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notesSlides/notesSlide1.xml" ContentType="application/vnd.openxmlformats-officedocument.presentationml.notesSlide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257" r:id="rId2"/>
    <p:sldId id="484" r:id="rId3"/>
    <p:sldId id="485" r:id="rId4"/>
    <p:sldId id="486" r:id="rId5"/>
    <p:sldId id="487" r:id="rId6"/>
    <p:sldId id="446" r:id="rId7"/>
    <p:sldId id="447" r:id="rId8"/>
    <p:sldId id="448" r:id="rId9"/>
    <p:sldId id="260" r:id="rId10"/>
    <p:sldId id="270" r:id="rId11"/>
    <p:sldId id="460" r:id="rId12"/>
    <p:sldId id="465" r:id="rId13"/>
    <p:sldId id="475" r:id="rId14"/>
    <p:sldId id="464" r:id="rId15"/>
    <p:sldId id="461" r:id="rId16"/>
    <p:sldId id="462" r:id="rId17"/>
    <p:sldId id="261" r:id="rId18"/>
    <p:sldId id="262" r:id="rId19"/>
    <p:sldId id="264" r:id="rId20"/>
    <p:sldId id="265" r:id="rId21"/>
    <p:sldId id="271" r:id="rId22"/>
    <p:sldId id="272" r:id="rId23"/>
    <p:sldId id="267" r:id="rId24"/>
    <p:sldId id="268" r:id="rId25"/>
    <p:sldId id="273" r:id="rId26"/>
    <p:sldId id="476" r:id="rId27"/>
    <p:sldId id="466" r:id="rId28"/>
    <p:sldId id="274" r:id="rId29"/>
    <p:sldId id="277" r:id="rId30"/>
    <p:sldId id="298" r:id="rId31"/>
    <p:sldId id="276" r:id="rId32"/>
    <p:sldId id="278" r:id="rId33"/>
    <p:sldId id="279" r:id="rId34"/>
    <p:sldId id="280" r:id="rId35"/>
    <p:sldId id="283" r:id="rId36"/>
    <p:sldId id="284" r:id="rId37"/>
    <p:sldId id="477" r:id="rId38"/>
    <p:sldId id="299" r:id="rId39"/>
    <p:sldId id="478" r:id="rId40"/>
    <p:sldId id="479" r:id="rId41"/>
    <p:sldId id="480" r:id="rId42"/>
    <p:sldId id="481" r:id="rId43"/>
    <p:sldId id="286" r:id="rId44"/>
    <p:sldId id="287" r:id="rId45"/>
    <p:sldId id="463" r:id="rId46"/>
    <p:sldId id="289" r:id="rId47"/>
    <p:sldId id="449" r:id="rId48"/>
    <p:sldId id="468" r:id="rId49"/>
    <p:sldId id="469" r:id="rId50"/>
    <p:sldId id="470" r:id="rId51"/>
    <p:sldId id="467" r:id="rId52"/>
    <p:sldId id="300" r:id="rId53"/>
    <p:sldId id="301" r:id="rId54"/>
    <p:sldId id="302" r:id="rId55"/>
    <p:sldId id="303" r:id="rId5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144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31T08:43:39.833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38 677 8 0,'0'4'233'0,"0"-4"-55"0,-6 0-47 0,6 0-32 16,0 0-25-16,-7 0-12 0,7 0-9 0,0 0-7 0,-7 0-5 16,7 0-1-16,0 0-2 0,-7 0 4 0,7 0-2 0,0 0-1 15,-6-4 0-15,6 4 2 0,0 0 1 0,0-3 1 0,0 3-2 16,0 0-7-16,0 0-1 0,0 0-2 0,0 0-2 16,0 0-2-16,0 0 0 0,0 0-5 0,-6 0-2 0,6 0-4 15,0 0-3-15,0 0-2 0,0 0-5 0,0 0-3 0,0 0-2 16,0 0-1-16,6 3 0 0,-6 1 0 0,0 0 2 0,0 3 5 15,6 0 5-15,-6 4 3 0,0 4 4 0,0 0 4 16,0 4 6-16,0 2 4 0,0-3 1 0,7 8 0 0,-7-1 1 16,0 6 3-16,0-2 3 0,0 0 0 0,0 3-5 0,0 1 0 15,0 4-1-15,7-4-1 0,-7 4-3 0,0-4-2 0,7 0-1 16,-1 0-1-16,0 0-1 0,1-1 1 0,-1 2-2 16,0-5-1-16,1 0-1 0,0 0-3 0,0 1-3 0,-1-4-4 15,7 3 0-15,-7-3-3 0,1-5-2 0,-1 4-3 0,-6-6-1 16,7 4 0-16,0-5-1 0,-1 0-3 0,1-4-12 15,-7-2-21-15,6-1-27 0,-6-5-27 0,7 2-33 0,-7-4-41 16,6-1-55-16,-6-3-99 0,6 0-117 0,-6-3-64 16</inkml:trace>
  <inkml:trace contextRef="#ctx0" brushRef="#br0" timeOffset="672.76">5320 843 57 0,'0'-4'364'0,"0"0"-107"0,0 0-101 15,0 1-59-15,0-5-32 0,7 5-19 0,1-5-10 0,-3 5-3 16,1-5-7-16,8 1-1 0,-7 4 1 0,4-5-3 0,4 1 1 15,-3-1 1-15,8 2-3 0,-7-2 2 0,6 1 1 16,1-1 2-16,0 0 1 0,-1 2 3 0,1-1 0 0,-1 2-1 16,7-2 0-16,-6 0-1 0,6 3-3 0,0 0 0 0,-1 1-2 15,1 3-4-15,1 0-3 0,-1 3-4 0,0-3-1 0,0 8-1 16,-6-5-2-16,6 8-1 0,-1-3-3 0,-4 2 1 0,-2 2 1 16,-6 3 1-16,0-1-1 0,0 5 2 0,-7-1 2 15,1 0 1-15,-1 4 2 0,-6 0 3 0,-6 0 1 0,-1 0 0 16,-5 4 2-16,-2 0-1 0,-5-1-2 0,0-4 0 0,-2 6 0 15,2-5-3-15,-6-5 0 0,-2 6 0 0,8-5 1 0,-8 0 2 16,2-2-2-16,5-3-1 0,0-1 0 0,-6-1 1 16,14-4 1-16,-9-4 4 0,9 1 3 0,-1 1 1 0,0-5 3 15,6 0 4-15,-6 0 3 0,6-5 4 0,1 1 1 0,0 1-3 16,6-2-2-16,-7 3-5 0,7-2-4 0,0 1-7 0,0-1-7 16,7 4-8-16,-7-4-4 0,6 4-6 0,0 0-1 15,1 4 1-15,6 0 2 0,0 3 2 0,0 0 1 0,0 5 2 16,0 2 1-16,1 1 2 0,-2 2 0 0,1 2 0 15,0 3 0-15,0 0 1 0,1 0-2 0,-8 4 1 0,7-4-1 16,0-1-1-16,0 4-1 0,0-2 0 0,0 0 0 0,0-2 1 16,0 2 0-16,1-6 1 0,5 5 0 0,-6-3 0 15,-1 0 0-15,2-2 0 0,5 2 0 0,-6-5-5 16,0-3-10-16,7 1-20 0,-7-2-24 0,6-3-34 0,1-3-41 16,-8 0-49-16,16-8-71 0,-3-3-161 0,-5 0-87 0,6 0-42 15</inkml:trace>
  <inkml:trace contextRef="#ctx0" brushRef="#br0" timeOffset="1079.31">6219 1506 348 0,'-6'3'410'0,"-1"4"-165"0,7-7-113 0,-6 5-56 15,6-5-32-15,0 2-12 0,0-2-4 0,6 0-1 0,-6-2 0 16,13 2 1-16,-6-5 1 0,13-2-1 0,-7 4-1 15,-1-9-1-15,8 5 0 0,0 0 0 0,-1-5 2 0,0 2 5 16,1-5 4-16,-8 3 3 0,1 2 4 0,2-1 6 0,-2 1 8 16,-7 2 11-16,0-3 14 0,-6 3 10 0,7 1 12 15,-7 0 6-15,-7 4-2 0,1-6-4 0,6 6-11 0,-13 0-14 16,-1-1-18-16,2 0-17 0,-1 8-18 0,-7 0-10 16,0-1-5-16,-5 5-6 0,5-1-3 0,-6 0 0 0,7 4-3 15,-8-3 0-15,8 2-1 0,-1 1-1 0,1 4-2 16,6-5 1-16,0 2 0 0,0-1-1 0,6 0-1 0,-6-3 0 15,13 3 0-15,-6-1-1 0,6 2 2 0,0-2 1 0,0-3-1 16,6 5 1-16,1-1-2 0,-1 0 1 0,1-1 0 0,-1 2 2 16,7-2 0-16,-6-1-2 0,6 1 1 0,-1 1 2 15,9-3 1-15,-9 2 2 0,8-3-1 0,7 1-1 16,-9-4 1-16,2-1 0 0,6 1 1 0,6-4-2 0,-5 0-3 16,6-4-4-16,-1 1-8 0,7-1-19 0,-7-4-25 0,9 1-33 15,-4-3-34-15,9 2-36 0,-7-7-37 0,1 5-52 16,-1-1-75-16,0-5-138 0,0 6-59 0,-7-5-10 0</inkml:trace>
  <inkml:trace contextRef="#ctx0" brushRef="#br0" timeOffset="1407.18">7125 1238 399 0,'-7'-3'373'15,"1"-1"-130"-15,-9-1-92 0,4 2-52 0,4 0-27 0,-6-1-15 16,6 4-4-16,-6-4-7 0,0 4-5 0,1 0-5 16,-1 0-7-16,-1 4-4 0,1 0-5 0,1-1-5 0,-1 5-3 15,6-1-3-15,-7 0-4 0,-5 4-3 0,6 0 2 16,6 1 0-16,-5 2 0 0,-2-3 0 0,2 3 2 0,5 1 2 16,-6 4 1-16,7-5 1 0,-1 5-1 0,0-2 1 0,1 2 0 15,6-1 1-15,-7 1-1 0,7 0 0 0,-6-2 0 16,6 2-1-16,0-1-1 0,0-3 1 0,6 3 1 15,1-3 1-15,-1 0-3 0,1 3 0 0,0-7 0 0,6 3 1 16,-7-3 3-16,13 0 1 0,1-3 0 0,1-4 0 0,3-2 1 16,10 3-1-16,-2-10-1 0,13 3 0 0,-5-6-5 0,12 1-4 15,0-5-10-15,-1 2-17 0,2-5-23 0,-8 0-26 16,8 5-38-16,-8-5-53 0,1-4-78 0,-7 5-157 16,0-1-72-16</inkml:trace>
  <inkml:trace contextRef="#ctx0" brushRef="#br0" timeOffset="2282.87">7860 1281 161 0,'-6'-2'521'0,"0"-3"-91"15,-7 5-183-15,6 0-113 0,-6 0-59 0,-7 0-31 16,8 5-11-16,-8-3-5 0,7 2 0 0,-7 4 3 0,1 3 5 16,-7 0 2-16,6 4-1 0,1-1-3 0,0 5-5 15,4-1-4-15,-3 3-6 0,4-2-6 0,-5 3-6 0,12 0-2 16,-5-3-3-16,5-1-2 0,0 1-3 0,7-5-1 15,0-3 0-15,0 3-1 0,7-7 2 0,0 1-1 0,-1 0 1 16,7-5 0-16,6-3 1 0,0-3 2 0,2-1-1 0,-2-4 1 16,7-3 0-16,0-3 1 0,1 3 1 0,-8-3 0 15,7-1 2-15,-6-4 3 0,-1 5 6 0,0-1 9 0,-5-4 12 16,-1 5 14-16,-1-5 15 0,-5 5 15 0,-1 3 18 0,1-4 16 16,-7 5 13-16,0-2 5 0,0 1 1 0,0 0-7 15,0 4-10-15,-7 2-15 0,7-1-15 0,-6 6-20 16,-1-3-20-16,1 3-16 0,0 3-12 0,0 1-10 0,-1-2-5 15,0 6-4-15,0 4 0 0,7-1-2 0,-6 0-1 0,6 3-3 16,0-3-2-16,0 4-3 0,6-5 0 0,-6 5-1 0,7-3 0 16,0 2 0-16,0-3 2 0,5 0 4 0,-6 1 0 15,7-5 5-15,1 0-3 0,-1 0 1 0,6 1 3 16,-6-5 1-16,7-3 1 0,-2 4 0 0,-3-4 2 0,4-4 1 16,1 4 3-16,-1-3 2 0,-6-5 1 0,7 1 2 0,-1 0 4 15,-6-4 6-15,0 0 10 0,8 0 8 0,-16-4 6 16,8 4 6-16,0-4 8 0,-6 0 7 0,0 1 1 0,-1-4-1 15,-6-1-2-15,7 5 1 0,-7-6 1 0,0 6-2 16,0-1-5-16,-7 1-5 0,7-1-2 0,0 5-7 0,-6-1-9 16,6 3-6-16,0 1-8 0,0 3-8 0,0-2-6 0,0 6-5 15,0-5-4-15,0 5-1 0,0 0-1 0,0 0 0 16,0 5-3-16,0-2 0 0,0 8 1 0,6-5 1 0,-6 10 2 16,7-2 3-16,-1 4-2 0,0 1 1 0,1 3 1 15,6 4 1-15,-6-4 1 0,6 7 2 0,-1 0 0 0,1 1-3 16,0-1 3-16,1 4 0 0,-1 0 0 0,-2 4 0 0,4-1 0 15,-2 4-3-15,0 1-2 0,0-1 1 0,-1-3-4 16,1 3-2-16,1-4-2 0,-1 1-4 0,0-4-1 0,-1 0 2 16,1-1 1-16,-5-6 0 0,4 0 2 0,-4-3 2 15,4-2 4-15,-6-6 3 0,-6-1 0 0,7-3 0 0,0 0 4 16,-7-3 0-16,0-4 5 0,0-1 6 0,0 2 4 0,0-5 0 16,0-5 8-16,-7 2 0 0,0-6 1 0,1-1 4 15,-6 0-4-15,4-9-7 0,-4 0-3 0,-2-2 2 16,1-4-6-16,-6-6-2 0,6 2 0 0,-1-7 0 0,1-1-2 15,1-3 1-15,-1 0-1 0,0-4 0 0,6 0-2 0,1-1 1 16,6 1-2-16,-7 1-4 0,-1-1-1 0,8 3-2 0,0 2 0 16,0-2 0-16,0 5-1 0,8 2 0 0,-1 1-2 15,-1 8 0-15,1-2 0 0,6 6 0 0,0 3-5 0,-1-1 0 16,8 2 0-16,0 5-1 0,-1-2 1 0,0 2 2 0,9 2-2 16,-3 3 0-16,-5-5 3 0,5 8-1 0,-5 0-2 15,0 1 0-15,-2 3 0 0,-3 3-4 0,-3 1 1 0,-5 0-2 16,-1 3 4-16,-6 5 0 0,0 2 1 0,-6 1 4 0,-1 4 1 15,-13 1 2-15,0 3 2 0,-5 2 2 0,-7-3-2 0,6 4 1 16,-6-1-2-16,-2 1-3 0,-5 1-3 0,6-2-11 0,-5-2-19 16,5 2-37-16,0 0-57 0,-5-2-74 0,5 2-73 15,1-4-65-15,5 1-71 0,-5-3-104 0,5 0-143 16,8-2-52-16,-14-2 7 0</inkml:trace>
  <inkml:trace contextRef="#ctx0" brushRef="#br0" timeOffset="2830.17">5484 2472 432 0,'-21'0'430'0,"2"0"-151"0,7 4-121 0,-2-4-68 15,1 5-42-15,7-2-22 0,0-3-14 0,-1 3-7 16,-1-3-3-16,8 4-3 0,-5 0-1 0,5-1 0 0,0-3 0 16,0 3-1-16,5 2-1 0,3-1 1 0,-1 3 2 15,5-4 1-15,1 1 1 0,7-1 4 0,-1 5 2 0,14-4 2 16,6-1 4-16,6 1 3 0,8-1 3 0,5-3 5 0,20 0 3 16,1-3 4-16,12-1 2 0,12-3 0 0,2-1 4 15,13-2 1-15,-1-1-2 0,6-4-2 0,8 0-3 16,-1 1-2-16,0-1-3 0,1 1 4 0,-1-1 0 0,-7-4-1 15,0 9 5-15,-5-9 9 0,-6 9 6 0,-2-6 0 0,-5 6 1 16,-8-2-4-16,0 2-7 0,-5-1-4 0,-8 3-8 0,-6 0-11 16,-6 1-8-16,0 5-3 0,-6-6-3 0,-8 4-2 15,-1-1 0-15,-10 2 0 0,-2 0 1 0,-6 3 0 16,-6-4 0-16,-7 0-1 0,-6 4 3 0,0 0 4 0,-7-3 11 16,-1 3 14-16,-6 0 14 0,1 0 11 0,0-3 7 0,-7 3 3 15,6 0 1-15,-6 0-9 0,0 0-23 0,0 0-43 16,0 0-57-16,0 0-61 0,0-5-66 0,-6 5-91 0,6-4-177 15,-7 1-97-15,0 3-55 0</inkml:trace>
  <inkml:trace contextRef="#ctx0" brushRef="#br0" timeOffset="6268.21">10850 945 156 0,'0'0'174'15,"6"-4"-27"-15,-6 4-28 0,0-3-30 0,0 3-26 0,0-4-15 16,0 0-10-16,6 0-5 0,-6 4-5 0,0-3 1 0,0-1 0 16,0 1 4-16,0-1 0 0,7 1 1 0,-7-1 2 15,0 0 2-15,0 4-1 0,0-4-1 0,0 4-1 0,0 0-1 16,0-3-1-16,0 3 0 0,0 0 0 0,0 0-1 0,0 0 2 16,0 0-2-16,0 0 0 0,0 0-1 0,0-4-1 0,-7 4-3 15,7 0-3-15,-6 0-4 0,0 0-3 0,-7 0-5 0,7 0-4 16,-8 4 0-16,1-1-2 0,1 1-3 0,-3 0 0 15,-3 3 1-15,-2-3 0 0,0 6 2 0,-6-2 1 0,7 3-2 16,-6 3 1-16,4-3 1 0,-4 4 0 0,-1 1-1 0,6 1 0 16,-6 2 0-16,6 3 0 0,-6-1 1 0,7 5-1 0,-7-1 0 15,5 4-1-15,-4 0 1 0,-1 5-1 0,6 3 0 16,-6 4-2-16,7 2 3 0,-1 1 0 0,-6 4 0 0,14 0 2 16,-9 3 0-16,9 3 2 0,4-1 2 0,3 1 4 0,-2 1 2 15,1 0 4-15,6 3 5 0,0-3 6 0,0 4 1 16,0-1 2-16,6 1 0 0,1-4-1 0,6 0-2 15,-1 4-3-15,9-9-5 0,4 2-4 0,2-4-1 0,5 0-2 16,7-9-3-16,7 2-2 0,-1-4-1 0,7-4-3 0,14-8-7 16,-1 1-15-16,6-8-21 0,8-7-30 0,-2-3-38 0,15-8-55 15,-8-8-108-15,8-3-144 0,-8 0-93 0,2-7-37 16</inkml:trace>
  <inkml:trace contextRef="#ctx0" brushRef="#br0" timeOffset="7377.6">11254 1516 360 0,'0'-3'312'0,"0"-1"-107"0,-7 1-77 0,7-1-45 0,0 0-20 15,0 0-8-15,0 1-1 0,0 3-4 0,0-4 0 0,0 4-3 16,0-3-5-16,0 3-2 0,0 0-5 0,0 0-5 0,0-4-4 16,0 4 0-16,0 0 0 0,0 0 5 0,0 0 4 15,0 0 7-15,0 0 5 0,0 0 6 0,0 0 4 16,0 0 3-16,0 0 2 0,0 0-2 0,0 0 0 0,0 0-7 15,0 0-5-15,0 4-5 0,0-4-8 0,-6 0-7 0,6 0-6 16,0 0-6-16,0 0-6 0,0 0-3 0,0 0-2 16,0 0-4-16,0 3 0 0,0-3-2 0,0 0-2 0,0 4 0 15,6-4-1-15,-6 3 1 0,0 1 1 0,7 4 0 16,-7-5 0-16,0 9 1 0,6-6 1 0,-6 5 0 0,7 3 3 16,-1 1 1-16,0 1 4 0,-6 2 5 0,14 0 0 0,-7 5 2 15,0-6 1-15,-2 5 3 0,2 4 3 0,-1 0 3 16,1-1-2-16,6 5 0 0,-6-5-1 0,-1 0 1 0,7 4-1 15,-7-2-3-15,7 2-5 0,-6-3-4 0,6-1-2 16,-6-2-2-16,6 2-1 0,-8-3-3 0,10-3 0 0,-10 2-1 16,2-3 1-16,6-2 0 0,-6-2-1 0,-1-3 2 0,1 1-1 15,-1-3-1-15,1-1 3 0,-1 0 2 0,-6-4 7 16,7-2 15-16,-7 3 19 0,7-5 21 0,-1 0 22 0,-6 0 15 16,6-5 10-16,1-1 5 0,-1-2 4 0,1 0-7 15,-1-6-9-15,1 2-18 0,-1-2-14 0,1-4-8 0,0 4-2 16,-1-8-6-16,-6 3-6 0,6-3-9 0,-6-4-8 15,0-3-6-15,7 4-5 0,-7-9-6 0,0 5-7 0,0 0-5 16,0 3-5-16,0 1 2 0,0-1-2 0,0 4 1 16,0 4-2-16,0 3 0 0,0 4-3 0,0 4-1 0,6 0 0 15,-6-1-3-15,0 4 0 0,0 4-2 0,7 0-2 0,-1 0 1 16,-6 8 3-16,14-1 1 0,-7 4-1 0,6 0 3 16,5 4 0-16,-4 3-1 0,5-3-1 0,7 6-1 0,-6-2-1 15,6 3-1-15,7 0-1 0,-8 0-2 0,2 0 1 16,-1 4 2-16,-1-1 0 0,8-3 1 0,-14 4-2 0,8 0 0 0,-1-1 0 15,0 1-2-15,-1-4 2 0,-5-3-1 0,7 1 0 16,-8-3 1-16,1-3 2 0,-7 1 2 0,0-5 2 16,-1-3 6-16,1-3 9 0,1 0 12 0,-8-8 5 0,1-3 5 15,6 0 7-15,-1-8 5 0,-5-4 5 0,7-3 1 0,-9-4-4 16,10 1-6-16,-2-8-4 0,-8 1-1 0,2-2-5 0,-7-6-5 16,6 0-7-16,-6-4-3 0,0 0-6 0,-6-4-4 15,6 0-1-15,-7 0-6 0,2 5-3 0,-8-4-6 16,-2 6-3-16,10 1-4 0,-9 3-6 0,7 8-7 0,-5-1-7 15,5 5-13-15,1 7-24 0,-1-1-52 0,7 8-67 0,-6 0-64 16,6 7-44-16,0 1-34 0,0 3-28 0,6 7-30 16,1 1-39-16,-1 3-82 0,1 0-33 0,-1 7-5 0</inkml:trace>
  <inkml:trace contextRef="#ctx0" brushRef="#br0" timeOffset="7972.56">12719 1798 183 0,'-6'-4'420'15,"6"-2"-133"-15,0 2-118 0,-7 0-65 0,7 1-32 0,0-1-12 16,-6 0-1-16,6 0 1 0,0 4-1 0,-7-3 1 0,7 3-4 16,-7-4-7-16,7 4-7 0,-5 0-11 0,-3 0-7 15,3 0-6-15,-2 0-5 0,-1 4-1 0,-4-1 0 0,-8 1 0 16,7 4 1-16,-6 3 1 0,-1-1 1 0,-6 1 1 0,7 4 0 16,-1-1 3-16,-6 5-3 0,7 0-1 0,-2 3 0 15,3-5-2-15,-2 2 0 0,7 3-2 0,0-4-2 0,7 0-3 16,-1 1-1-16,1-4-1 0,6-1-3 0,0 1 2 15,0-5 1-15,6 2 7 0,1-9 6 0,5 5 6 0,1-4 3 16,1-4 4-16,12 0 2 0,0-4 1 0,0-4-2 0,0 1-4 16,6-3-5-16,-6-2-4 0,7-3-2 0,-7 1 6 15,-1-1 12-15,3 5 10 0,-3-5 16 0,-5-4 23 16,-8 8 29-16,2-3 23 0,-1-1 12 0,0 5 5 0,-13-5-5 16,6 3-3-16,1 2-6 0,-7-2-19 0,0 5-27 0,6 0-20 15,-6 3-18-15,0 0-9 0,0 0-9 0,0 1-12 0,-6 3-10 16,6 0-8-16,0 3-4 0,0 1-4 0,0 4 0 15,0-1-2-15,0 0-1 0,0 5 0 0,6-2 7 16,-6 2-2-16,6-1-2 0,1-1-1 0,0 1 1 0,6 4-2 16,-7-4 1-16,7 4 3 0,0-4-10 0,1-1 4 0,-1 1 0 15,6 0-1-15,-6 1-4 0,7-2 0 0,-1 2-3 16,0-5-5-16,0 1-6 0,9-1-8 0,-9-4-14 0,1 1-25 16,5-1-33-16,-5-3-38 0,6 0-31 0,-7 0-27 0,1-3-22 15,0-1-19-15,-1-4-12 0,1 2-2 0,-7-5 3 16,0-1-19-16,-1-2-48 0,2-5-110 0,-7 1-48 0</inkml:trace>
  <inkml:trace contextRef="#ctx0" brushRef="#br0" timeOffset="8254.12">13130 1370 183 0,'-7'-11'496'0,"1"-1"-149"0,-1 6-140 0,0-2-75 0,7 2-41 15,-7 1-19-15,7 1-11 0,0 1-10 0,0-2-9 16,0 5-9-16,0 0-8 0,0 5-8 0,7-2-10 0,-7 1-3 15,7 4-3-15,-7 3 0 0,7 0 3 0,-1 7 4 0,1-3 3 16,-1 6 6-16,0 2 8 0,1-1 6 0,-1 4 4 16,1-1 2-16,-1 4 2 0,-6 0 0 0,7 5 1 15,1-5-1-15,-3 0-5 0,2 4 1 0,-7 1 2 0,6-2 6 16,0 5 3-16,-6-4 3 0,7-4 0 0,0 4-2 0,6-3-3 16,-6-1-4-16,5 0-6 0,-5-8-8 0,5 6-8 15,2-6-5-15,5-2-5 0,-6-5 0 0,7 1 0 0,-7-4 0 16,5-1 0-16,3-1 1 0,-1-3-2 0,5-2-9 15,-5-4-16-15,0-4-25 0,5 1-30 0,-4-5-32 0,-1-3-38 16,4 1-40-16,-3-5-57 0,-2 1-102 0,0-9-122 0,-5 5-54 16</inkml:trace>
  <inkml:trace contextRef="#ctx0" brushRef="#br0" timeOffset="8394.94">13123 1627 251 0,'-13'0'552'0,"6"0"-53"0,-6 0-209 0,7 0-128 16,6 0-70-16,-7-4-39 0,7 4-17 0,7 0-10 0,-1 0-5 16,7 0-4-16,7 0-4 0,6 0-5 0,8-4-14 15,4 0-15-15,1 1-25 0,6-5-32 0,1 5-41 0,6-4-66 16,-7-1-148-16,1 5-95 0,1-5-58 0</inkml:trace>
  <inkml:trace contextRef="#ctx0" brushRef="#br0" timeOffset="8957.66">13624 1850 493 0,'0'7'481'0,"0"-3"-206"16,0-1-131-16,7 0-70 0,-7 1-33 0,7-4-9 16,6 0 0-16,-7-4 4 0,13 1 2 0,-5 0 2 0,5-5-1 15,7-3-1-15,-6 4-2 0,6-4-2 0,-7 0 3 0,1 0 10 16,-1 3 11-16,-6-2 16 0,0 3 16 0,1-5 11 0,-7 5 10 15,-7 0 4-15,0 0 2 0,0-1-6 0,0 1-12 16,-7-1-14-16,-7 6-18 0,8-7-15 0,-14 6-11 0,7 3-13 16,0-4-8-16,-6 4-9 0,-1 4-6 0,1-1-2 0,6 1-3 15,-7 3-2-15,1 1-3 0,6 3 1 0,-1 0 0 16,1 0 1-16,1 4-1 0,5-4 0 0,-6 3 0 16,6 1 2-16,1 3 0 0,6-3-1 0,-7-1 2 0,7 1 0 15,0 4 1-15,7-4 0 0,-7-1 0 0,6 1 0 16,1-1 0-16,0 1 0 0,-1 2 0 0,7-5 0 0,-1 2 0 15,3-2 0-15,-3-2 2 0,1 2 0 0,0-5 0 0,7 1-1 16,-1-6 0-16,1 3 2 0,-1-5 0 0,7 0 2 16,0-5-1-16,-7-1 1 0,9 2 2 0,-3-7 5 15,1 3 9-15,-7-6 6 0,8 3 10 0,-9-3 6 0,2-1 9 0,1-4 10 16,-2 5 6-16,-6-5 0 0,-7 4-3 0,8-2-6 16,-8-2-8-16,7 4-7 0,-7-3-11 0,1 3-8 0,-7 1-8 15,6 3-6-15,1-1-7 0,-7 6-3 0,6-2-4 16,-6 5-2-16,7-1-3 0,-7 0-2 0,0 4-1 0,6 0-1 15,-6 4 4-15,7 0 1 0,-7 3 0 0,6 3 0 0,1 2 4 16,-7-1 2-16,6 3 2 0,1 5-3 0,-1-5 1 16,1 5-3-16,0-1 4 0,-2 4 1 0,3-3-5 15,-1-2-2-15,-1 2 2 0,6 0 4 0,-5-5 1 0,7 4 1 16,-2-3-2-16,1 0 0 0,0-4 5 0,7 3-3 0,-1-3-9 16,1-4-19-16,0 0-34 0,5 2-60 0,-5-6-64 0,13-3-61 15,-1 0-72-15,0-3-125 0,8-2-137 0,-1-2-73 16,0-4-20-16</inkml:trace>
  <inkml:trace contextRef="#ctx0" brushRef="#br0" timeOffset="9473.43">15298 1835 26 0,'-6'0'468'0,"0"-4"-122"0,-7 4-139 15,5 0-90-15,8-3-51 0,-5 3-27 0,-2 0-13 0,7 0-5 16,-8 0-1-16,8 0 1 0,0 0 1 0,0 0-1 16,0 0 0-16,0 0 0 0,0 0 0 0,0 0-4 0,0 0-2 15,0 0 1-15,8 0 2 0,-8 0 3 0,7 0 4 16,-2 0 1-16,3 0 1 0,-2 0 3 0,7 0 1 0,-7-4 0 15,14 4-1-15,-7 0-1 0,7-3 0 0,5 3-1 0,-5-4-1 16,12 4-1-16,-5-4-3 0,5 0 3 0,7 1 0 16,-7-5 1-16,8 4 0 0,6 2 1 0,-8-6-2 0,1 4 1 15,0-3-4-15,1 3-2 0,-1 0-5 0,-6 1-5 0,-8-1-4 16,2 4-3-16,-2-3-1 0,-5-1 0 0,-7 4-1 16,0 0 0-16,0 0 1 0,-6-3 1 0,-1 3-1 15,-6 0 1-15,6 0-2 0,-6 0-4 0,0 0-11 0,0 0-17 16,0-4-23-16,-6 4-25 0,0-4-29 0,-1 4-39 0,1-7-55 15,-7 3-82-15,6 0-129 0,-6 0-68 0</inkml:trace>
  <inkml:trace contextRef="#ctx0" brushRef="#br0" timeOffset="9692.63">15603 1642 220 0,'-5'0'515'0,"-2"-5"-129"15,1 2-164-15,6-1-98 0,0 4-55 0,-6 0-30 16,6-3-13-16,0 3-6 0,0 0-3 0,0 3 1 0,0-3 1 15,6 4 3-15,-6 4 4 0,6-2 4 0,1 2 3 16,-2 7 5-16,10-5 1 0,-9 9 2 0,1 0 1 0,-1-2 0 16,1 2-3-16,-1 3-3 0,7-1-3 0,-7 2-1 0,1-2-4 15,-1 1-3-15,8 0-4 0,-8 1-3 0,1 2-2 16,5-7-4-16,-5 4-3 0,6 1-5 0,0-6 0 0,0 3-8 16,0-6-14-16,0 1-21 0,0-1-27 0,-6 1-35 15,6-5-53-15,0-3-102 0,-7 2-156 0,0-6-78 0,1 0-40 16</inkml:trace>
  <inkml:trace contextRef="#ctx0" brushRef="#br0" timeOffset="10865.07">17161 1431 84 0,'0'-2'295'0,"0"2"-65"0,0-4-58 0,0 0-52 16,0 4-33-16,7-4-18 0,-7 1-7 0,0-1-3 0,0 0 2 15,0 0 0-15,0 2 2 0,0-3 2 0,0 2 4 16,0-1 2-16,-7 1-1 0,7-1-4 0,-6 0-4 0,-1 0-3 16,0 1-7-16,0 3-4 0,-6-4-6 0,1 4-8 0,-1 0-5 15,-1 0-2-15,-4 4-2 0,-9-1 0 0,7 5-1 16,-4-4-1-16,3 3 0 0,-5 3 3 0,0 2 2 0,6-1 1 16,1 0-1-16,0 1-3 0,6 2 0 0,-2 1-3 0,10-5-1 15,-3 9-4-15,8-4-5 0,8-1-3 0,-3 3-2 16,10 2 0-16,4-1 0 0,0 1 0 0,7 0-2 0,7-2 0 15,-1 6-4-15,1-5-2 0,7 4 0 0,-9 0-2 16,8-3-2-16,1 2-1 0,-9 2 1 0,10-2-1 0,-9 1 2 16,1-4 0-16,-7 5 1 0,1-9-2 0,-9 5 3 0,2-5-1 15,-7-3 0-15,-6 4 3 0,-1-5 1 0,-6 2 2 16,-13-1 1-16,7-1 2 0,-15-2 2 0,-3-1 0 16,-3 0 2-16,-6 1 0 0,0-1-1 0,-5-2 4 0,-3-3 5 15,3-2 4-15,0 0 2 0,-8 0 4 0,6-2 0 0,8-3-2 16,-1 2 1-16,1-1-8 0,12-4-21 0,1 1-37 15,13 0-43-15,-1-5-51 0,14-2-49 0,5-1-71 0,8-6-155 16,6-2-95-16,0-2-52 0</inkml:trace>
  <inkml:trace contextRef="#ctx0" brushRef="#br0" timeOffset="11131.03">17799 1293 399 0,'7'-8'497'0,"-7"-3"-196"0,0 8-134 0,-7-4-67 0,7 3-34 16,0 0-18-16,-7 4-9 0,1 0-3 0,6 4-1 0,-7 0-2 16,1 6-5-16,0 1-6 0,-1 5-5 0,1 1 0 15,6 6 2-15,-7-1 3 0,7 3 6 0,0 4 6 0,0-3 10 16,0 8 12-16,0-5 6 0,0 3 7 0,7 1 4 16,-7 4 1-16,6-3 0 0,1 2-2 0,-1 0-7 0,7-2-12 15,-7-2-6-15,8 1-10 0,-1 0-7 0,0-3-7 0,6 3-6 16,1-8-4-16,-7 4-6 0,6-4-2 0,1 1-6 15,-1-4-6-15,7 1-12 0,-6-5-14 0,-1-3-24 0,1-5-25 16,5-3-26-16,3 2-33 0,-9-6-35 0,0 0-40 16,7-6-70-16,-6 0-151 0,-7-6-71 0,0-1-24 0</inkml:trace>
  <inkml:trace contextRef="#ctx0" brushRef="#br0" timeOffset="11271.47">17604 1714 476 0,'-13'-4'600'0,"0"-3"-56"0,7 7-230 0,-1-3-140 16,0-1-83-16,7 0-47 0,0 4-24 0,14-4-12 16,-8 4-5-16,13-3-6 0,7 3-11 0,13-4-18 0,1 1-23 15,5-2-31-15,7 3-37 0,14-2-45 0,-8 0-79 0,1 0-153 16,-1-3-78-16,1 3-42 0</inkml:trace>
  <inkml:trace contextRef="#ctx0" brushRef="#br0" timeOffset="11630.86">18080 1809 168 0,'-8'8'524'0,"8"-4"-61"0,8-4-203 0,-3 0-121 0,2 0-67 16,6 0-31-16,0-4-12 0,6-4 1 0,-5 5 4 16,12-5 5-16,0 2 2 0,0-2 2 0,0-3 3 0,1 0 0 15,4 0 2-15,-4 0 4 0,5 0 2 0,-5 1 4 16,-8 1 7-16,7-1 10 0,-13-2 13 0,0 5 8 0,0-1-1 15,-7-2-4-15,-6 3-5 0,-6-1-9 0,6 2-10 0,-13-2-15 16,0 4-18-16,-6 1-16 0,-9-1-8 0,3 8-5 16,-1-4-5-16,1 3-1 0,-2 4 0 0,2 0 0 0,4 1-2 15,-4 3 2-15,5 4-1 0,0-5-3 0,1 9 2 16,0-5 0-16,5 5-1 0,1-1 0 0,0 1 2 0,7-2 1 16,-1 2 1-16,1-4 1 0,6 7 0 0,0-5 1 15,0 2 1-15,0-4-1 0,6 3-1 0,-6-3 0 0,13 0 0 16,-6-1 0-16,12-3 0 0,-5 3 0 0,11-2 0 0,1-5-1 15,7 5-3-15,0-9-14 0,12 1-23 0,2-1-35 0,4-3-39 16,7-3-36-16,7-1-40 0,-6-4-51 0,6 1-81 16,0-3-147-16,1-2-68 0,-8 1-27 0</inkml:trace>
  <inkml:trace contextRef="#ctx0" brushRef="#br0" timeOffset="11975">18985 1663 34 0,'-33'0'617'0,"1"4"6"0,-1 0-89 0,0 3-223 16,1 3-137-16,-1 2-80 0,1 2-45 0,5 1-21 0,1-4-8 16,0 7-5-16,7-3 1 0,0 0-2 0,6-5-2 0,6 9 0 15,0-8-2-15,7 3 1 0,7 1-4 0,6-5-5 16,0 2-4-16,0-5 0 0,6 1-1 0,7-1 3 16,0-7-1-16,1 4-3 0,5-8 0 0,-6 1 2 0,6-1 0 15,1-4 0-15,-7-2 1 0,8-2-2 0,-9 1 2 0,-5 0 2 16,-1-3 4-16,0 3 5 0,-5 0 5 0,-1-1 5 0,0 2 5 15,-13-1 9-15,5 0 5 0,-5 0 7 0,0 4 3 16,0-1-3-16,0 5-1 0,-5-5-3 0,-2 4-3 0,1 4-8 16,-1 0-9-16,1 0-6 0,-1 4-5 0,0 4-4 15,7-1-6-15,-6 1-1 0,6-1-1 0,0 3 0 0,0 2-1 16,6-1 1-16,1-1 0 0,0 1 1 0,6 1 2 16,5-2 0-16,3 1-1 0,5 0 0 0,6-3-2 0,1-2-13 15,-1 3-13-15,14-6-28 0,-6 1-31 0,5-1-34 0,1 1-37 16,-8 0-35-16,8-4-39 0,0 0-51 0,-7-4-107 15,-7 0-95-15,1 1-45 0</inkml:trace>
  <inkml:trace contextRef="#ctx0" brushRef="#br0" timeOffset="12600.81">19479 1703 156 0,'0'-7'497'15,"0"3"-138"-15,0-3-153 0,0 3-84 0,0-4-40 0,7 6-14 16,-7-2-5-16,6-4 1 0,1 5 5 0,-7-1 0 16,7 0-1-16,6 0-3 0,-7 2-8 0,7 2-8 0,0-5-8 15,0 5-4-15,0-3-7 0,0 3-4 0,0 0-4 0,0 3-4 16,1 2-2-16,-1-3-3 0,0 6-3 0,-1-1-2 16,2 5 0-16,-8 2-1 0,7 1 0 0,-7-1 0 0,7 5 0 15,-6-1-1-15,0 0 0 0,-1 1-1 0,1-1-3 0,-1-3 1 16,1-1-1-16,-1 4 0 0,-6-7 0 0,5 4 0 15,-5-8-1-15,8 5 4 0,-8-5 4 0,6 1 12 16,-6-6 21-16,7 2 27 0,-7 0 37 0,7-4 30 0,-1 0 22 16,2-4 20-16,-8 0 14 0,5-2 5 0,2-2-13 0,-1 1-20 15,7-1-29-15,-6-2-23 0,0-2-15 0,-1 1-19 0,0 0-15 16,1 0-15-16,-1 1-9 0,1 2-7 0,-1-3-10 16,-6 3-4-16,6 2-8 0,-6-2-4 0,7 1-2 0,-7 3-3 15,0 0-1-15,7 1-1 0,-7-1 0 0,0 4-3 16,0-3-3-16,0 3-2 0,0-4-3 0,7 4-1 0,-7 0-1 15,0 0 0-15,0 0 0 0,5 0 1 0,-5 0 4 0,7 0 0 16,-1 0 1-16,1 0 2 0,6 0-2 0,-6-3 0 16,6-1-1-16,-6 0 1 0,6 0-5 0,0-3-1 0,0 3 0 15,0 0-2-15,-7 2 0 0,1-3 2 0,5 5 0 0,-5-4-3 16,-1 4 0-16,1-3-1 0,0 3-2 0,-1 3 0 16,-6-3 0-16,7 4-1 0,-7 1 1 0,0-3 2 15,0 6 4-15,0-1 0 0,6 5 4 0,-6-5 2 0,0 3-1 16,7-2 1-16,-7 3 3 0,0-1-1 0,6 2 0 0,-6-5 1 15,6 4-1-15,1-4-1 0,-7 0 3 0,6 5 0 0,2-9-3 16,-8 5 2-16,7-5 1 0,-2 4 0 0,2-2 0 16,-7-2 2-16,6 1 2 0,1-1 1 0,-7 1 2 15,6 0-2-15,7 0 1 0,-6-1-1 0,0-3 3 0,5 4-1 16,-5-4-1-16,6 4-2 0,-7-4-4 0,8 4-4 0,-8-4-5 16,1 0-1-16,5 2-6 0,-4-2-6 0,-8 0-6 15,5 0-9-15,3 0-10 0,-8 0-14 0,6-2-20 0,-6 2-17 16,7-4-16-16,-7 4-21 0,0-4-24 0,0 0-25 15,0-3-21-15,6 3-17 0,-6-3-29 0,6 0-69 0,1-2-142 16,-1 3-70-16,-6-5-18 0</inkml:trace>
  <inkml:trace contextRef="#ctx0" brushRef="#br0" timeOffset="13257.19">19890 1015 416 0,'-7'-5'327'0,"1"-2"-128"0,-1 7-78 0,1-2-40 15,6-3-21-15,0 2-7 0,-6-1-3 0,12 0-1 0,-6 0-1 16,0 1-4-16,6-1-3 0,1 0-4 0,-1 1-3 0,7 0-5 16,0-2-3-16,1 5-6 0,-2-3-2 0,9 3 2 0,-2 0-2 15,7 0-1-15,6 0 2 0,7 3-2 0,0 2 1 0,8-2-3 16,4 4-2-16,1 0-5 0,7 5-2 0,-1 2-2 15,7 5-3-15,1-1 0 0,5 0-2 0,8 8 0 0,-8 0 1 16,0 3 1-16,2 4-1 0,-3 3 1 0,-4 1 0 16,-1 3 0-16,0 4 1 0,-13 0 1 0,0 4 0 0,-12 4 0 15,-1-2 1-15,-13 6 1 0,-7-2-3 0,-12 1 2 0,-7 4-1 16,-7-4 1-16,-6 0 0 0,-6-1 0 0,-15-2 0 16,3 0 1-16,-15-1 3 0,0-3 5 0,0-9 7 0,-5 2 10 15,-1-5 11-15,-7-2 15 0,7-5 11 0,0-4 12 16,-7-3 6-16,7-3 3 0,0-5-1 0,0 1-9 0,6-8-9 15,1 4-14-15,12-7-16 0,-6 3-22 0,13-7-36 0,6 0-45 16,7 0-52-16,13-3-64 0,0-1-114 0,13-7-166 16,2-3-90-16,9-1-45 0</inkml:trace>
  <inkml:trace contextRef="#ctx0" brushRef="#br0" timeOffset="13429.29">22209 1890 665 0,'0'0'763'0,"-7"-4"-29"15,7 4-113-15,-7 0-341 0,7 0-241 0,-7-3-147 0,1 3-86 16,-1 0-44-16,-6 0-9 0,7 0 14 0,-6 0 20 16,-9-4 17-16,9 4-29 0,-1-3-124 0,-7-2-72 0,7 1-53 15</inkml:trace>
  <inkml:trace contextRef="#ctx0" brushRef="#br0" timeOffset="43205.47">2748 3846 168 0,'0'0'224'0,"0"-3"-45"0,0 3-39 0,0-4-36 0,-5 0-23 15,5 0-16-15,0 4-7 0,0-3-2 0,0 3-3 16,0-4-3-16,-8 1-3 0,8-1-3 0,0 4-3 0,0-4-5 15,0 4-3-15,0-3-6 0,0 3-2 0,-6-4 0 0,6 4-3 16,0 0-2-16,0 0-3 0,-7 0-4 0,7 4-1 16,0-1-5-16,-7 1 0 0,7 0 0 0,-6 3 0 0,-1 4 1 15,1 0 2-15,-1 3 2 0,1-3 0 0,0 9 3 16,-1-3 2-16,0 2 0 0,1 3 0 0,-7-1 3 0,0 1-1 16,6 4 2-16,-5-3 1 0,-2 2 1 0,2 0-2 0,-3-3 1 15,10 0-2-15,-8 1-2 0,-1-10 1 0,8 7-1 16,-1-6 1-16,1-2 1 0,6-6 4 0,-7 2 3 15,7-1 7-15,0-3 15 0,0 0 23 0,0-4 32 0,0 0 28 16,7 0 15-16,-7-4 7 0,6-4 1 0,1-3-3 0,6-3-15 16,-1-4-25-16,1-2-33 0,2-1-29 0,4-4-23 0,-6-1-12 15,6 0-7-15,-6 1-3 0,0-2-3 0,7 2-2 16,-7-4-3-16,0 3 1 0,0-3-3 0,0 4-2 16,-5-2 2-16,3 2-2 0,-4-1 1 0,-1 8 0 0,1-3 1 15,0 2-1-15,0 3 2 0,-1 7 2 0,-6-3-1 0,7 4-1 16,-7 1-3-16,0 4-4 0,0-5-3 0,0 8-4 15,6-3-1-15,-6 3-3 0,0 3-2 0,6 1 3 0,0 3 3 16,1 0 2-16,-1 1 5 0,1 4 3 0,6-3 3 0,0 7 3 16,-7-5 1-16,7 3 1 0,1 1 0 0,-1-4 1 15,0 4 0-15,0-1 0 0,0 5-1 0,0-5 0 0,7 1 1 16,-8-1-1-16,1 1 1 0,1 0-2 0,-1 0-3 16,0-1-17-16,6 1-36 0,-5-1-40 0,-2 1-45 0,1-5-42 15,0 5-47-15,0-3-79 0,-6-4-169 0,0-1-72 16,-1 0-29-16</inkml:trace>
  <inkml:trace contextRef="#ctx0" brushRef="#br0" timeOffset="44707.22">2878 3850 3 0,'0'0'216'0,"0"-4"-38"0,-7 4-37 0,7 0-35 16,0-3-32-16,-6 3-26 0,6-4-15 0,0 4-6 15,0-4-1-15,0 4-1 0,0-4 1 0,0 4 0 0,0 0 0 16,0 0-1-16,0-3 0 0,0 3-4 0,0 0-1 0,0 0-1 16,0 0 0-16,0 0 1 0,0 0-2 0,0 0 1 0,0 0 1 15,0 0-3-15,0 0 0 0,0 0-1 0,0 0-2 16,0 0 0-16,0 0 0 0,0 0-1 0,0 0-2 15,0 0 1-15,0 0 0 0,0 0-2 0,0 0-2 0,0 0 0 16,0 3-3-16,0-3-2 0,0 0 0 0,0 4 0 0,0-4-1 16,0 4 0-16,6 0 0 0,-6-1 1 0,0 1 0 15,0 0 0-15,0 2-1 0,0-2-1 0,7 4 1 0,-7 0 0 16,0-1 0-16,0 1 0 0,6-2 0 0,-6 2 2 16,0-1 0-16,7 1 2 0,-7 2-1 0,0-2 0 0,7-1 1 15,-7 4 0-15,0-4 1 0,0 5 0 0,7-2-1 0,-7 1 1 16,0-3-1-16,6 2 3 0,-6 2 0 0,0-1-2 15,7 0-1-15,-7 0-1 0,0 0 0 0,0 0-2 0,6-1 1 16,-6 1-3-16,0 0 2 0,5 1-1 0,-5-2 3 16,0-3 1-16,8 5 1 0,-8-2 2 0,7 2 1 0,-7-5 2 15,6 4 1-15,0-4 1 0,-6 4-1 0,7-3-1 0,-7 3 0 16,7 0 0-16,-1 0-3 0,-6-1-1 0,7 2-2 16,-1-5-1-16,-6 3 0 0,6 5-1 0,1-3 0 0,-7-2-1 15,6 2 2-15,-6-1 0 0,7 0 1 0,-7 0 1 0,7-1 0 16,-7-2 1-16,6 3 1 0,-6-1 2 0,7 2-1 15,-7-1-3-15,6-5 0 0,-6 6 1 0,7-4 0 0,-7-1-1 16,6 3-2-16,-6-1-1 0,6-2-1 0,-6 0 4 16,7 0-3-16,-7 1-1 0,6-1 0 0,-6 1 1 0,8-2 0 15,-8 2 0-15,7-1 0 0,-2 1-1 0,-5-1 3 16,0 3 0-16,8-2 1 0,-8 3 0 0,5-3-3 0,-5 2 0 16,0-2 1-16,7 3-3 0,-7 0-4 0,0-1 1 15,6-2 1-15,-6 3 3 0,0-1-1 0,6 2 0 0,-6 3 1 16,0-5-1-16,7 5 5 0,-7-4-2 0,0 4-1 0,7-4-3 15,-7 0 1-15,0 0 0 0,0-1-1 0,0 5 1 0,7-3-1 16,-7-2 1-16,0 1 0 0,0 0-1 0,0-3 0 16,6 2 0-16,-6 2 0 0,0-1 1 0,7 0 1 15,-7-1-1-15,0-2 1 0,0 3 1 0,6 0-3 0,-6 0 1 16,0 0 2-16,0 0-1 0,0 0 0 0,0 0-2 0,6 3 1 16,-6-2-1-16,7 2 2 0,-7 1-1 0,0 0-1 15,6-1 0-15,-6 1 2 0,0 4 0 0,0-2 1 0,7 3 0 16,-7-3 0-16,0 2-2 0,0 3 1 0,0-5 0 15,0 2 0-15,0 0-1 0,0-2 1 0,0 3-1 0,7-3 0 16,-7-2-1-16,0-1 0 0,6 1 1 0,-6-1 0 0,0 2 0 16,0-6-2-16,7 5-1 0,-7-3 1 0,0-2 2 15,5 2 0-15,-5 2 1 0,7-2-2 0,-7 2 3 0,0-3 1 16,0 3 0-16,0-3-2 0,0 4 0 0,0-1-1 0,6 2 0 16,-6-2-2-16,0 4 0 0,7 1 0 0,-7-1 0 15,0 0 1-15,0 0 0 0,0 1 0 0,8-1 0 0,-8 4 1 16,0-4 0-16,0 5 0 0,0-6-1 0,0 6-1 15,6-5 2-15,-6 4 2 0,0-4-1 0,0 1 2 0,0-1 0 16,0 0 2-16,6-4 1 0,-6 5 0 0,0-4 0 0,7 3 0 16,-7-3 0-16,0 3-1 0,6-3-1 0,-6 4-1 15,0-2 0-15,7-3-1 0,-7 5 1 0,6-1-1 16,-1 4-1-16,-5-3 0 0,8 3 0 0,-1-1-1 0,-1 6 0 16,1-1 1-16,-7-1-1 0,6 8 1 0,1-4-1 0,-7 5-1 15,6 3 1-15,-6-1 1 0,7-4 0 0,-1 1 0 0,0 4-1 16,-6-4-1-16,7 0 1 0,-7 0 0 0,7-4-1 15,-1 5 0-15,-6-5-1 0,7 0 1 0,-7 0 1 16,6-3 2-16,-6-1 1 0,7 4 2 0,-1 1 2 0,-6-5 0 16,0 4 4-16,7 0 3 0,-1-2 1 0,-6 2 1 0,7 5 0 15,-7-5-2-15,6 0 0 0,0 4 1 0,2-1-4 16,-1 2-3-16,-2-2 0 0,3 2-2 0,-3 2-1 0,2-3-1 16,6 4 0-16,-6 3-2 0,-1-3 0 0,1-1-1 15,-1 4-3-15,1 1 1 0,5-5 0 0,-12 5 0 0,7-4-1 16,0-1 1-16,-1-3 2 0,-6 4 1 0,7-4 0 0,-1 4 2 15,-6-5-2-15,7 1 1 0,-2 1 0 0,2-3-1 16,-7 4-1-16,6-6 3 0,1 3-2 0,1 1 1 0,-2 1 0 16,0-2 1-16,1 1 0 0,-1 1-1 0,1 2 0 0,-1 1-1 15,1-1-1-15,-7 0-2 0,6 10 0 0,1-7-1 16,-7 1 0-16,7 5-1 0,-7-5 0 0,6 0-1 0,-6 1 2 16,7-1 0-16,-7 0 1 0,6-4 0 0,-6 1 1 15,6 0 1-15,1-5-1 0,-1 2 0 0,1-1 0 0,-7 0-2 16,6-4 0-16,1 4-1 0,-7 1-1 0,6-5 1 0,1 0 1 15,1 0 0-15,-8 0 0 0,5 0 1 0,-5 1 2 16,0 3-1-16,6-4-1 0,-6 3 0 0,0 2 1 16,0-1 2-16,0-4-3 0,0 5 2 0,7-1-1 0,-7-4-1 15,0 0 0-15,0 1 2 0,6-1 0 0,-6-4-1 0,0-4 0 16,7 2-1-16,-7-4-1 0,0-1 1 0,7-3 0 16,-7-1-1-16,0 1 0 0,5-4-5 0,-5-5-11 0,0 2-18 15,0-4-19-15,8 0-28 0,-8-4-36 0,7 0-57 16,-1-8-120-16,1 0-123 0,-2-1-84 0,-5-3-38 0</inkml:trace>
  <inkml:trace contextRef="#ctx0" brushRef="#br0" timeOffset="45675.96">3789 9873 280 0,'0'0'387'0,"-5"0"-114"0,5 0-105 0,0 0-75 0,0 3-46 0,0-3-26 16,0 0-14-16,0 0-7 0,0-3-4 0,5 3 0 16,-5 0-1-16,0 0 3 0,8 0 2 0,-1 0 1 0,-1-4 3 15,-6 4 2-15,12-4 1 0,-5 0 2 0,0 4 2 16,6-3 2-16,-7 3 3 0,7-4 0 0,0 4 0 0,0-3 1 15,1 3 1-15,-2-4 0 0,0 1-1 0,2 3-1 0,6-4-2 16,-1 0-2-16,1 4 1 0,0-4 0 0,5 1-1 16,-5-5-3-16,6 5-1 0,0-4-1 0,-1 2-1 15,-4-1 0-15,5 2-4 0,0-3 2 0,0 3-1 0,0 0 1 16,0-3 0-16,0 2 1 0,0 3 0 0,1-2 3 0,-2 1 2 16,2-1 0-16,-2 0 0 0,1 0 0 0,1 0-3 0,5 0 2 15,-6 1-2-15,7-1-2 0,-7 2-2 0,6-6-2 16,-6 4-1-16,7 0 0 0,-7 0 1 0,6 1-3 0,-5-1 2 15,-2 0-1-15,8 1-6 0,-7 0 3 0,0-6 2 16,0 9 1-16,0-3 1 0,0 0 1 0,-7 3 2 0,2-4 1 16,4 4 8-16,-5 0-1 0,6 0 1 0,-7 0 1 15,2 0 2-15,3 0 1 0,-3 0 3 0,-1 0-4 0,5 0 1 16,-5-4-2-16,6 4-1 0,0 0-1 0,0 0-5 0,0 0-4 16,-1-3-2-16,2 3 1 0,6-4-1 0,-8 4 0 15,2-4-1-15,-1 0 0 0,0 4 0 0,6-3 3 0,-5-1 0 16,5 1-2-16,-5 3 0 0,-2-4 0 0,8 1 0 15,-7-1 1-15,7 0-1 0,-8 4 0 0,9-4 1 0,-9 1-1 16,1-2 0-16,0 5 0 0,0-2-1 0,-6-3-1 16,-1 5-4-16,1-2-1 0,-7 2-6 0,-1 0-5 0,-4-4-6 15,4 4-8-15,-4 0-7 0,-8 0-9 0,5 0-11 0,-5 0-15 16,-5 4-21-16,5-4-32 0,-8 0-58 0,-4 2-100 16,4-2-94-16,-4 5-50 0</inkml:trace>
  <inkml:trace contextRef="#ctx0" brushRef="#br0" timeOffset="47144.89">4429 9815 9 0,'0'0'306'15,"0"0"-64"-15,0-4-64 0,6 4-59 0,-6 0-45 0,7 0-29 16,5-5-14-16,-4 5-9 0,5 0-2 0,6-3-1 0,0 3 1 16,1-3 1-16,6 3 0 0,-1-4 1 0,8 4 0 15,-1-4 2-15,1 4-2 0,7-3 0 0,-8-1 2 0,14 4-1 16,-7 0-2-16,0-4-2 0,6 0-1 0,-6 1-1 0,6 3 0 16,1-5-1-16,-6 3 0 0,6 2-3 0,-7-4 1 15,6 4 0-15,-6 0-2 0,0-3-5 0,0 3 0 0,-1 0 0 16,2 0-4-16,-1-4 1 0,1 4 1 0,-1-4-2 15,-1 4 2-15,-5-4 0 0,6 4-2 0,0 0 2 0,1 0 0 16,-2-4-1-16,1 4-1 0,1 0 2 0,-2 0-2 16,2-4 1-16,-1 4 2 0,0 0 4 0,-6 0 3 0,6-3 6 15,0 3 4-15,0-4 5 0,0 4 9 0,0-7 5 16,0 4 5-16,0-1 3 0,0 0 1 0,-1-3-1 0,9 3-5 16,-8-3-5-16,6 4-7 0,-4-6-8 0,-4 9-10 0,3-6-6 15,-1 2-6-15,0 4-1 0,-8-4-2 0,3 1 0 0,5-1-2 16,-6 4 2-16,-1-4 5 0,2 4 2 0,-3 0 1 15,2 0 1-15,6 0 0 0,-7 0 1 0,1 0 2 16,6 4-2-16,0-4 1 0,0 0-2 0,6 0-2 0,-4 0 0 16,4 0-1-16,0 0-3 0,1 0 1 0,-1 0-1 0,1-4-2 15,6 4-1-15,-6 0 0 0,6 0 0 0,-7 0 1 16,7 0 2-16,-6 0-3 0,0 0 1 0,6 0 4 0,-7 4 0 16,1-4-1-16,-1 4 1 0,8-4 0 0,-8 3 0 15,1 1 2-15,6 0 4 0,-7-1-2 0,6 0 2 0,-4 6-1 16,5-6 2-16,8 0-2 0,-9-3 2 0,1 4-4 0,7 0-1 15,-7-1 0-15,6-3-1 0,-6 4-1 0,13-4 0 16,-6 4 0-16,7-4-1 0,-8 0 1 0,7 0-1 0,-6 4 2 16,6-4-2-16,0 0 0 0,0 3-1 0,7-3 1 15,-6 5-2-15,5-5-1 0,0 2 0 0,1-2-1 0,6 0-2 16,-6 4 0-16,-1-4 0 0,1 0 0 0,6 3-1 0,-13-3 1 16,7 0-1-16,0 0 1 0,-1 4 5 0,0-4 2 15,-5 4 2-15,6-4 0 0,-1 4 3 0,2-4 1 0,-9 4 2 16,14-4 1-16,-5 4-2 0,4-4 0 0,1 3-1 15,0-3 0-15,7 4 1 0,0-4 0 0,-7 2 1 0,6-2-5 16,1 5 0-16,-7-5-1 0,7 3 0 0,-1 1 0 16,1 0-1-16,0-4-3 0,-1 4 1 0,1-1 1 0,6-3 0 15,1 4-1-15,-1 0-1 0,6-4 0 0,-5 3-2 16,5-3-1-16,1 3 0 0,0-3 0 0,-8 0 2 0,9 0 0 16,-1 0 0-16,5 0-1 0,-5 0 0 0,0 0 1 0,6-3 1 15,0 3-2-15,-6-3 1 0,6 3 0 0,1-4 2 16,-2 4 5-16,-4-4 2 0,5 1 7 0,-1-1 6 0,3 4 4 15,-3-4 3-15,1 0 0 0,1 1-4 0,5 3-3 0,-6-5-4 16,7 3-6-16,0-2-6 0,-7 1-4 0,0 3-5 16,1-4 0-16,-2 0 4 0,2 0 0 0,-7 4 4 0,5-4 4 15,-5 0 0-15,0 1 6 0,6-1 9 0,0 2 8 16,-6-3 7-16,7 2 12 0,-8-1 11 0,-7 0 8 0,9 0 10 16,-8 1 2-16,7-1 1 0,-7 0-5 0,-6 1-6 0,5 0-12 15,2-6-13-15,-8 9-8 0,8-6-12 0,-8 2-6 16,8 0-11-16,-8 1-4 0,1-1-3 0,7 0 12 15,-14 0-8-15,6 1-6 0,-6 3-2 0,1-4-1 0,-8 1 3 16,0-1-1-16,1 1-1 0,0-1-15 0,-7 0 8 0,0 0 3 16,0-4 2-16,0 6 3 0,-6-3-2 0,0 3-1 15,-1-2 2-15,1 0 4 0,-7-4 2 0,7 4 4 0,-7-3 2 16,-6 5 1-16,-1-3 1 0,0 2 2 0,1 3 0 16,-7-4-3-16,0-1-4 0,1 2 0 0,-8 3-3 0,-6-3 8 15,7-1-4-15,-7 0-5 0,-1 1-3 0,-5 0-1 0,0-2 1 16,-1 1-2-16,1 1 0 0,-7 3-12 0,6-4 2 15,-13 1 6-15,8 3 3 0,-7-4 0 0,-2 1 3 0,2 3 4 16,-1-4 2-16,-6 4 8 0,0-4 6 0,0 0 2 0,0 1 1 16,-6-1 0-16,-1 1-2 0,7-2-4 0,-5-1-3 15,-9 2-7-15,1 0-4 0,0 1-3 0,0-5-2 0,-6 4 1 16,5 2 0-16,-5-3-2 0,-7 2-6 0,5-1 4 16,3-1-1-16,-1 5 1 0,-1-3 2 0,1 0-2 0,-1-1 0 15,1 0 1-15,-1 4 7 0,7-3-2 0,-1 3-2 16,8 0 1-16,1-3-3 0,-3 3-2 0,1 0 1 0,1 0 0 15,6 0-3-15,0 0-3 0,-7 0-2 0,7 0-2 0,7 0-1 16,-7 0 1-16,6 0-3 0,9 3 0 0,-10-3-3 16,8 0-4-16,1 0-3 0,5 3-4 0,-6-3-5 0,7 0-5 15,-1 0-1-15,0 4-2 0,1 0 3 0,-7-4 7 0,5 6 6 16,-4-1 3-16,0-1 5 0,0 4 10 0,-2-2 10 16,-6 2 10-16,0 3 8 0,1 0 5 0,-7 3 8 0,7 1 7 15,-14 4 11-15,7-2 0 0,-7-2-5 0,1 7-1 16,-7-3-6-16,-6 3-3 0,-1-1-7 0,1 1-3 0,-7 0-11 15,-1 0-3-15,-5 4-2 0,0-4-8 0,-2 0-12 0,-5-3-30 16,7 2-55-16,0-3-90 0,-8 1-85 0,8-8-90 16,-1-1-145-16,-6 2-138 0,7-8-81 0,-7 3-25 15</inkml:trace>
  <inkml:trace contextRef="#ctx0" brushRef="#br0" timeOffset="48379.38">1374 6326 157 0,'-6'0'217'0,"6"0"-31"15,-8-2-30-15,8-3-30 0,-5 5-32 0,-2-3-26 0,7 3-18 16,-8-4-11-16,3 4-6 0,-2-5-6 0,7 5-2 0,-6-3-6 15,-1 3-4-15,0 0-2 0,1-3-1 0,-1 3-2 0,1 0 0 16,-7-4 0-16,7 4 3 0,-1 0 0 0,1 0 1 16,-1 0 2-16,0 0 5 0,1-4 6 0,6 4 2 0,-7 4 3 15,1-4-4-15,0 0-2 0,0 0-4 0,-1 0-3 16,-1-4-3-16,8 4-4 0,-6 0-2 0,0 0-3 0,6-3 1 16,-7 3-2-16,7 0 0 0,0 0-1 0,0 0-3 15,0 0-3-15,7 0 1 0,-7 0 0 0,6 0 1 0,0-3 3 16,9 3 3-16,-3-5 1 0,1 1 5 0,7 4 0 0,5-7 0 15,1 4-1-15,1-1-1 0,6-3-2 0,-1 3 0 16,7-3-2-16,0 0-3 0,0 0 0 0,1-1-2 0,5 1 2 16,0-5-3-16,1 5-1 0,-7 0-1 0,6 0 1 15,1-5 0-15,-7 6 0 0,0-3-1 0,-6 2 1 0,0 0 0 16,-2 0 0-16,-4 3 1 0,-1-3 0 0,-6 7 0 0,-1-7 0 16,-6 2 1-16,-6 5 3 0,5-2 1 0,-5-2 2 15,-7 4-1-15,7 0 2 0,-7-4 3 0,7 4 1 0,-7 0-2 16,0 0-2-16,0 0-2 0,0 0-5 0,-7 0-3 15,7 4-12-15,-7-4-13 0,7 0-18 0,-7 0-19 0,7 4-23 16,-6-4-36-16,6 0-64 0,-13 0-148 0,7 0-80 16,-1 2-45-16</inkml:trace>
  <inkml:trace contextRef="#ctx0" brushRef="#br0" timeOffset="48661.29">1713 6217 451 0,'-7'0'345'0,"7"0"-132"16,0 0-83-16,0 0-49 0,0 0-28 0,0 0-19 16,0 0-11-16,0 3-7 0,0 1-4 0,0 4-3 0,7-1-3 15,-7 3 0-15,6 5 2 0,-6 3 2 0,7 1 1 0,-7 4 2 16,6-2-1-16,-6 4 2 0,7 1 2 0,-7 3 2 0,6-3 0 16,1-1 3-16,-1 5 2 0,0-4 1 0,1-4 0 15,-1 3 3-15,1 0 0 0,-7-2-1 0,7-1-1 0,-1-1-2 16,-6 2 1-16,7-5 1 0,-7 0 0 0,6 1-1 15,-6-1 1-15,0-3 5 0,0-1 3 0,-6 1 2 0,6-4-2 16,0 4-3-16,-7-5-2 0,7-2-1 0,0-1-6 16,-6 1-6-16,6-4-5 0,0 2-7 0,0-2-10 0,0 0-15 15,-7-1-21-15,7 2-25 0,0-5-35 0,7 0-47 0,-7 0-109 16,-7 0-129-16,7-5-75 0,-7 2-36 0</inkml:trace>
  <inkml:trace contextRef="#ctx0" brushRef="#br0" timeOffset="51973.51">10570 10481 134 0,'0'0'230'0,"-8"0"-61"0,8 4-56 0,0-4-44 0,0 0-27 16,0 0-15-16,0 0-12 0,0 0-3 0,0 0-4 15,0 0-2-15,0 0-1 0,0 0 1 0,0 0-4 0,0 0 0 16,0 0-2-16,0 0 0 0,0 0 0 0,0 3 1 0,0-3 0 16,0 0-1-16,0 0 1 0,0 0-1 0,0 0 3 15,0 0 0-15,0 0 2 0,0 0 2 0,0 0 4 0,0 0 3 16,0 0 3-16,0 0 4 0,0 0 0 0,0 0 0 0,0 0 4 16,0 0 0-16,0 0-1 0,0 0 1 0,8 0 1 15,-8 0-2-15,0 0-2 0,0 0 0 0,0 0-3 16,0 0-3-16,0 0-2 0,0 0-4 0,0 0-2 0,0 0 1 15,0 0-3-15,0 0-1 0,0 0-2 0,0 0-1 0,0 0 0 16,0 0 1-16,0 0 1 0,0 0 0 0,0 0 3 0,0 0 3 16,0 0 6-16,0 0 4 0,0 0 4 0,7 0 2 15,-7 0 3-15,0 0 2 0,0 0-1 0,0-3-3 16,6 3-3-16,-6 0-4 0,7-4-3 0,-7-1-5 0,0 3-4 16,6 2-3-16,-6-4-1 0,7 1-3 0,-7-2 1 0,6 5-1 15,-6-3 0-15,6 3-1 0,-6-3 0 0,7 3 0 16,-1-5 1-16,1 5 1 0,0-4-1 0,0 1 4 0,-1-1 2 15,0 1 3-15,1-1 2 0,-1 4 2 0,-6-3-1 16,6-1 0-16,1 4 0 0,-7-4-3 0,6 4-1 0,-6 0-2 16,7 0-3-16,-7 0-2 0,6 4 0 0,-6 0 1 0,0-1-2 15,7-3 1-15,-7 7-2 0,6-3 0 0,-6 3 0 16,7 1 0-16,-7 0 1 0,8-1 0 0,-8 0 1 0,5 5-1 16,-5-6 2-16,6 2 1 0,-6 3 3 0,7-5 0 15,-7 6-1-15,7-1 1 0,-7 0 0 0,7-1 0 0,-7 2 0 16,6-1-1-16,-6 0-2 0,5-1-1 0,-5 6-1 0,8-5-1 15,-8 0 1-15,0 3-1 0,7 1-1 0,-7-1 3 16,0 1 0-16,6 4 0 0,-6-5-1 0,0 1 0 0,6-1-2 16,-6 5 1-16,0-5 1 0,7 1-4 0,-7 0-1 15,6 0 2-15,-6-1 1 0,7-3 0 0,-7 1 0 0,7-3 0 16,-1 3-1-16,-6-1 0 0,6-4 0 0,1 4 1 16,-1-3-1-16,0-1 1 0,1-3 1 0,0-1-1 0,0 0 1 15,6-3 0-15,-7 0 0 0,7 0-1 0,-7-3 0 0,8 0 0 16,0-1 0-16,-2-3 0 0,1-5 0 0,-1 5 2 15,2-7 3-15,-1 3 7 0,0-3 8 0,0-6 11 0,0 3 14 16,-1-2 15-16,1-3 14 0,2 0 9 0,-3 1 5 16,1-6 4-16,-6 5 8 0,-1-4 4 0,7 1-1 0,-13 0-5 15,7-2-7-15,-1 2-5 0,-6-1 0 0,0 4 1 0,0-3-5 16,0 4-6-16,0-2-1 0,0 4 0 0,-6 1-2 16,6 0-1-16,-7 4-4 0,7-1-7 0,-6 3-6 0,-1 2-10 15,7 1-10-15,0 3-9 0,-6 2-7 0,6-3-12 16,-7 4-26-16,7 3-39 0,-6-5-55 0,6 5-60 0,0 5-56 15,-7-2-52-15,7-3-63 0,0 7-123 0,7-3-103 0,-7 2-51 16,-7 3-1-16</inkml:trace>
  <inkml:trace contextRef="#ctx0" brushRef="#br0" timeOffset="52771">12192 10403 191 0,'0'0'256'0,"0"0"-66"16,-7-2-60-16,7 2-44 0,0 0-29 0,-6 0-15 16,6 0-8-16,0 0-5 0,0 0-2 0,0 0-2 0,0 0 0 15,-7 0-3-15,7 0-2 0,0 0 1 0,0-4 0 0,0 4 5 16,-6 0 0-16,6 0 4 0,0-4 0 0,0 4 3 0,0 0 4 16,0 0 3-16,-7-4-1 0,7 4-2 0,0 0-4 15,-7-3-5-15,7 3-1 0,-6 0-7 0,-2 0-5 0,3 0-7 16,-1 0-3-16,-1 3-1 0,-6-3-2 0,6 4 1 15,-6 0 2-15,0 0 3 0,-6 3 4 0,5 0 2 0,-5 0 1 16,7 4 3-16,-8 0 4 0,0 1 2 0,7 2 1 16,-7 4-1-16,7-3-1 0,-6 6-2 0,6 2-1 0,-6-2-1 15,5 8-2-15,1-2-4 0,-6 6-2 0,6-4-4 0,0 8 0 16,0-4-1-16,5 4 0 0,-3-1-2 0,4 0 1 0,0 1-2 16,7 0 2-16,0-4-1 0,0 0-1 0,7-1 1 15,0 2-1-15,-1-5 2 0,7 0-3 0,0 0 0 16,7-2 1-16,-7-2-1 0,6-4 1 0,1 2 2 15,6-1 1-15,-7-4 1 0,7 1 1 0,0-5-1 0,1-3 0 0,-2 1 0 16,8-5-1-16,-1 0-3 0,1-3 1 0,6-4-4 16,0 0-5-16,0-4-9 0,0-3-17 0,8 2-28 0,-2-5-40 15,-6 3-78-15,6-5-167 0,1-2-105 0,-7 3-54 16</inkml:trace>
  <inkml:trace contextRef="#ctx0" brushRef="#br0" timeOffset="54333.8">12719 10650 55 0,'0'3'198'0,"0"-3"-30"0,7 0-31 0,-7 0-30 0,0 0-21 16,0 0-17-16,0 0-11 0,0 0-8 0,0 0-5 16,0 0-3-16,0 0-2 0,0 0-2 0,6 0-3 0,-6 0 0 15,0 0-2-15,0 0-4 0,0 0 1 0,0 0-2 0,0 0-2 16,0 0 1-16,0 0 0 0,0 0-3 0,0 0 1 15,6 0-2-15,-6 0-2 0,0-3 0 0,7 3-1 0,-7-5-2 16,7 3-1-16,0-2-2 0,-7 4 0 0,6-4 1 16,0 0 0-16,1-3 0 0,-1 3 0 0,1 1 2 0,-1-2 0 15,7 2 1-15,-6 0-2 0,6-1-2 0,-7-1-2 0,1 2-3 16,6 0-3-16,-7 3-1 0,1-4-4 0,7 4-1 16,-8 4 0-16,0-1 1 0,0 0 0 0,1 6 2 0,6 2-1 15,-6 0 1-15,-1 0-1 0,7 0 2 0,-7 3-1 16,1 1 1-16,6-1-1 0,-7 1-2 0,8 0-1 0,-9-1 0 15,3 1 2-15,-3 0 0 0,3-1-3 0,-1 1 0 0,-7-4 2 16,5 0 0-16,-5 0 4 0,8-4 0 0,-8 5-1 16,0-6 2-16,0 2 3 0,0-5 4 0,0 1 3 0,0 0 5 15,0 0 5-15,0-1 8 0,0-3 9 0,0 0 11 0,0 5 15 16,0-5 12-16,0 0 10 0,-8 0 4 0,8-5-1 16,0 2-5-16,0-1-7 0,0 0-13 0,-5-3-14 15,5-4-18-15,0 3-12 0,0-2-11 0,0-1-5 0,0-1-2 16,5-2-4-16,-5-1 1 0,0 4-3 0,0-3 0 0,8-1 1 15,-8 4-3-15,6-4 1 0,1 4-2 0,-1 0-1 0,-6 0-1 16,7 1 0-16,5 2-2 0,-5 1 1 0,-1 0 1 16,0 2 0-16,1 3-1 0,7 2 2 0,-8-4-1 15,7 8 1-15,-7-4 0 0,7 2-3 0,-6 3-3 0,-1 2-2 16,9 0-3-16,-10-3-5 0,8 7-3 0,-7-4-4 0,1 0-2 16,0 4-5-16,0 0-2 0,-1 1 0 0,-6-2 2 15,7 2 2-15,-7-5 3 0,0 4 2 0,0 0 5 0,0 0 4 16,0-4 4-16,0 0 2 0,0 0 2 0,0 1 2 15,-7-4 0-15,7 3-1 0,0-3 2 0,0-4 1 0,0 3 1 16,0-3 3-16,-6 0 0 0,6 0 1 0,-7 0 3 0,7-3-1 16,0-1 1-16,0 0-1 0,-7 1 3 0,7-5 1 15,0 1 5-15,0-4 1 0,0 4 0 0,0-4 0 16,0 3 2-16,0-6 2 0,0 2-4 0,0 1-4 0,0 5-4 16,0-6-4-16,0 1 0 0,7 4-3 0,-7-1-14 0,0 1-24 15,0 0-23-15,0 0-25 0,7-4-28 0,-7 4-33 0,6 0-41 16,-6-1-65-16,7 1-104 0,-7-1-87 0,6 5-47 15</inkml:trace>
  <inkml:trace contextRef="#ctx0" brushRef="#br0" timeOffset="55708.56">13286 10645 161 0,'0'0'132'0,"0"0"-38"0,0 0-28 0,0 0-21 0,0 0-13 16,0 0-9-16,0 5-2 0,0-5 0 0,0 0 1 0,-7 0 6 16,7 3 5-16,0-3 3 0,0 0 6 0,0 0 5 15,0 0 4-15,0 0 4 0,0 0 1 0,-7 0 1 0,7 0-1 16,0-3 0-16,0 3-3 0,0 0-3 0,0 0-3 15,0-5-1-15,0 5-4 0,0-2-1 0,0-2-2 0,7 0-2 16,-7 0-5-16,7 1-3 0,-7-1-4 0,7 0-4 0,-7 1 0 16,6-5 0-16,0 5-2 0,7-6-2 0,-5 6 3 15,-3-4 1-15,9 3 1 0,-8-3 2 0,1 3-1 0,4 0-3 16,-3-3-1-16,5 4-3 0,-7-1-2 0,8 1-4 16,-1 3-1-16,-7-4-1 0,7 4-4 0,7 0 0 0,-7 0-2 15,0 0-1-15,-1 4 1 0,1-1 1 0,1 1-2 0,-8 3 0 16,7 4 0-16,-6-4-1 0,-1 4 2 0,-6 4 1 15,6 0-3-15,1 0 0 0,-7 3 1 0,0 0 1 16,0 0 0-16,0 4 0 0,-7-4-1 0,7 5 1 0,-6-1 2 16,0-4-4-16,-1 0 1 0,2 4 1 0,-3-4 0 0,2 1 0 15,6-1-1-15,-6-3 0 0,-2 0-1 0,2-1 0 0,6-3 0 16,-7 0-4-16,7-4-7 0,0 1-9 0,0-5-13 16,0 1-20-16,0-4-31 0,7-4-49 0,-1 1-87 15,-6-5-152-15,8 1-78 0,-2-4-34 0</inkml:trace>
  <inkml:trace contextRef="#ctx0" brushRef="#br0" timeOffset="56286.51">13429 10335 220 0,'6'-9'420'0,"-6"7"-110"0,7-3-107 0,-7 2-62 16,6-4-36-16,1 3-19 0,0-4-7 0,6 1-5 0,-7-1-4 15,7-2-1-15,0 3-4 0,1-5-3 0,6 5-6 0,-2 0-7 16,-5-4-2-16,7 7-8 0,-1-3-5 0,-6 7-5 15,1-3-7-15,-1 6-5 0,-7-3-2 0,-6 7-1 0,6 1-1 16,-6-1 0-16,-6 7-2 0,6 1 1 0,-6-1 1 16,-7 5-1-16,6-1-2 0,0 1-2 0,-6-4-1 0,7-1-1 15,6 1 0-15,-6 0-3 0,6-4 0 0,0-1 0 0,0 2 1 16,6-2 0-16,-6-3 1 0,6 5-1 0,1-4 0 16,6-5 1-16,-6 3 0 0,6-1 0 0,-1-1 0 15,9-1-3-15,-9 2 1 0,1-3-2 0,0 2 1 0,0 0 0 16,0 0-3-16,-6-1-1 0,6 1-3 0,-7 0 0 0,-6 0 0 15,7 3 0-15,-14-4-1 0,7 8 2 0,-6-3 2 0,-1-1 1 16,-6 3 1-16,0 2 2 0,0-5 1 0,0 3 0 16,0-1 2-16,-7-3-1 0,7 2-2 0,1 0-1 15,-1-1 0-15,-1-3-4 0,1 0-13 0,7-2-16 0,0-2-21 16,6 5-24-16,-7-5-29 0,7 0-37 0,0-5-66 0,7 3-116 16,-1-2-105-16,0-4-59 0</inkml:trace>
  <inkml:trace contextRef="#ctx0" brushRef="#br0" timeOffset="56630.29">14244 10451 365 0,'0'-4'462'0,"6"1"-141"16,-6 3-117-16,0-4-64 0,0 4-32 0,0-3-15 16,0 3-8-16,0 0-4 0,0 0-8 0,0 0-10 15,0 0-11-15,0 3-13 0,0 1-10 0,-6-1-5 0,-1 9-5 16,-1-1-2-16,3 4-1 0,-9 3-1 0,1 1 0 0,0 2 1 16,-6 4-3-16,-1 4-2 0,-5 5-1 0,-2-1-1 0,-5 4-2 15,5-1-3-15,-11 5 0 0,5-1-2 0,1 0-1 16,0 4-3-16,-2 0 0 0,-5-4-1 0,7 4 0 15,6-3 1-15,0-5 1 0,0-3-2 0,6-4-2 0,0-4-8 16,7 2-13-16,7-9-16 0,0 0-18 0,-1-3-18 0,7-3-27 16,0-6-34-16,7-2-62 0,5-4-117 0,1-4-96 15,7 0-56-15</inkml:trace>
  <inkml:trace contextRef="#ctx0" brushRef="#br0" timeOffset="56942.76">14295 10833 504 0,'0'-4'514'0,"0"-3"-182"16,0 3-140-16,0 4-76 0,0-4-44 0,0 0-19 0,0 4-8 16,0 0-4-16,0 0-2 0,0 0 3 0,0 4 7 15,0 4 6-15,0 3 5 0,0-1 3 0,0 5 3 0,7 4 1 16,-7-2 3-16,0 6-3 0,0-1-5 0,0 3-2 0,0-3-4 15,6 7-3-15,-6-2-6 0,0 2-1 0,7-4-4 16,-7 5-4-16,6-1-5 0,-6 1-12 0,6-1-5 0,-6 0-5 16,7-4-4-16,-7 5-4 0,7-5-1 0,-7-2 0 15,7-1-2-15,-7-1-4 0,0-5-9 0,6 1-13 0,-6-5-19 16,0-2-20-16,6 1-24 0,-6-3-26 0,7 0-27 16,-2-8-29-16,3 0-29 0,-2-4-42 0,1 0-69 0,0-8-121 15,-1 3-64-15,1-7-20 0</inkml:trace>
  <inkml:trace contextRef="#ctx0" brushRef="#br0" timeOffset="57224.36">14627 10997 114 0,'7'-3'494'16,"-7"-5"-103"-16,0 8-160 0,0-3-106 0,0-1-59 16,-7 4-33-16,1 0-16 0,0 4-8 0,-1-1-4 0,-6 1 1 15,-6 3 1-15,5 1 0 0,1-1 1 0,-7 0 2 0,8 4 0 16,-8-4 4-16,7 4 0 0,0-3 4 0,-7 3 4 0,7-4 1 15,7 4 4-15,-7-3 2 0,7-5 2 0,6 5 2 16,-7-5 1-16,7 5 1 0,0-1-2 0,0-3-3 16,0 3 0-16,7 0-4 0,-1 0 0 0,0 1-5 0,1 0-3 15,-1-2-2-15,7 2-3 0,1 0-2 0,-1 1 2 0,6-1 2 16,-6 0 0-16,6 3 2 0,-6-3-1 0,7 2-1 16,0-2 0-16,6-1 0 0,-7 0-3 0,8 4-4 0,-2-4-1 15,2 0-1-15,-2-3-2 0,2 4-1 0,5-5-2 16,-5 1-6-16,-2 0-13 0,8-4-21 0,-6 4-25 0,5-4-30 15,-6-4-39-15,0 0-61 0,0 0-102 0,0 1-128 16,-7-5-57-16</inkml:trace>
  <inkml:trace contextRef="#ctx0" brushRef="#br0" timeOffset="57678.04">15110 11107 236 0,'-21'-3'543'0,"9"-1"-76"15,-8 4-160-15,1 0-107 0,-1 4-54 0,1-1-25 0,-1 0-4 16,1 9 6-16,-1-5 8 0,0 4 1 0,7 0-5 15,-7 1-12-15,8-2-17 0,-1 5-21 0,6-1-22 16,-6 1-21-16,7 4-14 0,6-8-10 0,-7-1-6 0,7 1-2 16,7 0-2-16,-1 0-3 0,1-7 0 0,-1 3 1 0,8-7-1 15,4 0 1-15,-3 0 2 0,3-3 0 0,2-5 0 16,6-3-1-16,-6 0 0 0,6 0-1 0,-7 1 2 0,1-6-2 16,-1 2 1-16,-6 3-3 0,6-3 1 0,-4-1 3 0,-3 1-1 15,1 2 2-15,-7 1 1 0,8-3 7 0,-8 3 2 16,1 0 2-16,-1 3 2 0,-6 1 1 0,6-1 2 0,-6 5-4 15,7-1 0-15,-7 1-7 0,0 3-2 0,6 0-3 16,1 3-1-16,-1 1-1 0,1 3 1 0,0 4-1 0,-1 0 2 16,6 8 1-16,3-1 3 0,-2 3 2 0,0 2 2 0,-1 3 1 15,1 3-1-15,0-4 1 0,1 5 0 0,5-1-1 16,-6 4-3-16,0-4-3 0,0 1-1 0,0-1-2 16,0 1 3-16,-7-5-2 0,1 4-2 0,-7-3 0 0,0-4 0 15,0-1 1-15,-7-1 2 0,1-2 0 0,1-4-1 0,-3 1 3 16,-5-4 8-16,-7-4 12 0,7 0 14 0,-6 1 17 0,-1-4 14 15,1-4 12-15,0 0 9 0,-2 0 8 0,-4-4 3 16,5 0-6-16,0-3-9 0,1-1-14 0,6 2-14 16,0-6-13-16,0 1-11 0,6 0-13 0,1-3-12 0,6-5-19 15,6 2-24-15,1-3-43 0,-1-1-62 0,8-4-65 0,5-1-63 16,-6-3-63-16,13-6-86 0,-6 4-143 0,0-6-94 0,6-4-35 16,-7 4 15-16</inkml:trace>
  <inkml:trace contextRef="#ctx0" brushRef="#br0" timeOffset="58131.84">15012 10276 7 0,'0'-4'512'0,"0"4"-24"0,6-4-182 0,-6 4-134 0,6-3-74 15,1-1-45-15,0 4-25 0,-1-4-9 0,1 0-3 16,6 2-1-16,-7-3 0 0,7 5 1 0,0-3 1 15,8 3 0-15,-3-4 3 0,9 4-4 0,5 4 0 0,1-1-2 16,5 2-1-16,8-3 2 0,0 6 2 0,6 3 1 0,-1-1 1 16,9 2 3-16,-1 6 2 0,-1-4 0 0,1 9-1 15,-1 2-3-15,1 2-2 0,-7-2-4 0,0 8 0 0,0 3-5 16,-6 5-2-16,-7 3-2 0,0 4 0 0,-7-1-2 0,-6 5 2 16,1 2-4-16,-8 1-1 0,-6 0 0 0,-6 4-2 15,-7-4-3-15,-7 4 0 0,0-5 0 0,-5-3 0 0,-8 1 1 16,-6-8 2-16,-1 0 2 0,-5-7 1 0,0-1 3 15,-7-3 4-15,0-4 2 0,-7 0 2 0,-6-2-1 0,0-6-1 16,-7 1-10-16,1-3-14 0,-7-1-21 0,0-4-28 0,-7 1-33 16,13 0-40-16,0-9-80 0,8 6-160 0,5-8-77 15,7 0-41-15</inkml:trace>
  <inkml:trace contextRef="#ctx0" brushRef="#br0" timeOffset="80905.63">1322 12921 168 0,'0'0'179'0,"0"4"-31"16,0-4-35-16,0 0-27 0,0 0-15 0,0 0-14 0,0 0-9 16,0 0-5-16,0 0-5 0,0 0-2 0,0 0-4 15,0 0-5-15,0 0-3 0,0 3-5 0,0-3-2 0,0 0-4 16,0 0-4-16,0 0-3 0,0 4-1 0,6-4-2 0,-6 4 2 16,0-1 3-16,0 4 1 0,0-2 4 0,0 5 2 15,7 1 3-15,-7 0 1 0,0 3 1 0,5 5-1 0,-5 3-1 16,8 3-2-16,-8 1-2 0,7 3 0 0,-7 4-3 15,5 4-1-15,3 4-1 0,-2-2-1 0,-6 5-1 0,7 4-2 16,-1 4 1-16,0 2-3 0,-6 2 1 0,7-2-1 0,-1 5-1 16,1 0-1-16,-1-5 0 0,1 2 0 0,0-2 2 15,-1 5 2-15,1-4 0 0,6 0 1 0,-7 4 2 16,7-4 0-16,-7-1 2 0,7 2 0 0,-6-2 0 0,6-6 0 16,-5 3-2-16,3 2 0 0,-4-3-2 0,0-2 1 0,0-1-2 15,-1-4-1-15,1 5-2 0,-7-4-1 0,6 1 0 0,-6-5 0 16,0 4 0-16,6-3-1 0,-6-1 0 0,0-4-1 15,0 1 1-15,7 0 0 0,-7-4-1 0,0 3 0 16,0-4 0-16,0-2-1 0,0 0 0 0,6 0 0 0,-6-5-3 16,0 0-7-16,7-3-4 0,-7 0-6 0,6-7-12 15,1-1-10-15,0-2-19 0,-1-5-27 0,6-3-50 0,-5-4-97 16,-1 4-104-16,1-4-63 0</inkml:trace>
  <inkml:trace contextRef="#ctx0" brushRef="#br0" timeOffset="81296.15">1719 15386 126 0,'7'0'361'0,"-7"-3"-104"0,0 3-105 0,6 0-68 0,1-4-38 15,-1 0-25-15,1 0-12 0,-1 4-7 0,0-2-2 0,7-4 0 16,-6 4 0-16,6 2-1 0,0-4 1 0,0 1 2 16,0 3-1-16,1-4 0 0,-2 4-1 0,1-4-1 0,7 4-1 15,-7-4 2-15,7 4 2 0,-1-4 4 0,7 4 4 16,-1-4 3-16,9 4 4 0,-2 0 4 0,7 0 1 0,1 0 4 15,5-2 1-15,7 2-1 0,0 0 2 0,7-5-1 0,-7 5-3 16,13-2-1-16,-7-3-1 0,2 1-2 0,-2 1-7 16,0-1-3-16,1 0-4 0,-7 1-3 0,6-4 2 15,-5-1-1-15,-1 5-3 0,-6-5 1 0,-1 1 0 0,1 3 1 16,0-3-2-16,-7-1 1 0,-8 6-3 0,3-6-11 0,-10 1-16 16,4-1-26-16,-9-4-50 0,0 3-92 0,-5-3-137 0,-8-3-69 15</inkml:trace>
  <inkml:trace contextRef="#ctx0" brushRef="#br0" timeOffset="81921.01">2709 12419 99 0,'-7'11'339'0,"7"0"-134"16,0 3-98-16,0 6-50 0,0-6-28 0,0 3-14 0,0-2-4 16,0 4-1-16,0 0 3 0,0-2 5 0,0 3 3 15,0 1 6-15,0 1 2 0,7 0 5 0,-7 0 2 16,6 4-1-16,1-1 0 0,0 0-5 0,-1 5-4 0,2-1-5 15,-3 0-2-15,1 0-4 0,7 4-4 0,-6 4-2 0,7 0-3 16,-1-1 0-16,-7 5 0 0,6 3 1 0,1-1 3 16,1 3-1-16,-2 4 0 0,1 2 2 0,0 3 1 0,-6 3 0 15,7 5 1-15,-1-1 0 0,-2 7 1 0,-3 1 0 16,-1 0 2-16,5-1 1 0,-5 4-1 0,0 1 0 0,-1 2 3 16,1 1-4-16,5 0-1 0,-5 0-1 0,6 0-4 0,0 1 1 15,-6 2-2-15,6-3-4 0,6 3-2 0,-5-3-2 16,-2-3 0-16,8-1-1 0,-8-7-2 0,9-1 0 15,-8-2-1-15,-1-9 3 0,8 1-2 0,-7-3 3 0,-1-4 0 16,1-7 1-16,-6-3 0 0,7-1 0 0,-1-3 0 0,-7-5 0 16,1-2 0-16,-1-6 0 0,-1-3-2 0,-5-3-1 0,8-1-4 15,-1-3-10-15,-7-3-18 0,6-5-26 0,-6-3-53 16,0 0-100-16,7-3-127 0,-7-5-73 0</inkml:trace>
  <inkml:trace contextRef="#ctx0" brushRef="#br0" timeOffset="82608.5">4147 12836 178 0,'-11'0'198'0,"4"0"-63"0,0-3-53 0,0 0-34 16,7-6-20-16,-6 6-11 0,1 0-9 0,5-5-1 0,-8 1-3 15,8-1-1-15,-7-2-2 0,7 3 0 0,0-1 0 16,0 0 0-16,0 1 0 0,0 1-1 0,0-2 1 0,0 0-1 16,0 4 1-16,-6 1 5 0,6-1 1 0,0 0 5 0,0 4 0 15,0-3 3-15,-6 3-1 0,6 0-1 0,-7 0 0 16,7 0-1-16,-7 0-2 0,7 0 3 0,-6 0 2 0,-1 0 3 15,1 0 6-15,0 0 6 0,-1 0 4 0,1 0 4 16,-1-3 4-16,1 3-2 0,-1 0-2 0,7 0-3 0,-7 0-4 16,1 0-6-16,6 0-5 0,-7 0-5 0,7 0-4 0,0 0-4 15,-6 3-5-15,6-3-1 0,0 3-1 0,0 5 0 16,0-5 0-16,0 5 1 0,0 4 4 0,0 1 2 16,0 3 5-16,0 1 1 0,0 9 5 0,0 0 4 0,0 6 4 15,0 1-1-15,0 12 0 0,0 2 1 0,0 7-1 0,6 6 0 16,-6 1-4-16,7 10-1 0,-1-2-5 0,1 12-3 0,0-1-3 15,-1 5-4-15,1-1-3 0,-1 0-1 0,1 4-1 16,-7-4 1-16,6 1 4 0,0-1 1 0,7 0 1 16,-6-3 1-16,0-4 1 0,-1-4 2 0,0 0 0 0,9-3 0 15,-10 0-4-15,1-5 1 0,1 1-1 0,0-3-1 0,0-5 1 16,4 1 0-16,-3-4-3 0,5-4-1 0,-1-4-1 16,-5 2-1-16,7-3-3 0,-8-4 1 0,7-2-4 0,-7-1-5 15,7-2-9-15,-6-7-7 0,0-1-9 0,6-6-11 16,-7-2-11-16,0-6-18 0,1-4-23 0,-1-1-40 0,1-6-74 15,6-4-128-15,-13-4-63 0</inkml:trace>
  <inkml:trace contextRef="#ctx0" brushRef="#br0" timeOffset="82905.83">4220 15279 439 0,'0'5'512'16,"0"-5"-161"-16,6 3-168 0,7 1-107 0,-6 0-59 0,6-4-32 16,6 3-14-16,-6-3 0 0,7 0 8 0,6 0 9 15,0 0 7-15,7 0 5 0,0 0 4 0,5-3 5 0,8 3 2 16,6-4 3-16,0 0 0 0,8 4 2 0,-2-3 0 16,0-2-1-16,7 2-1 0,0 3-1 0,0-3 0 0,0-1-2 15,0 0-1-15,1 4 1 0,-1-3 2 0,0-1-1 0,-6 4 0 16,6 0-2-16,-13 0-1 0,7 0-2 0,-7 4 0 15,-7-4 0-15,2 3-5 0,-2 1 0 0,-6-4-1 0,-7 4 0 16,1-1 0-16,-7 0-1 0,0 2 0 0,-7-5 0 16,-6 3 0-16,0-3 0 0,-6 0-2 0,6 4-2 0,-13-4-6 15,0-4-9-15,0 4-7 0,0 0-11 0,-6-3-20 0,-1-2-20 16,0-1-36-16,1-2-49 0,-7-3-82 0,1 0-118 16,-2-3-58-16</inkml:trace>
  <inkml:trace contextRef="#ctx0" brushRef="#br0" timeOffset="83468.26">5418 12562 236 0,'0'-8'365'0,"-7"4"-140"0,1-3-100 0,6 4-57 0,0-4-30 16,-6 3-18-16,6 4-10 0,0-4-5 0,-6 0-2 0,6 4-2 16,0 0-1-16,0 0-2 0,0 0 2 0,-7 0 1 15,7 0-1-15,0 8 0 0,-8-4 0 0,8 3-1 0,-5 0 1 16,-1 0 1-16,6 4 3 0,-7 0-3 0,7 4-1 16,-7-1 2-16,7 8 1 0,0-3 4 0,-7 6 0 0,7 4 1 15,0 1-4-15,0 3 2 0,7 8 3 0,0 2-1 0,-7 6 0 16,7 6-1-16,-1 3-1 0,-1 5 0 0,3 5 3 15,-1 2 3-15,-1 7 5 0,6 4 4 0,-5 3 4 16,7 3 2-16,-2 3 3 0,-5-3 1 0,12 1 1 0,-5 4-2 16,5-1-3-16,0-3-1 0,-5 7-3 0,5-3-2 0,0 3-2 15,1-1-3-15,-7 6 1 0,7-6-4 0,-8 2-1 0,2 0-2 16,-2-8-3-16,8-5-1 0,-7 2 0 0,-7-8 0 16,8 1-1-16,-7-10-2 0,6 2 0 0,-7-8 0 0,1 1-2 15,-1-8 0-15,0-8 1 0,1-3-2 0,0-3-1 16,-1-9-1-16,1-1-4 0,-1-6-10 0,-6-11-24 0,6 1-39 15,1-11-88-15,-1-4-163 0,-6-8-87 0,0-3-49 16</inkml:trace>
  <inkml:trace contextRef="#ctx0" brushRef="#br0" timeOffset="84155.72">1525 14375 245 0,'-8'0'210'0,"8"4"-68"0,-5-4-53 16,5 0-30-16,-8 0-14 0,8 0-7 0,0 0 2 15,0 0 4-15,0 0 2 0,0 0 0 0,8 0 1 0,-8 0-1 16,5 0-8-16,3-4-6 0,-3 4-9 0,8-3-5 0,7 3-4 16,-1-5-2-16,7 5-2 0,0-3-2 0,7 3 0 15,6-3-1-15,0-1 0 0,7 0 2 0,-1-4-2 0,1 5-1 16,12-4 0-16,-6 0 1 0,1-1 0 0,-1 1 1 16,0-5 0-16,7 2-1 0,-7 3-3 0,0-5 0 0,-1 2 2 15,2-1-4-15,-1 3 0 0,-7 1-1 0,0 0 1 0,2-5-1 16,-2 9 3-16,-6-4-2 0,1 0 0 0,-2 2 1 15,-4 2-3-15,-9-5 0 0,1 4-1 0,0 2 0 16,-6 2 1-16,0-5-3 0,-14 2-3 0,-1 3-5 0,3 0-7 16,-8 0-6-16,0 0-9 0,-8 0-7 0,3 0-6 0,-1 0-9 15,-7 0-15-15,-1 0-12 0,-6 0-22 0,1 0-36 0,6 0-52 16,-13 0-89-16</inkml:trace>
  <inkml:trace contextRef="#ctx0" brushRef="#br0" timeOffset="84405.99">1426 14214 288 0,'-13'3'355'16,"6"1"-132"-16,1 0-99 0,-1-4-59 0,7 4-34 0,0-1-18 15,7 1-7-15,-1-4-5 0,1 4-3 0,6-4-1 0,7 0 2 16,-1 0 1-16,7 0 8 0,8 0 4 0,4 0-4 15,1-4-1-15,12 0 0 0,2-3 1 0,12-1-1 16,-7 0 1-16,8 2-5 0,6-5-3 0,-1-1 2 0,-6 2 3 16,13-1 1-16,-6 0 1 0,-6 0 2 0,-1-1-1 0,0 6-1 15,-7-2-2-15,-7 2-5 0,3 1-6 0,-9 5-9 0,-6-4-12 16,0 4-14-16,-7 0-16 0,-5-3-31 0,-2 3-52 16,2 0-83-16,-8-4-103 0</inkml:trace>
  <inkml:trace contextRef="#ctx0" brushRef="#br0" timeOffset="85000.17">3932 13569 82 0,'0'0'229'0,"8"0"-86"0,-8-3-71 16,0 3-45-16,6-4-26 0,-6 0-13 0,7 4-4 16,-7 0 2-16,7-4 6 0,-7 4 10 0,0 0 11 0,0-3 7 15,6 3 8-15,-6 0 4 0,0-4 2 0,0 4 1 0,0 0 2 16,0 0 0-16,0-3-4 0,-6 3-3 0,6 0-2 15,0 0-3-15,0-5-3 0,6 5-5 0,-6 0-5 0,0 0-4 16,7-2-1-16,-7 2-2 0,6 0-3 0,0 0-5 0,7-4 0 16,1 4 3-16,-1-4 1 0,6 0 2 0,0 4-1 15,1-3 0-15,6-1 0 0,7-4 5 0,0 6-2 0,-1-3 0 16,0 2-1-16,7-6-1 0,1 7 2 0,5-6 1 16,1 1 4-16,-8-1 3 0,9 1 2 0,-2 0 2 0,0 0 3 15,1-1 3-15,-6-3 1 0,5 3 2 0,-6 2-3 16,0-5-3-16,-7 3-1 0,1 4-2 0,-7-3-3 0,-6 4-6 15,-1-1-1-15,-6 4-3 0,0-3-4 0,-6 3 0 0,-7 3-3 16,0-3-5-16,0 4-7 0,-7-1-16 0,-6 2-18 16,0-3-32-16,-6 6-45 0,-1-4-60 0,1 3-91 0,-7 1-79 15</inkml:trace>
  <inkml:trace contextRef="#ctx0" brushRef="#br0" timeOffset="85234.83">3940 13771 196 0,'0'8'472'0,"0"-6"-156"0,13 6-136 0,0-8-84 0,13 4-45 0,0-4-25 16,6-4-13-16,7 4-8 0,1-8-4 0,6 6-2 15,-1-6-2-15,7 1 2 0,7-5 1 0,-1 2 0 16,7-2 0-16,1-2 0 0,-2-1 1 0,8 1 3 0,-6-5-2 16,5 5 1-16,-6-5 1 0,0 5 2 0,0-5-2 15,0 4 2-15,0-3 0 0,1 0 0 0,-1 4 0 0,-7-1-3 0,-5 1 0 16,5-3-1-16,-6 3-2 0,-6 3 0 0,-7 4 0 15,0-4-4-15,-13 8-5 0,0-1-6 0,-7 0-9 16,-6 4-11-16,-6 0-15 0,1 0-23 0,-16 4-39 0,1 3-76 16,-6-3-125-16,-6 3-69 0</inkml:trace>
  <inkml:trace contextRef="#ctx0" brushRef="#br0" timeOffset="86172.59">2071 16177 138 0,'0'-11'295'0,"0"0"-65"0,-7-3-72 0,7 3-57 16,0-7-35-16,0 3-21 0,0-4-9 0,7 2-2 0,-7-3 4 15,6-1 1-15,1-1 6 0,-7-4 1 0,6 5 3 16,1-5 1-16,-7 4-4 0,6-4-3 0,1 4-8 0,5-3-5 16,-5 3-7-16,0 0-3 0,0 3-6 0,5-3-6 0,-5 4-3 15,6 0-3-15,-7-1-2 0,8 5 0 0,-1-5 0 16,0 2 0-16,-1-6-2 0,1 5 1 0,7-4 1 0,-7-4 3 16,6 1-2-16,2-1 1 0,4-4 2 0,-6 5-1 15,2-4 1-15,4 3-2 0,-5-3 1 0,6 2-3 0,-7 2 1 16,1 0 1-16,-1 3 0 0,-6 3-2 0,0 1 0 0,6 4 0 15,-11-2 0-15,5 5 0 0,-6 2 0 0,-2 0 0 16,2 1 0-16,-7 2-3 0,7 2-4 0,-7 0 0 16,0 1-3-16,-7-1-1 0,0 4-3 0,2-4 1 0,-2 4-1 15,-1 0 1-15,-5 0 4 0,1 0 2 0,-1 0 1 0,-7 0 3 16,1 4 0-16,6-4 1 0,-7 4 1 0,8-1 1 0,-8-3-1 16,7 4 2-16,6-4 0 0,-6 0 0 0,7 4 2 15,6-4 0-15,-6 0 1 0,6-4-1 0,0 4-1 16,6 0-2-16,0-4 1 0,1 1-1 0,-1 3-1 0,7-4-1 15,1 4 1-15,5-4-2 0,-6 4 0 0,0 0 2 0,7 4-1 16,-8 0 0-16,1-1 2 0,7 5-2 0,-8-5 2 16,1 8-1-16,-5-2 1 0,4-3 0 0,-5 5-2 0,0 1 2 15,-7-3-2-15,7 3 2 0,-7-1 0 0,-7 1-2 16,7 2 2-16,-7-3-5 0,0 0-8 0,7 3-17 0,-5-3-25 16,-2 0-48-16,-1-4-99 0,8 4-127 0,0-3-78 0</inkml:trace>
  <inkml:trace contextRef="#ctx0" brushRef="#br0" timeOffset="86859.87">4500 15753 54 0,'0'3'355'16,"-13"4"-105"-16,13-3-102 0,-7-1-69 0,2 2-37 0,-3-2-19 16,8 1-15-16,-5 0-3 0,5-4-3 0,-8 4-2 15,1-1 0-15,2-3 1 0,5 0 2 0,0 0 0 16,-7 0 3-16,7 0 5 0,-6 0 4 0,6-3 2 0,-7-1 4 15,7-4 0-15,0 0 5 0,0 1 3 0,-7-3-1 0,7-2 0 16,0 1-1-16,0-3 1 0,0-1 0 0,7-3 3 0,-7 0 1 16,7-5-1-16,-1-2 1 0,1 3-2 0,-2-7 3 15,10 3 2-15,-10-3 2 0,8-4-1 0,1 0-1 16,-1 0 0-16,0-4 3 0,6 0 3 0,-6-3-2 0,7 0-4 16,6 0-6-16,-7-3-2 0,1-3-3 0,5 0-3 0,8-3-5 15,-6 2-7-15,5-4-2 0,1 2-3 0,0 3-1 16,-1-2-2-16,-6 7 0 0,6 1-1 0,0 7-1 0,-12-1 0 15,0 13-3-15,-1-1-5 0,-13 7-6 0,7 5-4 16,-13 3 0-16,0 7-1 0,-5 2 0 0,-3 6-1 0,-11 7 0 16,6-1 6-16,-13 5 6 0,7-2 3 0,-1 6 2 0,1 2-1 15,-1-2 2-15,1-5-1 0,6 5 2 0,-1-5-1 16,14 0 2-16,0-3 0 0,0 3 0 0,0-3 1 0,8-1-1 16,4-3 0-16,-5 4-3 0,6-5 2 0,0 6-5 15,-7-2-1-15,8 1 1 0,-2 3-1 0,1-3-2 0,-6 3 1 16,-1 0-3-16,0 0-3 0,1 1-5 0,-7-1-5 0,-7 5-13 15,7-6-14-15,-6 2-21 0,-7-1-36 0,7 0-71 16,-7 2-129-16,0-7-84 0</inkml:trace>
  <inkml:trace contextRef="#ctx0" brushRef="#br0" timeOffset="105442.55">4982 6762 188 0,'0'4'152'0,"0"4"-48"0,-7-5-40 0,7 5-25 0,0-5-12 15,-6 4-6-15,6-3-3 0,0 3-1 0,-7 1-2 16,7-5-2-16,0 5 0 0,-6-5 0 0,6 1-2 16,0 0 0-16,0-1-3 0,0 1-1 0,0-1-1 0,0 1 2 15,-7 0 1-15,7 0 3 0,0-1 0 0,-7 1 2 0,7 0-2 16,0 0 1-16,0-2 2 0,-6 2-2 0,6 0-1 0,0 0-5 16,-6-1 2-16,6 2-2 0,0-2 3 0,-7 1-3 15,7 3-3-15,0-4 1 0,0 1 2 0,-6 4 2 16,6-5-1-16,-7 5 2 0,7-1 0 0,0-3 1 0,-6 3 1 15,6 0-2-15,0-3-3 0,-6 3-3 0,6-3-1 0,0 3-3 16,-7-3 0-16,7 4 0 0,0-6 0 0,0 6 2 16,-7-4 1-16,7 3 0 0,0 1 1 0,-6 0-2 0,6-2 2 15,0-3-1-15,0 5-1 0,0 0-1 0,0-2-1 0,0-1 0 16,-7 2 0-16,7-3 1 0,0 3-1 0,0-4 1 16,-6 5-1-16,6-4 0 0,0 3 1 0,-7 1 0 0,7-6 0 15,0 6 2-15,0-4-1 0,-6 3-1 0,6-3 3 16,0 2-2-16,-7 2-1 0,7-1 1 0,-6 1-1 0,6 0-1 15,0-2 2-15,-6 1 0 0,6 2-1 0,0-2 0 0,-8 0 2 16,8 0-1-16,-5 1 0 0,5 0 2 0,-8-2-2 16,8 2 0-16,0-1 1 0,0 1-1 0,-7-6 1 0,7 6 0 15,0-1-2-15,-5 1 2 0,5-1-1 0,-7-2 2 16,7 1 0-16,0 1 2 0,0 1 0 0,-6-4-2 0,6 3 1 16,-7-1 0-16,7 3-1 0,0-6 0 0,-7 5-2 0,7-1 0 15,-6 0-1-15,6-3 0 0,-7 4 1 0,7-1-1 16,-6 0 2-16,6-4-1 0,-7 5-1 0,7-4 1 15,-6 3 1-15,6-4-1 0,-6 4 1 0,6-3-1 0,0 1 0 16,-7-2 0-16,7 0 1 0,0-3 0 0,0 5 0 0,0-2 0 16,-6 0-1-16,6 0 2 0,0 2-2 0,0-1 1 0,0-1-1 15,0 2-1-15,-7-2 1 0,7 0 1 0,-7 1-2 16,7 0 0-16,0-1-1 0,-6 1 1 0,6 0 1 0,0 0-1 16,0-1 0-16,0 1-1 0,-7-1-3 0,7 1-14 15,0-1-24-15,0-3-45 0,0 0-96 0,-6 0-129 0,6-3-69 16</inkml:trace>
  <inkml:trace contextRef="#ctx0" brushRef="#br0" timeOffset="106724.01">4715 7393 17 0,'0'0'122'0,"0"3"-14"0,0-3-10 15,0 4-11-15,0-4-14 0,0 3-14 0,0-3-13 0,0 0-9 16,0 0-8-16,0 4-5 0,0-4-5 0,0 0-4 16,0 4-4-16,0-4-2 0,0 4-1 0,0-1-1 15,0 1 1-15,-7-1 0 0,7 1 1 0,0-1 2 0,-6 6 1 16,6-3 2-16,0-1-1 0,-7 1-1 0,7 2 1 0,0 4-1 16,-6-6-1-16,6 2 0 0,-7 3 1 0,7-4 3 0,-5 0 4 15,5 4 2-15,-7-3 0 0,-1 2 1 0,2 1-1 16,6 0 0-16,-7 0-1 0,1 4-4 0,0-4-3 15,-1 4 0-15,1 0 0 0,-1-1-2 0,1 4 1 0,-1-3-1 16,1 0 0-16,-1 3-3 0,7-4-1 0,-7 6 0 0,1-3-1 16,0-2-2-16,6 3 0 0,-7-3-3 0,7 3 1 15,-6-3 1-15,6-1 0 0,-7 1 3 0,7 0 1 0,-6 0 2 16,-1-1 2-16,1 1 3 0,6-5-2 0,-7 2 0 16,7-1 1-16,-6 0-2 0,6 0 0 0,-7-1 0 0,7 5 0 15,-6-3-1-15,-1-2 1 0,1 5-1 0,-1-3 0 0,0-2-2 16,2 1-3-16,-3 4 0 0,-5-4-1 0,6 0-1 15,2 3-1-15,-8 1 1 0,6-4-1 0,0 4 3 0,-6-5-2 16,7 5 1-16,-1-3-2 0,1-2 3 0,0 5-1 16,-8-4 0-16,7 3-1 0,1-3 0 0,-1 4-1 0,1-4 1 15,0 0 0-15,-1 0-2 0,7 1 2 0,-6-2-2 0,-1 1 0 16,0 0 0-16,1 0 0 0,6 1 0 0,-7-6 1 16,1 5-3-16,6-3 0 0,-7 3 0 0,7-4 1 0,-6 0 0 15,0 1 0-15,6 0 0 0,-7-1 0 0,7 0 0 0,-6 0 0 16,-1 1 0-16,7-1 0 0,-7 0 0 0,7 5 1 15,-7-6-1-15,7 2 0 0,-6 3 1 0,6-4 0 16,-6 0 0-16,6 4-1 0,-7-3 1 0,7-5 0 0,-6 9 0 16,6-6-1-16,-6-2 0 0,6 3 0 0,0 1 0 0,-7-2 0 15,7 2 0-15,0 0 0 0,-7-1 0 0,7 1 0 16,-7-5 0-16,7 5 0 0,0-1 0 0,0 0 0 0,-5-3 1 16,5 3-2-16,0-3 1 0,-7 3 0 0,7-3-1 15,0 3 1-15,-6-4 0 0,6 5 1 0,0-4-2 0,0-1 1 16,-7 1 0-16,7 0 0 0,0 0-1 0,0-2 0 0,-8 3 0 15,8-2 0-15,0 1 1 0,-5-1 1 0,5 2 0 16,0-2-1-16,-6 1 0 0,6 0 0 0,0-1 1 0,0-3 1 16,-7 3-2-16,7 2 1 0,0-5-1 0,0 4 1 15,0-1-1-15,0-3 0 0,0 3 0 0,-7-3 0 0,7 4 0 16,0-4 1-16,0 4-1 0,0-4-2 0,0 3 1 0,0-3 1 16,0 0 0-16,0 4 0 0,0-4 0 0,0 0-1 15,0 0 1-15,0 0 0 0,0 0 0 0,0 0 0 0,0 0 0 16,0 0 1-16,0 0-1 0,0 0 4 0,0 0-1 15,0 0 1-15,0 0 1 0,7-4 0 0,-7 1 0 0,0-1 0 16,0 0 0-16,7-2 1 0,-1-6-1 0,-1 5-1 0,3-8 1 16,-1 3-1-16,6 2 0 0,-8-5 0 0,9 1-1 15,-1-1-1-15,-7 0-1 0,7-3 1 0,0 4-1 0,1-1-1 16,-8 1 1-16,7-2 0 0,0 2-1 0,0-1 0 16,0 4 0-16,-6-3 0 0,6-1 0 0,-1 0 0 0,1 1 0 15,1-1-1-15,-1 1 0 0,0-5 1 0,6 1 0 0,-5 3-1 16,-1-3 0-16,7-1 1 0,-7 1 0 0,-1-1 0 15,1-3 0-15,7 5-1 0,-7-2 0 0,-7 1 2 0,7 3-1 16,-6-3-2-16,-1 4 1 0,1-1 2 0,-1-5-1 16,0 6 1-16,1 0-1 0,0-1-1 0,-7 1 0 0,0-1 1 15,0 3-1-15,0-2 1 0,6-1-1 0,-6 1-3 16,0 3 3-16,0-3 0 0,7 2-2 0,-7-3-1 0,0 1-3 16,6 3-1-16,-6-4-3 0,7 4 1 0,-7-3-3 0,6 3-1 15,1-5 0-15,-7 3 0 0,6-3 0 0,0 7 2 0,-6-7 3 16,7 1 2-16,-1 0 3 0,-6 5 0 0,8-1-1 15,-8 0 4-15,7 4 1 0,-7-4 0 0,5 3-2 16,-5-3-2-16,7 5-1 0,-1-6-1 0,-6 1-1 16,7 0-1-16,-1-1-2 0,1 2-3 0,0-1 0 0,-1 0 0 0,1-3-2 15,-1 2-1-15,0 2-5 0,1-5 0 0,-1 3 0 16,-6 1-2-16,7 1-3 0,-1-1-6 0,-6 0 1 0,7-1-2 16,0 5 0-16,-7-3-3 0,6 2-2 0,-6-3 1 15,7 4 5-15,-2-4 5 0,-5 0 4 0,7 4 2 0,-7-4 8 16,8 2 5-16,-3 0 2 0,-5 1 3 0,8-4-2 0,-8 2-4 15,6 3-12-15,-6-5-23 0,6 2-42 0,-6-1-71 16,0 0-105-16</inkml:trace>
  <inkml:trace contextRef="#ctx0" brushRef="#br0" timeOffset="108271.27">4936 7033 56 0,'6'-22'224'0,"1"5"-50"0,0-6-54 0,6 5-43 0,-7-4-28 15,1 3-21-15,-1 2-13 0,1-5-7 0,-1 3-5 0,0 1-2 16,2-1-2-16,-3 1-4 0,-5 4-2 0,8-5-2 16,-1 1-1-16,-2 7 0 0,2-4 2 0,-1 4 0 0,-6 0 0 15,7 0 4-15,0 4 1 0,-7 0 3 0,6-1 1 16,-6 5 1-16,7-5-2 0,-7 5-2 0,0 3 1 0,6-4-2 15,-6 4 3-15,0 0 0 0,0 4-1 0,0-4 0 0,-6 3 1 16,6 1 1-16,0 3 0 0,-7-4 0 0,1 6-1 16,-1-3 0-16,7-2 1 0,-7 7-1 0,1-3 1 0,-1-1-1 15,2 0 0-15,-10 4 1 0,10 1 0 0,-3-5 0 16,2 3 0-16,0 2 0 0,-1-1 1 0,1-1 2 0,-1-2-2 16,1 3 1-16,6 0 0 0,-7 0 3 0,1-1 1 0,-1 2-1 15,0-1 2-15,7-1 1 0,-6 6 2 0,0-5 1 16,-1 3-2-16,7-3 0 0,-6 0-1 0,-1 0-2 15,1 3 0-15,0-2-3 0,6 3 0 0,-7-5-3 0,0 5 2 16,1-1-3-16,-1 1 2 0,1-1 0 0,-1 2 0 0,1-2 1 16,-1 4-1-16,1-3 0 0,0 4 0 0,-2-2 1 0,3-1-2 15,-3 2 0-15,1-3 1 0,2-1 0 0,-2 0-1 16,1-2-1-16,6 3 1 0,-7-5 1 0,0 1 1 16,7 0-1-16,-6 0 0 0,6 1 0 0,-7-5-1 0,7 0 0 15,-6-1 0-15,6 6 0 0,-7-4-1 0,7-1 0 0,-6 0 2 16,6 1-2-16,-6-1 0 0,6 4-1 0,-7-4 0 15,7 4 1-15,-6 0 0 0,6 1 0 0,-7-1-1 0,0 3 1 16,1-2 0-16,-1 2 1 0,1 1 0 0,-1-1 0 0,-5 1-1 16,4-1 2-16,2 4-1 0,-1-4 0 0,1 6-1 0,0-6 0 15,-1 5 0-15,1-5 0 0,-1 4 1 0,1 1-1 16,-1-5-1-16,7 1 0 0,-6-1 1 0,6 2 1 16,0-3 0-16,-7 3-4 0,7-2 1 0,0 1 1 0,-7 0 1 15,7-5 1-15,-6 5-1 0,6-4 0 0,-6 5 2 16,-1-7 4-16,7 3-3 0,-6 3 1 0,-1-5-2 0,1 5 1 15,-1-3-1-15,1-2 0 0,6 5-2 0,-7-4-2 0,1 0 2 16,6-1-1-16,-7 2 0 0,7-2-1 0,-6 1 2 16,6 1 0-16,-7-1 0 0,7 3 1 0,-6-3-1 0,-1 1 2 15,7 2-1-15,-7-3 0 0,2 3-1 0,-3-3 0 0,3 0 0 16,-3 5 0-16,1-7 0 0,2 7-2 0,-2-5 1 16,1 4 1-16,-1-4 0 0,-6 3-1 0,6 1 0 0,1-4 0 15,-1 3 1-15,1 1 0 0,0-1 0 0,6-2 2 16,-7-2 0-16,0 2 0 0,0-1 0 0,7-4-1 0,-6 4 0 15,-1-4 0-15,7 1 0 0,0-1-2 0,-6 0 0 0,6 1-1 16,0-4 1-16,0-1 1 0,0 1-1 0,0-4 0 16,0 3 2-16,0 1 0 0,0-4 2 0,0 3 0 0,0-3-1 15,0 0 2-15,0 0-1 0,0 0 1 0,0 0-2 16,6 0 1-16,-6 0-1 0,0 0-2 0,7-3-2 0,-7 3-2 16,0 0-1-16,0 0 0 0,0 0-2 0,0 0-2 0,6 0 0 15,-6-4-1-15,0 4 0 0,0 0 2 0,0 0-2 16,0 0 1-16,0 0 2 0,0-3 2 0,0 3-1 0,7 0 1 15,-7-4-1-15,0 4-1 0,0-3-4 0,0 3-2 16,0-4-8-16,0 4-6 0,0 0-6 0,7 0-7 0,-7 0-5 16,0-4-7-16,0 4-3 0,0 0-4 0,0 0 6 15,0 0 2-15,0 0 7 0,0 0 11 0,0 4 16 0,-7-4 16 16,7 0 14-16,0 4 14 0,0-1 10 0,-7 1 7 0,7-4 4 16,0 3 0-16,0 1-4 0,-6-1-7 0,6 1-4 0,0-4-7 15,0 4-6-15,0-4-3 0,0 4-4 0,-7-4-3 16,7 0-3-16,0 3-2 0,0-3 0 0,0 0 1 15,0 0 4-15,0 0 0 0,7 0 3 0,-7 0 3 0,0-3 3 16,6 3 1-16,-6-4 2 0,0 0-1 0,0 0-1 0,7 1 0 16,-7-1 0-16,7 1-4 0,-7-4-1 0,7 3 0 15,-1-4-2-15,-6 1-1 0,6 0-5 0,1-4-1 0,-1 3-1 16,7-2-2-16,-6-2-1 0,6 2-2 0,-6-5 1 16,5 0 0-16,1 1 0 0,0-5-1 0,1 1 0 0,-1-4 1 15,0-1 2-15,0 2 2 0,0-4-3 0,-7-2 1 0,7-2-1 16,0 4 1-16,0-6 0 0,-6 0-2 0,6-3-1 15,-7 1 0-15,7 1-1 0,0 3 0 0,-7-5-1 16,7 5 2-16,2 0-1 0,-10 3 1 0,8 0 0 0,-6 0-1 16,6 0 0-16,0 5-1 0,-6-1 0 0,5 0-1 0,1 0 2 15,0 3-2-15,1 1 0 0,-8 0 2 0,6 0 0 0,3-1-1 16,-2 5 1-16,-7-1 0 0,7-2 0 0,-7 5-1 16,1-2 1-16,6-2-1 0,-13 5 0 0,13-3 1 0,-6 3 0 15,-7-3 0-15,6 2 1 0,0-2 0 0,1-1 1 16,-1 1 1-16,1-6-2 0,-7 6 2 0,6-1-1 0,0-2-1 15,1 2 0-15,0 1 0 0,-7-5-1 0,6 4-3 16,-6 1-4-16,7-1-5 0,-7-4-7 0,6 5-12 0,-6-1-15 16,0-3-20-16,7 3-25 0,-7 1-26 0,6-5-29 0,-6 5-39 15</inkml:trace>
  <inkml:trace contextRef="#ctx0" brushRef="#br0" timeOffset="143926.24">3510 6583 309 0,'-6'0'400'0,"-1"0"-147"0,1 0-116 0,-1-4-62 16,7 4-36-16,0 0-19 0,-7 0-7 0,7-4-3 15,0 4-1-15,0 0-1 0,0 0-1 0,0 0 0 0,7-3-1 16,-7 3-1-16,7 0-6 0,-1-4-9 0,1 4-13 0,6-3-16 16,-1 3-26-16,2-4-39 0,-1 1-68 0,-7-1-115 15,6-4-84-15</inkml:trace>
  <inkml:trace contextRef="#ctx0" brushRef="#br0" timeOffset="144082.52">3751 6546 166 0,'0'-3'488'0,"0"3"-138"0,-5-4-146 0,5 4-90 0,0-4-52 16,0 4-31-16,0 0-15 0,0 0-9 0,5-3-5 0,-5 3-7 15,6 0-10-15,7-4-16 0,1 0-18 0,6 0-33 16,-2 1-63-16,9-4-110 0,-8 3-99 0,0-3-61 0</inkml:trace>
  <inkml:trace contextRef="#ctx0" brushRef="#br0" timeOffset="144207.4">4201 6462 436 0,'6'0'436'0,"-6"0"-171"0,0 0-121 0,0 0-70 15,6 0-41-15,1 0-24 0,-7 0-14 0,12 0-12 16,-5-3-11-16,7 3-16 0,5-5-27 0,0 2-54 0,8-1-87 15,-2-3-113-15,2 4-70 0</inkml:trace>
  <inkml:trace contextRef="#ctx0" brushRef="#br0" timeOffset="144348.23">4715 6454 174 0,'0'0'439'0,"0"0"-158"0,7 0-194 0,-1 5-135 15,7-10-118-15,-7 5-136 0,7-3-80 0</inkml:trace>
  <inkml:trace contextRef="#ctx0" brushRef="#br0" timeOffset="144489.01">5015 6433 159 0,'0'0'410'0,"0"0"-163"0,5 0-142 0,3 4-80 0,-1-4-45 16,-2 0-38-16,8-4-28 0,-6-1-44 0,6 2-84 16,0 0-88-16</inkml:trace>
  <inkml:trace contextRef="#ctx0" brushRef="#br0" timeOffset="145035.72">5067 6653 88 0,'-7'0'224'15,"7"-4"-50"-15,0 0-50 0,0 0-45 0,0 4-30 0,0-3-18 16,0-1-11-16,7 1-6 0,-7-1-4 0,0 1-1 15,6-1 0-15,-6-4 2 0,0 5 8 0,7-4 0 0,-1 0 2 16,-6-1 3-16,7 0 3 0,-1-3 1 0,-6 1 3 0,6-2 0 16,1 1-5-16,-1-4 3 0,1 1-2 0,0 3 4 15,-7-3 0-15,7-1 2 0,-7 3 1 0,6 3-3 16,-6-3 0-16,6 1-4 0,-6 0-2 0,7 3-5 0,-7 1-4 16,0 0-3-16,5 0-1 0,-5 3-3 0,0 0-2 0,0 4-2 15,0-4-1-15,0 1-1 0,8 3-1 0,-8-4-1 0,0 4 0 16,0 0-2-16,-8-3 1 0,8 3 4 0,0 0-3 15,0 0 1-15,0 0 0 0,8 0-1 0,-8 3-1 16,0-3 1-16,0 4-2 0,0-4-4 0,0 7 3 0,0-3-1 16,0 0 1-16,7-1 1 0,-7 1 1 0,0 3-1 0,6-4-3 15,-6 1-2-15,7 4-8 0,-1-5-15 0,1 1-19 16,-1 0-25-16,0-1-45 0,7-3-80 0,-6 3-137 0,6-3-72 16</inkml:trace>
  <inkml:trace contextRef="#ctx0" brushRef="#br0" timeOffset="147879.59">5223 6437 102 0,'0'3'189'0,"0"-3"-41"0,0 0-44 0,0 0-38 0,0 0-29 16,0 0-16-16,0 0-10 0,0 5-8 0,-7-5-5 15,7 0 1-15,0 0-2 0,0 0 2 0,0 0 0 0,0 0 1 16,0 0 0-16,0 2 0 0,0-2 0 0,0 0 1 0,0 0 1 16,0-2 0-16,0 2 2 0,0 0 1 0,7-5 1 15,-7 5 2-15,0 0 4 0,0-3 1 0,0 3 3 0,0 0-2 16,-7 0 0-16,7 0-1 0,0 0-1 0,0-4-2 16,0 4-3-16,0 0-5 0,-6 0-2 0,6 4 1 0,0-4 1 15,-6 0 0-15,6 0 2 0,-7 3 3 0,7-3 4 0,0 0 6 16,-6 0 3-16,6 5 4 0,0-5 2 0,0 0 4 15,-7 0-1-15,7 0 1 0,0 0-4 0,0 0-3 0,0 0-3 16,0 0-1-16,-6 0-4 0,6 0-2 0,0 0-3 16,0 0-3-16,0 0 1 0,0 0-2 0,0 0-1 0,0 0-3 15,0 0 1-15,0 0-1 0,0 0-1 0,0 0 1 0,0 0-2 16,6 0 0-16,-6 0 0 0,0 0 1 0,0 0-1 16,7 0 0-16,-7 0 0 0,6 0 1 0,1 0 1 15,-1 0-1-15,0 0 1 0,1 2-3 0,-1-2 0 0,1 0 0 16,-1 0 1-16,1 0-3 0,0 0-4 0,-1 0-3 0,1 4-3 15,5-4-3-15,-5 0-4 0,-1 0-3 0,1 0-7 0,6 0-3 16,-7 0-9-16,1-4-11 0,6 4-19 0,-7-2-31 16,1-3-48-16,0 2-72 0,0-1-94 0</inkml:trace>
  <inkml:trace contextRef="#ctx0" brushRef="#br0" timeOffset="148520.5">5171 6403 80 0,'0'0'142'0,"7"0"-36"0,-7-4-35 0,6 4-27 16,-6 0-20-16,0 0-11 0,0 0-2 0,0 0 2 0,7 0 0 15,-7 0 2-15,0 0 4 0,0 0 0 0,0 0 1 0,6 0 2 16,-6 0-4-16,0 0-3 0,7 4 2 0,-7-4-3 15,0 0-2-15,6 0 0 0,-6 0 1 0,6 0 0 0,-6 0 3 16,7 0 0-16,-7 0 3 0,6 0-2 0,-6 0 2 16,0 0 0-16,7 0-4 0,-7 0-1 0,0 0-3 0,6 0-1 15,-6 0-3-15,0 0 0 0,0 0-2 0,7 0-1 0,-7 0 0 16,0 0-1-16,0 0 0 0,0 0-1 0,0 5 0 16,0-5 2-16,0 0-2 0,7 0 3 0,-7 0 2 15,0 0 1-15,6 0 5 0,-6 0 1 0,7 0-1 0,-7 0 2 16,6 0 2-16,-6 0 0 0,0-5-1 0,6 5-2 0,-6 0-5 15,0 0-1-15,7 0 0 0,-7 0-3 0,0 0-1 16,0 0-1-16,6 0-2 0,-6 0 0 0,0 5 0 0,0-5 1 16,7 0-1-16,-7 0 0 0,0 3-2 0,0-3 0 0,6 0 1 15,-6 0 0-15,0 0-1 0,7 0 1 0,-7 0 0 0,0 0 1 16,6 0 2-16,-6 0 1 0,7 0-1 0,-7 0 3 16,0 0 1-16,8 0-2 0,-8 0 1 0,5 0-5 15,-5 0 1-15,6 0-1 0,-6 0-1 0,7 0 0 0,-7 0-1 16,0 0 1-16,7-3 0 0,-7 3 3 0,0 0-1 0,0 0 0 15,7 0 1-15,-7 0-2 0,6 0-1 0,-6 0 0 0,5 0-3 16,-5 0-4-16,8 0-7 0,-8-5-5 0,0 5-8 16,7 0-9-16,-7 0-10 0,0 0-14 0,0 0-21 15,0 0-28-15,0 0-44 0,0 0-68 0,-7 0-94 0</inkml:trace>
  <inkml:trace contextRef="#ctx0" brushRef="#br0" timeOffset="149036.7">5269 6418 171 0,'0'0'195'0,"0"0"-38"0,0 0-47 0,0 0-40 0,6 0-28 16,-6 0-19-16,0 0-11 0,0 0-6 0,6 0-2 0,-6 0-1 15,7 0 2-15,-7 0 0 0,6 0 0 0,1 0 1 0,-7 0 0 16,6 0 0-16,1 0-3 0,-1 0 1 0,1 0 1 16,1 0 0-16,-3 0 1 0,1 0 0 0,1 0 3 15,0 0 2-15,-7 0 2 0,7 0-1 0,-1-4-2 0,-1 4-1 16,3 0-1-16,-8 0-1 0,7-3 0 0,-1 3 0 0,0 0 1 16,0 0 2-16,-6-3 0 0,14 3 1 0,-14 0 1 0,13-5 1 15,-7 5 0-15,1-4 0 0,-1 4 1 0,7-3-1 16,-6 3 0-16,0-4-1 0,6 4-2 0,-7-3 0 15,7-1-2-15,-7 4-2 0,8-3-2 0,-8 3 0 0,7-4-3 16,-6 4 0-16,5-4 0 0,-5 4 1 0,6-4 2 0,-6 4-1 16,6-3 0-16,-7 3-1 0,7-4 4 0,0 4-2 15,-6-3 2-15,0 3 0 0,5-5 0 0,-6 5 2 0,9 0 0 16,-10-2 1-16,1 2 0 0,1 0-2 0,0 0 1 16,0-4 0-16,-7 4-2 0,6 0 0 0,1 0-1 0,-7 0-1 15,6 0-1-15,-6 0 0 0,0 0-1 0,0 0 0 0,7 0 0 16,-7 0 0-16,0 0-2 0,0 0 0 0,0 0 2 15,0 0-1-15,0 0-1 0,6 0 1 0,-6 0-1 0,0 0 1 16,0 0 1-16,6 0 0 0,-6 0 0 0,0 0-1 16,0 0 1-16,7 0-1 0,-7 0-1 0,7 0 0 0,-1 0 1 15,1 0 0-15,-7 0-2 0,6 0-2 0,0 0-5 0,1 0-8 16,-1 0-13-16,1-4-18 0,0 4-30 0,-7-4-49 16,7 4-86-16,-7-3-115 0,0 3-59 0</inkml:trace>
  <inkml:trace contextRef="#ctx0" brushRef="#br0" timeOffset="151162.82">5393 6414 21 0,'0'4'179'15,"-7"-4"-29"-15,7 4-29 0,0-4-31 0,0 0-25 0,0 3-19 16,0-3-11-16,0 0-7 0,0 0-3 0,0 3-2 0,0-3 0 15,0 0 3-15,7 0 0 0,-7 0-1 0,0 0 1 16,6 0-4-16,0 0-1 0,0 0-3 0,1 0-2 0,0 0-3 16,6 0-1-16,-7 0-3 0,7-3-1 0,0 3 0 15,1 0-1-15,-1 0 0 0,-1-3-1 0,1 3-1 0,1 0 0 16,-1-4 0-16,0 4 0 0,-1 0-1 0,-5 0 2 0,6 0 1 16,0 0 4-16,0 0-2 0,0 0 3 0,-7 0-1 15,8 4 1-15,-7-4 0 0,5 0-4 0,-6 0-1 16,1 0-2-16,6 0 1 0,-7 0-1 0,1 0 2 0,0 0 0 15,0 0 2-15,6 0 2 0,-7 0 1 0,1 0 1 0,-1 0 1 16,0-4 0-16,8 4 1 0,-8 0-1 0,7 0 0 0,-7 0-1 16,7-4-2-16,1 4-1 0,-7 0-1 0,5 0-2 15,1-3-2-15,0 0-2 0,-7 3-2 0,8-5 0 16,0 5 1-16,-2-4-2 0,-6 4-1 0,7 0-1 0,1-3 1 16,-2 3 1-16,-5 0 1 0,6-4-3 0,0 4 0 0,0 0 2 15,-6-3 2-15,6 3-1 0,-1 0 0 0,-4-4-1 16,4 4 0-16,-5 0 5 0,-1-3-3 0,7 3 1 0,-6 0-3 15,-1-4 0-15,1 4 1 0,-7 0 0 0,6 0-1 0,1-4 0 16,-7 4 0-16,0 0-1 0,0 0 1 0,6 0 0 16,-6 0 1-16,0 0-1 0,0 0 0 0,7 0 0 0,-7 0 0 15,0 0 0-15,6 0 0 0,-6 0 1 0,0 0-1 16,7 0-1-16,-7 0 2 0,6 0-1 0,-6 0 0 0,7 0 2 16,-7 0 1-16,6 0-1 0,0-4 0 0,1 4 2 0,-7 0-1 15,7 0 1-15,0 0-1 0,-1-3 1 0,0 3-1 16,1 0 1-16,-1 0-1 0,1 0 1 0,-1-4-1 0,0 4 1 15,2 0-2-15,-1-3-1 0,-7 3 1 0,6 0 1 16,0 0-2-16,0-5 2 0,1 5 0 0,-1 0-3 0,1 0 2 16,-1-2 1-16,8-2 1 0,-8 4 1 0,7-4-1 0,-7 4 1 15,7 0-1-15,1-4 1 0,-1 4 0 0,5-3-1 16,-3 3-3-16,-2-4 1 0,6 4-1 0,-6 0-1 16,0-4 0-16,0 4 0 0,0 0-1 0,0 0 0 0,0-4 1 15,0 4 0-15,0 0 1 0,0-2 1 0,0 2 1 0,0 0 1 16,-7-5 0-16,8 5 2 0,-1 0-4 0,-7 0 1 0,7 0-1 15,0-3-2-15,-6 3 0 0,6 0-2 0,-1 0 1 16,1 0 1-16,1 0 1 0,-1 0 0 0,-6 0-1 16,4-4 1-16,4 4 0 0,4-5 2 0,-6 5-2 0,0-3-1 15,0 3 0-15,0-3 0 0,0 3 1 0,-6 0 0 0,6 0 0 16,-1-4-1-16,2 4 0 0,-2 0 1 0,3 0 0 16,-2-4 1-16,-2 4 0 0,3-3-3 0,-1 3 0 0,0-3 1 15,0 3 0-15,0-5 0 0,0 5 0 0,0 0-2 0,-1-4 0 16,1 4 1-16,-6-3 1 0,7 3 0 0,-1 0-1 15,-7-4-1-15,7 4-1 0,-6 0 2 0,6 0 1 0,-7 0 0 16,7 0 0-16,-6 0-1 0,5 0 1 0,2 0 0 16,5 0 1-16,-6 0-1 0,0 0 0 0,6 0 0 0,2 0 0 15,-1 0 2-15,-8-3-1 0,8 3 0 0,-1 0 1 0,0-4-1 16,-5 4 0-16,5 0 1 0,-7 0 1 0,2-3-2 16,0 3 0-16,-2 0 1 0,-5 0-1 0,6 0 0 0,0 0-1 15,-6 0 0-15,6 0 0 0,-1 0-1 0,-5 0 0 16,6 0-1-16,-7-4 1 0,8 4 1 0,-8 0 1 0,0 0-1 15,7 0 1-15,-6 0 0 0,6-4 0 0,-6 4-1 16,6 0 3-16,-8 0-3 0,10-4 1 0,-10 4 1 0,9 0 2 16,-8 0-3-16,7-3 0 0,-6 3 1 0,6 0-2 0,-7 0-1 15,7-4 0-15,1 4 0 0,-2 0-1 0,-5 0 0 16,6-3 2-16,0 3-2 0,0 0 2 0,-6 0 1 0,5-5 0 16,1 5 0-16,-6 0-2 0,-1 0 1 0,8-2 0 0,-7 2 0 15,5 0-1-15,-6 0-1 0,7-4 1 0,-6 4 1 16,6 0 0-16,0 0 1 0,-7 0-2 0,7 0 1 15,1 0 0-15,-1 0 1 0,-8 4-1 0,8-4 0 0,2 0 2 16,-3 0-1-16,2 2 2 0,-1-2-3 0,-1 0 0 0,1 0 0 16,7 0 1-16,-7 0 0 0,6 0-2 0,-6-2 2 0,7 2-2 15,-7 0 1-15,6 0 0 0,-5 0 0 0,6 0-1 16,-8 0-1-16,8-4 2 0,-7 4 2 0,6 0 0 16,-6 0-1-16,0 0 1 0,7-4 0 0,-7 4-1 0,0 0 1 15,0 0-3-15,0 0-1 0,0-4 0 0,0 4 1 0,0 0-1 16,0 0 0-16,0 0 2 0,-6 0-1 0,6 0 1 15,-1 0 0-15,1 0 0 0,2 0-1 0,-2 0 1 0,-1 0 0 16,1 0-1-16,7 0 1 0,-7 0 1 0,-1 0-1 0,1 0 0 16,7 0 0-16,-8 0 0 0,1 0 0 0,8 0 1 15,-2 0-1-15,-6 0-1 0,0 0 0 0,0 0 1 0,1 0 2 16,-2 0-1-16,1 0-1 0,0 0 0 0,0-3 0 16,0 3 0-16,0 0 0 0,0 0 0 0,1-4 1 0,6 4-1 15,-7 0 1-15,-1 0 0 0,1 0 1 0,0 0 0 0,0 0-2 16,0 0 0-16,7 0 0 0,-7 0 0 0,0 0 0 15,0 0 0-15,0 0-1 0,0 0 1 0,0 0 1 0,0 0-1 16,0 0 0-16,0 0 3 0,7 0-1 0,-8 0 0 16,1 0-2-16,1-4 1 0,-2 4-1 0,8 0 0 0,-7 0 2 15,0 0-2-15,-1-4 0 0,9 4 1 0,-9 0-1 0,2 0 0 16,5-2 3-16,-6 2-2 0,7 0 2 0,-7 0-2 16,6 0 1-16,1 0 0 0,-7-5 2 0,7 5-1 15,-8 0 0-15,8 0 1 0,0-3-1 0,-7 3-1 0,6 0-1 16,-6 0 0-16,6-4 0 0,-4 4-1 0,3 0 0 0,-4 0 0 15,5-5 0-15,-6 5 1 0,0 0 0 0,7-2-1 0,-7 2 1 16,5 0 0-16,-4 0-1 0,6 0 0 0,-7-4 0 16,6 4 0-16,2 0 0 0,-3 0 2 0,2-4-1 15,0 4-1-15,-1-4 2 0,0 4-1 0,1 0-1 0,-1-3 1 16,2 0-1-16,-2 3-2 0,0 0-1 0,1-5 1 0,-7 5 2 16,6 0 0-16,-6 0 0 0,0-4 0 0,7 4 0 15,-7 0 2-15,0 0 1 0,-1-3-3 0,1 3 1 0,-5 0-1 16,4 0 0-16,1 0 0 0,0 0 1 0,1 0-1 15,-1 0 0-15,-1 0 0 0,1 0 0 0,1-4 0 0,5 4-1 16,-7 0-1-16,3 0 1 0,-2 0 1 0,0 0 0 0,-1 0 0 16,1-3 0-16,0 3 0 0,1 0 1 0,-1 0 0 15,-1 0-1-15,-5 0 0 0,6 0 0 0,-7 0 0 0,7 0 0 16,-6 0 1-16,6 0-1 0,-7 0 0 0,7 0 0 16,-6 0 0-16,5 0 0 0,-4-4 0 0,-1 4 0 0,5 0-1 15,-6 0 0-15,8-3-1 0,-1 3 2 0,-7 0 0 0,7-4 0 16,0 4-1-16,0 0 2 0,1-4 1 0,-2 4-1 15,-5 0 1-15,6-4-2 0,0 4 0 0,-6 0 1 0,6-3 0 16,-7 3-1-16,7 0 0 0,-7 0 0 0,1 0-1 0,0 0 0 16,6 0 1-16,-7 0 0 0,1-4-1 0,-1 4 0 15,-6 0 1-15,6 0 1 0,-6 0 0 0,7-3-1 16,-7 3 2-16,6 0 1 0,-6 0-2 0,7 0 0 0,-7 0 0 16,6 0 2-16,-6 0 1 0,0 0 2 0,0 0 1 0,0 0 2 15,0 0 4-15,0 0 4 0,0 0 1 0,0 0 2 0,0 0 1 16,0-5 1-16,0 5 2 0,0 0 0 0,0 0-1 15,0 0 2-15,0 0 0 0,0 0 0 0,0 0-1 16,0 0-4-16,0 0-1 0,0 0-3 0,0 0-2 0,0 0-6 16,0 0-2-16,0 0-1 0,0 5-5 0,0-5 0 0,0 0 0 15,0 0 0-15,0 0-4 0,0 0 2 0,7 0-1 16,-7 0-1-16,0 0 2 0,6-5-1 0,-6 5 0 0,7 0 0 16,-7 0 1-16,8 0 1 0,-8 0 0 0,0 0 0 15,5 0 1-15,-5 0-1 0,0 0 0 0,0 0 1 0,0 0 0 16,6 0 0-16,-6 0 1 0,0 0-1 0,0 0 1 0,0 0 0 15,0-2 1-15,0 2-1 0,0 0-1 0,0 0 0 16,0 0-1-16,0 0 0 0,0 0 0 0,0 0-1 0,0 0 1 16,0 0 1-16,0 0 0 0,0 2 0 0,0-2-1 15,0 0-2-15,0 0-2 0,0 0-5 0,0 0-8 0,0 0-11 16,0-2-17-16,-6 2-24 0,6 0-36 0,0-4-56 0,0 4-115 16,0-4-113-16,-5 4-70 0</inkml:trace>
  <inkml:trace contextRef="#ctx0" brushRef="#br0" timeOffset="165155.26">10583 6099 203 0,'7'0'157'0,"-7"-3"-40"16,6-1-33-16,1 0-22 0,-1 4-14 0,0-4-6 0,1 2-4 15,6-3-1-15,-6-2-1 0,0 4-3 0,5-1-1 0,1 0-6 16,-7-3-3-16,1 3-6 0,6 1-3 0,-7-6-3 15,7 7-4-15,-6-2-1 0,6 0-2 0,-7-3 1 16,8 3 1-16,-1-4 0 0,0 1 1 0,0 4 2 0,0-4 1 16,0-1 3-16,0 1 2 0,0 3 2 0,6-4 2 0,-12 1 0 15,6 0 1-15,0 0-1 0,0 3 1 0,-7 0-3 16,8-3-3-16,-7 4-1 0,0-1-3 0,5 1-1 0,-6-1-3 16,7 0-1-16,-7 0-1 0,8 1-1 0,-8-1 0 15,1 0-3-15,6 1 1 0,-7-2 2 0,7-2-2 0,1 4 1 16,-9-4-1-16,8 3 3 0,2-4 0 0,-3 5 2 0,1-5-1 15,0 4 0-15,0-2-1 0,0-2 2 0,0 1-3 16,0 3 0-16,0-3-1 0,0 3-2 0,-7-3 0 0,8 4 0 16,-1-1 0-16,0-4 0 0,0 5 0 0,-1-1 0 15,9 0 0-15,-9-2 0 0,1 2 0 0,7-4 0 0,-7 5 0 16,0-1 0-16,6-3-1 0,-5 2 1 0,-1-2-1 0,0 4 0 16,-1-4 1-16,1 3 0 0,1 0 1 0,-1 0 0 15,0-3 0-15,0 3-1 0,0 0 1 0,0 1 2 0,0-4-3 16,0 3 1-16,-7 1-1 0,7-1 0 0,-6-4 1 15,0 5 0-15,5-1 0 0,-5 0 1 0,-1-2 1 0,7 2-2 16,-6-1 1-16,0 2 0 0,6 0 1 0,-6-5-2 16,5 8 0-16,-6-3-2 0,8-5-1 0,-7 4 1 0,-1 1 0 15,6-2-1-15,-5 3 0 0,6-2 2 0,-7 1 0 0,8-5 1 16,-7 4 0-16,4 0 0 0,2-2 1 0,2 1 0 0,-9-2-2 16,7 4 0-16,-6-5-2 0,5 4 1 0,1-3 1 15,-6 4 0-15,6-4-2 0,-6 3 2 0,6-4 0 16,-7 5 0-16,7-5 2 0,0 2-2 0,-7-3 1 0,9 1 0 15,-2 2 1-15,-2-1-1 0,3-5 0 0,-1 6 1 0,0-1-1 16,0-5 0-16,-1 4-1 0,2 1 2 0,-1 0-3 16,-1-5 1-16,1 6 0 0,1-5-1 0,-1 3 1 0,0 1 0 15,0 0 0-15,0 0-1 0,-6-1 1 0,6 4 0 16,0-4-1-16,-7 1 1 0,7 1-1 0,0-2 0 0,-6 0 1 16,6 1 0-16,0 0 0 0,-1-5 0 0,-5 6 0 0,7-2 0 15,-2 2-1-15,1-6 1 0,0 5-1 0,-6 0 0 16,6-5 1-16,0 5 0 0,0-1 0 0,0 2 0 0,7-5 0 15,-7 3-3-15,0-3 2 0,-1 4 0 0,9-4-1 16,-9 0 2-16,8 3-1 0,-7-3-1 0,0 1 0 0,6-5 2 16,-6 3 1-16,7 2-1 0,-7-1 0 0,0-4 1 0,0 8-1 15,0-4 1-15,0 0 0 0,-1 3 0 0,3-2-1 16,-2-1 1-16,-1 3-1 0,1 1 1 0,0-4 0 0,0 4 0 16,0-1 0-16,1 1 0 0,-2-1 0 0,1 2 0 0,0-5-2 15,0 3 1-15,7 1-1 0,-7-5 0 0,0 6 2 16,7-2-1-16,-1-3 0 0,-6 0-1 0,7 4 2 0,-7-4 0 15,6 3-1-15,-6-3 0 0,7 5-3 0,-7-6 2 16,7 1 1-16,-7 4-1 0,0-4 0 0,6 0 0 0,-6-1 1 16,6 5-1-16,-5-4 1 0,5 1 0 0,-6 2-1 0,0-3 1 15,8 3-7-15,-3-2 4 0,2 3 1 0,-7-5 2 16,13 2 0-16,-7-1 0 0,1 0 0 0,-1 0 0 16,1-1 6-16,0 1-4 0,6-3 0 0,-7 2-2 0,7 2 0 15,-7-1 0-15,1 1 1 0,0-2-1 0,5 1-1 0,-5 0 0 16,0 1-1-16,-1-2 4 0,8 1-2 0,-8 0-1 15,1-1 0-15,-1 6-1 0,0-5 2 0,1 3 0 0,0-3 0 16,-1 1-3-16,1 2 2 0,-7 1 0 0,6-4 0 16,1 4 0-16,-1-1-1 0,-6-3 1 0,7 5 0 0,-8-3 0 15,9 1 0-15,-2 2 0 0,1-2 1 0,-1-3 0 0,0 4 0 16,8-4-1-16,-9 0 1 0,10 0 0 0,-9-3 1 16,7 3-1-16,-6-8-1 0,-1 5 0 0,0-1 2 0,1 1 0 15,-1-5 0-15,1 4 0 0,0 1 0 0,0-5 1 16,-7 5 0-16,6-1-1 0,0 4 0 0,-6-3-1 0,0-1 0 15,7 3-1-15,-7 3 0 0,0-7 1 0,6 5-1 0,-5 1 1 16,5-5 1-16,-6 4 0 0,6 0 0 0,-5 0 1 16,-1 0 0-16,6 0 0 0,-6-3 0 0,6 2 0 0,-6 1-2 15,7-1 3-15,-6-2-3 0,5 3-1 0,1 0-1 0,-1-3 0 16,7 3 1-16,-7-4 1 0,8 5 1 0,-2-5-1 16,2 3 1-16,-1 2-1 0,0-2 2 0,-7-3 1 0,7 5-3 15,1 2 0-15,-2-3 0 0,-5 0 1 0,6 4-1 16,0-4 0-16,-6 4 0 0,-1 0-1 0,7-5 0 15,-6 4-1-15,-1 2 0 0,8-5 0 0,-8-1 3 0,0 5 0 0,8-4 1 16,-8-3 0-16,0 3 0 0,1-1 4 0,0 2-2 16,0-5-3-16,-1 4 0 0,-6 1-1 0,6-5-1 0,1 4 0 15,-7 0 0-15,6-1-2 0,1 3-1 0,-7-3-1 16,6-3 0-16,-6 8 4 0,6-5-1 0,2 2 0 0,-9-1 1 16,8 0 0-16,0 4 0 0,-8-4 3 0,8 0-1 0,-6 0 0 15,5 3 0-15,-6-4-1 0,0 2 0 0,0 3 1 16,6-5 1-16,-6 5 0 0,7 0 2 0,-7-4-3 15,6 4-1-15,-6 0 3 0,0 0 0 0,7 3-1 0,-7-4 0 16,0 5 0-16,0-1-2 0,-6 0 0 0,6 4 2 0,-6-6-2 16,-1 6 0-16,0-5-7 0,-6 5-12 0,6-3-23 0,-6 3-45 15,-6-4-98-15,6 4-125 0,-12 0-75 0</inkml:trace>
  <inkml:trace contextRef="#ctx0" brushRef="#br0" timeOffset="189977.08">5229 5172 56 0,'0'0'63'0,"0"0"-9"16,0 0-13-16,0 0-15 0,0 0-13 0,0 0-7 15,0 0-5-15,0 0 1 0,0 0 3 0,0 0 4 0,0 0 6 16,0 0 5-16,0 0 7 0,0 0 6 0,0-2 5 16,0 2 1-16,0 0 1 0,0 0 0 0,7 0 1 0,-7-5-1 15,0 5-5-15,0 0-5 0,0 0-4 0,0 0-3 0,0 0-4 16,0 0-4-16,0 0-4 0,0 0-5 0,0 0-3 16,0 0-2-16,0 0-1 0,0 0 0 0,0 0 0 0,0 0 0 15,6 0 0-15,-6 0-1 0,0 0 1 0,0 0 1 16,0 0 0-16,0 0-1 0,7 0 0 0,-7 0-1 0,0 0 0 15,0 0 2-15,0 0-1 0,0 0-1 0,0 5 0 0,0-5 0 16,0 0 1-16,0 0 0 0,7 2 1 0,-7-2-1 16,0 4 1-16,0-4-1 0,6 3 0 0,-6 2 0 15,7-2 0-15,-7 1-1 0,6 0-3 0,-6 0-1 0,0-2-2 16,6 3-1-16,-6-2-1 0,0 1 0 0,7-1-3 0,-7 1 1 16,0-4 0-16,0 4 3 0,6-4 2 0,-6 0 2 0,0 0 1 15,0 4 3-15,0-4 0 0,0 0-2 0,0 0-3 16,0 0-4-16,0 0-10 0,0 0-13 0,0 0-12 15,0 0-15-15,0 0-15 0,0 0-15 0,0 0-13 0,0 0-10 16,0 0-6-16</inkml:trace>
  <inkml:trace contextRef="#ctx0" brushRef="#br0" timeOffset="190477.67">5281 5231 53 0,'0'-3'77'16,"0"3"1"-16,0 0 0 0,0 0 1 0,0 0 0 15,0 0-5-15,0 0-9 0,0-4-12 0,0 4-15 0,0 0-11 16,7 0-9-16,-7 0-7 0,0 0-4 0,0 0-1 0,0 0 1 15,0 0 5-15,0 0 3 0,0 0 5 0,0 0 2 16,0 0 6-16,0 0 2 0,0 0 3 0,0 0 2 0,0 0 0 16,0 0-1-16,0 4-5 0,0-4-2 0,0 0-5 0,-7 0-5 15,7 3-4-15,0-3-4 0,0 4-4 0,0-1-3 16,-6 1 1-16,6 3-2 0,-6-2 1 0,6 1 2 0,-7 2-2 16,7-5 1-16,0 5-1 0,-6-4-2 0,6 4 0 15,0-6 1-15,0 2-1 0,0-1-2 0,0 1 0 0,0 0 0 16,0-4 1-16,0 4 2 0,0-4 0 0,0 0 0 15,6 0 1-15,-6 0 0 0,0 0 1 0,7-4 1 0,-7 0 0 16,6 0-2-16,0-3-1 0,1 5 3 0,-1-10-1 16,-6 4 3-16,7 1-3 0,-1-3 1 0,1 1 2 0,-7-1 1 15,6 3 1-15,-6-1 3 0,0 1 2 0,0 3 2 0,7 1 5 16,-7-2 0-16,0 5-1 0,-7 0-2 0,7-2-4 16,0 2-1-16,0 0-4 0,0 0-2 0,-6 2-6 0,6 3 0 15,-7-2 0-15,7 1 0 0,-6 3 1 0,6-3 0 16,0 3-1-16,-7 0 1 0,7 0 0 0,0 2-1 0,0-6 0 15,0 4 0-15,0-3-1 0,7-1 1 0,-7 0 0 0,0 2-2 16,6-5 1-16,-6 4 0 0,7-4 1 0,-7 3 0 16,6 2 1-16,-6-5-1 0,7 0 0 0,-7 0 0 0,8-8 0 15,-8 4 1-15,5-1-1 0,-5 2 0 0,0 0-1 0,0-1 1 16,-5-3 1-16,5 4 2 0,-8-2 0 0,8-2 0 16,-7 3-2-16,1 1 0 0,-1 3 0 0,1-4-1 0,-1 4 0 15,-6 0-4-15,7 0-5 0,0 4-9 0,-7-4-12 16,6 3-21-16,0 1-38 0,1-1-68 0,6 1-134 0,0-4-81 15</inkml:trace>
  <inkml:trace contextRef="#ctx0" brushRef="#br0" timeOffset="191915.23">5386 5206 85 0,'0'0'153'0,"0"0"-24"0,0 0-26 0,0 0-23 16,0 0-23-16,0 0-20 0,0 0-17 0,0 0-13 0,0 0-8 16,0 0-6-16,0 0-4 0,0 0-4 0,0 0-2 0,0 0-4 15,0 0-2-15,0 0-3 0,0 0-1 0,0 0-4 16,0 0 1-16,0 0 4 0,0 0 1 0,0 0 4 16,0 0 4-16,0 0 9 0,-8 3 10 0,8-3 10 0,-5 0 9 15,5 4 9-15,-6-4 8 0,6 0 6 0,0 0 5 0,-7 0-1 16,7 0-4-16,0 0-7 0,-7 0-7 0,7 0-10 15,-7 3-6-15,7-3-6 0,0 0-5 0,0 0-2 0,-6 0 0 16,6 0 0-16,0 0-1 0,0 0 0 0,0 0 2 16,0 0 1-16,0-3-1 0,6 3 0 0,-6 0-2 0,0 0 2 15,0 0 0-15,7-4 1 0,-7 4-3 0,0 0-1 0,7-3-2 16,-7 3-1-16,0 0-2 0,0 0-1 0,0 0-2 16,0 0 0-16,0 0-1 0,0 0 2 0,7 0-1 15,-7 0 0-15,0 0 0 0,0 0-1 0,0 0-2 0,0 0-5 16,0 0-3-16,0 0-5 0,0 3-4 0,0-3-5 0,0 0-2 15,0 0 1-15,0 0 1 0,0 0 4 0,0 4 5 0,0-4 6 16,0 0 6-16,0 0 9 0,0 0 9 0,0 0 4 16,0 0 6-16,0 0 3 0,0 0 0 0,-7 0 1 0,7 3-1 15,0-3-3-15,0 0-6 0,-7 0-4 0,7 0-10 16,0 4-8-16,0-4-9 0,0 0-10 0,0 0-16 0,0 0-18 16,0 0-19-16,0 0-19 0</inkml:trace>
  <inkml:trace contextRef="#ctx0" brushRef="#br0" timeOffset="206454.57">5568 5147 17 0,'0'0'144'0,"0"0"8"0,0 0-4 16,0 0-14-16,0 0-24 0,0 0-27 0,6 0-25 15,-6 0-22-15,0 0-15 0,0 0-4 0,0 0-5 0,7 0-1 16,-1 0-2-16,-6 0 3 0,7 0 0 0,6 0 2 16,-6 0 1-16,6 0-4 0,-1 0-1 0,9 0-1 0,-9 0-1 15,9 0-2-15,-3 0-2 0,2 0-2 0,0 3 0 0,-8-3 1 16,8 4 0-16,-1-4 1 0,-6 0 0 0,8 4 6 16,-2-4 1-16,0 0 8 0,1 4 4 0,6-4 3 15,-7 0 2-15,1 0-3 0,-1 0 0 0,1 0-4 0,0 0 1 16,5 0-7-16,-5-4-4 0,0 4-4 0,-1 0-2 0,1-4 0 15,-7 4-1-15,6 0-1 0,-6 0-4 0,7 0 1 0,-7 0 0 16,0 0 2-16,0 0-1 0,7 0-1 0,-13 0 1 16,11 0-1-16,-11 0 1 0,6 0 1 0,7 0-2 15,-8 0 0-15,1-4 0 0,-6 4 1 0,6 0 2 0,0-3 0 16,-1 3 2-16,1 0 0 0,2 0 1 0,-2-4-1 0,-1 4 2 16,8 0 0-16,-7 0 0 0,7-4 2 0,-8 4 0 15,8 0-1-15,-7-3 0 0,8 3 0 0,-3-3 0 0,1 3 0 16,-5 0-1-16,5-5-1 0,-6 5-2 0,0 0-1 15,7 0 0-15,-8-3-2 0,1 3 0 0,1 0-1 0,-7 0 0 16,6 0 0-16,-7 0 1 0,7 0-1 0,0 0 2 0,-6-4 1 16,-1 4-1-16,7 0 0 0,-6-4 1 0,5 4-1 15,-5 0 0-15,6 0 0 0,0 0 0 0,-6-3 0 0,6 3 2 16,-7 0-2-16,7 0 1 0,0-4-1 0,-7 4-1 16,9-3 0-16,-10 3 1 0,8 0 0 0,0 0-1 0,1-4 0 15,-1 0 0-15,-1 4 0 0,1-4 0 0,7 4 0 0,-7 0-1 16,-1-3 1-16,1-1-1 0,1 1 2 0,-1 3-2 15,0-5 0-15,-8 5 0 0,3 0 0 0,-1-2 0 16,-1 2-2-16,1 0 0 0,-7 0-1 0,6-4 0 0,-6 4 0 0,0 0-1 16,7 0-1-16,-7 0-3 0,0 0-4 0,-7 0-7 15,7 0-6-15,0 4-3 0,-6-4-10 0,-1 0-12 16,1 2-8-16,-1-2-8 0,-1 5-4 0,-3-5 1 0,4 3 3 16,-6 1 0-16,-1-1 9 0,1-3 12 0,1 0 12 0,-1 4 10 15,0-4 11-15,0 0 7 0,0 4 8 0,0-4 7 16,0 0 1-16,6 0 4 0,0 0 2 0,1-4 0 0,1 4-3 15,-3 0 0-15,8 0-4 0,-5-4-2 0,5 4-1 16,0 0-4-16,0 0-1 0,5-3-2 0,-5-1-1 0,0 4-1 16,8-3-2-16,-8 3 0 0,5-5-1 0,-5 5 1 0,0-2 0 15,0 2 2-15,6 0 3 0,-6-4 1 0,-6 4 2 0,6 0 2 16,0-4 2-16,-5 4 0 0,5 0 1 0,-8 0 1 16,8-4 0-16,-5 4 0 0,-3 0 0 0,8 0 2 15,0 0 1-15,-7 0-1 0,7 0 2 0,0 0-2 0,0 0-1 16,0 0 1-16,0 0 2 0,7-3 0 0,-7 3 0 0,8 0 2 15,-3-4 1-15,3 4-1 0,3 0-1 0,-4 0 1 16,7 0-3-16,-1-4-1 0,6 0-4 0,-6 4-3 0,7-2-2 16,-8 2 1-16,14 0-2 0,-6 0-1 0,-2-5 0 15,3 5 0-15,5 0 2 0,0-3-1 0,0 3 1 0,0 0 4 16,6-4 4-16,-4 4 4 0,4-3 1 0,0 3 0 0,1-5 1 16,6 5-2-16,-7-3 0 0,1 3-4 0,-1-4-3 15,1 4-5-15,-1-4-3 0,0 4 0 0,2-3-1 0,-2 3 1 16,-6-3-1-16,7 3 0 0,-1 0 0 0,-6 0 1 15,0-5 0-15,1 5 0 0,-2 0 2 0,2-3-1 0,-2 3 1 16,2-4 2-16,-1 4-1 0,0-3 1 0,0 3 1 0,-7-4 0 16,8 0-1-16,-2 1 0 0,-5 3 0 0,6-4 0 15,-7 4 1-15,8-4-4 0,-8 4 2 0,1-3-1 0,6-1 0 16,-7 4 0-16,1-4-1 0,0 1-1 0,-1 3 2 0,1-4 1 16,-7 4-1-16,6 0 0 0,-6-3 0 0,-7 3 3 15,8-4-2-15,-8 4 0 0,7 0-1 0,-6 0 1 16,-1-4 1-16,0 4 0 0,1 0 0 0,-7 0-2 0,6 0 1 15,-6 0-2-15,8 0 1 0,-8 0 0 0,7 0-2 0,-7 0 0 16,0 0-3-16,5 0 2 0,3 0 0 0,-8 0 0 0,5 0-1 16,2 0 1-16,-1 0 1 0,-6 0 0 0,7 0 0 15,0-4 2-15,-1 4-2 0,1 0 1 0,-1 0 0 16,7 0 0-16,-7-3 0 0,7 3-1 0,-6 0 0 0,6 0-1 16,-6 0 0-16,5 0-1 0,-6 0 1 0,9 0-2 0,-9 0 3 15,0 0 0-15,1 0-2 0,-1 0 2 0,1 0 2 16,-1 0 1-16,-6 0-2 0,6 0 1 0,-6 0-2 0,7 0 0 15,-7 0 1-15,0 0-1 0,0 0 0 0,7 0-1 16,-7 0 1-16,0 0 0 0,0 0-1 0,0 0 1 0,0 0 1 16,0 0-1-16,0 0 1 0,0 0-1 0,0 0 0 0,0 0 0 15,0 0 0-15,0 0 0 0,0 0-1 0,0 0 1 16,0 0-2-16,6 0 1 0,-6 3-1 0,7-3 2 0,-7 0 0 16,7 0 2-16,-7 0-1 0,6 0-1 0,0 0 0 15,1 0-2-15,-7 0 2 0,6 0-1 0,-6 0 1 0,0 0 0 16,7 0 0-16,-7 0 0 0,0 0 0 0,6 0 1 0,-6 0 0 15,7 0 1-15,-7 0-1 0,0 0-2 0,6 0 1 16,1 0 1-16,-7-3 0 0,6 3-1 0,-6 0 0 0,7 0 0 16,-7-4-1-16,0 4 1 0,6 0 0 0,-6 0-1 0,0 0 1 15,0 0 0-15,0 0 0 0,0 0-1 0,0 0 1 16,7 0 0-16,-7 0 0 0,0 0 0 0,6 0-1 0,-6 0 1 16,7 0 0-16,0 0 0 0,-2 0-2 0,3 0 2 15,-1 0-2-15,6 0 2 0,-8 0 0 0,8 0 0 0,-6 0-1 16,0 0 0-16,6 0 1 0,-7 4-2 0,1-4 2 0,5 0 0 15,-5 0-1-15,0 0 1 0,0 0-1 0,5 0-1 16,-5 3 1-16,-2-3-2 0,3 0 2 0,-2 0 1 0,1 0-1 16,0 0 1-16,-1 4 1 0,7-4-1 0,-7 0 2 15,1 0 3-15,6 0-3 0,0 0-1 0,-6 0-1 0,6 0 0 16,-1 0 0-16,1 0 1 0,1 0-2 0,-8 0-2 0,7 0 3 16,-5 0-1-16,-3 0 0 0,1 0 1 0,1 0-2 15,-1 0 2-15,-6 0 0 0,7 0 1 0,-7 0 1 16,0 0-1-16,7 0 0 0,-7 0 1 0,0 0 1 0,0 0-2 0,0 0 0 15,0 0-2-15,0 0 1 0,0 0 7 0,0 0 1 16,0 0 3-16,0 0-1 0,0 0 3 0,0 0 0 16,0 0 2-16,0 0-2 0,0 0-5 0,0 0-1 0,0 0 0 15,0 0-4-15,0 0 2 0,0 0 0 0,0 0 2 0,0 0-1 16,0 0 1-16,0 0-1 0,0-4-1 0,0 4 1 16,0 0-3-16,0 0-2 0,0-3-1 0,-7 3 1 0,7 0-3 15,0 0 1-15,0-4-10 0,0 4-16 0,-7 0-26 16,7-4-41-16,0 0-79 0,-6 4-123 0,6 0-91 0,-7-6-60 15</inkml:trace>
  <inkml:trace contextRef="#ctx0" brushRef="#br0" timeOffset="207188.93">9188 4905 29 0,'0'0'67'0,"-5"0"-34"16,5 0-16-16,0 0-3 0,0 0 8 0,5 0 13 15,-5 0 15-15,0 0 13 0,0 0 11 0,0 0 5 16,0-4 1-16,0 4-5 0,8 0-9 0,-8 0-11 0,0 0-9 16,0 0-11-16,0-3-10 0,7 3-4 0,-7 0-6 0,0 0-5 15,6 0-3-15,-6 0-4 0,7 0-4 0,-7 0-2 16,0 0-1-16,5 0-6 0,-5 3-3 0,0-3-4 0,7 0-7 16,-7 0-3-16,0 4-6 0,0-4-8 0,0 4-13 15,7-4-15-15,-7 0-24 0,0 0-40 0,0 0-80 0</inkml:trace>
  <inkml:trace contextRef="#ctx0" brushRef="#br0" timeOffset="-150475.9">5112 6345 56 0,'0'0'126'0,"0"-4"-14"0,0 1-19 16,0 3-22-16,0-4-24 0,0 0-18 0,-7 4-18 0,7 0-18 15,0 0-19-15,0-4-19 0,0 4-26 0,0 4-26 0,-6-4-26 16,6 0-16-16</inkml:trace>
  <inkml:trace contextRef="#ctx0" brushRef="#br0" timeOffset="-150335.03">5060 6360 79 0,'0'3'153'0,"0"-3"-14"16,0 4-27-16,-7-4-30 0,7 0-30 0,0 0-18 0,0 0-14 15,0 0-9-15,0 0-5 0,0-4-2 0,0 4-2 16,0 0 0-16,0 0-1 0,0 0 0 0,0 0-1 0,0 0 0 16,0 0-2-16,0 0 0 0,0 0 0 0,0 0 1 15,0 0-2-15,0 4-3 0,7-4-6 0,-7 0-14 0,0 0-28 16,0 0-49-16,0-4-97 0</inkml:trace>
  <inkml:trace contextRef="#ctx0" brushRef="#br1" timeOffset="-134613.2">4904 7125 112 0,'0'-4'136'0,"6"4"-29"16,-6-4-30-16,0 4-26 0,0-2-18 0,0 2-10 16,0 0-8-16,0-5-4 0,0 5-4 0,0 0-2 0,7-3-1 15,-7 3-1-15,0 0-1 0,0-4-1 0,0 1 0 16,0-1 1-16,0 4 2 0,6-4 0 0,-6 0 4 0,0 1 2 16,0-1-4-16,7 1 3 0,-7 3 3 0,0-4 1 0,6 0 3 15,-6 1-2-15,0 3 0 0,0-5-1 0,6 2 4 0,-6 0 0 16,0-1-1-16,0 4 1 0,7-4 1 0,-7 1 0 15,7-2 0-15,-7-2 2 0,0 5 1 0,6-4-1 16,-6 0-5-16,7 2 0 0,-7-3-2 0,6 3-4 0,-6-4-1 16,7 1-2-16,-1 4-2 0,-6-4 0 0,0-1 0 0,7 4-4 15,-7-3 0-15,6 0 2 0,0 0 1 0,-6 3-1 16,8-3-2-16,-8 3-1 0,5-3-1 0,-5 3 2 0,8-4-1 16,-8 2-2-16,7 2 0 0,-7-3 1 0,0-1 0 15,5 0-1-15,-5 2 0 0,0 2 1 0,7-4 0 0,-7 1 2 16,0 3 0-16,6-3 0 0,-6 0 0 0,0 3 2 0,7-3 0 15,-7 3 2-15,7-3-1 0,-1-1 3 0,-6 5-6 16,0-5 1-16,7 4 4 0,-7-2 0 0,6 2 0 0,-6 0 0 16,0 1 0-16,0-1-2 0,7 0 4 0,-7 4-1 15,0-4-5-15,0 1-1 0,0-2 0 0,0 5 0 0,6-2 0 16,-6-2 0-16,0 4 0 0,0-3 0 0,0 3 1 0,0-5-1 16,0 2 1-16,0-1 0 0,0 0-1 0,0 0 0 15,0-3 1-15,0 4-1 0,0-1-1 0,0 1 2 0,0-5 0 16,0 4 2-16,0 1-1 0,0-5-1 0,0 5-1 0,0 0 1 15,0-1 0-15,0-1-2 0,0 2-1 0,0 3-2 16,0-3 0-16,0-1-1 0,0 0 0 0,0 1 2 0,0-1-1 16,0 0 1-16,0 0 0 0,0 1 1 0,0-1 0 15,0 1 2-15,6-1 0 0,-6-3 0 0,0 3 1 0,0 0-1 16,0 1-1-16,0-4 1 0,7 0 0 0,-7 2 1 16,0-2 1-16,0 3-1 0,0-3-1 0,6 3 1 0,-6-3-1 15,0 4 1-15,0-6-1 0,0 3 0 0,0 2 0 16,7-3-1-16,-7 3 1 0,0-4 0 0,7 1 0 0,-7-3 0 15,7 2 0-15,-7 1 0 0,6 0 0 0,-6 0 0 0,6-1 0 16,-6 1 0-16,7 2 0 0,-7-2-2 0,5 0 2 0,-5 0-1 16,8-1 1-16,-8 1 1 0,0 3-1 0,7-7 0 15,-7 7 2-15,0-3 2 0,6 0-3 0,-6 0 0 16,0 3 0-16,0-3 0 0,7 3 0 0,-7-4-1 0,0 6 0 16,6-6 0-16,-6 4 1 0,0-3 0 0,7 3-1 0,-7 0 1 15,0-3 0-15,6 4 0 0,-6-6 0 0,6 6-1 0,-6-4 1 16,0 3 0-16,7-2 1 0,-7 1-1 0,0-2 1 15,6 3-1-15,-6-3 2 0,0 0-1 0,7-1 0 16,-7 1 1-16,0-1-1 0,6 2-1 0,-6-2-1 0,0 1 1 16,7-3-1-16,-7 2 1 0,0-1-1 0,7-1-1 0,-7 6-2 15,0-7 2-15,6 4 0 0,-6 3 2 0,0-3-1 16,0 0 0-16,7-1 0 0,-7 5 0 0,0-4 2 0,0 0 0 16,0-1-1-16,0 1-2 0,6-1 0 0,-6 4 2 15,0-6-1-15,0 3 1 0,0-1-1 0,6 1-1 0,-6-4 1 16,0 4 1-16,0-5 0 0,0 5-1 0,0-1 0 0,0-2 0 15,0 3 0-15,7-5 1 0,-7 1-1 0,0 5 0 16,0-6 0-16,0 1 0 0,6 4 0 0,-6-4 1 16,0 4-1-16,0-4-1 0,0 3 1 0,0 0 0 0,0 1 0 15,0 0 0-15,0 4-1 0,-6-5 0 0,6 4 1 0,0 1 0 16,0-5 1-16,0 4 0 0,0 4 0 0,-7-6 0 0,7 2 1 16,0 0-2-16,0 1 0 0,0-1-1 0,0 0 0 15,0 0-1-15,0 1 2 0,7-1 0 0,-7 1 0 16,0-1 0-16,0 1 0 0,0-1 0 0,0 0 1 0,0 0 0 15,0 1-1-15,0-1 0 0,0 0 1 0,0 1-1 0,0-4-1 16,0 2 1-16,0 2-1 0,6 3 2 0,-6-3 0 16,0-1 0-16,0 0-1 0,0 1 1 0,0-2-1 0,0 2-2 15,0-1 1-15,0 1 0 0,0-2 0 0,0 3 0 16,0-2-1-16,0 0 0 0,0 0 2 0,7-3 1 0,-7 3 1 16,0-3-2-16,0 3-2 0,6-3 1 0,-6 4 1 0,0-5-1 15,7 1 0-15,-7 3 0 0,0-3 0 0,6 4 1 16,-6-6 0-16,7 6 0 0,-7 0-1 0,0-5 0 0,8 5 1 15,-3-5 0-15,-5 1-2 0,6 2 1 0,1-1 0 0,0-2 0 16,-7 1 1-16,7-1 1 0,-1 6 0 0,-6-6-1 0,5 1 0 16,-5-1 0-16,8 4 2 0,-8-3-2 0,0 0 1 15,7 4-1-15,-7-6-2 0,0 6 1 0,0-4 1 16,0 3-1-16,0 1-1 0,0 0 1 0,6-6-1 0,-6 6 2 16,0-4 0-16,0 3 1 0,6-3 0 0,-6 3 2 0,0-4-2 15,6 4 0-15,-6-3 1 0,0 0-2 0,0 0 0 0,7 3-1 16,-7-3 1-16,7 0-1 0,-7 0 3 0,0 3-2 15,0-4-1-15,7 1-1 0,-7 3 1 0,0-2-2 16,0 1-1-16,6 1-2 0,-6-3-5 0,0 4 2 0,0-1 2 16,6-3 0-16,-6 3-1 0,0 0 3 0,0 1 0 15,0-2 2-15,0-2 2 0,7 5 1 0,-7-2 0 0,0-4 0 16,6 0 0-16,-6 1 0 0,0 0 0 0,6 0 0 0,-6-1 1 16,7 1-1-16,-7 0 0 0,7-1 0 0,0 1 0 0,-7-4-1 15,6 4 1-15,-6-1 0 0,0 5 0 0,7-4 0 16,-7 2 0-16,0-1 0 0,0 6 0 0,0-8 0 0,0 8 0 15,0-3 0-15,0-2-1 0,0 5 1 0,0-3 1 16,0 3-1-16,0-4 1 0,0 4-1 0,0-2-1 0,0 2-6 16,0 0-10-16,0 0-18 0,-7-5-32 0,7 5-66 0,0-3-140 15,-6 3-69-15</inkml:trace>
  <inkml:trace contextRef="#ctx0" brushRef="#br1" timeOffset="-132596.48">5731 5249 53 0,'-6'-4'134'0,"6"4"-2"15,-7-3-10-15,7 3-19 0,0-4-24 0,-7 4-15 16,7-3-5-16,0 3-8 0,0-4-3 0,0 1-4 0,0-1-5 15,0 0-4-15,0 4-5 0,0-4-8 0,0 1-5 16,7-1-6-16,-7 4-4 0,0-3-3 0,7 3-3 0,-7-5 0 16,0 5 0-16,0 0-1 0,6 0 2 0,-6-2 1 0,0 2-1 15,0 0 2-15,0 0 0 0,0 0 1 0,7 0 0 16,-7-4 0-16,0 4 0 0,0 0 1 0,6-4 0 0,-6 4 1 16,0-4 3-16,7 4 2 0,-7 0 0 0,0 0 1 15,0 0 0-15,0 0 0 0,0 0 0 0,0 0-2 0,0 0-3 16,0 0-1-16,0 0-1 0,0 0-2 0,0 0 0 15,0 0-2-15,0 0 2 0,6 0 1 0,-6 0 0 0,6 0 2 16,-6-3 0-16,14-2 0 0,-8 5 0 0,7-3 0 0,0-1-1 16,0 2-3-16,1-3 1 0,5 2-3 0,-6-1-1 0,6 0-1 15,-5 4 1-15,-2-4 0 0,1 4 0 0,0 0 0 16,-6 4 0-16,6-4 0 0,-7 0 1 0,1 4 0 16,-1-4 0-16,1 4 0 0,-1-4 0 0,1 3 0 0,6-3-1 15,-6 0 0-15,6 0 0 0,-1 0 1 0,8 0-1 0,-7 0 1 16,0 0-1-16,7-3 1 0,-7 3 2 0,6 0-1 15,-6 0-1-15,6 0-1 0,-5 0 1 0,-1 0-1 0,-7 0-1 16,7 0-1-16,0 0-1 0,-7 3 2 0,9-3 0 16,-9 5 1-16,0-5 0 0,0 2 0 0,1-2 2 0,-1 0 3 15,1 0 2-15,-1 0 3 0,8 0 2 0,-8 0 1 0,0 0 0 16,1-2 0-16,-1 2-2 0,1-5 1 0,-1 5-4 16,1-3-2-16,-7 3-2 0,7-4-1 0,-7 4-1 0,6 0 2 15,-6-4-2-15,0 4-1 0,0 0 0 0,0 0 1 16,0 0 0-16,-6 0-2 0,6 0 0 0,-7 0 0 0,0 0-1 15,1 0 1-15,-1 0 0 0,1 0 0 0,-7 0 0 0,7 0-1 16,-8 0 1-16,1 0 0 0,7-4 1 0,-7 4-1 16,7-3 1-16,0 3-1 0,-1-4 1 0,-1 0 1 0,2 1 2 15,0 0 0-15,6-2-1 0,-7 5 2 0,7-3-3 0,0-1 1 16,0 4 0-16,0-4-1 0,0 4-1 0,0-3-1 16,0 3-1-16,0 0 0 0,7 0-1 0,-7 0-1 15,6-4 1-15,0 4 0 0,2-3 0 0,-1 3 1 0,-1-4 1 16,6 4 0-16,-5-4 0 0,6 4 3 0,0-4-3 0,0 4 2 15,6-3 1-15,-6-1 2 0,7 1 1 0,5-2 1 16,-4 3 1-16,-2-2 0 0,7 0 4 0,1 0-2 0,-2 1 1 16,1-1-2-16,2 0-1 0,-4 0 0 0,3 4 0 15,-8-2-1-15,8 2-2 0,-9-5-1 0,9 5-3 0,-7 0 0 16,6 0 0-16,-7 0-1 0,1 5 1 0,-1-5-2 0,7 2 0 16,-6-2 1-16,-1 4 1 0,0-4 0 0,9 0 0 15,-10 0-1-15,9 0 1 0,-8 0 1 0,7 0 0 0,-1-4 0 16,2 4-1-16,-7-2-1 0,6 2 0 0,0-5 0 15,-7 2 0-15,14-1-2 0,-14 4 1 0,7-3 0 0,1-2 1 16,-2 2-1-16,2-1 1 0,-2 0 0 0,2 1-1 0,-1 0 1 16,-7 3 0-16,1-5 0 0,-1 5 0 0,1 0 0 15,0 0 0-15,-1 0-1 0,0 5 1 0,-5-5 0 0,-2 0 0 16,8 0 1-16,-7 3-1 0,-1-3 1 0,1 0 0 0,2 3 0 16,-3-3-2-16,1 0 0 0,0 0 0 0,7 0 1 15,-8 0 0-15,2 0-1 0,5 0 0 0,-6 0 0 0,0 0 2 16,7 0 0-16,-7-3 0 0,0 3-1 0,0 0 0 15,0-3 0-15,7 3 1 0,-8 0-1 0,1-5 0 0,7 5 0 16,-7 0 0-16,6 0 0 0,-5-3 0 0,4 3 1 16,3-4-1-16,-2 4 1 0,1 0-1 0,-1 0 0 0,8-3-1 15,-8 3 1-15,0 0 0 0,8 0-2 0,-8-4 2 16,7 4 0-16,-6-4 0 0,6 1 0 0,0-1 3 0,-1 0-1 16,2-3 0-16,-1 0 1 0,0 3 0 0,0 1-1 0,-7-5 2 15,8 4-2-15,-8 4-2 0,0-3-1 0,2-1 0 16,-9 4 0-16,8 0-1 0,-7-4 1 0,0 4 0 0,0 0 0 15,0 4 1-15,-7-4-1 0,7 0-1 0,-6 0 1 16,6 4 1-16,-6-4-1 0,5 0 1 0,-6 0 0 0,9 0 1 16,-3 0 1-16,1 0 1 0,-6 0-2 0,5-4 0 0,2 4 0 15,-1-4 0-15,0 0 0 0,0 2-1 0,0-2 1 16,0 4-2-16,0-4-1 0,-7 0 1 0,7 4 0 0,-6-3 1 16,6 3 0-16,-1-4 0 0,-4 4-1 0,5 0 3 15,-1-4-1-15,1 4 1 0,1 0 0 0,-1-4-2 0,-7 4-1 16,7 0 1-16,0 0 0 0,1-3 0 0,-8 3-2 0,7-4 1 15,-8 4 0-15,3 0 1 0,-2 0-1 0,1-3 0 16,0 3 1-16,-7 0 0 0,6 0 4 0,-6 0-1 16,0 0 1-16,0 0 2 0,0 0 1 0,0 0 1 0,-6-5 0 15,6 5-1-15,0 0 0 0,0 0-2 0,0 0 0 0,0 0-1 16,0 0-1-16,0 0-2 0,0 0 0 0,0 0 1 0,0 0 0 16,0 0 0-16,0 0 0 0,0 0-1 0,0 0 1 15,0 0-1-15,0 0 0 0,0 0 0 0,0 0-1 0,0 0 0 16,0 0 0-16,0 0 0 0,0 0-2 0,0 0-2 15,0 0-4-15,0 0-3 0,0 0-5 0,6 0-4 0,-6 0-4 16,0 0-2-16,0 0-2 0,0 5 0 0,7-5 1 16,-7 0-4-16,6 0-4 0,0 3-7 0,1-3-10 0,-1 0-24 15,1 0-40-15,6 0-84 0,0-3-127 0,0 3-67 0</inkml:trace>
  <inkml:trace contextRef="#ctx0" brushRef="#br1" timeOffset="-131907.93">9287 4868 124 0,'-7'0'184'0,"1"0"-56"0,6 4-47 15,-7-4-37-15,7 0-20 0,0 0-14 0,0 0-5 16,0 0-4-16,0 0 0 0,0 0 1 0,0 0 6 0,0 0 5 16,0 0 6-16,0 0 7 0,7 0 3 0,-1 4 2 0,-6-4 2 15,7 0-4-15,0 0-2 0,-1 0-6 0,1 0-2 16,-1 0-6-16,0 0-2 0,1-4-3 0,-2 4 2 0,9 0 0 16,-7-4 1-16,0 4 1 0,6-3 2 0,-7 3 2 15,0-4 0-15,7 0 1 0,1 2-1 0,-7-3 2 0,5 1-1 16,-5 1-1-16,-1 3-2 0,1-4-1 0,-1 1-1 0,1 3-2 15,-7-4-2-15,6 4-2 0,-6-4 1 0,0 4-3 16,0 0-5-16,-6 0-1 0,6 0-2 0,-7 0 0 0,7 4-2 16,-6-4-1-16,-1 0-3 0,1 4 1 0,-1-4 4 15,1 3 0-15,0-3-2 0,-1 4 3 0,0-4 0 0,0 3 0 16,1-3 2-16,-1 0-2 0,7 0 1 0,-6 0 0 0,6 4 0 16,-6-4-1-16,-1 0 0 0,7 0-1 0,0 5 1 15,-6-5-2-15,6 0-3 0,0 0-4 0,0 0-7 0,0 0-7 16,0 0-8-16,0 0-7 0,6 0-8 0,-6 0-4 0,0 0-1 15,7-5-2-15,-7 5 2 0,6 0 2 0,-6 0 2 16,6 0 1-16,-6 0 3 0,0 0 1 0,7 0 3 0,-7 0 5 16,0 0 7-16,0 0 12 0,0 0 14 0,0 0 18 15,0 0 19-15,0 0 17 0,0 0 14 0,0 0 11 0,0-4 6 16,0 4 2-16,-7 0-3 0,7 0-9 0,0 0-9 0,0 0-10 16,0 0-11-16,7-3-6 0,-7 3-7 0,0 0-7 15,6 0-7-15,-6 0-7 0,7-4-13 0,0 4-11 16,0-3-13-16,5 3-20 0,1-4-23 0,-6 0-40 0,6 0-60 15,-7 4-93-15</inkml:trace>
  <inkml:trace contextRef="#ctx0" brushRef="#br1" timeOffset="-130281.96">9443 4821 25 0,'-6'-4'250'0,"6"4"-42"15,0 0-42-15,-7 0-42 0,7-4-36 0,0 4-28 16,0 0-20-16,0 0-12 0,0-4-8 0,7 4-7 16,-7 0-1-16,0 0-5 0,0-2-3 0,0 2-3 0,6 0-2 15,-6 0-2-15,0-4-1 0,7 4 1 0,-7-4-1 0,6 0 1 16,-6 1-1-16,7-1 2 0,-1 0 2 0,-6 0 0 0,7 1 2 16,-7 3 1-16,7-4 0 0,-2 1 2 0,2-1-1 15,-7 1 0-15,8-1 1 0,-3 0-2 0,3-3 1 0,-3 2-2 16,9 2 0-16,-8-1 1 0,1-2-2 0,6 1 1 15,-7-2 2-15,7 4-2 0,-6-5 0 0,6 4 1 0,-7-3-2 16,7-1 0-16,-7 2 2 0,7 2 0 0,-6-3-2 16,0-1 3-16,6 2 1 0,-7 1 2 0,1-2 2 0,-1 4-1 15,0-5-1-15,1 4-1 0,-1-3 0 0,2 0-2 16,-1 4-2-16,-2-1 0 0,2-4-2 0,-1 0 2 0,-6 5-3 16,13-5 2-16,-6 1-1 0,-1-1 1 0,1 6-1 0,6-6 0 15,-7 1 0-15,1-1 0 0,6 2 0 0,-7-2 0 16,8-3 0-16,-1 3-1 0,-1 1 0 0,-4 0-1 0,5 0 1 15,-1-1 1-15,1 1-3 0,0 0 2 0,0-1 1 0,0 1-1 16,-6-1 2-16,6 1-1 0,0 0 1 0,-7-1-1 16,7 4 3-16,-6-3-1 0,-1 4-1 0,7-4 0 0,-6-1-2 15,6 1 2-15,-7 0-1 0,8 3 1 0,-1-3-1 16,-6-1-1-16,5-3 0 0,1 5 0 0,0-3 1 0,0 1-1 16,0 2-1-16,0-2 1 0,0 1-1 0,1-1 1 0,-2 1 0 15,-5 4-1-15,6-4 2 0,-6-1 0 0,6 4 0 16,-7 1 0-16,1-4 0 0,5 0 0 0,-5 3 0 15,-1-4 0-15,7 1-1 0,-6 0 1 0,6 4 0 0,-6-5 0 16,5 0 2-16,-5-2 0 0,6 2-2 0,-7 1 0 0,7 0 1 16,2 0-1-16,-10-5 2 0,8 1 2 0,-7 0 0 0,8 4 0 15,-1-4 1-15,-6 3 2 0,5-3-1 0,-6 4-1 16,8 0-2-16,-7-4-1 0,5 4 0 0,-5-1-1 16,5 0-1-16,2-2-1 0,-8 3 1 0,14-5 0 0,-14 4 0 15,6-2 0-15,3-1 0 0,4 1 1 0,-6-2-1 0,0 1 2 16,0 0-1-16,1 0-1 0,-2 1 0 0,1-2 0 15,0 1-1-15,0 1 0 0,0 2 1 0,0-3 1 0,0-1-1 16,0 6-1-16,1-2-1 0,-8-3 3 0,7 4-1 16,6-4-1-16,-6 4 1 0,1-4-3 0,-2 3 1 0,1-3 2 15,0 5-1-15,1-6 0 0,5 1 1 0,-6-1-1 0,0 3 1 16,1 1-1-16,-2-4 1 0,1 5-1 0,0-4-2 16,7 4 2-16,-7-4 0 0,0 4-1 0,0 0 2 0,0-4 0 15,-1 3 0-15,1 1 0 0,7-3 3 0,-6 2-1 16,-1-3 0-16,6-1-1 0,-6 1-1 0,7 0 0 0,-7-3 0 15,6 3-1-15,1-1 1 0,-7 2 0 0,6-5 0 0,-6 4 0 16,0 1-1-16,1-2-1 0,-2 2 1 0,1-1 0 16,0-1-1-16,1 5 0 0,-2-4 0 0,1 4 2 0,0-1-1 15,1-3 0-15,4 4 1 0,-5-1-2 0,2 1 1 16,-3-3 0-16,1 2 0 0,7 1 1 0,-7-4 0 0,7 0 0 16,-8 4 0-16,8-4 0 0,-7 3-1 0,0-4 0 0,0 6 0 15,0-2-2-15,0 2 1 0,0-3 1 0,-6 2 0 16,6 4 1-16,0-4 0 0,-7 3 0 0,7-4 0 0,-6 1 0 15,0 4 0-15,-1-4 0 0,6 3 1 0,-5-4-1 0,-1 1 0 16,7 0-1-16,-6-1-1 0,0 1 1 0,6-4 1 16,0 3-1-16,-8-3 1 0,10 4-1 0,-2-4-2 15,0 4 1-15,-1-1 1 0,1 1 0 0,1-1-1 0,-1 2 1 16,0-2 0-16,-1-3 1 0,1 5 0 0,0-2 1 0,2-3 3 16,-2 3 0-16,-2 1-1 0,3-1 0 0,-1 2-1 0,0-1-2 15,0-5 0-15,-7 4 1 0,7 1-4 0,1-3 2 16,-2 2-1-16,1 1 2 0,0-1-1 0,-6-3 0 15,6 4 1-15,0 0-2 0,0-1 0 0,-7 1 1 0,8-5-4 16,-1 6 3-16,0-1 1 0,-1-5 1 0,1 5 0 0,1-4 0 16,-1 4-1-16,0-4 0 0,-1-1 4 0,2 2-1 15,-2-1-2-15,8 3 1 0,-7-2-1 0,0-1 1 0,1 0 1 16,-8 0-2-16,7 4 0 0,6-4 1 0,-5-1-1 16,-1 1 0-16,0 3 0 0,-1-2-1 0,2-1 0 0,-1 0 1 15,0 0-1-15,0 0 0 0,0 0-1 0,7 0 2 0,-8-3 0 16,8 3-1-16,-7-4 1 0,0 1 0 0,6-2-1 15,1-2 1-15,-7 3 0 0,7 1 0 0,-8-4 0 16,1 4-1-16,7-3 1 0,-7 4-1 0,0-5 1 0,0 3 0 0,1 0 0 16,-2 1-1-16,1 2 1 0,0-2 1 0,0-1-1 15,7 1 0-15,-7-1-1 0,0 1 0 0,0-2-1 0,1 5 4 16,-2-3-2-16,1 3-1 0,0 0 0 0,0-1 1 16,0 2 0-16,0-1-1 0,0 0 0 0,0 4-4 0,-6 0 4 15,6-1 0-15,0 1-1 0,-1 2 1 0,-4-2-1 0,5 5 1 16,-7-3 0-16,7-2 0 0,0 2 1 0,-7 2-1 15,7 0 0-15,-6-5 0 0,0 5 1 0,6 0 0 16,-7-2 1-16,0 1 1 0,1 1-2 0,-1-1 3 0,1 1 0 16,-1-1 1-16,1 1-3 0,1-1 3 0,-3-4 2 0,-5 8 1 15,7-3 1-15,-7-4 2 0,6 7 0 0,-6-5 0 0,6 3 3 16,-6-2-1-16,0 4-2 0,0 0-1 0,0-4-1 16,0 0-1-16,7 4-1 0,-7-3-1 0,0 3-1 15,0-4-1-15,0 4-2 0,7-4-1 0,-7 4 0 0,0 0-1 16,7-4 1-16,-7 4-1 0,6 0-2 0,-6-2-2 0,0 2-4 15,0 0-2-15,0 0-3 0,0 0-3 0,0 0-1 16,0 0-2-16,0 0 1 0,0 0 1 0,0 0 3 0,0 0 3 16,0 0 2-16,0 0 2 0,0 0 2 0,0 0 2 15,0 0 1-15,0 0 3 0,0-5-1 0,7 5 0 0,-7 0 1 16,0-3 1-16,6 3-1 0,0-4 0 0,-6 4 0 0,7-3 0 16,-1-2-1-16,7 2 0 0,-6-1 0 0,0 0 0 15,5 1-1-15,-6 0 1 0,9-2 1 0,-3 1 0 0,1 1 1 16,-6 0 2-16,4-5-1 0,4 5-1 0,-3-1-1 15,2-4 1-15,-1 1-1 0,-1 4-2 0,8-4 2 0,-7-1-1 16,7-3 1-16,-8 3 0 0,9 2 1 0,-1-2 1 0,-2-3 2 16,-5 4 3-16,7 0 0 0,-7-5 1 0,0 5 5 15,0 0-1-15,0-5 0 0,0 5 0 0,-7 0 1 0,0 0-2 16,1-4-1-16,1 3-2 0,-2 2-2 0,-6-2-1 0,6 1-2 16,-6-1 0-16,0 1-3 0,0 3-4 0,0-3-4 15,7 7-9-15,-7-3-11 0,0-1-16 0,0 0-18 0,-7 4-25 16,7-4-47-16,0 4-125 0,-6-3-76 0</inkml:trace>
  <inkml:trace contextRef="#ctx0" brushRef="#br1" timeOffset="-126548.37">5698 5370 179 0,'-5'0'159'0,"5"0"-29"0,-8 0-34 0,8 0-30 15,0 0-23-15,0 0-13 0,0 0-9 0,0 0-4 0,0 0-4 16,0 0 0-16,0 0 1 0,0 0 4 0,0 0-1 15,8 0 0-15,-8 0-1 0,0 0 1 0,0-4 1 0,0 4 0 16,5-3-1-16,-5-1 0 0,6 1-1 0,-6-1-1 16,0 1 1-16,7-1-1 0,-7 0-1 0,7 4-1 0,-7-4-1 15,7 1 0-15,-7-2-1 0,0 5 0 0,6-2-4 16,-6 2 0-16,0 0-3 0,7-5-2 0,-7 5-2 0,6 0-1 16,-6 0 0-16,7 0-3 0,-7 5 1 0,0-5 0 0,0 2 1 15,6-2 1-15,-6 8-1 0,0-4 2 0,0 4-1 16,0-5 1-16,-6 4 1 0,6 4 0 0,0-3 2 0,-7 3 1 15,1-5-1-15,-1 6 0 0,1-5 1 0,6 0-1 16,-7 1 0-16,0 4-1 0,0-5-1 0,-4-1 1 0,3 2 1 16,1 0 0-16,7-1-1 0,-6 0 0 0,-1-4-2 0,7 1-1 15,0 1 0-15,-5-2-2 0,5 0-1 0,5 1-1 16,-5 0 1-16,0-4-1 0,7 3 2 0,-1-3 0 0,1 0-7 16,6 0-8-16,0 0-13 0,7-3-14 0,0-1-26 15,-1-3-33-15,1-1-125 0,-1 1-102 0</inkml:trace>
  <inkml:trace contextRef="#ctx0" brushRef="#br1" timeOffset="-125406.97">5763 5400 206 0,'0'-5'186'0,"0"5"-64"16,0 0-52-16,0-3-31 0,7 3-16 0,-7-3-6 0,0 3-4 15,0 0-1-15,0-4 0 0,0 4-1 0,0 0-2 0,0-4-1 16,0 4-1-16,0 0-5 0,0 0-2 0,0 0-1 16,0 0 0-16,0 0 0 0,0 0 0 0,7 0 1 15,-7 4-2-15,0-4 1 0,6 0 1 0,1 4 0 0,-1-4 2 16,0 0 0-16,7 0 1 0,-6 0 0 0,7 0 1 0,5 0 1 15,-6 0-2-15,6 0 0 0,2-4-2 0,-3 4 2 16,2-4-2-16,6 4 0 0,0-3-1 0,-1 0 0 0,-5-2-1 16,7 5 3-16,-1-4-1 0,0 1-1 0,0-1 0 15,-7 1 0-15,8-1 0 0,-8 4 0 0,6-3 0 0,-4-1 0 16,-2 0-2-16,0 4 2 0,7-4-1 0,-6 4 0 0,0-3 0 16,-2 3-1-16,10-5 1 0,-9 5 1 0,0-2 1 15,1-3-1-15,6 3 0 0,0 2 0 0,-7-4 0 0,9 0 1 16,-10 0 1-16,9 4-2 0,-2-4 0 0,2 0 1 15,-2 1 1-15,2-1-1 0,-3 4-1 0,4-2 0 0,-9-3 0 16,7 2-2-16,0 3-1 0,0-4-1 0,0-1-1 0,0 5-1 16,0-3 3-16,1 0-2 0,-8-1 2 0,7 4 0 15,-7-4 2-15,0 1 1 0,8 0 4 0,-9 3-1 0,3-5 1 16,-1 1 1-16,-1 1 0 0,1 3 2 0,-1-4 0 16,1 4-2-16,-1-3-2 0,0 3 0 0,9-4-1 0,-9 4-1 15,0-3-1-15,7 3 0 0,-6-4 0 0,-1 4 1 16,7-4-1-16,-6 4 0 0,6-4 0 0,-6 1 1 0,5 3-2 15,-5-4 0-15,0 1 1 0,-1-2-1 0,0 5 1 0,0-2 1 16,-6-2-1-16,7 4 0 0,-6-4 2 0,-1 4 0 0,0 0-1 16,0-4-1-16,-1 4 1 0,2 0-2 0,-7 0 1 15,5 0 0-15,1 0 0 0,-6 0 1 0,6 0-1 16,0 0 2-16,0 0-1 0,0 0 1 0,0 0-1 0,0 0-1 16,1 0 0-16,-2 0-1 0,1 0 0 0,0 0 0 0,0 0 0 15,6 0 0-15,-6 0-1 0,7 0 2 0,-8 0-1 16,9 0 2-16,-8 0 1 0,7 0-2 0,-1 0 1 0,-6 0 2 15,7 0-2-15,-1 0 1 0,0-3 1 0,-6 3 1 16,7 0 0-16,0 0 0 0,-1 0 0 0,-5 0-1 0,5 0 3 16,-6 0-3-16,7 0 0 0,-1-5-2 0,-7 5-1 0,8 0 0 15,0 0 0-15,-2 0 1 0,3 0 0 0,-8 0-1 16,7 0 0-16,-1 0 0 0,1 0 1 0,6 0-2 0,-7 0 2 16,2-3 3-16,-3 3 1 0,2 0 0 0,0-4 1 15,-1 4 0-15,0 0 0 0,1-2 2 0,-8 2-2 0,1 0-3 16,8 0-1-16,-8-5 0 0,0 5-1 0,6 0-1 0,-6 0 2 15,1 0 1-15,5 0-2 0,0 5 0 0,-6-5-1 16,7 0-1-16,-7 0 1 0,7 0 0 0,0 0 0 0,-2 0 0 16,-5 0-2-16,7 0 1 0,0 0 1 0,-1-5 0 0,1 5 0 15,-2 0 0-15,10-3 0 0,-9 3 1 0,0 0 0 16,1 0 0-16,6-4-1 0,0 4 1 0,-7 0 0 0,7-4 0 16,-6 4-2-16,7 0-1 0,-9 0 2 0,9 0 0 15,-8-4 0-15,1 4 0 0,0-3-1 0,-1 3 1 0,0-4 1 16,1 4-1-16,-7-4 0 0,6 4 1 0,2-3-1 15,-9 0 2-15,8 3 2 0,-7-5-1 0,7 2 3 0,-8-1 1 16,9 0 1-16,-2 1 3 0,-6-1 0 0,6 1 0 16,1-5-1-16,-7 4-1 0,6 1-2 0,-7-1-2 0,2 1-1 15,-1-2 0-15,0 3-1 0,-6-2 0 0,-1 4 1 0,0-4 4 16,-6 0 1-16,7 1 1 0,-7 3 2 0,0-4 1 0,0 4 0 16,-7-4 2-16,1 4-4 0,0-4-3 0,-7 4 0 15,0-2-2-15,-8 2-4 0,3 0-2 0,-8 0-1 16,6 0-1-16,-6 0 3 0,1 2 3 0,4-2 0 0,9 4 1 15,-2-4 1-15,8 4-3 0,-1-4-1 0,1 4 0 0,6-1-2 16,0-3-3-16,0 4-1 0,6 0 0 0,1 0 2 16,-1-4 1-16,8 2 1 0,-2-2 0 0,1 5 0 0,0-5-2 15,1 3 1-15,-1-3 0 0,0 4-1 0,0-1 1 16,-7 1-3-16,7 4 1 0,-6-5 1 0,-7 4 0 0,6 1 0 16,-6 0-1-16,-6-2 1 0,-1 5 2 0,1 1 2 0,-1-2 0 15,-12 2 0-15,6 3-2 0,-7-1-9 0,0 1-17 16,0-1-34-16,1 1-94 0,-7-1-123 0,-6-2-81 0</inkml:trace>
  <inkml:trace contextRef="#ctx0" brushRef="#br1" timeOffset="-104778.87">15878 3700 236 0,'6'-4'255'0,"-6"4"-79"0,0 0-64 16,0-4-34-16,0 4-18 0,0 0-6 0,0 0-3 16,-6-3-4-16,6 3-3 0,0 0-7 0,0-4-4 0,-6 0-3 15,6 4 0-15,0-3-3 0,-7-1-1 0,7 4 1 16,0-4 1-16,-7 4 1 0,7-3 2 0,0 3 0 0,0 0-2 16,0-4-2-16,0 4-5 0,-7 0 0 0,7 0-2 0,0 0 0 15,0 0-1-15,0 0-3 0,0 0-4 0,0 0-3 16,0 0-2-16,0 0-4 0,0 0 1 0,0 0-4 15,0 4-2-15,0-4-1 0,0 7 1 0,0-3 2 0,7 3-1 16,-7 4 0-16,0 0 0 0,0 0 2 0,0 4 1 0,7 3 2 16,-7 1 2-16,0 2 0 0,0 1 0 0,0 0 6 0,0 3-3 15,0-2-2-15,-7-1 0 0,7 0-1 0,0 0-2 16,0 0-1-16,7 0 0 0,-7-5-5 0,0 3 1 16,7-3 1-16,-1-1 0 0,-6 2 0 0,6-4-2 0,1-3-2 15,-1 0-2-15,7 1-8 0,-6-4-12 0,0-2-17 0,-1-3-23 16,1 5-27-16,-7-8-36 0,6 0-79 0,-6 0-141 15,0-4-69-15</inkml:trace>
  <inkml:trace contextRef="#ctx0" brushRef="#br1" timeOffset="-104450.44">15826 3751 231 0,'-8'-8'379'0,"8"2"-132"0,-5 2-109 0,5-4-58 16,0 1-30-16,0-1-13 0,0 1-7 0,0 0-5 0,0 0-4 15,5-1-1-15,-5 1-3 0,8 0-2 0,5 0-3 16,-7-1-6-16,7 1-5 0,-6 0-1 0,6 3 0 0,0-4-2 16,-1 0 2-16,2 6 1 0,-1-2 1 0,6-3 1 15,-6 7-1-15,1-4-1 0,-1 4 1 0,0 0-2 0,-7 0 0 16,7 4-2-16,-7-4 0 0,1 7 0 0,0-3 1 15,-7 4 1-15,0-2 1 0,0 2 3 0,0 3-1 0,-7 0 1 16,0-1 2-16,1 1-1 0,-7 0-1 0,0 0 2 16,0 0-1-16,0 0-3 0,-7-3 2 0,8 2-1 0,-1 2-2 15,-8-5-1-15,9 1 0 0,-1-2 0 0,0 2-1 0,6-1-6 16,0-3-10-16,1 0-16 0,0-1-22 0,6-3-29 16,0 0-54-16,6 0-116 0,-6 0-93 0,13 0-55 0</inkml:trace>
  <inkml:trace contextRef="#ctx0" brushRef="#br1" timeOffset="-104059.58">16314 3938 285 0,'-6'-4'296'0,"6"1"-90"0,0-1-71 0,-7 4-44 15,7-3-24-15,0 3-12 0,0-4-7 0,0 4-6 0,0-4-4 16,0 4-6-16,0 0-5 0,0 0-4 0,0 0-3 0,0 0-6 15,0 0-2-15,0 0-5 0,0 0-4 0,0 0-3 16,0 4 0-16,0 0 0 0,0 3 0 0,0 0 1 0,0 4 0 16,0 0 3-16,0 0 3 0,0 3 0 0,7 5 0 15,-7-1 0-15,0 1 0 0,0-1 1 0,0 4 0 0,0 0-1 16,0 0-1-16,0-1 0 0,0 1 0 0,0 1-3 0,0-5 0 16,6 4-3-16,-6-3-4 0,6-2-11 0,-6 2-19 15,7-1-33-15,0 1-60 0,-7-5-161 0,7 1-80 16,0 0-59-16</inkml:trace>
  <inkml:trace contextRef="#ctx0" brushRef="#br1" timeOffset="-103184.69">13201 2576 103 0,'-6'-5'272'15,"6"-2"-89"-15,-7 3-65 0,7-2-36 0,0 1-16 0,-5-2-4 16,5 4-1-16,0-5 3 0,-8 1 0 0,8 0 1 16,-7 3-7-16,7-3-3 0,-6-1-1 0,6 1-4 15,-7 3-4-15,7-2-3 0,-6 1-4 0,6 1-5 0,-7 1-5 16,7 3-4-16,0 0-8 0,-6 0-6 0,6 3-6 0,0 6-5 15,-6-3-2-15,6 5 1 0,-7 4-4 0,1 3 3 0,6 0 1 16,0 1 1-16,-7 6 0 0,7-2 1 0,7-2-1 16,-7 5 2-16,0 0 0 0,6-5-2 0,1 6 1 0,-7-6-2 15,6 5 1-15,0-4 0 0,1 3 0 0,-1-2 1 16,1-2 1-16,-1-2-1 0,1 3-3 0,1-4-6 0,-3-4-10 16,2 1-13-16,-1-1-16 0,0-2-23 0,1-1-25 15,7-7-45-15,-8-1-98 0,7 2-110 0,0-10-56 0</inkml:trace>
  <inkml:trace contextRef="#ctx0" brushRef="#br1" timeOffset="-102950.05">13019 2601 92 0,'-8'-18'465'16,"3"-1"-156"-16,5 4-121 0,0 1-69 0,5-4-41 15,-5 7-20-15,15-4-16 0,-10 5-8 0,9-2-7 0,-1 1-5 16,6 0-5-16,0 3-4 0,8 2-2 0,-8-1-4 0,7 2-3 15,1-2-1-15,-8 7-2 0,8-4-2 0,-8 4 1 16,0 4-1-16,-5 0 0 0,-2-1 1 0,1 4 0 0,-5 0 1 16,-8 5 1-16,5-1 2 0,-10 0 1 0,-3 1 2 0,1 2 0 15,-5 1-1-15,-1-1 1 0,-1 4-3 0,-5-4-4 16,0 6-10-16,6-6-12 0,-1 4-19 0,2-4-20 0,0 1-25 16,-3-4-31-16,9 4-52 0,-1-8-75 0,7 4-109 15,0-7-55-15</inkml:trace>
  <inkml:trace contextRef="#ctx0" brushRef="#br1" timeOffset="-102731.17">13299 2634 431 0,'6'-4'376'0,"0"-4"-133"0,-6 5-91 15,7 0-57-15,1-1-33 0,-8 0-21 0,5 4-15 0,-5-3-9 16,7 6-5-16,-7-3-4 0,7 8-3 0,-7-5-3 0,0 8 0 16,0 0 0-16,0 0 1 0,0 4-1 0,-7-1 0 0,7 1-1 15,0-1 0-15,0 5-1 0,0-5 0 0,0 1-2 16,0-4 1-16,0 4-1 0,7-4 3 0,-7-4 0 15,0 1 3-15,6-1 1 0,1 1 3 0,-7-6 4 0,6 2 1 16,-1 0 2-16,10 0 1 0,-9-4-1 0,7 0-1 0,7 0-6 16,-1-4-9-16,7 0-19 0,0 0-26 0,7-2-38 15,5-2-80-15,2 1-157 0,-1-4-88 0,7 0-49 0</inkml:trace>
  <inkml:trace contextRef="#ctx0" brushRef="#br1" timeOffset="-102121.93">20228 3044 27 0,'-12'-7'483'0,"5"0"-111"0,0 2-141 0,7 1-91 15,-6 2-53-15,6 2-27 0,-7-4-15 0,7 4-13 0,0 0-12 16,0 0-7-16,0 0-5 0,0 4-6 0,7 2-2 16,-7 2 0-16,6 3 2 0,-6 4 3 0,7-1 3 15,0 5 0-15,-7-1 1 0,6 4 2 0,0 0-1 0,1 0-1 16,-1 0-3-16,1 4-1 0,6-4-2 0,-6-1 2 0,-7 4-2 15,6-2-2-15,1 3 1 0,5-4-3 0,-4-1-4 0,-8 2-11 16,13 0-14-16,-7-6-22 0,1 2-29 0,-1-1-39 16,0-7-76-16,7 3-141 0,-6-6-79 0</inkml:trace>
  <inkml:trace contextRef="#ctx0" brushRef="#br1" timeOffset="-101871.57">20268 3151 357 0,'-7'-26'425'0,"0"-1"-163"0,7 2-96 16,0 4-54-16,0-1-30 0,0-1-16 0,7 1-8 0,0 4-9 16,6-1-10-16,-1 2-9 0,1 2-9 0,8-1-5 0,4 6-5 15,1-1-5-15,0 7-4 0,0-3-2 0,2 3-1 16,-4 4 1-16,3 0-5 0,-2 0-2 0,-5 4-2 0,0 3-2 16,-8 1 0-16,1-1-2 0,-13 1 0 0,7 3 1 15,-14-1 2-15,1 5 3 0,-13-1 4 0,6 1 2 0,-14 4 2 16,2-5 0-16,-8 2 1 0,0 2 1 0,1-4 1 0,-1 1-3 15,7-5 1-15,-6 2-1 0,5-1 0 0,2 0 0 16,5-4-1-16,7 0-4 0,0 1-6 0,7-1-11 0,-1-4-13 16,14 4-18-16,-1-3-21 0,7 1-33 0,6-2-65 15,8-3-162-15,6 0-80 0</inkml:trace>
  <inkml:trace contextRef="#ctx0" brushRef="#br1" timeOffset="-101574.66">20775 3363 343 0,'0'4'275'0,"7"-4"-124"0,-7 3-70 0,6 1-35 16,1-1-14-16,-1 1-10 0,1 3-3 0,1 1-2 0,-3-1-1 16,1 0 0-16,-6 5 0 0,7 2-3 0,-7 1-3 15,0 0 0-15,-7-1 1 0,7 1 2 0,-11-1 3 0,3 5 8 16,1-5 7-16,-6 1 4 0,0 3 4 0,-6-6 6 0,6 2 2 15,7-3 2-15,-8 1 1 0,1-2-4 0,7-3-4 16,-1 4-3-16,1-3-4 0,0-5-3 0,-1 4-5 0,7-3-2 16,-6 0-5-16,6-1-4 0,0 1 0 0,6-4 1 15,-6 4 1-15,7-4 2 0,5 3-1 0,1-3 1 0,7 0-1 16,0 0-1-16,12-3-5 0,-6-1-13 0,13 0-19 16,-6 1-24-16,12-5-31 0,-6 1-45 0,-1-4-73 0,3-3-152 15,-9 0-90-15,7-5-46 0</inkml:trace>
  <inkml:trace contextRef="#ctx0" brushRef="#br1" timeOffset="-101027.42">21368 3213 203 0,'-7'0'348'0,"7"0"-123"0,-6 0-89 15,6 0-48-15,-6 0-26 0,6 0-11 0,0 0-6 0,-7 0-1 16,7 0-4-16,0 0-3 0,0 0-7 0,7 0-2 0,-7 0-5 16,0 0-3-16,0 0-4 0,0 0 0 0,0 0-3 15,6 0 0-15,-6 0-2 0,0 0-2 0,0 0 0 0,0 0-2 16,0 0 0-16,6 0-2 0,-6 0 2 0,0 0-2 16,0 0-1-16,0 0 0 0,0 0 0 0,0 0 0 0,0 0-2 15,0 0 0-15,0 0-2 0,0 0 1 0,0 0 3 0,0 0-1 16,0 0-2-16,0 0 1 0,0 0 2 0,0 0-1 15,0 0 2-15,0 0 1 0,-6 0 1 0,6 0 1 0,0 0 2 16,0-4 0-16,-6 4 2 0,6 0-2 0,0 0 0 16,-7 0-1-16,7 0-1 0,0 0-1 0,-6 0-1 0,6 0 1 15,0 0-3-15,0 0 0 0,0 0 0 0,0 0-1 0,0 0-2 16,6 0-1-16,-6 0 0 0,7 0-1 0,-7 0-1 16,12 0 0-16,-5 0 0 0,7 0 1 0,-2 4 1 15,1-4 0-15,6 4-1 0,2-4 1 0,-2 2 1 0,0-2 0 16,0 5 0-16,9-5-1 0,-9 3 0 0,7 1 1 0,-7-1-1 15,1-3-1-15,6 8 1 0,-7-4-3 0,1-1 0 0,-1 1 1 16,0 3 0-16,-5-4 1 0,5 6 0 0,-12-6 1 16,6 4-1-16,-7 3 1 0,1 2-1 0,-7-1 1 15,0 4 1-15,0-4-1 0,-13 3 0 0,6 5 0 0,-6-5 0 16,-6 5 2-16,-7-1 0 0,6 0 1 0,-6 1 0 0,0-5-2 16,-7 5-1-16,8-5 2 0,-8 1 0 0,6 0-2 15,2-1-7-15,-1-3-13 0,7 0-22 0,-2-4-26 0,15 0-40 16,0-3-64-16,6 0-136 0,0 0-73 0,12-4-51 0</inkml:trace>
  <inkml:trace contextRef="#ctx0" brushRef="#br1" timeOffset="-100793.03">22220 3146 424 0,'-5'-7'440'0,"5"3"-170"0,-6 4-112 15,6-3-63-15,0 3-34 0,0 0-18 0,-7 3-8 16,7 1-4-16,0 3-3 0,-7 4 0 0,7 1 0 0,7-1 1 16,-7 3 1-16,0 1-3 0,7 3-2 0,-7 1-3 0,6-2-2 15,-1 2-1-15,3 0-1 0,-8 3-3 0,5-4-4 0,3 4-2 16,-1-4-2-16,-1 4-1 0,-6 0-2 0,7 0-1 16,-1-1 0-16,1 2-2 0,-1-5-8 0,0 4-14 15,1-3-16-15,6-1-18 0,-7-4-20 0,1 5-25 0,6-4-48 16,-6-5-92-16,-1 2-125 0,0-5-70 0</inkml:trace>
  <inkml:trace contextRef="#ctx0" brushRef="#br1" timeOffset="-100542.85">21941 3146 277 0,'0'-18'472'0,"-6"0"-183"0,12 0-116 0,-6-1-61 16,7 5-27-16,-1-1-14 0,1 4-10 0,6-1-5 0,0 3-7 15,0-3-8-15,6 1-11 0,-5 4-10 0,11 0-9 16,-5 3-4-16,7 0-4 0,-9 4-2 0,9 0-1 0,-8 4-1 16,7 0 0-16,-12-2 0 0,5 6 1 0,-6-1 0 15,0 5 0-15,-6-1 1 0,-7-1 5 0,6 5-2 0,-12-3 1 16,-1 3 2-16,1-5-3 0,-9 5-1 0,-3 3 1 16,-2-3 0-16,-6-1-5 0,7 4-1 0,-8-4-5 0,2 3-5 15,5-3-12-15,7 1-15 0,0-5-27 0,0 5-32 0,7-4-46 16,6-4-81-16,6 5-132 0,7-6-72 0</inkml:trace>
  <inkml:trace contextRef="#ctx0" brushRef="#br1" timeOffset="-100355.4">22697 3341 231 0,'0'0'523'16,"6"4"-73"-16,1-1-193 0,-7 4-118 0,6 1-64 15,1-1-28-15,0 4-7 0,-7 0-2 0,5 0 2 0,3 4 3 16,-1 3-1-16,-7 1 0 0,5 2-3 0,-5-2-5 0,8 3-8 16,-8 3-4-16,0 1-6 0,0-1-13 0,-8 6-24 0,3-6-35 15,-2 4-60-15,-1-4-84 0,3 5-177 0,-9-1-102 16,-5 0-51-16</inkml:trace>
  <inkml:trace contextRef="#ctx0" brushRef="#br1" timeOffset="-89463.99">5463 4884 100 0,'0'0'96'0,"7"-4"-18"16,-7 4-16-16,0 0-15 0,0-4-11 0,0 4-9 0,0 0-8 15,0 0-5-15,0 0-4 0,0 0-3 0,0 0 0 0,0 0 1 16,0 0 1-16,0 0 1 0,0 0 2 0,-7-4 2 16,7 4 4-16,-6 0 2 0,6 0 0 0,0-4 1 0,0 4 0 15,-6-3 1-15,6 3-6 0,0-4-1 0,-7 4-2 16,7-4-1-16,0 2-4 0,0-3-1 0,-6 1 0 0,6 1-3 16,0-1 3-16,0-3-2 0,0 3 0 0,0 0 0 0,0-3 1 15,0 3 1-15,0-2-4 0,0 2 4 0,0-4 2 16,0 1 3-16,0 3 0 0,0-3-1 0,0 3 1 15,0 1-3-15,0-4 2 0,0 3-3 0,0 0 0 0,0 0-2 16,0 1 0-16,6-2-1 0,-6 2 1 0,0-1 1 0,0 2 1 16,0-2 0-16,0-1 0 0,0 2-1 0,0-1 0 0,0 1-1 15,7-1-1-15,-7 0-1 0,0 0 0 0,0-3-1 16,6-1 3-16,-6 6 0 0,0-6 1 0,6 4 0 16,-6-3-1-16,7 3-1 0,-7-2 0 0,7 1 1 0,-7-2-5 15,0 4 1-15,7-5-2 0,-7 4 0 0,0 1 1 0,0-1 1 16,6 0-2-16,-6 4 0 0,0-3 0 0,0 3 0 15,0-3 1-15,0 3 0 0,0-4-1 0,0 4-1 0,0-5 0 16,0 5 0-16,0-3 0 0,0 3 1 0,7-3-3 0,-7 3-1 16,0-5-3-16,0 5-3 0,0 0-5 0,0 0-6 15,0 0-9-15,0 0-9 0,0 0-9 0,-7 0-5 0,7 0-7 16,0 5-7-16,0-5-13 0,0 3-23 0,0 0-19 16,0 2-22-16,-6-5-27 0</inkml:trace>
  <inkml:trace contextRef="#ctx0" brushRef="#br1" timeOffset="-86729.03">5418 5293 75 0,'0'-2'218'16,"0"-6"-75"-16,0-1-60 0,0 6-35 0,0-4-22 0,0 0-11 16,0-1-5-16,0 1 2 0,7 3-5 0,-7-3 1 0,0-4 3 15,0 4 2-15,7-5 1 0,-7 6 10 0,6-5 3 16,0-1-1-16,-6 2 1 0,7 2 2 0,-1-7-3 0,0 9-3 16,1-6 0-16,0 1-9 0,0 0-4 0,-1 4-1 15,-6-5-1-15,7 6-3 0,-1-2-2 0,-6 1 0 0,6-1 0 16,1-2-2-16,-7 3 0 0,6-1 0 0,1 0 1 0,-7-3 1 15,7 4-2-15,-1 0 0 0,1-4-1 0,-7 4 2 16,6-1 0-16,-6 1-1 0,7-4 2 0,-7 4-1 0,6-1-1 16,-6 4 0-16,0-2 0 0,6-2-1 0,-6 1-1 0,0-1-2 15,7-2-2-15,-7 3 0 0,6-1 2 0,-6-3-1 16,7 1-2-16,0-2 1 0,-1-3 0 0,1 0 1 16,-1 1 3-16,1-1 1 0,-1 1-2 0,0-1 0 0,1 0 2 15,0 0 0-15,0 1 0 0,-2-1-1 0,2 5-1 0,-1-5-1 16,-6 3 2-16,7 5 1 0,-7-3 0 0,8 2 0 0,-8 1-1 15,0-1 1-15,5 2 1 0,-5-3 0 0,6 3-1 16,-6-2 0-16,0 0 0 0,7 1 0 0,-7-1 0 16,7 2 0-16,-7-2 0 0,7 1 0 0,-7-3 0 0,6 2 1 15,1 1 1-15,-7-1 0 0,6-3 0 0,-6 4 1 0,7 0 2 16,-7-1 0-16,0 1 2 0,6 3 0 0,-6-2-1 0,0 1-1 16,0 1 1-16,0 1-3 0,0-2-1 0,0 2 0 15,0 0-2-15,0 3 0 0,0-4 0 0,0 4 0 16,0-4 1-16,0 4-1 0,0-3 0 0,0-1 0 0,0 0 0 15,0 0 0-15,0 1 2 0,0-1 3 0,0 1 0 0,0 3 1 16,0-4 0-16,0 1 0 0,0-1 1 0,0 4-3 16,0-4-5-16,0 4-10 0,0 0-12 0,0-4-21 0,0 4-30 15,0 0-46-15,0 0-84 0,0 0-109 0</inkml:trace>
  <inkml:trace contextRef="#ctx0" brushRef="#br1" timeOffset="-85697.24">5698 4260 88 0,'0'-3'108'15,"0"3"-10"-15,-5-4-11 0,5 4-11 0,0-3-12 16,0 3-15-16,0-4-12 0,0 4-11 0,0-4-5 0,0 4-3 16,0 0-4-16,0-4-3 0,0 4-4 0,0 0-4 15,0 0-3-15,0 0 0 0,0 0-1 0,0 4 0 0,5-4 0 16,-5 0 0-16,6 4 0 0,1-4 1 0,0 4 0 0,0-4 1 16,-1 3 0-16,7-3 2 0,0 0 3 0,0 0 0 15,7 0 2-15,-1-3 2 0,1 3 3 0,-1-4 0 0,1 0 0 16,-1 0-1-16,2 4-1 0,-3-3 0 0,2 3-2 15,-1 0-2-15,1-4-3 0,-1 4-1 0,-5 0-1 0,-1 0-1 16,7 0 0-16,-8 0-1 0,8 4-1 0,-7-4 0 0,6 0 2 16,1 0 0-16,-7 0 1 0,6-4 0 0,1 4 3 15,-1 0-1-15,7-4 0 0,-5 1 1 0,-3 3-1 0,2-3 1 16,6-2-1-16,-7 5-1 0,8-3 0 0,-9 3 1 0,10 0-1 16,-9-4-1-16,7 4-1 0,-7-4 0 0,7 4-1 15,-6 0 2-15,6 0-2 0,-5 0 1 0,-3 4 1 16,9-4-1-16,-8 0 1 0,0 4 0 0,1-4-2 0,-8 0 0 15,8 0 0-15,0 0 0 0,-7 0-3 0,7 0 3 0,-7 0-1 16,0 0 1-16,6 0 1 0,-6 0-1 0,0 3 0 16,7-3 0-16,-7 0 1 0,6 0 0 0,-6 0 0 0,8 0-1 15,-8-3 0-15,5 3 0 0,2 0 1 0,-1 0 1 16,1-4-2-16,6 0 0 0,-7 4 0 0,8-3-1 0,-8-1 1 16,1 4 0-16,6-3 0 0,-7 3-1 0,8-4 1 0,-8 0 0 15,6 4 1-15,-4-4 1 0,4 4-2 0,-5-3 0 16,0 3 0-16,5-5 1 0,-5 5 0 0,6-2 0 0,-7 2 0 15,8-5-1-15,-1 3-1 0,-6 2-1 0,5-8 2 16,1 4 0-16,-6 0 0 0,6 0 0 0,-6 1-1 0,-2-1 1 16,9 4 2-16,-7-2 0 0,-1-3-1 0,-6 5 1 0,7-3-2 15,-1 3-1-15,-6 0 1 0,7 0-3 0,-7 0 1 16,0 0 2-16,0 0 0 0,0 3-1 0,0-3 0 0,1 0 1 16,-2 0-1-16,1 0 2 0,0 0-1 0,0 0 0 0,0 0 0 15,0-3 0-15,0 3 0 0,0 0 0 0,-1-4 0 16,9 4-1-16,-8-4 0 0,7 4 0 0,-7-4-1 0,6 1-1 15,1-1-3-15,-1 4 0 0,-6-4 0 0,6 4-2 16,1-3-5-16,0 3-1 0,-1 0-2 0,-5-3 0 0,5 3 0 16,0 0 0-16,-5 0-1 0,-1-5 4 0,5 5 2 0,-3 0 3 15,-3 0 3-15,1 0 1 0,-6-3 1 0,12 3 3 16,-12 0 1-16,6-4 0 0,0 4 3 0,0-3 1 0,6 3-3 16,-6-4 2-16,0 0-2 0,0 4-1 0,0-3 1 15,-7 3 0-15,7-4-1 0,2 4 0 0,-10-4-1 0,8 4-1 16,-6 0 0-16,6 0 0 0,-6-3 1 0,-1 3 0 15,1 0-1-15,-1 0-1 0,1-4 1 0,-1 4 4 0,-6 0 2 16,6 0 5-16,-6 0 3 0,0 0 7 0,0 0 6 16,0 0 1-16,0 0 4 0,0 0-1 0,-6 0-1 0,6 0-5 15,-6 0-4-15,-1 0-7 0,7 0-12 0,-6 0-8 0,-1 0-13 16,-6 0-13-16,6 0-27 0,1 0-44 0,-1 0-110 16,-6-4-97-16</inkml:trace>
  <inkml:trace contextRef="#ctx0" brushRef="#br1" timeOffset="-84837.27">8538 4047 24 0,'0'0'26'0,"0"0"-6"0,0 0-3 0,-6 0-1 0,6 0 1 16,0 0 4-16,0 0 3 0,0 0 2 0,0 0 4 16,0 0 1-16,0 0-2 0,0 0-2 0,0 0-6 0,0 0-5 15,0 0-5-15,0 0-5 0,0 0-4 0,0 0 0 16,0 0-1-16,0 0-1 0,0 0-1 0,6 0-1 0,-6 0 2 16,0 0-2-16,0 0 1 0,7-2-2 0,-7 2 2 0,6 0 1 15,-6 0 7-15,7-4 7 0,-1 4 4 0,0 0 5 16,-6-4 3-16,7 0 7 0,-1 1 2 0,1-2 2 0,0 2-3 15,-1-1-4-15,1-4 0 0,-2 6-3 0,2-2-3 16,-1-4-4-16,1 1-2 0,7-1-5 0,-8 1-1 0,7 0 1 16,-6 0 0-16,-1 0 1 0,7-1 1 0,-6-3 3 0,6 1 3 15,-6 2 4-15,5-3 1 0,1 3-2 0,-6-2-2 16,6-2 0-16,0 1-4 0,0 5-2 0,0-6-4 16,0-3-2-16,-1 5-3 0,3-1-1 0,-2 0-2 0,-1 0-1 15,1-1 0-15,0 2 0 0,7-1 0 0,-14-1-1 0,7 2 0 16,1-1-1-16,-2-4 1 0,0 4-1 0,2 0-1 0,0-4 0 15,-1 5 0-15,-1-5-1 0,1 4 0 0,0-5 1 16,1 3 0-16,-1-3-1 0,-1 2 1 0,1-4-2 0,1 3 0 16,-2-3-1-16,8-1-1 0,-7 2-3 0,0-3-4 15,-1-1-2-15,3 4-3 0,3-6 0 0,3 0-6 0,-9 2 0 16,14-1 0-16,-6-4-3 0,-1 3-1 0,7-2 3 0,1 0 2 16,5 0 0-16,-6-4 4 0,0-2-1 0,6 2-1 15,-4-1 4-15,4-1 2 0,-6-3 1 0,6 1 0 16,-7 0 0-16,2 0 2 0,-1-3 2 0,1 2 3 0,-2 1 6 15,-5-3 6-15,6 3 0 0,0 0 6 0,-6-4 0 0,5 5 1 16,-4 2-1-16,4-3 0 0,1 0-7 0,0 0-5 16,0 0-1-16,0 4-2 0,0-5-1 0,1 5-1 0,-2-3 3 15,8 2-2-15,-7 0 2 0,0 1 0 0,0 0-1 0,-6 3 0 16,6 5-1-16,-7-4-6 0,-6 5-11 0,7-1-16 0,-7 6-27 16,-6-4-65-16,-1 5-115 0</inkml:trace>
  <inkml:trace contextRef="#ctx0" brushRef="#br1" timeOffset="-83883.62">5698 4542 207 0,'0'-4'140'0,"0"2"-57"0,-5-3-36 0,5 2-20 0,0-1-6 16,0 1-2-16,0-5 6 0,0 4 9 0,0 1 2 0,0-4 1 15,0 3-4-15,0-3 0 0,0-1-1 0,0 1 1 16,5 0-1-16,-5-5-9 0,0 1 2 0,0 0 4 0,0 0 2 15,6 0 1-15,-6 1-2 0,0-5-3 0,0 4 0 16,7-4-2-16,-7 1-5 0,7-1-6 0,0-4 0 0,-1 4 0 16,1-2 3-16,-1 2-1 0,1-3-2 0,-1-1 0 0,0 5 1 15,1-4-2-15,0-2-4 0,-1 3-2 0,1 2-4 16,-1 1-1-16,-6-5-1 0,6 4-1 0,1 1 1 16,-1-1-1-16,1 1-1 0,0-5 1 0,-7 4 1 0,7 1-1 15,-1-1 0-15,0 0 1 0,7 1-1 0,-6-4-1 0,5 0 0 16,-5-1 1-16,7 5-1 0,-7-5 0 0,5 5 0 0,1-5-1 15,0 1 2-15,-6 3 1 0,5-3 0 0,-5 4-1 16,6-5 0-16,-7 3 1 0,1 2-1 0,-1-1-1 0,1 1 1 16,0-1 0-16,-7 4 0 0,5-4 0 0,-5 5 0 15,0-1 0-15,0 1-1 0,0-2 2 0,0 5-1 0,0-1 0 16,0 0 1-16,0 6-1 0,0-5 1 0,0 2 1 16,0 1 2-16,0 1-3 0,0-1-1 0,0 4 0 0,0-4 0 15,0 1 1-15,0-1-2 0,0 4 0 0,0-3-2 0,0-1 2 16,0 0 1-16,0 4 0 0,0-3-1 0,0 3 0 15,0 0-4-15,0 0-3 0,0 0-5 0,0 0-8 0,0 0-13 16,0 0-11-16,0 0-12 0,8 3-21 0,-8-3-41 16,0 4-76-16,5 0-126 0</inkml:trace>
  <inkml:trace contextRef="#ctx0" brushRef="#br1" timeOffset="-83180.45">6128 3575 58 0,'7'0'79'0,"-1"-4"-16"0,7 4-11 0,-6-3-6 0,5-1-8 16,-5 4-7-16,7 0-5 0,-2-4-5 0,1 1-1 0,0 3-2 15,8-4-4-15,-3 4-3 0,2-3-1 0,0-1 0 16,-1 0-1-16,0 4 3 0,8-3-1 0,-9-2 0 0,10 2 1 15,-3 0-1-15,1-1 0 0,0 0-1 0,-6 1 0 16,6-1-2-16,0 0 0 0,0 0 0 0,0 1-1 16,0 3 0-16,-6 0-1 0,5-4-2 0,2 4-2 0,-1-3-1 0,0 3 2 15,0-4 0-15,-7 1-3 0,8 3 1 0,-2-4 1 16,1 0 0-16,2 0 1 0,4 1 3 0,-7-2-2 16,2 5 1-16,-2-2 0 0,1-2 2 0,1 1 0 0,-1 3 0 15,0 0-1-15,-1 0-2 0,-4-4 0 0,-2 4-2 0,0 0 1 16,0 4-2-16,-6-4 0 0,7 3-1 0,-7 1-1 0,7-4 0 15,-7 2 1-15,6 3 0 0,-6-5 0 0,7 3 0 16,-7-3-1-16,-1 0 1 0,9 0 1 0,-8 0 0 16,0 0-1-16,0-3-1 0,0 3 0 0,0 0 1 0,-6-5 0 15,5 5 1-15,1 0 0 0,-6-2 0 0,6 2 0 0,-6 0 3 16,-1-4-2-16,7 1 0 0,-7-1 1 0,7 4-1 16,-6-4-2-16,5 0 2 0,-4 0-2 0,5 4 0 0,-1-4 1 15,-5 1-1-15,6-3 2 0,0 6 1 0,0-8 3 16,0 8 0-16,0-4 2 0,1-1 1 0,-2 2 2 0,1 0 1 15,0-1-1-15,0 0 0 0,7 1-2 0,-7-1 1 0,6 0 0 16,-5 0-3-16,5 1-1 0,-6 3-2 0,7-4 1 16,-7 1-1-16,-1 3-1 0,8-4-3 0,-7 4 1 0,-1 0 0 15,1-3 0-15,2 3 0 0,-9 0-1 0,7 0-1 16,-6 0 1-16,-1 0 0 0,1 3-3 0,-1-3 0 0,0 0-3 16,-6 0-1-16,0 4-3 0,7-4-3 0,-7 3-5 0,0-3-4 15,0 0-7-15,0 4-9 0,6-4-12 0,-6 0-18 16,0 0-34-16,0-4-58 0,0 1-98 0</inkml:trace>
  <inkml:trace contextRef="#ctx0" brushRef="#br1" timeOffset="-82602.07">7970 3403 98 0,'0'0'89'0,"0"0"-27"0,0 0-21 15,0 0-16-15,8 4-11 0,-1-4-7 0,-7 0 0 0,6 3-3 16,0-3 1-16,1 0 0 0,0 3 1 0,-1-3 0 15,7 0 2-15,-7 5 4 0,1-5 0 0,-1 0 1 0,8 0-1 16,-8 0 0-16,1 4 1 0,-7-4 0 0,6 3-1 0,1-3-5 16,-7 5 0-16,6-5-4 0,-6 0 2 0,6 0 0 15,-6 2-2-15,7-2 0 0,-7 0-2 0,6 4 0 16,-6-4 3-16,0 0 2 0,7 0 3 0,-7 0 6 0,0 0 6 16,7 0 5-16,-7 0 5 0,0 0 4 0,6 0 1 0,-6-4-2 15,0 2-1-15,8-3-3 0,-8 2-3 0,5-1-5 0,2-4-1 16,-1 1-2-16,-6-4 3 0,6 3 1 0,1-2 0 15,0-1 0-15,6 0-3 0,-6-3 3 0,5 2 2 16,-5-2-4-16,6-1-2 0,0 0-4 0,0-4-2 0,-1 2-2 16,3-2-2-16,4-3-2 0,-6 0-4 0,13 1 1 0,-7-6-3 15,7 2 1-15,0-4 2 0,7-4-3 0,0 0 1 16,5 0 0-16,8-3-2 0,0-5-1 0,-1 0-1 0,1 4-2 16,-1-2-5-16,1-1-3 0,7-2-4 0,-8-1-5 15,7 2-3-15,-7-2-3 0,7-1-1 0,-6 4 1 0,-1-4 1 16,1-1-4-16,-6 2 1 0,-8-1 1 0,7 3 1 15,-7 2-5-15,-6-2-7 0,1 0 0 0,-8 8 4 0,1-3 9 16,-7 3 3-16,-7 4 1 0,1 0 2 0,-7 3 4 0,-7 0-1 16,1 4-25-16,-7 0-42 0,-1 0-87 0</inkml:trace>
  <inkml:trace contextRef="#ctx0" brushRef="#br1" timeOffset="-81366.79">5926 3589 89 0,'0'-2'233'15,"0"-3"-60"-15,0 3-52 0,0-3-36 0,-6 1-13 0,6 4-19 16,0-3-11-16,-7-1-7 0,7 4-7 0,0 0-6 16,0 0-2-16,-5 0 0 0,5 0-4 0,-7 4-4 0,0-1-5 15,0 6-2-15,7-7 1 0,-7 9 0 0,1-3-1 0,0 0 0 16,6 1-1-16,0-1 1 0,-7-4 2 0,7 4-4 15,7-1 1-15,-7-3 4 0,0-1 0 0,6 5 2 0,0-5 0 16,1 1 3-16,0-4 3 0,0 0 3 0,5 0 2 16,-5 0-4-16,6-4 4 0,0 1 1 0,6-8 0 0,-6 3-2 15,7-3-3-15,-7-1 4 0,7-1-2 0,0-3-1 0,-8-2 0 16,1 4-1-16,0-1 2 0,-6 1 7 0,-1-1 3 16,-6 0-5-16,0 5-1 0,-6-2-3 0,6 4 0 0,-7 2-3 15,-6-1-4-15,0 3-7 0,1 4-5 0,-3 0-1 0,-3 0-3 16,4 8 2-16,-5-1 0 0,-7 3-1 0,6 5 2 15,1-4-1-15,0 4 1 0,-2-1 0 0,9-3 0 16,-1 0-1-16,6 0 1 0,1-4-2 0,6 2 1 0,0-2-2 16,0-1 0-16,0-2 1 0,6 4 1 0,7-4 1 0,-6-1 0 15,5-3 3-15,2 0-1 0,0-3 4 0,-2-1 3 0,1 0 1 16,7 0 1-16,-8-4 2 0,1 1 2 0,7-4 1 16,-7 4 3-16,-1-4 1 0,-4 0 4 0,4 0 5 15,-12 4 4-15,8-4 1 0,-8 7 0 0,0 0-2 0,0 1-4 16,-8-1-5-16,1 4-6 0,2 4-7 0,-8 3-6 0,-1 1-4 15,-5 3-2-15,6 0 1 0,-6 0 0 0,5-1 0 16,8 1 1-16,-7-2-3 0,13-2 0 0,-7-1-1 0,7-2 1 16,0 0 0-16,0 0-1 0,7-4-1 0,-1 4 1 0,1-4 2 15,-1-4 2-15,8 0-1 0,-2 0-1 0,1 0 1 16,0-2 2-16,0-1 0 0,-6-2 3 0,5-2-1 0,1 4 4 16,-6-4 6-16,1 0 4 0,-3 4 8 0,2 0 3 15,-7-1 3-15,0 4-2 0,0 1 0 0,0-1-2 0,0 4-5 16,-7-3-9-16,7 3-8 0,-5 0-5 0,5 3-3 0,-8 1-3 15,-4 3-2-15,4 1-5 0,8-1-2 0,-5 0-4 16,-2 1-1-16,7-1-2 0,-7 0 0 0,7 0-1 0,0-3 0 16,0 3 3-16,7-3 3 0,-7 3 3 0,0-2 2 15,7-3 0-15,-2 2-1 0,3 0 0 0,-8 0 2 0,12 0-1 16,-4-4 0-16,-3 4 3 0,2-4 0 0,0 0 2 0,-1 0 4 16,7-4 1-16,-6 4 2 0,-7-4 2 0,6 4 5 15,1-4 3-15,-7 4 6 0,0 0 4 0,0 0 3 16,0-4 0-16,-7 4 1 0,7-4-3 0,-6 4-5 0,-1-2-7 15,7 2-9-15,-13-5-10 0,13 5-15 0,-6 0-14 0,-1 0-14 16,0 5-19-16,2-5-20 0,-3 2-24 0,8-2-33 0,0 4-67 16,8-4-133-16,-8 4-74 0,5-4-42 0</inkml:trace>
  <inkml:trace contextRef="#ctx0" brushRef="#br1" timeOffset="-80303.9">5836 4052 132 0,'6'-5'346'0,"-6"5"-103"0,0-2-93 0,-6 2-63 16,6 2-39-16,0-2-23 0,-7 5-12 0,7-2-7 0,-7 5-2 16,7-5-2-16,-7 5-1 0,7-5-1 0,-6 5 2 15,6-5-1-15,0 4 0 0,0-2 1 0,0-2-1 16,0 4 2-16,0-3 0 0,0-1 0 0,0 1 2 0,0 0 2 16,6 0 0-16,-6-1 0 0,7 2 0 0,-7-3 0 0,7 2 0 15,-7-4 1-15,7 3 0 0,-1-3-1 0,7 0 3 0,-7 0-1 16,7-3 7-16,-7 3 0 0,1-4 2 0,0 2 4 15,0-3 4-15,-7 2 5 0,0 3 2 0,0-4 4 16,0 0-2-16,0 0 1 0,-7 4-1 0,7-3-4 0,-7 3-4 16,0-4-7-16,1 4-5 0,-7 4-5 0,0-4-3 0,1 7-3 15,-2-3-2-15,1 3-1 0,-6 0-2 0,6 0 0 16,-1 1 0-16,8 4-2 0,-7-5 0 0,7-5 2 0,-1 6-2 16,7 0-1-16,-6-4-2 0,6-1 0 0,0 1-1 15,0-1 1-15,6 1-1 0,-6 0 0 0,7-4-1 0,6 0 2 16,-7 0 2-16,7 0 2 0,0-4 0 0,6 0 1 0,1-3 1 15,-6 0-1-15,5-1 0 0,0-2 1 0,-6-1-1 16,1 3 2-16,-2-3 0 0,1 5 4 0,-6-2 6 0,-7 4 5 16,6-4 3-16,-6 5 1 0,0 3 1 0,-6 0 0 15,-1 0 0-15,-6 3-5 0,1 1-4 0,-9 4-5 0,2 6-4 16,-6-3-1-16,-2 8-1 0,1-5-1 0,0 1 0 0,7-1-1 16,-1 1 1-16,0 0-1 0,7-4 0 0,6-1-2 15,1-2 2-15,-1-1-2 0,7 0 0 0,0 0 1 0,0 1-1 16,7-1 1-16,-1 1 0 0,9-4 1 0,-4-4-1 15,10 2 1-15,-2-4 0 0,0-2 1 0,1 1 1 0,6-5 1 16,-6 0 0-16,-1-3 1 0,1 4 3 0,-1-8 5 16,-5 5 6-16,-2-1 10 0,-5-4 5 0,-1 5 6 0,-6-2 5 15,0 1 1-15,0 0 0 0,-13 4-5 0,1 0-5 0,-2 0-11 16,1-1-8-16,-6 8-11 0,0 0-10 0,-2 0-8 0,-4 4-11 16,5 0-16-16,1-2-20 0,-1 5-22 0,7 1-24 15,6 4-37-15,0-5-79 0,7 4-160 0,0 0-81 16</inkml:trace>
  <inkml:trace contextRef="#ctx0" brushRef="#br1" timeOffset="-79506.95">5639 5055 262 0,'0'-6'263'16,"0"-2"-81"-16,7-4-60 0,-7 5-33 0,0 0-14 0,0-1-7 16,0 5-3-16,0-1-3 0,-7 1-4 0,7-1-7 15,0 0-8-15,-6 8-9 0,0-4-8 0,-1 7-9 0,1 5-6 16,-7-2-5-16,-7 5-1 0,13-1-3 0,-5 5-1 0,-1-4 0 15,0 3-1-15,6-4 0 0,0 2 2 0,7-6-2 16,-6 1 0-16,6 0 0 0,0-4 1 0,0 0-1 0,6 1 0 16,-6-4 0-16,7 0 0 0,0 0 2 0,-1-4 0 15,1-4 0-15,6 4-1 0,-7-8 2 0,7 0-1 0,-7 1 2 16,8-3-3-16,-8-5 2 0,7 4-2 0,-13-4 2 0,7 4 3 16,-1 0-1-16,-6 4 2 0,0 0 3 0,0 0 2 15,-6 3-2-15,-1 0 1 0,1 4-3 0,-1 0 0 16,-6 4-2-16,0 2-3 0,0 2-2 0,0-1-1 0,0 5 0 15,0-2-2-15,6 1 0 0,1-3-2 0,6-1 0 0,-7 0 0 16,7-3 0-16,7 4-1 0,-7-5-1 0,6 2 3 16,8-5 2-16,-1 0 0 0,0-5 0 0,-1-2 0 0,1-1 2 15,7-3 1-15,0 0 0 0,-1 0 0 0,0 1 1 0,-6-5 3 16,2 1 4-16,-4 2 3 0,3-3 4 0,-7 5 8 0,-7 3 4 16,6-5 4-16,-12 5 1 0,6-1-1 0,-7 5 0 15,-7-1-4-15,8 1-1 0,-14 6-8 0,2-3-7 16,-3 7-3-16,2 1-4 0,0 3-4 0,-8 0-1 0,8 3-1 15,-7 1-7-15,6-3 2 0,8 2-3 0,-8-3-9 0,13 3-9 16,-6-3-12-16,13 4-23 0,0-4-38 0,0 5-86 16,6-7-165-16,8-1-90 0,-1 0-46 0</inkml:trace>
  <inkml:trace contextRef="#ctx0" brushRef="#br1" timeOffset="-78897.28">5301 6232 304 0,'0'-12'235'16,"-7"5"-82"-16,7-1-57 0,-6 1-30 0,-1 0-17 15,1 0-7-15,0 3-5 0,-1 0-1 0,1 0-1 0,-1 4-1 16,0 0-1-16,-6 4 0 0,7 4-1 0,-7-1 1 0,0 5-1 16,0-2 2-16,-8 9-1 0,9-5-1 0,0 4-2 15,-2 0-3-15,1 1-3 0,0-1-2 0,7-3-5 0,6 0-6 16,-7-1-2-16,7-3-1 0,0-3-3 0,0 2-1 15,7-6-4-15,-1-1-1 0,0 1 1 0,7-4 0 0,-6-4-1 16,7-3 0-16,5 0 1 0,-6-4-4 0,0-3 5 0,7 3-1 16,-8-4 0-16,1 0 0 0,-6 3 0 0,-1-2 0 15,1-1 0-15,-7 5 1 0,0-1 1 0,0 0 1 0,0 4 2 16,-7 0 1-16,-6-1-1 0,7 1 1 0,-7 3-1 16,7 4-1-16,-7 0-1 0,0 0-1 0,-2 4-2 0,-3 3 0 15,5 1 0-15,-1-1 1 0,1 0-1 0,1 0 2 0,5 1 0 16,-6-5-2-16,13 4-1 0,-6-3-7 0,-1-1-6 15,14 1-12-15,-7-4-23 0,6 0-50 0,7-4-98 0,0-3-134 16,0 0-85-16</inkml:trace>
  <inkml:trace contextRef="#ctx0" brushRef="#br1" timeOffset="-78319.19">5288 5861 420 0,'0'4'343'16,"-7"-4"-126"-16,7 4-79 0,0-4-44 0,0 0-21 0,0 0-11 15,0 0-5-15,0 0-5 0,0 0-6 0,0 0-7 0,0 0-7 16,0 0-10-16,7 0-9 0,-7 0-4 0,6 0-5 0,-6-4-1 16,7 4-2-16,-1 0 0 0,1 0-3 0,-1 0-3 15,1-4-2-15,1 4-2 0,-3-4-4 0,8 1-3 16,-6-1-4-16,0 0-1 0,-1 0 0 0,-1-2 1 0,3-2 3 15,-1 1-1-15,-1-1 4 0,-6 1 3 0,6-3 4 0,0-2 2 16,-6 5 0-16,0-3 2 0,0-2 2 0,0 1 1 16,0 3 3-16,0-2 2 0,-6 3-1 0,0-1 2 0,6 4 0 15,-6 4 1-15,-9-3 0 0,10 3 0 0,-8 0-3 16,6 3-1-16,0-3-1 0,-4 4 0 0,3 0 0 0,1 0-1 16,1-2 0-16,-1 3 1 0,1-2-1 0,6 1 2 0,0-1-2 15,-7-3 2-15,7 5 0 0,0-2-3 0,7-3 1 16,-7 4 0-16,0-4 1 0,6 4-2 0,-6-4-1 0,7 0 0 15,-7 3 1-15,6-3 1 0,-6 0 1 0,7 0 0 0,-7 0 5 16,0 0 6-16,0 0 6 0,0 0 4 0,0 0 1 16,0 0 2-16,-7 0 1 0,7 0-5 0,-6 0-9 0,-1 0-15 15,7 0-16-15,-6 0-16 0,-1 0-17 0,1 0-22 16,-1 3-24-16,1-3-30 0,0-3-35 0,6 3-71 0,0-3-109 16,0-1-61-16</inkml:trace>
  <inkml:trace contextRef="#ctx0" brushRef="#br1" timeOffset="-78178.58">5373 5532 228 0,'-6'-7'339'0,"6"-2"-114"0,-7 6-86 0,0-4-47 0,0 3-19 0,1-2-14 16,1 1-7-16,-3 1-6 0,1 1-7 0,7-4-5 16,0 7-7-16,-6-4-10 0,6 1-19 0,0-1-16 15,6 4-19-15,-6-4-24 0,7 0-41 0,1 0-61 0,-3-2-144 16,8-1-69-16</inkml:trace>
  <inkml:trace contextRef="#ctx0" brushRef="#br1" timeOffset="-77944.17">5587 4755 42 0,'0'-7'175'0,"7"2"-253"15</inkml:trace>
  <inkml:trace contextRef="#ctx0" brushRef="#br1" timeOffset="-77787.96">5594 4463 14 0,'-7'-9'402'0,"14"1"-203"0,0 2-244 15,-1-2-180-15,7-3-108 0</inkml:trace>
  <inkml:trace contextRef="#ctx0" brushRef="#br1" timeOffset="-77647.16">5880 4059 179 0,'0'-7'346'0,"7"-4"-171"0,0 0-156 0,7-3-169 16,-2 2-126-16</inkml:trace>
  <inkml:trace contextRef="#ctx0" brushRef="#br1" timeOffset="-70942.82">8082 3430 196 0,'-6'0'248'15,"-1"2"-97"-15,1 2-66 0,-1-1-36 0,0 1-19 0,7 0-11 16,-6 0-5-16,6 0-2 0,-7-4-1 0,7 0 1 16,0 4 2-16,0-4 1 0,0 0 0 0,0 0 0 0,0 0-2 15,7 0 2-15,-7 0-2 0,6-4-1 0,1 4-1 16,0-4-1-16,-1 0-1 0,1 4 2 0,-1-4 0 0,-6 4 0 15,7-4 3-15,-7 4 3 0,0 0 4 0,6-3 3 0,-6 3 4 16,0 0 2-16,0-4 2 0,0 4-1 0,0-2 1 16,0 2-4-16,0-5-2 0,0 2-3 0,0 3-3 0,-6-4-3 15,6-1-2-15,-7 2-3 0,7 3-3 0,-6-3-2 16,6-1-1-16,-7 4-3 0,7-4-3 0,-6 4-7 0,6 0-8 16,0 0-12-16,0 0-19 0,6 0-40 0,1 0-88 0,-1 0-147 15,7 0-79-15</inkml:trace>
  <inkml:trace contextRef="#ctx0" brushRef="#br1" timeOffset="-70755.37">8487 3638 384 0,'-7'0'267'0,"7"0"-147"0,-8 0-100 0,8 3-75 16,-6 1-63-16,-1-4-69 0,1 4-88 0</inkml:trace>
  <inkml:trace contextRef="#ctx0" brushRef="#br1" timeOffset="-70599.15">8375 3802 338 0,'-6'4'243'16,"-1"-4"-89"-16,7 4-63 0,-6-4-37 0,6 0-24 0,0 0-16 15,0 3-17-15,0-3-29 0,0 4-48 0,6-4-94 0,1 4-118 16</inkml:trace>
  <inkml:trace contextRef="#ctx0" brushRef="#br1" timeOffset="-70427.18">8466 3974 136 0,'0'7'476'0,"0"-3"-152"0,0 4-149 0,0-5-87 15,0 1-46-15,6 0-24 0,-6-4-11 0,8 4-6 0,-8-4-1 16,7 2 0-16,-2 4-6 0,8-4-6 0,0-2-19 16,1 4-32-16,-1-1-55 0,6-3-100 0,-6 5-115 0,7-5-67 15</inkml:trace>
  <inkml:trace contextRef="#ctx0" brushRef="#br1" timeOffset="-70286.59">8668 4059 123 0,'-6'0'463'16,"-7"0"-148"-16,7 0-140 0,-2 0-78 0,1 0-46 16,7 0-20-16,0 0-9 0,-6-4-7 0,6 4-5 0,0-3-7 15,6-2-14-15,-6 3-26 0,7-2-41 0,7 0-88 16,-8-3-142-16,7-1-83 0</inkml:trace>
  <inkml:trace contextRef="#ctx0" brushRef="#br1" timeOffset="-69911.57">8011 3491 350 0,'0'-11'390'0,"-7"-1"-131"0,7 6-95 16,0-1-51-16,0-1-32 0,0 0-20 0,0 1-14 16,-7 5-8-16,7-3-6 0,0 2-8 0,0 3-5 0,0-4-7 15,0 4-5-15,0 0-2 0,0 0-5 0,0 0-1 0,0 0-2 16,7 0-1-16,-7 0-2 0,7 4-1 0,-1-1-3 16,1 2-1-16,5 1-8 0,1-3-8 0,1 5-22 0,5-4-27 15,0 4-49-15,-6-1-89 0,7-5-138 0,-7 6-71 0</inkml:trace>
  <inkml:trace contextRef="#ctx0" brushRef="#br1" timeOffset="-69770.98">8304 3743 442 0,'0'4'316'0,"6"-4"-141"0,-6 4-83 0,0-4-46 15,7 4-25-15,-7-4-13 0,6 0-3 0,-1 0-3 0,10 0 1 16,-9 0-2-16,1 0-6 0,-1 4-5 0,7-4-9 15,-6 0-12-15,5 3-15 0,-5 1-24 0,-1-4-35 0,8 4-48 16,-8-4-59-16,1 4-82 0</inkml:trace>
  <inkml:trace contextRef="#ctx0" brushRef="#br1" timeOffset="-69552.15">8694 4129 208 0,'0'0'372'16,"0"3"-131"-16,0-3-105 0,7 0-61 0,-7 0-36 15,0 0-18-15,0 0-13 0,0 0-5 0,6 0-4 0,-6 5-6 16,7-5-7-16,0 0-15 0,5 0-29 0,-5 2-54 16,-1-2-109-16,7 0-98 0</inkml:trace>
  <inkml:trace contextRef="#ctx0" brushRef="#br1" timeOffset="-69411.55">8916 4319 35 0,'0'4'455'0,"0"-4"-125"0,0 0-142 0,0 0-77 16,0 0-41-16,0 0-19 0,0 0-6 0,6 0-4 0,-6-4-2 16,0 4 0-16,0 0-4 0,0-3-9 0,6 3-7 15,-6 0-12-15,7 0-7 0,0 0-13 0,-7 0-10 0,13 0-11 16,-7 3-14-16,1-3-21 0,-2 4-36 0,-5-4-58 15,8 2-100-15,-2-2-97 0</inkml:trace>
  <inkml:trace contextRef="#ctx0" brushRef="#br1" timeOffset="-69255.34">8942 4432 336 0,'0'0'336'0,"0"0"-136"15,0 0-87-15,0 0-48 0,7-3-25 0,-7 3-13 0,6 0-6 16,-6-4-3-16,6 4-2 0,1 0-3 0,-2 0-4 15,3 0-11-15,-2 0-14 0,8 0-19 0,-8 0-35 0,7 0-58 16,0 0-111-16,0 0-100 0</inkml:trace>
  <inkml:trace contextRef="#ctx0" brushRef="#br1" timeOffset="-69129.95">9085 4502 302 0,'0'4'294'0,"-6"-4"-123"0,6 0-75 0,0 0-40 15,0 0-18-15,0 0-13 0,0 0-6 0,6 0-5 0,-6 0-4 16,13 0-10-16,-7 0-19 0,8 0-37 0,-2-4-70 0,3 1-129 16,-4 3-88-16</inkml:trace>
  <inkml:trace contextRef="#ctx0" brushRef="#br1" timeOffset="-68989.54">9216 4623 396 0,'0'4'320'0,"0"-1"-137"0,0-3-84 0,0 0-46 0,0 0-22 16,0 4-12-16,0-4-7 0,0 0-4 0,0 0-4 0,5 0-8 16,2 4-11-16,7 0-24 0,-8-4-53 0,13 0-99 15,-6 0-111-15,1-4-69 0</inkml:trace>
  <inkml:trace contextRef="#ctx0" brushRef="#br1" timeOffset="-68833.33">9384 4755 56 0,'-6'4'468'0,"0"-4"-116"0,-1 4-160 0,7-4-91 0,-6 0-48 16,6 3-25-16,0-3-13 0,0 0-8 0,0 0-6 15,0 0-7-15,6 0-5 0,1 4-14 0,5-4-20 0,1 3-36 16,8-3-66-16,-2 0-132 0,-6 0-87 0</inkml:trace>
  <inkml:trace contextRef="#ctx0" brushRef="#br1" timeOffset="-68708.34">9483 4916 241 0,'-7'0'354'0,"7"4"-132"0,-7-4-101 15,7 4-61-15,0-4-31 0,0 0-18 0,0 0-10 0,7 4-12 16,0-4-16-16,-2 2-25 0,10-2-54 0,-2 4-112 0,-1-4-96 16</inkml:trace>
  <inkml:trace contextRef="#ctx0" brushRef="#br1" timeOffset="-68583.39">9593 5022 411 0,'0'0'332'0,"0"0"-135"15,0 0-89-15,0 4-52 0,0-4-27 0,7 0-18 0,-7 0-7 16,6 0-8-16,1 3-9 0,-1-3-19 0,6 5-36 16,-5-2-64-16,13-3-135 0,-7 4-81 0</inkml:trace>
  <inkml:trace contextRef="#ctx0" brushRef="#br1" timeOffset="-68427.17">9808 5133 368 0,'0'0'352'15,"-7"0"-135"-15,7 3-96 0,0-3-56 0,0 0-32 0,0 0-13 16,0 0-16-16,0 0-8 0,0 3-7 0,0-3-7 0,7 0-23 16,6 0-50-16,0 4-105 0,-1-4-108 0,8-4-67 15</inkml:trace>
  <inkml:trace contextRef="#ctx0" brushRef="#br1" timeOffset="-68301.98">9951 5279 351 0,'-6'0'482'0,"6"4"-189"0,-7-4-150 16,7 3-89-16,7 2-51 0,-7-5-29 0,6 2-19 15,1-2-13-15,-1 0-19 0,7 0-41 0,7 0-99 0,-7 0-102 16,6 0-62-16</inkml:trace>
  <inkml:trace contextRef="#ctx0" brushRef="#br1" timeOffset="-68145.72">10094 5411 325 0,'-6'7'473'0,"-1"-4"-172"16,2 5-136-16,5-4-79 0,-7-1-46 0,7 2-25 15,0-3-14-15,7 3-7 0,-7 1-6 0,12-2-8 0,1 0-16 16,0 4-26-16,0-5-53 0,6 3-93 0,1-1-122 15,-6 2-65-15</inkml:trace>
  <inkml:trace contextRef="#ctx0" brushRef="#br1" timeOffset="-68051.9">10264 5649 467 0,'0'3'391'16,"0"1"-156"-16,0-4-105 0,0 4-64 0,0-1-35 15,6 1-20-15,-6 0-12 0,0 0-13 0,7-1-19 0,-1 4-31 16,8 0-70-16,-8-3-154 0,7 7-92 0</inkml:trace>
  <inkml:trace contextRef="#ctx0" brushRef="#br1" timeOffset="-67926.69">10603 5927 288 0,'0'4'515'0,"0"-1"-111"0,0 5-189 0,0-1-125 15,0-3-78-15,0 4-57 0,0-2-43 0,6 2-50 0,-6-5-84 16,0 1-127-16,6 0-62 0</inkml:trace>
  <inkml:trace contextRef="#ctx0" brushRef="#br1" timeOffset="-50852.45">6063 3462 235 0,'-7'-3'250'15,"7"3"-60"-15,0-4-62 0,0 0-48 0,0 4-28 0,0-4-16 16,0 0-11-16,0 0-5 0,0 1-1 0,0-3-5 16,7 1-3-16,-7-2 0 0,0 2 1 0,7-1-1 0,-7 2 0 15,0-3-1-15,6-1 1 0,-6 4 1 0,0-3 2 16,7 4 1-16,-7-1-2 0,0-3 0 0,0 3 3 0,6 0 0 15,-6 1 2-15,0 3-3 0,0-4-2 0,0 1-1 0,0-1-1 16,0 4-2-16,0-3-2 0,0-1-1 0,0 0-2 0,7 4-1 16,-7-4-2-16,0 1 0 0,6-1 0 0,-6 0-1 15,7 1 2-15,-7-5-2 0,6 5 0 0,1-1 1 16,-7-4 0-16,6 5-1 0,1-5 0 0,-7 5 0 0,6 0-1 16,-6-6 1-16,7 6 0 0,-7-1-1 0,6-3 1 0,-6 4 2 15,0-1 2-15,7-4-1 0,-7 5 3 0,0-1 0 16,6-4 2-16,-6 6 2 0,0-2 0 0,6-4-1 0,-6 5-1 15,0-5 0-15,0 5-1 0,7-5-2 0,-7 5-1 0,0-6-1 16,7 3-1-16,-7 3 1 0,0-5-2 0,7 0 0 16,-7 1 0-16,6 0 0 0,-6 0-1 0,6-1 0 0,-6 1 0 15,0 3-2-15,7-4 2 0,-7 2-1 0,0-2-1 16,6 1 2-16,-6-1 0 0,0 1-1 0,0 0-1 0,7 0 1 16,-7-1 2-16,0 1 0 0,0 4 1 0,0-6-1 15,0 3 1-15,6 3-1 0,-6-5 1 0,0 4 0 0,0 0-2 16,0-3 0-16,0 3 0 0,0 1 0 0,0-2 0 0,0 3 0 15,0 2 0-15,6-4-2 0,-6 4 2 0,0-4 1 16,0-3-1-16,0 3-1 0,0-4 0 0,8 6 0 0,-8-6 1 16,0 4 0-16,0-3 0 0,0-1-1 0,7 5 1 0,-7-4 1 15,0-2 2-15,0 7 0 0,0-6 1 0,6 5 0 16,-6-5 0-16,0 4 0 0,0-3 1 0,0 3-4 16,6 2-1-16,-6-6 0 0,0 4 0 0,6-4 1 0,-6 5-1 15,7-5-1-15,-7 4 0 0,0 2 1 0,6-6 0 0,-6 4 1 16,7 1-1-16,-7-5 0 0,6 4-1 0,-6-3 0 0,7 4 1 15,-7-5 0-15,7 5 0 0,-7-5 0 0,0 5-1 16,6-5 1-16,-6 5 2 0,0-2 0 0,6 3-1 16,-6-3 0-16,0 2-1 0,0 3 0 0,0-3 2 0,7 3-1 15,-7-4 1-15,0 0-1 0,0 0-1 0,0 0 1 0,0 1 1 16,6 3-1-16,-6-8-1 0,0 4 0 0,0 2 0 16,7-6 0-16,-7 4 1 0,6-3 0 0,-6 3-1 0,7-3 0 15,-7 3 1-15,7 1-1 0,-7-4 0 0,6 3 1 16,-6 0 0-16,0 0-2 0,0 4 1 0,0-3 1 0,7 3 0 15,-7-4 0-15,0 0-1 0,0 4-2 0,0-3 1 0,5-1 1 16,-5 1-1-16,0-2 0 0,0 2-1 0,8-4 2 16,-8 3 0-16,5 1 3 0,-5-5 0 0,0 4 0 0,7-4 1 15,-7 6 0-15,0-5 0 0,8 2 0 0,-8-2-1 16,0 3-3-16,6 0 0 0,-6 2 0 0,0-3 1 0,0 2 0 16,0 3 0-16,0 0-1 0,0-4 0 0,0 4 0 0,0-3-1 15,0-1 1-15,0 4-1 0,0 0 1 0,0 0-1 16,0-4 2-16,7 4 1 0,-7 0-1 0,0-4 0 0,0 4-1 15,0-3 0-15,0 3 0 0,0-4-1 0,0 1-1 16,6 3 1-16,-6-4 2 0,0 1 0 0,0 3 0 0,0-4 0 16,0 4-1-16,0-5 2 0,6 2-2 0,-6 3 0 15,0 0 0-15,0-3 0 0,0 3 0 0,7 0 0 0,-7 0-1 16,0 0 0-16,0 0-1 0,0-4 1 0,0 4 0 0,0-4 1 16,6 4-1-16,-6 0 1 0,0-3 1 0,0 0 1 0,0 3 0 15,0-5-2-15,0 1 0 0,0 1 0 0,7 3 0 16,-7-5 1-16,0 3-1 0,0-2 0 0,0 1-1 15,0-1-1-15,6 0 1 0,-6 0-1 0,0 0 2 0,0-2-1 16,7 1-1-16,-7-2 0 0,0 4 2 0,0-5 0 0,6 4 1 16,-6-3-1-16,0 4-1 0,7-4 1 0,-7 3 0 15,0-1 0-15,7 2 0 0,-7 0-1 0,0-1 0 0,6 0 1 16,-6 1 0-16,0 0 0 0,0-2-1 0,6 1 1 16,-6 1 1-16,7-1 6 0,-7 1-3 0,6 3-2 0,-6-4-1 15,0 1 5-15,0-1-4 0,7 4-1 0,-7-4-1 0,0 4-7 16,0-4 5-16,0 4 0 0,0-3 1 0,6 3-3 15,-6-5 1-15,0 5 0 0,0-2 2 0,0 2 0 0,0-5-1 16,7 5 1-16,-7-2-1 0,0 2 1 0,6-4 1 0,-6 4 1 16,0-4-1-16,7 0 1 0,-7 0 0 0,0 4-1 15,8-4 1-15,-8 1-1 0,5-1 0 0,-5 2 0 0,0-3 0 16,8 5-1-16,-8-3 1 0,0-1-1 0,5 4 0 16,-5-5 1-16,0 5-1 0,6-3-1 0,-6 3 0 0,0-3 1 15,7 3-1-15,-7-4 2 0,0 4-1 0,6-4-2 0,-6 4 3 16,7-3 0-16,-7 3-2 0,7-3 1 0,0 3 0 15,-7-5 1-15,6 5 0 0,-6-4 0 0,6 4 0 16,-6-3 0-16,0 3-1 0,0 0 0 0,7-4-5 0,-7 4-6 16,0 0-9-16,0 0-8 0,0 0-15 0,6 0-13 0,-6-3-16 15,0 3-22-15,6-4-27 0,-6 4-41 0,7-3-57 0,-7-5-75 16</inkml:trace>
  <inkml:trace contextRef="#ctx0" brushRef="#br1" timeOffset="-50493.27">6708 2138 8 0,'0'0'197'15,"0"0"-32"-15,0 0-34 0,-7 0-25 0,7-3-27 0,0 3-22 16,0 0-15-16,0 0-8 0,0-3-6 0,0 3-4 15,0-4-4-15,7 4-4 0,-7-4-5 0,0 1-4 0,0 0-2 16,0 3-4-16,7-9 0 0,-7 6 0 0,6-1 0 16,-6 1 1-16,7-1 0 0,-1 1-1 0,-6-1 1 0,5 0-4 15,3 0 1-15,-1 4 1 0,-1-3 0 0,1-1 0 0,-7 1 2 16,6 3 2-16,1-5-3 0,-1 3 5 0,-6 2-3 16,7-4 0-16,-7 4-3 0,0 0 2 0,0 0-3 15,6 0-2-15,-6 0 1 0,0 0 1 0,0 0-4 0,6 0 3 16,-6 0 1-16,0 0-1 0,7 4 2 0,-7-4 0 0,0 0-2 15,6 0 2-15,-6 2 3 0,0-2-2 0,0 5-1 0,0-5 1 16,7 0-1-16,-7 0-3 0,0 3-10 0,0-3-15 16,7 0-27-16,-7 4-45 0,0-4-77 0,0 0-119 0</inkml:trace>
  <inkml:trace contextRef="#ctx0" brushRef="#br1" timeOffset="-50165.09">6747 2095 217 0,'0'0'179'0,"0"0"-44"0,0 0-36 0,0 0-29 0,0-3-21 15,7 3-16-15,-7-4-7 0,0 4-7 0,6-4-6 0,-6 4-2 16,7-4-4-16,-1 4-1 0,-6-3-2 0,7-1 3 16,-7 4-5-16,6-3 0 0,1 3 1 0,-7 0 0 0,6 0 0 15,-6-5-4-15,0 5 1 0,0 0-1 0,6 0 1 16,-6 0 1-16,0 0-1 0,0 0 1 0,0 5 0 0,0-5 3 15,7 0-2-15,-7 0 0 0,0 0 0 0,0 0 1 16,0 0-2-16,0 0 0 0,6 0 0 0,-6 0 2 0,0 0-1 16,0 0-2-16,0 3 0 0,7-3 0 0,-7 0 0 0,0 4-1 15,7-4 1-15,-7 3-2 0,6-3 1 0,-6 0 1 16,0 4 0-16,0 0 2 0,7-4 0 0,-7 0-1 0,0 4 1 16,6-4 0-16,-6 0 0 0,0 0-2 0,0 3 0 15,0-3 0-15,7 0 0 0,-7 0-12 0,0 4-18 0,0-4-23 16,0 0-39-16,0 0-63 0,-7 0-87 0,1 0-90 15</inkml:trace>
  <inkml:trace contextRef="#ctx0" brushRef="#br1" timeOffset="-50055.62">6773 2095 14 0,'7'0'28'0,"-1"0"-23"0,7-3-36 0</inkml:trace>
  <inkml:trace contextRef="#ctx0" brushRef="#br1" timeOffset="-45038.88">6805 2135 72 0,'0'0'101'0,"0"0"-11"0,0 0-11 15,0 0-13-15,7 0-12 0,-7 0-12 0,0 0-7 16,0-3-9-16,0 3-6 0,6 0-7 0,-6 0-2 0,0 0-2 16,0 0 0-16,0 0-1 0,7 0-1 0,-7 0-1 15,0 0 4-15,7 3 3 0,-7-3 2 0,6 0 1 0,1 0 1 16,-7 0-1-16,6 0 2 0,1 0-2 0,-1 0-5 0,-6 0-3 16,6 0-2-16,1 0-2 0,0 0-4 0,-1 0 1 0,0 0 0 15,-6 0-1-15,7 0 1 0,-7 3-1 0,0-3-1 16,8 0 1-16,-8 5 1 0,0-5 0 0,5 4 0 15,-5-1 2-15,0 2 2 0,8-5 1 0,-8 2 0 0,0-2-1 16,0 4 1-16,0-1 0 0,5-3-1 0,-5 5-2 0,0-5 0 16,0 0-1-16,0 3 0 0,0 1 2 0,0-4-1 15,6 4 1-15,-6-4-1 0,0 0 1 0,0 0 2 0,7 4-2 16,-7-4-1-16,7 0-2 0,-7 2 0 0,0-2 0 16,7 5 0-16,-7-5 2 0,0 3-7 0,6-3 2 0,-6 4 2 15,7-4 0-15,-7 3 0 0,0-3-1 0,0 4 0 0,0-4-1 16,0 4 4-16,0-4 1 0,6 4-2 0,-6-4-1 15,0 3 1-15,0-3 0 0,0 4 0 0,0-4-1 0,6 3-1 16,-6-3 0-16,0 0 1 0,0 0 0 0,7 4 0 0,-7-4 0 16,0 0 1-16,6 0 0 0,-6 0 0 0,7 3 1 15,-7-3-2-15,0 0 0 0,7 0 0 0,-7 0 1 0,0 4 0 16,0-4 0-16,6 0 0 0,-6 0 1 0,0 5-1 16,0-5 0-16,0 0 1 0,0 0-1 0,0 3 0 0,7-3 0 15,-7 0 0-15,0 0-4 0,0 0 3 0,6 0 1 0,0 0 1 16,0 0-7-16,1-3-8 0,-1 3-25 0,8-5-47 15,-1 5-77-15,-6-4-128 0</inkml:trace>
  <inkml:trace contextRef="#ctx0" brushRef="#br1" timeOffset="-44863.66">7112 2360 50 0,'0'0'277'15,"0"-5"-61"-15,0 5-64 0,0 0-55 0,0-4-42 0,6 4-28 16,1 0-21-16,-7 0-18 0,6-3-20 0,1-1-21 0,-1 4-29 16,1-3-40-16,-1 3-56 0,-6 0-62 0</inkml:trace>
  <inkml:trace contextRef="#ctx0" brushRef="#br1" timeOffset="-44738.36">7163 2385 42 0,'0'4'217'0,"0"-4"-66"0,0 3-53 15,0-3-39-15,0 4-25 0,7-4-13 0,-7 3-5 0,0-3-2 16,0 0-1-16,7 0-3 0,0 0-13 0,-1 0-35 0,0 0-66 16,7-3-132-16</inkml:trace>
  <inkml:trace contextRef="#ctx0" brushRef="#br1" timeOffset="-44613.39">7307 2506 271 0,'-6'4'419'0,"-1"-1"-162"0,0 1-114 16,7-1-66-16,0 1-37 0,0-4-20 0,0 3-9 0,0-3-10 16,0 0-12-16,7 0-16 0,6 0-33 0,0-3-69 0,0-1-149 15,6 1-92-15</inkml:trace>
  <inkml:trace contextRef="#ctx0" brushRef="#br1" timeOffset="-44457.14">7450 2630 217 0,'-6'4'480'16,"-1"-4"-156"-16,7 3-153 0,0 1-89 0,0 0-49 15,0-4-31-15,7 0-19 0,-1 0-17 0,7 0-21 0,-6 0-36 16,13-4-69-16,-8 4-141 0,8-7-81 0</inkml:trace>
  <inkml:trace contextRef="#ctx0" brushRef="#br1" timeOffset="-44331.98">7587 2827 109 0,'-7'8'459'0,"7"-4"-150"0,0-1-157 0,0 1-102 16,7 0-66-16,0-4-68 0,-2 0-95 0,8-4-138 0,2 0-64 16</inkml:trace>
  <inkml:trace contextRef="#ctx0" brushRef="#br1" timeOffset="-44191.57">7783 3098 321 0,'-7'8'385'0,"7"-4"-181"0,7-1-126 16,-1 1-79-16,0-4-61 0,1 4-65 0,6-4-96 15,0 0-98-15</inkml:trace>
  <inkml:trace contextRef="#ctx0" brushRef="#br1" timeOffset="-44066.4">7965 3267 81 0,'0'5'402'0,"5"-5"-162"16,-5-5-170-16,8 5-146 0,-1-4-160 0,5-3-104 0</inkml:trace>
  <inkml:trace contextRef="#ctx0" brushRef="#br1" timeOffset="-43910">8134 3367 231 0,'-6'3'497'0,"-1"4"-133"0,7-3-162 16,-7-1-100-16,7 1-55 0,0 0-33 0,0 0-21 15,0-4-15-15,7 0-12 0,-7 3-16 0,7-6-34 0,7 3-69 16,-2-8-147-16,0 4-87 0</inkml:trace>
  <inkml:trace contextRef="#ctx0" brushRef="#br1" timeOffset="-42721.78">6851 2065 138 0,'0'0'120'16,"0"-2"-34"-16,0 2-24 0,-6 0-20 0,6 0-11 0,0-4-6 16,0 4-2-16,0 0 0 0,0 0 2 0,0 0 6 15,0-4 1-15,-7 4 1 0,7 0-3 0,0 0 3 0,0 0 0 16,0-4 0-16,0 4 0 0,-6 0-2 0,6 0-1 0,-7 0 0 15,7 0 1-15,0 0-5 0,-7 0-4 0,7 0-3 16,-6 0-5-16,6 0-3 0,-7 4-4 0,1 0-3 0,6-4-2 16,-6 4-2-16,-1-2 0 0,7 3 0 0,0-2-2 15,-6 1 2-15,6-1-1 0,0-3 1 0,0 4 0 0,0 0 0 16,6 0 0-16,-6-4 0 0,0 3 1 0,7 1 0 0,-1-1 2 16,-6-3-1-16,6 0 1 0,1 4 1 0,-7-4 3 15,6 0 0-15,-6 0 0 0,7-4 3 0,0 4 2 0,-7 0 1 16,0-3 1-16,0-1-1 0,0 4-3 0,0-3 2 15,0-1-1-15,0-4 1 0,-7 5 0 0,7-1 1 0,-7 1-1 16,7-2 2-16,-6 3 4 0,-1-2-1 0,1 0-1 0,0 4-2 16,-1-4-1-16,1 4-3 0,-1 0 1 0,1 0-2 15,-1 0-2-15,1 0 0 0,6 0-5 0,-7 4-1 0,7-4-1 16,-8 4 1-16,8 0 0 0,0-2 0 0,0 3-5 0,0-2 3 16,8 1 1-16,-8-1 1 0,7 5-1 0,-1-4 0 15,1-1 0-15,-1 1-1 0,1-1 1 0,-1 1-1 16,1-1-4-16,5-3-2 0,-5 0-1 0,6 0 0 0,-6 0-2 15,6 0-2-15,-7-3-1 0,1 3 6 0,-1-4 0 0,0 1 0 16,1-1 3-16,-7 1 3 0,0-1 1 0,0-4 5 0,0 5 2 16,-7-1 0-16,1 1 2 0,6 3 1 0,-6-5-1 15,-1 5 1-15,-6-2-2 0,7 2-2 0,-8 2-2 16,1-2-2-16,7 5-1 0,-7-2 0 0,0 1 1 0,7-1-1 16,-1 1-1-16,1 0 0 0,-1 0 1 0,-1-1-1 0,8-3 2 15,0 4-1-15,-5-4 1 0,5 0 0 0,5 0 2 16,-5 0-1-16,8 0 1 0,-1-4 2 0,-1 4-3 0,7-3 0 15,-6-1 1-15,6 0-2 0,-1 0-1 0,-5-3 1 16,6 4-1-16,-6-2-1 0,-1-1 1 0,1 6 0 0,-1-8 1 16,-6 5-2-16,0 3-3 0,0-4-11 0,0 4-14 0,0-4-17 15,0 4-26-15,-6 0-37 0,-1 0-59 0,7 0-99 16,-13 4-98-16</inkml:trace>
  <inkml:trace contextRef="#ctx0" brushRef="#br1" timeOffset="-42189.86">6793 2138 276 0,'0'-3'235'0,"0"0"-46"16,-7-1-43-16,7 0-39 0,0-2-29 0,0-3-22 0,0-1-11 15,-6 3-7-15,6-5-3 0,0 5-1 0,-7-3 1 0,7-2-4 16,0 1 0-16,-6 5-1 0,6-6-1 0,0 1-3 0,-7 0 1 16,7-1-1-16,0 6 3 0,-6-5 1 0,6-1-3 15,0 5-1-15,-7-3-1 0,7 2 3 0,0-3-1 16,-8 3 1-16,8 2-6 0,0-2-2 0,-5 5-4 0,5-5-1 16,0 4-1-16,0 4-4 0,0-3-3 0,0 3-4 0,-6-4-1 15,6 4-2-15,0 0-1 0,0 0-2 0,0 0 0 16,0 4 0-16,0-1 1 0,0-3-2 0,0 8 2 0,6-1-1 15,-6 1 0-15,5-2 2 0,-5 6 0 0,8-1 0 0,-1 3 0 16,-7-3 1-16,6 4 0 0,1-1 0 0,-1 5 0 16,1-4 0-16,-1 3-2 0,1-3 1 0,-1 3 1 0,0-3-1 15,1 2 1-15,-1 2-3 0,1-4 0 0,0 3 2 16,-1-3 0-16,-6 0-1 0,7-1 0 0,-7-3 0 0,6-4 1 16,-6 0 1-16,0 2 1 0,7-6-1 0,-7 0 1 15,0 1 1-15,0-4 1 0,0-4-1 0,0 1-2 0,6 0 2 16,-6-6 1-16,0-1-2 0,0-1 2 0,0 0 0 0,0-3-1 15,0 2 1-15,0-3 1 0,0 1-2 0,0-1-1 16,-6-4 0-16,6 5 0 0,0-1-1 0,-7-2 1 0,7 2-1 16,-6 1 0-16,-1-1 0 0,1-1 0 0,-1 5 0 0,0 1 0 15,1 2 0-15,6 1-3 0,-7-1-1 0,7 5-4 16,-6-1-11-16,6 1-14 0,0 6-24 0,6-3-32 0,1 4-68 16,-1 3-155-16,1 1-98 0,6-1-59 0</inkml:trace>
  <inkml:trace contextRef="#ctx0" brushRef="#br1" timeOffset="-27294.37">6870 1992 209 0,'7'-4'192'0,"-7"4"-44"0,0-3-46 15,0 3-29-15,-7-3-20 0,7 3-9 0,0-4-4 0,0 0 2 16,0 4 0-16,0-3-4 0,-6 3-3 0,6 0-7 0,0 0-3 16,0-4-4-16,0 4-7 0,0 0-2 0,-6-4-5 0,6 4-5 15,0 0 0-15,0 0-1 0,0 0 0 0,0 4-2 16,0-4 0-16,-7 0-1 0,7 4-1 0,0-4 2 15,0 0-1-15,0 3 1 0,0-3 0 0,0 0 1 0,0 4 0 16,0 0 0-16,0-4 0 0,0 0 0 0,0 0-1 0,0 3 0 16,7-3 1-16,-7 0 0 0,0 0 3 0,0 0 1 0,0 0 3 15,0 0 1-15,6 0 1 0,-6-3 1 0,0 3 1 16,6 0 2-16,-6 0-1 0,0-4 3 0,0 4 1 16,0 0 0-16,7-4 1 0,-7 4 0 0,0 0 1 0,0 0-3 15,0 0-2-15,0 0-5 0,0 0-7 0,0 0-11 0,0 0-20 16,0 0-34-16,0-3-69 0,0 3-169 0,0 0-90 15</inkml:trace>
  <inkml:trace contextRef="#ctx0" brushRef="#br1" timeOffset="-26716.47">6903 1894 199 0,'-7'0'280'0,"7"-4"-91"16,-6 0-71-16,6 4-36 0,-6-3-19 0,6-1-8 15,0 1-9-15,-7-6-4 0,7 6-4 0,0-4-1 0,0 0 1 16,7-1-4-16,-7 1-3 0,0 0-5 0,6-4 1 0,0 0 2 16,1 3 1-16,-7-2 0 0,13-5 2 0,-5 4 1 15,3 0 1-15,-4-4 0 0,7 0-2 0,5 1-5 0,-6-1-2 16,7 1-1-16,-1-1-3 0,0-4-4 0,14 5-2 15,-7-4 0-15,7 0 2 0,-1-1-1 0,7 1-1 0,1-4-1 16,-2 0-1-16,8 0 1 0,-7-1-4 0,7 3-2 0,-1-3-3 16,-6-2 0-16,1 2 0 0,5 2-1 0,-12-5 1 15,6 4 0-15,-1-5-2 0,-5 6 2 0,0-4-1 0,-1 2 0 16,-6 0 3-16,-5 6 1 0,4-2 4 0,-12 1 2 0,0 4 0 16,0-1 0-16,-7 0 0 0,1 0 0 0,-7 1-2 15,0 3-3-15,0 0-4 0,0 1-2 0,-7 2-3 0,1-4 0 16,0 5-3-16,-7 5 0 0,-1-3 1 0,1 2-2 0,1 3 0 15,-1 0-1-15,-1 0 0 0,1 0 2 0,0 0-2 0,7 3-1 16,-7-3-3-16,6 5-6 0,1-5-5 0,-1 2-6 0,1-2-4 16,6 4-3-16,-7-1-2 0,7 2-5 0,0-2-6 15,0 5-3-15,0-4 2 0,0 3-2 0,0 0-4 0,7 0-9 16,-7 1-11-16,0-1-6 0,6 0-6 0,-6 0-13 0,7 1-30 16,-1-5-66-16,-6 5-130 0,0-1-64 0</inkml:trace>
  <inkml:trace contextRef="#ctx0" brushRef="#br1" timeOffset="-25715.42">8628 417 124 0,'7'-2'105'0,"-7"2"-36"0,0 0-29 0,0 0-18 0,0 0-11 15,0 0-4-15,0 0-5 0,0 0 0 0,0 0 1 0,0 2 1 16,0-2 4-16,0 0 2 0,0 0 5 0,0 0 5 0,0 0 4 15,0 0 2-15,0 0 3 0,0 0 1 0,0 0 0 0,0 0-1 16,0-2-2-16,0 2-3 0,0 0-1 0,0 0-3 16,0 0-4-16,0 0-4 0,0 0-3 0,0 0-1 0,0 0-2 15,0 0-4-15,0 0-2 0,0 0 0 0,0 0-1 0,0 0 1 16,0 0-1-16,0 0 0 0,0 0 1 0,0 0 1 0,-7 0 0 16,7 0 2-16,0 0 1 0,0 0 0 0,0-5 3 0,-6 5-1 15,6 0-2-15,0 0 1 0,-7-4-1 0,7 4 0 0,0 0-1 16,0 0-1-16,0-3-2 0,-5 3-1 0,5 0 2 15,0 0 1-15,0-5-2 0,0 5 0 0,0 0-2 0,-7 0 1 16,7 0 1-16,0 0 0 0,0 0 0 0,0 0-1 0,0 0 0 16,0 0 0-16,0 0-1 0,-6 0 2 0,6 0 0 0,0-3 1 15,0 3 0-15,0 0 4 0,-7 0 2 0,7 0 1 0,0 0 2 16,0-3 0-16,0 3 1 0,0 0 1 0,0 0 2 16,0 0-2-16,0 0 0 0,0 0 0 0,0 0-1 0,0 0-2 15,0 0-2-15,0 0 0 0,0 0-1 0,0 0-3 0,0 0-2 16,0 0-1-16,0 0 1 0,0 0-1 0,0 0-1 0,0 0 1 15,0 0 0-15,0-4 1 0,7 4 0 0,-7 0 1 0,0-4 1 16,6 4 1-16,-6 0 1 0,0-3 0 0,7 3-1 16,-7-4 2-16,5 4 0 0,-5 0-1 0,0-4-1 0,0 4-2 15,7 0-1-15,-7 0-1 0,0 0-2 0,0 0 0 0,0 0 0 16,0 4 0-16,-7 0 0 0,7-4 0 0,0 7 0 0,-5-3 0 16,5 2 1-16,-7 2 1 0,7 1 0 0,-6-3-1 0,-1 1 1 15,0 0 0-15,7 2 1 0,-6-2-1 0,6 0 1 16,-7 0-1-16,1 1-1 0,6-1 1 0,-6 3 0 0,-1-2 0 15,7 3 0-15,-6-1 0 0,-1 2 2 0,7 3 0 0,0-5-1 16,0 8 0-16,0-2 0 0,0-3 0 0,0 7 1 0,0-5 1 16,0 2-2-16,7-2 0 0,-1 3 0 0,7-3 0 0,-7 0 2 15,7-5 1-15,1 2 2 0,-1-1 4 0,-1-1 6 16,1 2 5-16,1-9 5 0,5 5 6 0,0-8 4 0,1 4 3 16,0-8 2-16,-1 0-3 0,7 0-4 0,0-3-1 0,1-3-4 15,-1-2-5-15,-1-3 0 0,2 1-2 0,-2-5 0 0,-4 1-2 16,3 0-3-16,-10 0 1 0,6-1 2 0,-7-4 0 0,-7 6 0 15,1-2-3-15,-1 1-3 0,-6 0 2 0,-6 0 2 16,-1-1-3-16,1 5-6 0,-7-5-2 0,0 4-2 0,-8 1-3 16,9 3-2-16,-7 0-2 0,5-1-5 0,-5 6-5 0,6-5-9 15,0 7-13-15,0 0-16 0,1 0-13 0,5 8-14 0,1-4-15 16,-1 8-16-16,7-5-23 0,-8 5-54 0,8 3-130 0,0-4-70 16</inkml:trace>
  <inkml:trace contextRef="#ctx0" brushRef="#br1" timeOffset="-25496.6">8830 549 199 0,'0'0'282'15,"-5"0"-113"-15,5 0-73 0,0 0-41 0,0 0-19 0,0 0-12 16,0 0-6-16,0 0-1 0,5 0-3 0,-5 4 1 0,8-1-2 16,-1 1 1-16,-7 3-3 0,6 0 1 0,6 1 2 0,-5 0 0 15,6 3 2-15,0-1-1 0,0 2 1 0,0-5 1 0,0 3 1 16,1 2-3-16,-2-1-2 0,0 0-1 0,2-4-2 15,6 4 1-15,-7 0-2 0,0 1-4 0,0-5-2 0,7 3 0 16,-7 2-2-16,-1-1-2 0,8-5-8 0,-1 6-12 0,1-5-17 16,-1 1-22-16,0-5-39 0,9 1-73 0,-9-4-137 0,0 0-75 15</inkml:trace>
  <inkml:trace contextRef="#ctx0" brushRef="#br1" timeOffset="-25324.53">9242 538 290 0,'-14'-4'320'0,"7"1"-114"0,2-1-64 0,-2 1-35 0,1-2-18 16,6 3-14-16,0 2-13 0,0-4-13 0,6 0-10 15,6 0-9-15,-5 4-10 0,13-3-7 0,-1 3-6 0,1-4-5 16,6 4-6-16,0-4-8 0,7 4-9 0,-1 0-17 0,7 0-15 16,-6 0-21-16,7 0-28 0,-8 0-50 0,7 0-107 0,-7 0-95 15</inkml:trace>
  <inkml:trace contextRef="#ctx0" brushRef="#br1" timeOffset="-25183.82">9443 609 280 0,'-6'0'329'0,"-1"0"-134"0,1 2-74 0,0-2-39 16,6 0-21-16,-7 0-10 0,7 0-8 0,7 0-1 0,-1 0-4 16,0-2-8-16,14 2-12 0,-1 0-18 0,7-6-20 15,0 6-24-15,7-2-24 0,6-2-33 0,-1-3-53 0,2 3-104 16,0-8-101-16</inkml:trace>
  <inkml:trace contextRef="#ctx0" brushRef="#br1" timeOffset="-24980.28">9906 444 293 0,'-26'0'312'0,"7"2"-122"0,-1 3-67 0,0-3-40 16,0 6-21-16,1-4-16 0,6 4-8 0,6-1-6 16,-6 1-6-16,7 2 1 0,6-3-3 0,0 1 1 0,0-2-2 15,6 2 2-15,1-1-1 0,6-3 3 0,6 0 2 0,1 0-2 16,0-4 0-16,5 0-3 0,8-4-1 0,0 0-2 0,-7-3-3 15,6 0-2-15,1 0-4 0,-7-5-1 0,-6 5 1 0,0-3-1 16,-2-2 4-16,-5 1 6 0,1-1 2 0,-8 5-2 16,1-4-1-16,-14 4-11 0,1 0-17 0,-8 1-21 0,-5 1-29 15,-8 1-41-15,-11 4-62 0,-8 4-164 0,1 1-83 0,-13 1-55 16</inkml:trace>
  <inkml:trace contextRef="#ctx0" brushRef="#br1" timeOffset="-24042.78">6884 3451 126 0,'0'0'235'16,"0"0"-50"-16,-7 0-46 0,7 4-39 0,-7-4-24 0,7 0-16 16,0-4-7-16,-6 4-5 0,6 0-1 0,0-4-4 15,-6 4-1-15,6-4-6 0,0 0-2 0,0-3-3 0,0 5-5 16,0-6-3-16,0-4-4 0,0 5-1 0,6-4-2 16,0 0 6-16,1 0 3 0,0-4-1 0,5 1 0 0,-5-1 1 15,6 1 3-15,6-6 0 0,-5 3-1 0,6-2-7 0,-8-3-5 16,15 1 0-16,-8-4-1 0,6-1 0 0,2-1-4 15,6-2 1-15,-7 0-2 0,6 0 0 0,7-4-2 0,-7 0-1 16,9-1-2-16,-9 2-2 0,6-1 3 0,7 0-3 16,2 0 2-16,-8-4-1 0,6 5-1 0,7-2 0 0,-5 1 0 15,-2 0 1-15,7 1-1 0,0-1-1 0,-7-1 0 0,7 5 0 16,0-4 1-16,-7 4 1 0,9-1 0 0,-9 5 0 16,0-1-2-16,-5 0 1 0,-1 5-1 0,-7-2 0 15,-5 5-1-15,-9 5 0 0,2 1 0 0,-6 1-2 0,-8 7 1 16,1-3 0-16,-7 4-2 0,-7 3-3 0,1 0-3 0,-8 0-1 15,1 3-2-15,-6 0 2 0,0 5-1 0,-1-5 2 16,1 5 1-16,-1-4 2 0,6 4 3 0,-5-6 0 0,6 5 2 16,0-3-1-16,6 0-1 0,1 4 1 0,-1-4 0 15,7-2 0-15,0 3-1 0,0 2 2 0,0-4 0 0,0 5 0 16,7-4 0-16,-1 3 0 0,-6 0 0 0,7-4 1 0,0 6 1 16,-1-3-1-16,2 2 1 0,-3-5-1 0,2 0 1 15,-1 6-2-15,0-6-9 0,1 4-12 0,0-3-17 0,-7 3-17 16,7-3-24-16,-7 0-34 0,0-1-57 0,6 2-111 15,-6-3-91-15,0-2-53 0</inkml:trace>
  <inkml:trace contextRef="#ctx0" brushRef="#br1" timeOffset="-23542.9">8714 1780 282 0,'0'-7'290'0,"-7"-1"-120"0,7 1-74 0,-6 0-40 16,6 7-23-16,-7-3-12 0,7 3-9 0,-7 0-5 16,7 0-3-16,-6 3-3 0,0 4 0 0,-1 0-1 0,1 5 3 15,-1-1 1-15,-5 3 5 0,4 1 1 0,1 3 0 16,-6-3 4-16,8 2 2 0,-2 6 2 0,-6-4 0 0,6 2-1 16,1 1-1-16,-1 0 2 0,1 1 0 0,0-6 0 0,6 5-3 15,0 1-1-15,0-5 1 0,6-3 0 0,0 2-1 16,1-2-1-16,6-4 3 0,0 1-2 0,-1-4 2 0,1-2 0 15,8 2 3-15,-2-8 3 0,0 0 3 0,1-5 5 16,6 2 0-16,-6-3 7 0,6-6 2 0,0 1 3 0,-1-3 5 16,-4-5 1-16,4 0 4 0,-5 2-2 0,0-6 2 15,-8 5-2-15,2-7 5 0,-1 2 4 0,0 1 2 0,-13 0-1 16,5-3-2-16,-5 3-4 0,-5 0-5 0,-2-4-4 16,-5 4-12-16,-2 1-9 0,-5-2-11 0,6 5-14 0,-7 0-18 15,0-1-18-15,2 8-19 0,-2 0-20 0,0 0-24 0,0 8-27 16,7-2-28-16,0 5-28 0,7 5-44 0,-1-2-112 15,1 1-83-15,-1 3-49 0</inkml:trace>
  <inkml:trace contextRef="#ctx0" brushRef="#br1" timeOffset="-23339.61">8766 1923 292 0,'0'4'248'0,"0"3"-97"16,0-3-60-16,6 3-30 0,-6 0-13 0,7 0-7 15,-1 1-1-15,1-1-4 0,-1 4-4 0,7 1-3 0,1-2-2 16,-1 2-1-16,0-2-2 0,-1-3-2 0,1 5-2 0,7-1 1 16,-7 0-1-16,6-4 0 0,-5 0 0 0,5 1-2 15,-7-1-2-15,2 0 1 0,6-4-1 0,-7 6-4 0,0-6-2 16,0 0-4-16,7 1-13 0,-7 0-23 0,-1-4-32 16,1 0-79-16,1 0-163 0,-2-4-89 0</inkml:trace>
  <inkml:trace contextRef="#ctx0" brushRef="#br1" timeOffset="-21964.82">9163 1850 182 0,'0'-4'240'0,"0"0"-55"16,-7 0-56-16,7 1-37 0,0-1-19 0,0 1-13 0,0-1-6 15,0 1-7-15,0-1-5 0,0 0-4 0,0 0-3 16,0 1-3-16,0-1-8 0,7 0-4 0,-7 4-3 0,0-4-4 15,0 4-2-15,6-2-4 0,-6 2-3 0,7 2-2 16,-7-2-1-16,7 4 0 0,-7 0-1 0,5 3 0 0,3 1 0 16,-1 3 0-16,6-1 0 0,-8 5 0 0,9 3-1 0,-7-3 0 15,5 8 1-15,1-5 0 0,0 7-5 0,7-3-7 16,-7 4-12-16,0 0-21 0,6-1-32 0,1 4-82 0,-7-3-150 16,0 0-83-16</inkml:trace>
  <inkml:trace contextRef="#ctx0" brushRef="#br1" timeOffset="-21605.52">7952 4070 76 0,'0'-4'141'0,"0"1"-36"0,0 3-34 0,0-4-18 15,0 4-20-15,0 0-20 0,0 0-26 0,0 0-34 16,0 0-37-16,0 0-41 0,0 0-50 0</inkml:trace>
  <inkml:trace contextRef="#ctx0" brushRef="#br1" timeOffset="-21089.57">7919 4187 294 0,'-7'-7'211'15,"1"2"-74"-15,6 3-55 0,0-3-29 0,-6 3-18 16,6 2-7-16,-7-4-5 0,7 0-1 0,0 0 0 0,-6 4 0 15,6-4-1-15,0 4 0 0,0-4 0 0,0 4 0 0,0 0 0 16,0 0 2-16,0-3 1 0,0 3-2 0,0 0 0 0,0 0-1 16,0-4-2-16,0 4-2 0,0 0-1 0,0 0-3 15,0 0-1-15,0 0-3 0,0-2-2 0,0 2 0 16,0-5-3-16,0 2 1 0,0 3-1 0,0 0-1 0,6-4 0 16,-6 0-1-16,7 0-2 0,-7 4-1 0,0-3 1 0,6-1-1 15,-6 0 0-15,0 4 1 0,0-3 0 0,6 0 0 16,-6-2 1-16,0 5 0 0,7-3 0 0,-7 3 1 0,0-4-1 15,0 1-1-15,6 3-2 0,-6-4 1 0,0 0 1 0,0 4 0 16,7-3 0-16,-7 3 0 0,0-4 0 0,7 4 1 16,-7-4 0-16,0 1 0 0,6-1-3 0,-6 4 1 0,7-4 1 15,-7 1-2-15,0 3 1 0,0-5 0 0,5 5 0 16,-5 0 1-16,0-2 1 0,0 2-1 0,0 0 1 0,0-4 0 16,0 4 0-16,0 0 0 0,0 0 0 0,0 0 1 0,0 0-1 15,0 0-2-15,0 0 1 0,0 0-1 0,0 0 1 16,-5 0 0-16,5 0 0 0,0 0-1 0,0-4 0 0,0 4 2 15,0 0-1-15,0 0 1 0,0 0 0 0,0 0 0 16,0 0-1-16,5 0 1 0,-5 0 0 0,0 0-1 0,0 0 1 16,0 0-1-16,0 0 0 0,0 0-1 0,0 0 0 0,0 0 1 15,0 0 0-15,0 0 0 0,0 0-2 0,0 0-5 16,0 0-6-16,0 0-12 0,0-4-21 0,0 1-41 0,8-2-94 16,-8 2-127-16,5-3-72 0</inkml:trace>
  <inkml:trace contextRef="#ctx0" brushRef="#br1" timeOffset="-20308.09">9294 1838 88 0,'0'0'206'0,"0"-3"-42"0,0 3-41 15,0 0-41-15,0-4-30 0,0 4-18 0,0 0-13 0,0 0-5 16,0 0-6-16,0 0-4 0,0 0-3 0,6 0 0 15,-6 4-3-15,0-4 1 0,0 0-1 0,0 3 0 0,0 1 0 16,0 0-1-16,0 0 0 0,0-1 0 0,0 1 1 0,0 0 0 16,0-1 1-16,0 4-1 0,-6-2 0 0,6-2 1 15,0 1 0-15,0-1 0 0,0 1-1 0,0 0 1 0,0 0 0 16,0-1 5-16,6-3 0 0,-6 4 2 0,0-4 2 16,7 4 2-16,-7-4-1 0,6 0 1 0,0 0-1 0,6 0-4 15,2 0-9-15,6-4-17 0,-1 0-40 0,8 1-95 0,-8-5-122 16,7 1-76-16</inkml:trace>
  <inkml:trace contextRef="#ctx0" brushRef="#br1" timeOffset="-19589.42">7828 4110 23 0,'0'0'296'0,"-7"0"-65"16,7 0-67-16,0 0-50 0,0-4-29 0,-6 4-17 16,6 0-9-16,0-3-6 0,0 0-5 0,0 3-7 15,0-8-6-15,6 4-9 0,-6-3-5 0,7 0-6 0,0-1-2 16,0-3-2-16,5 1 0 0,1-2-1 0,0 1 2 0,0-1-1 15,0-2 0-15,6 3 0 0,1-3-3 0,0-1 1 0,6 1-2 16,0-1-1-16,0-3-1 0,7 0 1 0,5-5 1 16,2 1-1-16,6 0 1 0,-1-7 1 0,7 4 1 15,0-6 0-15,6-1-1 0,-6 3 5 0,7-4-4 0,-7 0 2 16,6 1-1-16,-11 2-2 0,5-3-1 0,-7 7-2 0,-6 1 1 16,1-2-5-16,-8 6 1 0,-6 2-1 0,0 4-1 15,-6 1 3-15,-2 3 3 0,-10 4 2 0,5 0-1 0,-6 0 2 16,-7 3 1-16,0 0 0 0,0 0 1 0,-7 1-4 15,0 3-2-15,1 0-4 0,-7 0-1 0,0 0-1 0,0 0-1 16,-1 3 1-16,2-3 1 0,5 4 0 0,-6-4-3 0,0 4-1 16,6-4-3-16,1 4-7 0,-1-1-10 0,2 1-13 15,-2-1-15-15,1 1-21 0,6-1-25 0,-7 5-45 16,7-4-101-16,0-1-102 0,-8 4-58 0</inkml:trace>
  <inkml:trace contextRef="#ctx0" brushRef="#br1" timeOffset="-18870.41">7880 4924 355 0,'0'-4'299'0,"7"-3"-99"0,-7-1-78 0,13 1-54 0,-7 0-31 15,7-4-19-15,-7 3-11 0,14-3-5 0,0 0 2 0,0-3-3 16,-1 2 1-16,7-3 1 0,7 1-3 0,-1-4 1 16,1 4 0-16,5-6 0 0,8-1-1 0,0 2-1 15,6-6 1-15,7 4 0 0,-1-6 1 0,7 1-2 0,1 1 1 16,-2-1-1-16,8-3 1 0,-7 0 0 0,6 3 0 0,2-7-2 15,-3 4 2-15,3 0 2 0,-1-4-1 0,-2-1 2 0,3 2-2 16,5-5 2-16,-6 0-2 0,0 5-1 0,6-4-2 16,-8-1-4-16,10 0-3 0,-9 4-3 0,-7-1-1 15,-4 5-3-15,-8 4-1 0,-7 3 1 0,-12 3 1 0,0 1 1 16,-14 3 0-16,0 5 5 0,-5-2 4 0,-8 9 2 16,-6-5 2-16,-6 4 1 0,-8 1 3 0,1 3 4 0,-5 3 4 15,-2-3 5-15,-7 4 0 0,1-4 5 0,6 4 1 0,-5 0-2 16,5-1 0-16,1-3-1 0,-1 4-2 0,1 0-5 15,13-4-2-15,-7 4-3 0,5-4-2 0,1 2-1 0,7 2-1 16,-5 0-4-16,5 0-5 0,0-1-9 0,0 5-14 0,0 0-17 16,0-4-31-16,0 2-66 0,0 2-139 0,0 3-84 15</inkml:trace>
  <inkml:trace contextRef="#ctx0" brushRef="#br1" timeOffset="-18104.4">8043 6198 214 0,'6'-12'347'16,"1"6"-123"-16,0-5-101 0,-1-1-56 0,7 2-30 0,0-1-17 16,0-4-9-16,7 1-7 0,-1-1 1 0,0 0 1 0,2-3 1 15,4 0 0-15,2-1 1 0,-2-3 1 0,8 0 1 16,-2 0 4-16,10 0-1 0,-3-3-3 0,8-1 4 0,1 4-1 15,-2-3 0-15,7-1-1 0,0 0 2 0,0 0-1 16,6 1 0-16,1-1 2 0,6 1-3 0,7-5 5 0,-7 1 1 16,13 0 2-16,0-1-1 0,0-2-1 0,-1-1 0 0,10 0-4 15,-2 0-3-15,-1 0-4 0,7-4-3 0,-7 3-1 16,7 5-3-16,-6 0-2 0,0 0-2 0,-7 0 0 0,1 3 1 16,-2 1-2-16,-5-1 2 0,-1 0 1 0,2 1 1 15,-8-1 0-15,0 4 1 0,-7 0-1 0,0 0 0 0,-11 4 1 16,4 0-2-16,-12-1-1 0,1 5 0 0,-8-1 1 0,-6 0 1 15,-6 5 1-15,-1 2 2 0,-6-3 1 0,-6 3 4 16,-1 1 0-16,1 0 1 0,-14 0 2 0,1 3-1 16,-1-4 0-16,-6 5 0 0,-13 3-1 0,8-4-4 0,-10 4-1 15,-4 4-1-15,5-1-1 0,-4 1 1 0,4 0-3 0,8 0 1 16,0-1-3-16,5 1 0 0,7-1 1 0,7 1 0 16,0 3-1-16,7-3-3 0,7 0 1 0,5-1-2 0,0 1 1 15,1 0 0-15,6-4-2 0,0 0-3 0,0 0 1 0,0 4-2 16,0-4 3-16,6 4 1 0,-5-2 3 0,-1-2 1 15,-1 5 1-15,-5 2-1 0,0-4 1 0,0 1 1 0,-7 4-4 16,-7-5-2-16,-6 5-7 0,0 2-5 0,-6-2-12 16,-7 7-17-16,0-5-31 0,-14 5-71 0,2 0-144 0,-8 0-82 15</inkml:trace>
  <inkml:trace contextRef="#ctx0" brushRef="#br1" timeOffset="-12633.67">8336 3634 293 0,'0'4'303'16,"0"-4"-111"-16,0 3-83 0,0-3-52 0,7 4-30 15,-7-4-15-15,6 4-13 0,1-4-11 0,-1 0-9 0,1 0-12 16,-1 3-13-16,7-3-19 0,-7 0-22 0,7 0-29 16,1 3-34-16,-8-3-45 0,7 5-49 0</inkml:trace>
  <inkml:trace contextRef="#ctx0" brushRef="#br1" timeOffset="-12508.52">8487 3747 161 0,'0'8'220'0,"5"-4"-69"16,-5-1-60-16,8 5-40 0,-3-4-21 0,2 2-12 0,-1 2-7 15,1-1-4-15,6 4-5 0,0-4-2 0,0 1-7 0,0 2-14 16,0 2-33-16,0-1-46 0,-1-1-75 0,1 1-88 16</inkml:trace>
  <inkml:trace contextRef="#ctx0" brushRef="#br1" timeOffset="-12414.74">8779 4066 104 0,'0'4'298'0,"0"0"-94"0,-7-1-83 0,7 1-58 16,0 3-41-16,0-3-35 0,0-1-39 0,7 2-54 15,-7-2-84-15,0 0-108 0</inkml:trace>
  <inkml:trace contextRef="#ctx0" brushRef="#br1" timeOffset="-12274.23">8903 4345 158 0,'6'3'325'16,"-6"5"-156"-16,0-5-135 0,7 1-128 0,-1 4-143 0,0-5-95 15</inkml:trace>
  <inkml:trace contextRef="#ctx0" brushRef="#br1" timeOffset="-12165.03">9118 4619 113 0,'0'4'407'0,"0"3"-160"0,6-3-146 0,0 0-112 16,1 0-94-16,-7 3-96 0,8-4-106 0</inkml:trace>
  <inkml:trace contextRef="#ctx0" brushRef="#br1" timeOffset="-12024.42">9404 4836 18 0,'0'7'458'0,"0"-4"-108"0,0 1-163 0,7 3-109 16,0 1-70-16,-1-1-46 0,7 1-36 0,-7-2-39 15,14 2-45-15,-7-1-68 0,6-3-96 0</inkml:trace>
  <inkml:trace contextRef="#ctx0" brushRef="#br1" timeOffset="-11899.25">9808 5179 336 0,'0'8'438'0,"0"0"-182"16,6 3-124-16,-6-1-76 0,7-2-49 0,6 3-37 0,-1-1-41 15,3 2-64-15,4-1-101 0,-6-5-105 0,6 6-58 16</inkml:trace>
  <inkml:trace contextRef="#ctx0" brushRef="#br1" timeOffset="-11758.88">10257 5612 296 0,'0'8'499'16,"7"-5"-120"-16,-7 1-181 0,6 3-114 0,7-4-71 15,-6 6-49-15,6-6-48 0,-6 4-58 0,5-3-92 0,1-4-116 16,7 7-63-16</inkml:trace>
  <inkml:trace contextRef="#ctx0" brushRef="#br1" timeOffset="-11117.94">10615 6228 88 0,'-6'0'485'16,"0"0"-103"-16,6 0-133 0,-7-4-91 0,7 4-54 0,0 0-37 15,0 0-20-15,0 0-15 0,0 0-8 0,0 0-5 16,0 0-5-16,0 0-5 0,0 0-2 0,0 0-2 0,7 0-1 15,-7 4-2-15,6-4-1 0,0 4-7 0,7-4-6 0,-6 2-9 16,7-2-11-16,-2 5-10 0,1-2-9 0,0 1-10 16,6-1-11-16,-6 1-7 0,2 0-3 0,-4 0 1 15,3 3 3-15,-7-4 10 0,4 4 7 0,-3 2 9 0,-1-6 14 16,-1 4 10-16,0 0 15 0,-6 1 15 0,7-1 10 0,-7-2 10 16,0 1 4-16,0 2 2 0,0-1 6 0,-7-3 0 0,7 2 0 15,0 6-3-15,-6-5-4 0,6 1-5 0,-6-1 4 16,6 0-3-16,0 0-2 0,-7 1-3 0,7-1-4 0,0 0-2 15,0 1 0-15,7-1-1 0,-7 4-6 0,6-3 0 16,0-1-3-16,7 3 1 0,-6-2-3 0,6-1-8 0,6 5-13 16,-6-5-17-16,7 0-27 0,-7 4-42 0,6-4-68 15,2 1-103-15,-2-2-85 0</inkml:trace>
  <inkml:trace contextRef="#ctx0" brushRef="#br1" timeOffset="-10977.56">11026 6660 124 0,'-13'4'475'0,"13"-4"-110"0,-7 3-138 0,1-3-95 0,6 0-56 15,-7 3-37-15,7-3-20 0,7 5-17 0,-7-5-13 16,13 4-17-16,-7-4-25 0,14 3-41 0,0-3-95 0,5-3-142 16,8 3-72-16</inkml:trace>
  <inkml:trace contextRef="#ctx0" brushRef="#br1" timeOffset="-10836.97">11422 6832 118 0,'-12'0'577'0,"6"4"-21"0,6-4-121 0,0 3-229 16,0 1-156-16,13-1-100 0,0-3-75 0,7 4-79 16,-1-4-93-16,7 0-117 0,0-4-49 0</inkml:trace>
  <inkml:trace contextRef="#ctx0" brushRef="#br1" timeOffset="-10743.24">11748 7081 57 0,'-6'7'537'0,"-1"-3"-19"0,7 4-154 0,7-5-197 16,-1 9-137-16,8-6-101 0,-1 2-94 0,5-1-131 0,3 3-98 15,-1-2-52-15</inkml:trace>
  <inkml:trace contextRef="#ctx0" brushRef="#br1" timeOffset="-10602.65">12048 7429 173 0,'-7'3'544'0,"7"1"-19"16,0 1-199-16,7-2-170 0,0 0-123 0,6 2-88 0,6-2-74 15,1-3-90-15,6 0-122 0,0 0-77 0,0 0-43 16</inkml:trace>
  <inkml:trace contextRef="#ctx0" brushRef="#br1" timeOffset="-10446.27">12445 7697 46 0,'0'6'536'0,"-7"-1"-14"16,14-2-162-16,-7 1-180 0,14 3-122 0,-7 0-82 15,12 1-64-15,0 0-61 0,8-1-69 0,-2-4-112 0,2 0-86 16,-2 5-40-16</inkml:trace>
  <inkml:trace contextRef="#ctx0" brushRef="#br1" timeOffset="-10352.61">12849 7968 406 0,'0'4'561'0,"-6"-4"-81"0,6 3-202 16,0 1-142-16,0-1-100 0,6 1-69 0,7 3-51 0,-6-3-58 15,13-1-61-15,-8 1-108 0,8-4-101 0,-7 0-50 16</inkml:trace>
  <inkml:trace contextRef="#ctx0" brushRef="#br1" timeOffset="-10227.65">13149 8114 165 0,'0'4'550'0,"0"-4"-18"0,0 0-200 0,0 4-176 16,6-1-119-16,1 1-99 0,6-1-87 0,7-3-118 15,-8 0-134-15,9 0-57 0</inkml:trace>
  <inkml:trace contextRef="#ctx0" brushRef="#br1" timeOffset="-10102.76">13410 8312 274 0,'0'3'607'0,"-7"-3"3"0,0 5-191 16,7-5-168-16,7 3-119 0,-7-3-84 0,7 4-55 16,-1-4-38-16,1 4-34 0,5 0-27 0,8-2-25 0,-7 3-25 15,7-5-38-15,5 3-70 0,-5-3-137 0,6 4-61 16,1-4-26-16</inkml:trace>
  <inkml:trace contextRef="#ctx0" brushRef="#br1" timeOffset="-9977.8">13931 8485 217 0,'6'0'588'0,"-6"3"-12"0,7 1-188 16,-1-4-183-16,7 3-127 0,7-3-101 0,6 4-72 15,-1-4-67-15,8-4-60 0,7 4-93 0,-8-3-109 0,7-1-53 16</inkml:trace>
  <inkml:trace contextRef="#ctx0" brushRef="#br1" timeOffset="-9852.72">14686 8609 513 0,'0'0'510'0,"7"6"-177"0,-1-1-171 0,1-2-119 0,6 1-92 15,6 0-90-15,1 0-130 0,6-4-112 0,-7 0-59 16</inkml:trace>
  <inkml:trace contextRef="#ctx0" brushRef="#br1" timeOffset="-9727.76">15220 8785 14 0,'0'0'533'16,"0"3"-9"-16,0 1-161 0,7-4-185 0,-1 4-124 0,14-1-90 15,0-3-88-15,-1 0-103 0,7 0-145 0,7-3-70 16</inkml:trace>
  <inkml:trace contextRef="#ctx0" brushRef="#br1" timeOffset="-9571.51">15839 8807 127 0,'12'4'601'16,"-5"-4"0"-16,7 0-117 0,5 3-197 0,0 1-125 0,14-1-96 15,0-3-61-15,6 4-41 0,0-1-23 0,0-3-14 0,6 0-8 16,1 0-9-16,-7 4-11 0,6-4 0 0,1 4 3 16,-7-4 0-16,7 4-3 0,-7-4-15 0,6 0-30 15,-5 0-38-15,-1 0-81 0,-7 0-109 0</inkml:trace>
  <inkml:trace contextRef="#ctx0" brushRef="#br1" timeOffset="-5259.36">3640 4740 52 0,'-6'0'315'0,"6"-4"-77"0,0 2-73 16,0-2-57-16,0-1-36 0,0 5-17 0,0-3-6 0,0-1-3 16,0 1-2-16,0 3-2 0,0-4-1 0,0 0-3 0,-7 4-5 15,7-4-3-15,0 4-8 0,0 0-4 0,0 0-2 16,0 0-3-16,0 0-3 0,0 0-1 0,0 0-1 16,0 0-2-16,0 0 0 0,0 0-1 0,0 0-2 0,0 0 2 15,0 4-2-15,0-4-1 0,0 4 0 0,7-4 0 0,-7 4 0 16,0 3 1-16,0-4 4 0,0 6 0 0,6 0 11 0,-6-1 2 15,0 7 0-15,0-1 0 0,7 1 4 0,-7 3-3 16,6 1-1-16,-6-1-2 0,7 0-11 0,0 5 0 16,-7-1-2-16,6-1 1 0,-6 2-2 0,7 2 4 0,-7 0 1 15,6 2 1-15,-6-2 0 0,0 4 2 0,0 0 1 0,0 1-2 16,0-1-1-16,-6 1 0 0,6-1 0 0,0 0-2 16,-7 0 2-16,7-2 1 0,-6-6-2 0,6 4-1 0,-7-6 2 15,7 0-2-15,0-9-2 0,0 1 0 0,0 0-1 0,0 1-1 16,0-6 3-16,0 2 1 0,0-4 2 0,0 0 0 15,0-4 4-15,0 3 0 0,7-3 2 0,-7 0 3 0,6 0 0 16,1 0-3-16,5 0 1 0,1 0-1 0,0-3-1 16,0-1-2-16,13 0-3 0,1-4 1 0,-1 2-4 0,7-6 0 15,-2 1-2-15,9 0-1 0,-8-3 3 0,7-1-3 0,7 0 0 16,-7 1-3-16,0-5 1 0,-1 2-1 0,2 1 0 16,-1 3 0-16,-6-4-2 0,-1 7 1 0,1-5-2 0,-7 8 2 15,1-4 0-15,-8 4 0 0,-6-1 0 0,0 5 0 16,0-4-2-16,-6 7 0 0,5-5 2 0,-12 3 0 0,8 2-1 15,-8 0-4-15,0 0-8 0,-8 0-19 0,1 2-27 16,2-2-38-16,-8 5-77 0,-1-2-163 0,1 1-100 0,-12 3-68 16</inkml:trace>
  <inkml:trace contextRef="#ctx0" brushRef="#br1" timeOffset="-2586.2">6558 6803 90 0,'-5'0'161'0,"5"0"-14"16,0 0-16-16,0 0-23 0,0 0-23 0,0 0-21 0,0 0-17 15,0 0-11-15,0 0-8 0,0 0-3 0,0 0-2 0,0 0-1 16,0 0 2-16,0 0 2 0,0-4 0 0,0 4 2 0,0 0 0 16,0-4-1-16,0 4 0 0,-8 0 0 0,8 0 0 15,0 0 0-15,0-4 2 0,0 4 0 0,-7 0 1 16,7 0 0-16,0-3 0 0,0 3-1 0,0 0-3 0,-6-3-1 16,6 3-5-16,0 0-4 0,-7 0-2 0,7 0-1 0,0 0-1 15,-6 0 0-15,6 0 1 0,0 0 1 0,-7 0 1 16,7 0 3-16,0 0 1 0,-6 0 3 0,6 0 3 0,0-4 4 15,0 4 2-15,0 0 4 0,-7 0 1 0,7 0-1 16,0 0-1-16,0 0-4 0,0 0-3 0,0 0-3 0,0 0-4 16,0 0-7-16,0 0-1 0,0 0-4 0,0 0-2 0,0 0-2 15,0 0-1-15,0 4-2 0,0-4-1 0,0 0 0 16,0 0 0-16,0 3 1 0,0 0 0 0,0 1-1 0,0 4-1 16,0-1 1-16,0 4 0 0,0 0 2 0,0 0 0 0,0 4 0 15,7 0 4-15,-7 2-1 0,0 2 2 0,0 3 0 16,0-4 0-16,0 4 0 0,0 3-1 0,0 2 0 0,6-2-1 15,-6 1 2-15,0 0-3 0,0-1 0 0,0 2-1 16,0-2-1-16,0 0-1 0,0-3-1 0,0 4 0 0,0-4 0 16,0-4 0-16,0 0 0 0,0 1-1 0,0-6 1 0,0 4 0 15,0-7 2-15,0 1 1 0,0 0-3 0,0-4 0 16,0 4 1-16,0-7 1 0,0 3 1 0,0-3-1 0,0-1-1 16,7 1 0-16,-7-4 4 0,0 3-2 0,0-3 0 15,0 0 0-15,6 4-1 0,-6-4 3 0,7-4 2 0,-1 4 0 16,1-3 0-16,6-1 5 0,0 1 1 0,6-1 0 0,-5 1 0 15,5-1-1-15,0-4-1 0,8 1-1 0,-8 0-3 16,8 0-1-16,-3-1-4 0,10-3 0 0,-8 5-1 16,0-2-2-16,0-3-5 0,0 4-7 0,0-1-11 0,0 5-13 15,1-6-19-15,-2 2-22 0,-5 0-27 0,6 0-33 0,-7 3-42 16,8-3-61-16,-8 0-126 0,1 0-71 0,-1-1-38 0</inkml:trace>
  <inkml:trace contextRef="#ctx0" brushRef="#br1" timeOffset="-2258.03">7097 7136 145 0,'-5'0'434'0,"-8"0"-126"16,7 4-127-16,-1-4-76 0,7 0-39 0,-7 0-20 0,7 4-10 15,-7-4-5-15,7 0-1 0,0 0 3 0,7 0 1 16,-7 0 1-16,7-4-2 0,0 4-4 0,6 0-3 0,-2-4-2 16,4 4-2-16,-2-4-1 0,6 4-1 0,0-3-3 15,2 3 1-15,-2-4 0 0,0 4-1 0,0-4 1 0,2 4 0 16,4-4 2-16,-5 2-2 0,0-6 1 0,5 4 2 0,-5 1 2 16,5-5 2-16,-4 4-3 0,5-3-1 0,-7 4-1 15,1-1-2-15,-1-3-3 0,1 2-5 0,-7 2-3 0,0 0-4 16,-7 3-1-16,1-4-2 0,-1 4-2 0,1-4-3 0,-1 4-2 15,-6 0-8-15,7 0-14 0,-7 0-20 0,0 0-25 16,0 0-32-16,-7 0-47 0,1 0-72 0,-1-3-123 16,1 3-84-16,-1 0-41 0</inkml:trace>
  <inkml:trace contextRef="#ctx0" brushRef="#br1" timeOffset="-1976.53">7282 6986 75 0,'-13'-4'482'0,"6"1"-99"0,-1-1-142 16,3 0-93-16,-3 0-51 0,8 1-25 0,-6 3-10 0,-1-4-9 16,7 4-3-16,0 0-4 0,-6 0-6 0,6 0-3 15,0 0-8-15,6 4-9 0,-6-1-13 0,7 1-1 0,-1 4 0 16,2-1 0-16,-3 3 1 0,3 2-4 0,4-1 4 16,-4 1 3-16,4 2 7 0,1 0-1 0,-6 1-1 0,6-1 0 15,-1 1-1-15,1 3-1 0,-6-3-2 0,6 1-1 16,-6-3-1-16,6 3-2 0,-8-2-1 0,2 4-2 0,7-3 0 15,-7-5-3-15,-1 5 0 0,0-1 0 0,7-2-1 0,-6 3 1 16,-1-5 1-16,1 1-1 0,-7-3-2 0,7 3-5 16,-1-5-11-16,1 3-17 0,-1-1-20 0,-6-5-31 0,6 4-38 15,1-3-54-15,-7-4-85 0,6 0-125 0,-6 0-63 0</inkml:trace>
  <inkml:trace contextRef="#ctx0" brushRef="#br1" timeOffset="-1491.79">7763 6865 46 0,'0'-7'506'0,"-7"-1"-45"0,7 4-180 16,0-3-116-16,0 4-63 0,0-1-34 0,0 4-13 0,0-4-4 15,0 4-3-15,-6-3-1 0,6 3-1 0,0 0-1 16,0 0-9-16,0 0-9 0,0 0-9 0,0 0-10 0,0 0-2 15,6 0-3-15,-6 3-1 0,0-3-2 0,7 4 0 0,-1 0 1 16,-6-4-1-16,7 7 1 0,0-4-1 0,-1 1 2 16,0 0 0-16,1 3 1 0,6-3-1 0,-7 4 2 0,1-2-3 15,0 5 2-15,0-3 0 0,5 3-1 0,-6 0 0 0,7 0 0 16,1 4 0-16,-1-4-1 0,-7 3 1 0,7 1 1 16,0 3-1-16,-6-3 1 0,6 3-1 0,0 1 0 0,-8-1 1 15,10 0-1-15,-3 5 1 0,-5-6-1 0,6 3-1 0,0-3 0 16,-7 2 1-16,1-1 0 0,6 0-1 0,-6-4 0 15,6 1-1-15,-7-1 0 0,7 1-1 0,-7-3 0 16,1-2-1-16,-1 1 1 0,1-3 1 0,0 0 1 0,-1-5 12 16,-6 1 16-16,8-2 28 0,-8 3 51 0,0-1 54 0,5-8 43 15,-5-1 32-15,7-1 16 0,-1-8 5 0,0-2-5 0,1-2-21 16,0-3-46-16,0-6-48 0,6 2-42 0,-1 0-28 16,1-5-24-16,-6 1-10 0,6 0-8 0,0-4-6 15,-1 3-2-15,3-3-5 0,-3 0-3 0,-5 0-4 0,6 1 3 16,-2 1-5-16,-3 2-1 0,-1 0-4 0,-1 7-5 0,1-3-4 15,-7 7-6-15,6 3-13 0,-6 0-24 0,0 4-54 0,0 0-81 16,-6 7-89-16,6 1-91 0,-7-1-107 0,-6 8-186 16,0-1-87-16,-6 5-32 0,0 3 27 0</inkml:trace>
  <inkml:trace contextRef="#ctx0" brushRef="#br1" timeOffset="1774.15">13748 4817 293 0,'0'0'344'0,"-6"-4"-100"0,6 0-87 0,-7 2-50 0,7 2-28 16,0-4-10-16,0 4-3 0,0 0-1 0,0-4 1 0,0 4-2 15,0 0-4-15,0 0-3 0,0-4-5 0,0 4-6 0,0 0-9 16,0 0-6-16,0 0-8 0,0 0-7 0,7 0-4 16,-7 0-5-16,0 4-4 0,6 0 1 0,1 2-1 0,-1-2 1 15,1 7 1-15,-1 1 5 0,7 2 3 0,-6 4 3 0,6 5-1 16,0-1 0-16,0 3 0 0,-7 4-1 0,7 4-1 15,0 1-2-15,-7 2-3 0,9-3-1 0,-2 3-2 16,-8 1 0-16,8 0-2 0,-6-5-1 0,6 2-1 0,0-1 0 16,-6-4-1-16,5-4 1 0,2 1 2 0,-8-4 2 0,7 0 4 15,-1-8 5-15,1 2 16 0,-6-5 30 0,7-1 50 16,-1-1 52-16,0-9 42 0,0 0 28 0,7-9 18 0,5-5 6 16,1-9-6-16,7-2-25 0,0-8-47 0,0-3-48 15,5-4-40-15,1-2-30 0,-6-1-18 0,6-1-14 0,0 0-8 16,-6-4-6-16,-1-3-4 0,0 4-12 0,-5-1-13 0,-7-3-39 15,-1-1-80-15,-6 5-100 0,-7-4-106 0,1-1-147 0,-14 5-148 16,-5-1-95-16,-8 4-51 0,-13 8-2 0</inkml:trace>
  <inkml:trace contextRef="#ctx0" brushRef="#br1" timeOffset="5696.6">9665 3381 107 0,'13'-22'50'0,"-1"1"-144"0</inkml:trace>
  <inkml:trace contextRef="#ctx0" brushRef="#br1" timeOffset="6774.76">3843 4074 118 0,'0'-8'190'0,"0"5"-50"0,0-1-42 16,0 0-28-16,0 1-17 0,0 3-8 0,-7-5-4 0,7 3-3 15,0-2-3-15,-7 0-4 0,7 0-4 0,-7 1-3 16,7 3-3-16,-5-5-2 0,-2 2 0 0,7-1-2 16,-6 2-1-16,6 2-2 0,-7-6-1 0,7 6 0 0,-8-2-4 15,8 2-1-15,-5-4-3 0,5 4-2 0,0 0-1 0,-7-4-1 16,7 4-1-16,0 0-1 0,0 0 1 0,0-4-4 0,0 4 1 16,-7 0-4-16,7 0-1 0,0 0-1 0,-6 0 0 15,6 0-1-15,-7 0 0 0,1 0 2 0,1 0 1 0,-3 4 2 16,1-4 3-16,1 0 0 0,-1 0 0 0,1 4 1 15,6-4 1-15,-7 0 2 0,1 0 0 0,-1 0 0 0,1 0 3 16,0 0 0-16,6 0 1 0,-7 0 0 0,1 0 1 16,6 0-2-16,-7 0 1 0,7 0-4 0,-7 0-5 0,7 0-11 15,0 0-21-15,0 0-47 0,-6 0-100 0,6 0-112 16,-7 4-75-16</inkml:trace>
  <inkml:trace contextRef="#ctx0" brushRef="#br1" timeOffset="7868.84">3594 3981 136 0,'0'-7'221'16,"0"4"-73"-16,8-1-56 0,-8-3-32 0,0 3-22 0,6 1-7 16,-6-1-8-16,6 0-2 0,-6 1-6 0,0 3-2 15,7-4-1-15,-7 0-3 0,0 4-2 0,6-3-6 16,-6 3 0-16,0 0 0 0,7-4 1 0,-7 4 1 0,6 0 2 16,-6-3-2-16,7 3 2 0,-7 0 2 0,6-4 0 0,1 4-1 15,-7-4-2-15,7 4 0 0,-7-4-1 0,6 4 0 0,1-3-2 16,-7 3-1-16,6-4 1 0,-6 4 2 0,6 0-3 15,1-4-1-15,-1 4-1 0,1 0 0 0,-7-4 0 16,6 4 0-16,1-2 0 0,-7 2 2 0,6-4 2 0,-6 4 6 16,7-4 4-16,-7 4 7 0,0-4 3 0,0 4 5 0,0 0 2 15,0 0 0-15,-7 0 0 0,7-3-3 0,-6 3-2 0,6 0-5 16,-7 0-5-16,1 0-3 0,-7 3-4 0,6-3-2 16,-5 4-1-16,-1 0-1 0,6 0 0 0,-6 2-2 0,0-2 3 15,0 3-1-15,0 1-1 0,7-1 1 0,-9 0-2 16,2 1 0-16,8-5-1 0,-8 5 1 0,6-1-2 0,1 0 2 15,-8 5 1-15,8-6 0 0,-7 5 1 0,0 3 1 16,7-2-2-16,-8 3 3 0,1 3 0 0,8 1-1 0,-8 2-1 16,6 1 1-16,-7 0 0 0,1 5 3 0,0 2 0 0,0 0 0 15,0 0 0-15,0 4 2 0,0 4 1 0,0-1 0 16,0 1-2-16,-6 3-2 0,4 1 0 0,4-1 1 0,-9 0-2 16,8 4 0-16,-3-3 0 0,9 3-1 0,-6-5 2 15,5 2 0-15,1 0 0 0,-1-2 0 0,7-1-2 0,0-2 3 16,0 1-2-16,0-1 0 0,7-3-2 0,-1 0 0 0,1 3 0 15,-2-3 1-15,2 1-1 0,6-1-2 0,-5 0 0 16,4-4 0-16,1 5 0 0,0-5 1 0,0 0-1 0,0 0-1 16,0 0 2-16,0 0 3 0,0 1-2 0,0-5-1 15,0 5 0-15,0-1-2 0,0-4 0 0,0 0-1 0,0 6 2 16,8-6-3-16,-8 1 2 0,-1-1 0 0,8 1 0 0,-7-1 0 16,6 1 1-16,-6 0 0 0,7-4-2 0,-7 3-1 15,5-3 1-15,-3 1 1 0,4-5 1 0,-6 0 0 0,6-3 0 16,1 3 0-16,-7-3-1 0,6-1 0 0,1-3 1 15,-7 4-1-15,6-5-1 0,1 2 1 0,0-5 0 0,0 5 0 16,-1-5 1-16,0 1 0 0,0-2 0 0,8 2 2 0,-8-1 0 16,1-3 0-16,6 2-1 0,-7-1 3 0,1 2 0 15,6-4 1-15,-7-3 0 0,8 4 0 0,-8-4 0 16,7 0 0-16,-6 0 0 0,6 0 0 0,-7-4-2 0,1 4 0 16,5-3-1-16,-4-1 2 0,-2 1 0 0,0-4 0 0,1 3 1 15,0-4 1-15,-1 1 2 0,1-1 3 0,-7-2 1 16,6 3 1-16,-6-5 2 0,1 2 4 0,-1-5 1 0,7 0 0 15,-7 0 3-15,-1-3-1 0,8-1 0 0,-7-2 1 0,6-1-2 16,-6 0 0-16,0-4-2 0,0 0-3 0,7 1-1 16,-14-4-1-16,7 0-3 0,0-1 0 0,0-3-1 0,-7 4-2 15,7-8 1-15,-5 3 0 0,-1-2 0 0,5-3 2 16,-6-2 4-16,1 0 2 0,-7 2 1 0,6-6 3 0,1 6 0 16,-7-7-1-16,0 7 3 0,7-5 0 0,-7 3-1 0,-7-2-2 15,7 2-1-15,-7-3 0 0,1-3-2 0,-1 2 2 16,1-1-3-16,-1-2 1 0,-5 0-1 0,-2-4 3 0,1 4 0 15,0-2 1-15,-6 2 2 0,-1-4 0 0,1 2-2 16,-1 2-2-16,-6-4-1 0,0 6-6 0,1-7-2 0,-3 6-3 16,3 0-2-16,-8 2-2 0,0 1 3 0,1 1-2 0,-1 5 0 15,-5 2 2-15,5 0 0 0,0 7-1 0,-7 0-1 16,8-2 1-16,0 6-2 0,-7 3 2 0,0 4-2 16,7-1-4-16,-9 9 2 0,3 2 3 0,-7 8 0 0,0 4-2 15,-8 6-8-15,1 5-15 0,-7 7-17 0,0 8-17 0,-5 2-28 16,-2 9-28-16,1 3-25 0,0 4-32 0,7 3-42 0,-1 0-86 15,14 1-111-15,-1-5-65 0,6-3-31 0</inkml:trace>
  <inkml:trace contextRef="#ctx0" brushRef="#br1" timeOffset="9306.31">8512 6172 196 0,'-7'-3'312'16,"2"3"-99"-16,-3-3-82 0,3 3-51 0,-2-5-24 16,-1 5-15-16,8-4-5 0,-6 1 1 0,-1 3 1 0,7-4 2 15,-6 1-1-15,0-1 0 0,6 4-5 0,-7-3-1 0,1-1-6 16,6 0-4-16,-7 0-5 0,1 1-7 0,-1 3-3 15,0-4-2-15,-6 1-3 0,7 3 1 0,-7 0-3 0,7-5 0 16,-7 5 1-16,0-2 1 0,-2-2 0 0,4 4 4 16,-2-4 1-16,-1 4 5 0,1-4 3 0,0 1 3 0,-6-1 2 15,6 0 4-15,-7 0 1 0,1 2 0 0,6-6-1 0,-7 4-1 16,2 1-2-16,-10-1 1 0,9-4-2 0,0 5-3 16,-8-1-3-16,8 1 2 0,-7-1-5 0,0-1-1 0,0 5-4 15,-1-2-2-15,2-2-2 0,-8 0-1 0,8 4 0 0,-2 0-3 16,-5-4 0-16,5 4 1 0,-5 4 0 0,-1-4-1 15,7 0 0-15,-7 4 1 0,0 0 0 0,1-2 0 16,-7 3 0-16,7-1 0 0,-7 3 1 0,7-4 0 0,-8 5-1 16,1-4 1-16,0 3-1 0,6-4-1 0,-6 4 1 0,7 1-2 15,-8-1 1-15,2 1-1 0,5 3 1 0,0-4-1 0,1 0 1 16,-1 4 1-16,1-4 0 0,-1 4 0 0,0-3 0 16,1 3 0-16,6-5 1 0,-7 6 1 0,1-1-3 15,-2 0 1-15,3 1-1 0,4 2 0 0,-5-3 6 0,0 3-3 16,-1 2-2-16,2-2 0 0,-3 4 0 0,8-3 1 0,-7 0 0 15,1 3-1-15,-2 0-6 0,9-4 3 0,-8 5 1 0,8 0 1 16,-2-5 1-16,2 5-1 0,-2-5 0 0,8 5 0 16,0-5 1-16,-2 1 0 0,2-1 0 0,6 1 0 15,0-1-1-15,0 1 1 0,0 4 0 0,0-4-1 0,0-1 0 16,-7 4 0-16,7 1 0 0,1-1 0 0,-1 0 0 0,-1 0 0 16,-5 5 1-16,6-1 0 0,0-1-1 0,-7 5-1 15,1-1 0-15,7 2 0 0,-9 2 0 0,8 0-1 0,0 0 0 16,0 0 1-16,7 5 1 0,-7-1 1 0,6-1 2 15,0 5 0-15,7-1 0 0,-6 2 0 0,6 1-2 0,0 2 0 16,0 0-1-16,6-1-1 0,-6 3 0 0,7 1-1 0,-7 4 2 16,7 0-1-16,0-1-2 0,5 5-1 0,-5-5-2 15,-1 4 1-15,7-3 0 0,-7 0-1 0,8-1-1 0,0-6 1 16,-2 3 1-16,7-4 3 0,7-3-1 0,-6-1 1 16,6-3-1-16,-1 4 1 0,2-9 2 0,6 7 1 0,-7-3 0 15,6-3-1-15,8 2 0 0,-8-2 0 0,7-4-2 0,0 5-1 16,0-5-1-16,-1-4-2 0,9 6 0 0,-2-5 1 15,1-5-2-15,6 6-2 0,0-1-2 0,-6-4 0 0,6 1-1 16,7-5 2-16,-7-3-3 0,6 0 1 0,8-4 3 16,-8-3 2-16,7 0 1 0,7-4 2 0,-7 0 2 0,6-4 2 15,1 0 2-15,0-3 1 0,-7 0 1 0,6-5 2 16,1 1 2-16,-7 0 1 0,7 1 0 0,-6-5 1 0,-2 4 2 16,0-4 2-16,-4-2-1 0,5 1 2 0,-6-2 0 0,-1-1 3 15,0-3 1-15,0 1 2 0,2-1 2 0,-1-4 2 0,-1 1 3 16,1-5 3-16,-1 4 4 0,-5-7 0 0,-1 1 3 15,0-4 7-15,-1-6 9 0,-5 2 9 0,0-5 7 16,-7-1 11-16,1-6 11 0,-8-6 5 0,1-1-1 0,-14-6-4 16,0-2-10-16,-5-6-8 0,-2 0-10 0,-12-4-11 0,0 0-13 15,-12-3-7-15,-2-1-15 0,-5 4-18 0,-14 0-35 16,1 0-42-16,-7 4-47 0,-14 2-51 0,1 2-56 0,-13 0-112 16,-6 2-134-16,-7 1-78 0,-7 5-26 0</inkml:trace>
  <inkml:trace contextRef="#ctx0" brushRef="#br1" timeOffset="9994.42">7235 2743 24 0,'-7'-3'310'0,"1"3"-108"0,6-3-91 0,-6 3-51 0,6-4-26 16,0 4-14-16,-7-4-8 0,7 4-1 0,0 0-1 16,-6-4 1-16,6 4-2 0,-7 0 2 0,7-4 2 0,-6 4 3 15,6 0 1-15,0 0-1 0,-6 0-3 0,6 0-3 0,-7 4 2 16,0 0-3-16,0 0-1 0,1 3-1 0,0 1 0 15,-7 2 0-15,0 1 0 0,0 4 0 0,-2 3 1 0,-3 5-1 16,5-2-2-16,-7 8-1 0,1 1-1 0,-7 3-1 0,6 4 3 16,-5 3-2-16,-2 4 1 0,-6 7 0 0,1 4 2 15,-7 4 0-15,-6 9 5 0,-1 10 0 0,-7 7 0 0,2 6 1 16,-8 8-1-16,0 3 1 0,-6 5-3 0,7 3-1 16,-8-4-5-16,2-1-4 0,5-1-1 0,-6-2 1 0,6-6 0 15,1-6 0-15,-1 0 1 0,13-11 2 0,-6-2 0 0,13-6 1 16,0-6-1-16,0-7-1 0,6-6 0 0,15-4-2 15,-10-5-4-15,16-6-8 0,5-4-14 0,0-8-12 0,7-6-21 16,14-4-43-16,-7-11-80 0,11-1-125 0,2-10-64 16</inkml:trace>
  <inkml:trace contextRef="#ctx0" brushRef="#br1" timeOffset="10353.85">7906 3330 103 0,'-6'0'269'0,"-7"4"-91"15,6 0-75-15,0-1-47 0,-6 4-24 0,1 4-14 0,-1 0-5 16,-1 0-4-16,1 7-2 0,0 1 1 0,1 2 1 15,-8 6 5-15,7-2 3 0,-7 8 1 0,1 0-1 0,-7 7 2 16,6 4 2-16,-6 4 3 0,-6 6 0 0,-8 5-4 16,1 7-2-16,1 0 0 0,-8 8-3 0,-6 3-2 0,-7 4-1 15,0-1-5-15,-6 4-3 0,0 3 1 0,0 2 1 0,0-2 3 16,-7 8-3-16,0-6 0 0,1 6-1 0,-7-3 0 16,6-1 0-16,-6-3-3 0,6 0-2 0,-5 1-6 15,-2-5 0-15,7-1-2 0,-5 1 0 0,5-3-2 0,1-4-4 16,11 0-8-16,2-11-11 0,5-4-14 0,9-3-18 0,10-11-25 15,2-1-58-15,13-10-95 0,-1-5-86 0</inkml:trace>
  <inkml:trace contextRef="#ctx0" brushRef="#br1" timeOffset="10713.87">8518 4139 170 0,'-26'19'303'0,"6"6"-130"0,-5 1-79 0,-8 3-43 16,7 4-21-16,-6 7-8 0,-1 1-4 0,0 10-2 15,-5 4 1-15,-2 4 3 0,-6 6 1 0,1 12 2 0,-7 4-2 16,-6 7-2-16,-1 8-2 0,0 2-1 0,-6 8-8 16,0 4-9-16,-7 1-4 0,1 6-3 0,-1-4-2 0,-6 0-3 15,0 1 0-15,6-3-3 0,-7-6 5 0,1-2 5 0,7-8 1 16,0-3 1-16,-1-5 3 0,7-5 1 0,-1-5 1 0,8-8 1 16,6-7 1-16,7-3-6 0,5-4-10 0,7-8-23 15,1-2-40-15,12-9-75 0,7-7-130 0,0 0-72 16</inkml:trace>
  <inkml:trace contextRef="#ctx0" brushRef="#br1" timeOffset="11057.78">9554 5554 198 0,'-13'25'264'0,"-7"4"-106"0,2 5-70 0,-2 6-38 15,0 4-20-15,-6 3-7 0,0 8-4 0,-1 3 2 0,-5 9-1 16,-1 2 0-16,-6 8-1 0,1 4-2 0,-8 7-1 0,-5-1-5 16,4 9-4-16,-12-4-6 0,7-1-3 0,-7 0-2 15,7 1-4-15,-6 0-8 0,6-5-7 0,-7-2-11 0,7-1-7 16,0-7-11-16,0 1-16 0,6-5-21 0,0-5-18 16,14-5-31-16,-7 0-52 0</inkml:trace>
  <inkml:trace contextRef="#ctx0" brushRef="#br1" timeOffset="11354.65">10531 6675 45 0,'-7'4'465'0,"1"6"-115"0,-8 5-153 0,2-1-98 15,-1 8-55-15,-7 4-26 0,1 3-17 0,-2 4-5 16,-4 4-3-16,-1 7-1 0,0 4 4 0,-6 3 3 0,-8 3 2 16,8 9 0-16,-14 2-1 0,7 10-4 0,-7 0 0 15,-5 7-2-15,-2 6-3 0,1-4-4 0,0 4-8 0,-1 0-8 16,2-4 0-16,5 1-1 0,-6-2 0 0,7-2-4 0,6-7-8 15,0-1-10-15,6-3-8 0,0-8-15 0,8-4-35 16,5-6-57-16,0-4-102 0</inkml:trace>
  <inkml:trace contextRef="#ctx0" brushRef="#br1" timeOffset="11620.34">11384 7367 435 0,'-7'7'443'0,"-6"12"-193"0,-13 3-139 16,0 10-81-16,-7 2-40 0,-5 6-20 0,-8 4-3 15,1 7 6-15,-8 0 6 0,-5 0 7 0,-1 9 9 0,0-6 8 16,-6 5 6-16,7-1 3 0,-6 1 1 0,4-3-2 0,1 2-2 15,6-3-8-15,9 0-12 0,-1-4-17 0,6-3-31 16,5-1-44-16,10-6-117 0,3-4-105 0,1-5-63 16</inkml:trace>
  <inkml:trace contextRef="#ctx0" brushRef="#br1" timeOffset="11854.66">11710 7514 473 0,'6'3'484'0,"-12"8"-190"0,6 4-146 0,-13 7-86 0,-7 10-46 16,1 2-23-16,-8 6-5 0,1 4 1 0,-13-1 2 0,1 6 2 16,-8-2 1-16,-1 5 5 0,-4-5 2 0,-1 0 2 15,-1 2 1-15,2-3 0 0,5 2 2 0,-6 0 1 0,6-4 0 16,1 0-6-16,6-3-7 0,0-1-14 0,-1-4-22 0,2 1-31 15,-2 0-39-15,1-8-61 0,7 3-96 0,-6-2-96 16</inkml:trace>
  <inkml:trace contextRef="#ctx0" brushRef="#br1" timeOffset="18823.49">14503 4008 70 0,'-13'-4'339'0,"7"4"-113"0,-7 0-91 15,7-4-56-15,-8 4-27 0,8-4-10 0,-7 1-2 16,6 3 1-16,1-4 1 0,0 0 6 0,-7 0-5 0,6 2-2 16,0-3 0-16,-7 2-6 0,9-1-2 0,-8 1-6 0,0-1-1 15,6 0-5-15,-6 1-1 0,-6 3-2 0,6 0-5 16,-7 0-3-16,1 0-3 0,-2 0-4 0,-4 3 3 0,-8 1-1 15,1 3-4-15,0 0 0 0,-8 0-1 0,-5 5-1 16,6-1 0-16,-7 1 1 0,-5-3-2 0,4 3 5 0,-5 3 8 16,7-4 3-16,-7 3 4 0,6 4 5 0,-6 1 6 0,-7-1 3 15,7 0 1-15,0 7-1 0,-8-2-5 0,2 3-2 16,7 3-3-16,-8 4-3 0,0 0-5 0,1 0-5 16,5 3-1-16,-5 5-1 0,13-1 1 0,-7 4 0 0,12 4 1 15,1 4 1-15,1 2 1 0,5 4 0 0,7 5-1 0,-1 4-1 16,7 2-1-16,1 0-1 0,13 4-2 0,-7-3-3 0,13 3-1 15,0-3 0-15,6 0 1 0,1-1-1 0,6-3-1 16,7 0 0-16,0-4 3 0,5 4 2 0,1-8 2 16,13 2 4-16,0-6 6 0,7-2 3 0,6-5 2 0,0-6 3 15,7-1 1-15,6 0 0 0,0-7 1 0,0 0-5 0,7-8-4 16,0 0 2-16,5-2 2 0,1-4-1 0,8-5-1 16,-1-7-1-16,5-3 0 0,1 0 0 0,1-8 1 0,6-3 3 15,-8-5-2-15,2-2 7 0,5-1 7 0,-6-6 9 16,1-2 13-16,-1-6 11 0,0-4 24 0,0-3 22 0,1-8 26 15,-1-8 20-15,0-2 16 0,0-9 8 0,-6-6-3 0,-7-5-7 16,0-10-21-16,-6-4-28 0,-7-11-28 0,-7 0-29 16,-5-7-21-16,-1-4-16 0,-14 1-12 0,3-2-6 0,-16 2-6 15,-7 3-1-15,-10-1 0 0,-1 5 0 0,-22 6-10 16,-3 8-9-16,-15 8-26 0,-13 6-41 0,-12 12-64 0,-20 3-80 16,-7 8-79-16,-6 4-95 0,-20 7-162 0,-6 6-109 0,-7 5-55 15,-13 3-10-15</inkml:trace>
  <inkml:trace contextRef="#ctx0" brushRef="#br1" timeOffset="23859.39">15767 3468 175 0,'33'-13'197'0,"0"-3"-88"15,6 2-61-15,-1-4-48 0,1 3-39 0,7-3-43 16,-7-1-48-16,0 2-57 0</inkml:trace>
  <inkml:trace contextRef="#ctx0" brushRef="#br1" timeOffset="24515.41">15917 3275 7 0,'0'3'17'0,"7"1"5"16,-7 0 8-16,6-1 9 0,1 0 7 0,-7 2 6 0,0-1 7 15,6-4 5-15,-6 3 8 0,0-3 0 0,0 0-6 0,6 5-3 16,-6-5-4-16,0 0-1 0,0 0-1 0,0 0-7 16,0 0 0-16,0 0-2 0,0 0-5 0,0 0-3 0,0 0-3 15,0-5 0-15,0 5-4 0,0-3 3 0,0-1-2 16,0-1 1-16,0 5 4 0,-6-3 3 0,6 0 2 0,0-1 0 16,0 0 1-16,0 1 0 0,0 0-2 0,0 3-3 0,0-5-2 15,0 5-7-15,0-4-7 0,0 4-4 0,0 0-3 16,0-3-5-16,0 3-5 0,6 0-2 0,-6 3-3 15,7-3-2-15,-1 4 0 0,1 1-1 0,6-2-1 0,7 4 0 16,-1 0 1-16,1 5-2 0,6-1 3 0,0 0 1 0,6 7 1 16,8 0 1-16,-2 0 2 0,2 4 0 0,5 4 2 0,1 4 5 15,6-1-2-15,0 4 1 0,6 3 3 0,1 0-1 16,-7 5 1-16,7-1 0 0,6 4-1 0,-7 1-2 0,2-5 1 16,-2 4-3-16,-6-4 0 0,6 1-2 0,1 2-2 15,-14-2 0-15,8-4-2 0,-7-1 0 0,-1 0-2 0,-6-7 2 16,0 0 0-16,-7-2 0 0,-5-2 0 0,-1-6 0 15,-6-1 0-15,-7 0 0 0,-7-4 4 0,1-2 6 0,-7-1 4 16,-7-5 9-16,1 2 9 0,-7 1 1 0,-7-6 5 16,-6 0 1-16,-1-3 0 0,-5 0 0 0,-1 0 2 0,-5 0-2 15,5-3 4-15,1-5 11 0,4 4 22 0,4-4 24 0,3 6 16 16,2-5 1-16,7-1-1 0,5 0-4 0,0 1-10 16,7 3-18-16,0-3-23 0,7 0-28 0,0-4-20 0,5 4-11 15,7-4-6-15,2-4-2 0,-2 5-1 0,7-6 1 16,0 2-1-16,6-2 3 0,1 3-1 0,-7-3 2 0,8 2 1 15,-10-1-1-15,3 1-3 0,-1 3-9 0,-6 4-14 0,-7-4-23 16,0 3-28-16,-8 5-41 0,2-1-46 0,-7 0-51 16,0 4-51-16,-7-3-77 0,-5 6-168 0,-7 1-69 0,-7 0-24 15</inkml:trace>
  <inkml:trace contextRef="#ctx0" brushRef="#br1" timeOffset="26156.01">3751 7953 141 0,'0'0'201'0,"-5"0"-63"16,-3 4-50-16,8-4-33 0,-7 0-22 0,1 3-16 15,-1-3-6-15,7 4-4 0,-6-4-1 0,6 4 1 0,-7-4 2 16,7 4 1-16,-6-4 1 0,6 3 0 0,0-3 1 0,-7 0 1 16,7 4 4-16,0-1 1 0,7-3 3 0,-7 4 2 15,0 0 2-15,6 3-1 0,1-4 3 0,-1 1 1 0,1 0 0 16,6 3-3-16,0 0-2 0,6 0-4 0,0 1-1 16,2 0 1-16,5-4-3 0,-7 3-3 0,13 1-2 0,-5-2-1 15,5 2-2-15,1-1-1 0,0-3-1 0,-1 2-1 0,1-1-2 16,5-2-1-16,-6 1 0 0,1 0 0 0,7-1-1 15,-7-3-1-15,-1 0 0 0,1 0 0 0,-8 0 0 0,2 0 1 16,-8 0 0-16,-6 4-1 0,0-4 0 0,1 0 2 16,-8 4 2-16,-6-1 1 0,-6 1 2 0,-1-1 0 0,-6 5 1 15,0 3 1-15,-6-4-1 0,-8 5 1 0,1-3 0 0,0 7 0 16,-6-1-2-16,-8-4 1 0,8 3 1 0,-7 1 2 16,-1-1 2-16,2 1 3 0,-1-4 0 0,-1 5 3 0,8-7 1 15,-7 3 0-15,13-2 0 0,-7-2 0 0,14-1 0 16,-1-3 1-16,1 0-4 0,6 0-1 0,5-1-2 0,-4-3-1 15,12 0-3-15,0 0-3 0,0 0-3 0,0 0-3 0,7 0-1 16,6-3-1-16,7-5-1 0,-1 1 2 0,0 0 3 16,13-4-1-16,-5 0-1 0,5-1 2 0,7-2 0 0,1 3-1 15,-2-3 2-15,3-2-3 0,-3 2-1 0,0-4 0 0,2 3 0 16,-1-4-2-16,-7 2 0 0,1 1 0 0,-1 2 1 16,-5-1 1-16,-1 1 0 0,-13-2 2 0,7 6 8 15,-15-1 7-15,10 1 7 0,-15 2 2 0,0-3 2 0,0-1 3 16,-8 1 0-16,-4 4 2 0,-1 0-5 0,-1-4-6 15,1 4-4-15,-6-1-2 0,-1 1-3 0,0 4-4 0,1-5-2 16,6 4-1-16,-7 1-6 0,1-1-8 0,0 4-11 0,-2-4-13 16,9 4-12-16,-1 0-13 0,0 0-16 0,-1 0-18 15,9 0-24-15,5 0-28 0,-7 0-41 0,7 0-79 0,-6 4-100 16,6 0-51-16</inkml:trace>
  <inkml:trace contextRef="#ctx0" brushRef="#br1" timeOffset="34752.22">6929 2113 63 0,'6'5'138'0,"-6"-5"-32"0,7 3-32 0,-7-3-25 16,7 3-12-16,-7-3-8 0,7 4-3 0,-1 0-1 0,1-4 2 15,-7 3 0-15,6 0 0 0,-6 2-4 0,6-5-2 16,1 4-1-16,-7-1 2 0,6 2-2 0,1-5 0 0,0 2-3 16,-1 2 0-16,1-4 0 0,-7 3-2 0,6 2-2 15,0-5-3-15,0 0-2 0,1 3-2 0,-7-3-2 0,6 4-1 16,1-4 0-16,0 0 0 0,0 4 2 0,-7-4 0 0,6 4-1 16,1-4 1-16,-1 2 1 0,-1 3-2 0,3-5 0 15,-8 3 1-15,7 1-1 0,-1 3 1 0,1-3-1 16,-1 0 0-16,1-1 0 0,-1 1 0 0,1 3 1 0,-1-4 1 15,7 1-1-15,-6 1 1 0,6-2-1 0,-7 0 2 0,7 1 0 16,-6 0-1-16,5-1-2 0,1 0 1 0,0 2 0 0,-5-1-3 16,4 4 2-16,-4-6-3 0,4 2 0 0,-5 3-1 15,-1-3 1-15,7 4-1 0,-6-4-1 0,-1 3 1 16,0-5-1-16,-6 6 1 0,7-4 0 0,-1 0 3 0,1 0 0 16,0-1 3-16,-7 1 1 0,6-1 1 0,1 1 2 0,-1-1 2 15,1 1 1-15,-2 1-3 0,2-2 2 0,0 0-4 16,0 1 1-16,-7 0-2 0,7-1-2 0,-1 0-2 0,0 2-2 15,1-1 0-15,-7-1 0 0,6 1 0 0,1-1-1 16,-1 4 0-16,1-3 1 0,-7 4 2 0,7 0-1 0,-1-1 1 16,-6-1 0-16,7 2-1 0,-1 0 2 0,0-1 1 0,1 0-1 15,-1 0-1-15,-6 1 1 0,7-1 2 0,-1 0-2 16,1 1 0-16,0-1-1 0,-1-3 1 0,-6 3-2 0,6-4 1 16,1 5-1-16,-1-4-1 0,1 3 1 0,-7 1 0 15,6-2 0-15,1-2-2 0,-7 3 3 0,7 1 0 0,-7-4-1 16,5 3 0-16,3 0 0 0,-8 1 0 0,5-1 1 0,-5-3 1 15,0 2 1-15,8 2 1 0,-8-1 1 0,7-3 0 16,-2 3 1-16,-5-3 2 0,7 4 3 0,0-1 1 0,-7-4 0 16,6 4 0-16,1-3 0 0,-7 4-1 0,6-1 0 0,7 1-3 15,-13-2-4-15,7 2 1 0,-1-5-4 0,0 5 0 16,1 0-1-16,0-2 1 0,0-1-2 0,-1 2 1 0,0 0 0 16,1 0 1-16,-1 1-1 0,1-1 0 0,-1 0 1 15,1 0 1-15,-1 1 1 0,-6-1 1 0,7 1-2 0,0 2 0 16,-7-2 3-16,6 3 0 0,-6 1 0 0,6-3 0 0,-6 3-1 15,7-1-2-15,-1 0 1 0,-6 3 0 0,7-2-2 16,-7-2 0-16,6 1-2 0,-6 0 0 0,7 1 0 16,0-5 1-16,0 3 0 0,-7-2 0 0,6 4 1 0,0-5 1 15,0-1-2-15,1-1 0 0,-1 2 0 0,1 0-1 0,0 1-1 16,-7-1 2-16,6-4-2 0,1 4-1 0,-1 1 1 0,0-1 0 16,1 1 0-16,-1-2 0 0,8 2 0 0,-8-1-3 15,1-3 1-15,-2 4 1 0,3-1 1 0,-3 0-1 16,3 0 0-16,-1-2 1 0,-1 1 0 0,0 2 0 0,8-2 2 15,-8 3-1-15,1-1 1 0,-1-2-1 0,0 2 0 0,7-1-1 16,-6 3 0-16,0-2 0 0,-1-1 0 0,1 5 0 16,-1-5 0-16,1 0 0 0,-1 5 1 0,0-6 1 0,1 5 0 15,-1-3 0-15,-6-1-2 0,7 1 0 0,0-5 3 0,-1 5-2 16,2-1 0-16,-3-3-1 0,2 0 2 0,-1-1-1 16,0 4 3-16,1-3-3 0,0-1-1 0,0 1 1 0,-1 0 0 15,1 0 1-15,-1-1-2 0,0 4 0 0,1-3-1 16,-1 3 1-16,1 1 0 0,0-1 1 0,-1 0-1 0,1 1-1 15,-1 4 1-15,6-6 0 0,-5 1 2 0,1 5 1 0,4-5-1 16,-5-1 0-16,-1 6 0 0,7-4 0 0,-8 2 0 16,10-3 1-16,-9 5-2 0,1-1 0 0,-1 0-1 0,7-4 2 15,-6 4 0-15,-1-4-1 0,0 4 0 0,1 1 0 16,-1-2-2-16,1 2 1 0,0-5 0 0,-1 3 0 0,1-2 0 16,-1-1 0-16,1 1-1 0,-1-2 0 0,-6 2 1 0,6-4 1 15,1 3-1-15,-1-3 1 0,2-1 0 0,-1 1 0 16,-7 3 0-16,5-3-1 0,3 0 1 0,4 3 0 15,-6-4 0-15,1 5-1 0,6-1 1 0,0 1-1 0,0-2 0 16,0 6 0-16,-7-4 0 0,8-1 0 0,-1 3-1 0,-1-2 0 16,1-1 1-16,1 4 1 0,-1-3-1 0,-7 3 1 0,7-4-1 15,0 4 0-15,0 0 0 0,-6-1 1 0,6 2-1 16,0-1 0-16,-7 1 0 0,7-2 0 0,-6 1-1 16,6 0 1-16,0-4 0 0,-7 1 0 0,7 3 0 0,1-4 1 15,-1 4 0-15,0-1 0 0,-6 2 0 0,5-1 1 0,1 3-1 16,-6-2-1-16,6-1 1 0,0 3 0 0,-7 1 1 15,7 0-2-15,-6-5 2 0,6 5-2 0,0 0 0 0,0-3 0 16,-7-3 1-16,8 3 1 0,-1-2 0 0,-1 2 1 0,1-1-1 16,-6 0 3-16,6 0 1 0,0-3 1 0,-6 2-2 15,5-3 1-15,1 5 0 0,1-2 1 0,-8 1 1 0,7 0-1 16,0 0-1-16,0 0-1 0,0-4 2 0,-1 5-2 16,3-2-1-16,-2 2-2 0,-1-1 0 0,-5 0-1 0,6 0 1 15,0-1 0-15,0 2-1 0,0-2 1 0,0 1 1 16,0 0 1-16,-7 3 0 0,6-2 0 0,2-1 2 0,0 3 1 15,-1-2 0-15,-7-1 1 0,7 0 0 0,0 0 2 0,1-1-1 16,-8 2 0-16,7-1 0 0,0 0-1 0,-7-1-2 16,7 1 1-16,-6 0 2 0,5 1-2 0,-5 2 0 0,6-2 0 15,-5 3-1-15,4-5 1 0,-5 5 2 0,-1-4-2 0,7-1 0 16,-6 5 0-16,6-3 0 0,0 1 0 0,-7 3 1 16,7-2 1-16,0 1 0 0,-7 0 0 0,7-1 2 15,1 1-1-15,-1 3 1 0,0-3-1 0,-7 0 0 0,7 3-1 16,1-3-2-16,-2 0 0 0,1 2-1 0,0-2 1 0,0 0 0 15,1-1-1-15,-2 1 1 0,1-4-1 0,0 3 2 0,1-2 1 16,4 2-1-16,-11 1 1 0,6-5 2 0,1 5 0 16,-1 0 1-16,0 0 0 0,0-1-1 0,0 5 1 0,0-5 1 15,0 1-3-15,0 4 0 0,-1-1-1 0,2-4 0 16,-8 5 0-16,14-5 0 0,-7 6-1 0,-1-7 0 0,1 3-1 16,2 1-1-16,3-5-1 0,-5 2-2 0,1 1-1 15,-1-4 0-15,6 0-2 0,-6 3-1 0,1-3 1 0,-2 0-4 16,0 3-10-16,3-2-21 0,-2-1-25 0,0 3-34 15,-1-2-40-15,1-5-84 0,-6 3-166 0,6-1-89 0,0 1-40 16</inkml:trace>
  <inkml:trace contextRef="#ctx0" brushRef="#br1" timeOffset="36705.88">10069 5366 25 0,'7'-7'339'0,"-7"4"-107"0,0-1-102 0,5-3-64 15,2 3-33-15,-7-3-20 0,6 0-11 0,1 0-2 16,-7 3-2-16,6-4-3 0,-6 8 2 0,0-4 2 16,0 4 1-16,0-4 4 0,0 4 4 0,0 0 2 0,0-3 2 15,-6 3 5-15,6 0 2 0,0 0 4 0,0 0 3 0,0 0 4 16,-7 3 2-16,7-3 1 0,0 0 2 0,-6 0-1 16,6 4 0-16,0-4-1 0,0 0-2 0,0 4-3 0,0-4-3 15,0 4-2-15,0-4-3 0,0 4-2 0,6 0-1 16,1-2-3-16,-7 3-3 0,6-3-1 0,1 3-1 0,0 2 0 15,-1-3-1-15,-6 3 0 0,13 0-1 0,-7 0 0 0,1 5 1 16,-1-5 2-16,8 0-2 0,-7 5-1 0,-1-2 0 16,7 1 0-16,-8-3 1 0,3 2-1 0,4 1 1 0,2 1-2 15,-7-1 2-15,5-1 3 0,-5-1 1 0,6 1 0 0,0 0 6 16,-6 2-1-16,6 2 2 0,-1-2 0 0,-5-2-4 16,6 5-1-16,-7-3-3 0,7 2 0 0,2-3-4 0,-10 4 1 15,8-4-3-15,0 3 0 0,-1 1 2 0,-4-4 1 16,5 3-1-16,-1-3 0 0,-5 3 0 0,7 1-2 0,-2 1 3 15,1-1 1-15,0-1 0 0,0-3-1 0,7 3 1 0,-7 1-2 16,0 0 0-16,0-1 0 0,0 5 0 0,0-5-3 16,0 1 1-16,0 4-2 0,1-5 1 0,-2 4 0 15,1 0-1-15,-7-3 0 0,7 0-1 0,-6-1 0 0,-1 1 0 16,7 0 3-16,-6-4-1 0,6 0 2 0,-7 0 2 0,1-1 2 16,7 2 2-16,-8-5 0 0,-1 1-1 0,10-1 1 15,-9 0-2-15,0 0 1 0,1 1-2 0,-1-1 0 0,1-4-1 16,6 4 1-16,-7-3 0 0,1 4-1 0,5-1 1 15,-5 1-2-15,0-1 0 0,0-3 0 0,6 4 2 0,-7-2-1 16,1 2-1-16,5-1 0 0,-5 3 0 0,0-2 0 0,7-1 0 16,-9-3 1-16,2 4-1 0,6-1 3 0,-7 0 2 15,7-4 2-15,-6 6 2 0,6-6 2 0,0 4-1 0,-7-3 0 16,7 2-2-16,1-1-1 0,-1 2 0 0,-1-2-4 16,-4 1-1-16,4 2-1 0,1-5 1 0,-6 5-1 0,6-2 0 15,-7 6 0-15,7-1 0 0,-7-4 0 0,8 4 0 0,-8 1-1 16,7-2 0-16,-6 0 0 0,-1 7 0 0,7-8-1 15,-6 7-1-15,6-2 0 0,0-3 0 0,-7 4 2 0,7-1-1 16,0-3-2-16,-6 3-1 0,7-2-2 0,-9 2 1 16,8-2 0-16,0-2 0 0,1 5-2 0,-2-3 1 0,1-2 1 15,0 5 2-15,-6-4 0 0,6-1 0 0,-1 2 1 0,1-1-2 16,-6 0 2-16,6 0-1 0,1-1 0 0,-1 2 2 16,0-1-1-16,-7 0 2 0,7 0 0 0,1 4 1 0,-2-5-1 15,1 1 1-15,0 0 1 0,-6 0 2 0,6 0-2 0,0 0 0 16,0 0 0-16,0 1-1 0,0-2 0 0,1 2 0 15,-1-1 0-15,-1-1 1 0,1 1 2 0,1 0-2 16,-2 0 1-16,-6-3 1 0,7 2 1 0,0 2-3 0,1-2 0 16,-7-3 1-16,4 5 0 0,-3-1 4 0,5 3 0 15,-6-2-1-15,6-1 0 0,-7 3 0 0,1-3 1 0,-1 0-4 16,0 0-2-16,7 1-3 0,-6 2-1 0,0-3 1 0,6 1-1 16,-7-3 1-16,1 3-2 0,5 3 3 0,-5-4 1 15,6 0 2-15,-7-1 7 0,9 1-2 0,-10 0 1 0,8 0 0 16,0 1 3-16,-6-5 2 0,6 3 2 0,0 2-2 0,0-2-4 15,-1 1 1-15,2-3 3 0,-7 3-2 0,5-5-2 16,-6 6-1-16,7-4-1 0,1-1-1 0,-7 4 0 0,6-3-1 16,-2-1-1-16,-3 3 1 0,5-2-2 0,-6-1-2 15,6 0-1-15,0 0-3 0,-7 5-1 0,7-4 2 0,0-2 0 16,-6 2-2-16,6-1 3 0,0 1 1 0,-1-1 1 0,-5 0 5 16,7 1 1-16,-2-1 0 0,1 0-2 0,0 4 1 15,0-3-3-15,1 2-2 0,-1 1-2 0,-1-3-1 0,8 3-3 16,-7-5 1-16,0 6-1 0,-1-1 0 0,9-3 0 15,-8 3 2-15,0-4 0 0,6 4 0 0,-6 0 0 0,7-4 0 16,-7 4 3-16,6-4 2 0,1 1 0 0,-1 3 1 0,1-5 2 16,0 2 1-16,0-4 1 0,-2 3-1 0,2 0 2 15,0-3-1-15,6 0-1 0,-7-1 0 0,7 6 1 0,-6-6-1 16,-1 0-3-16,1 0-1 0,0 5-2 0,-1 0-1 0,0-4-1 16,1 3-1-16,-7-4-2 0,6 4-1 0,-6 1 2 15,6 3-2-15,-6-4 0 0,7 0 0 0,-6 1-1 16,6 3 0-16,-1-4 2 0,0 4-1 0,1 0 0 0,-1 0 0 15,1 1 1-15,6-3 0 0,-7-1 0 0,8 4 1 0,-8-5 1 16,0 1 1-16,8-2-1 0,-8 5 0 0,1-3 0 16,0-1 4-16,-1 0-2 0,0 1-2 0,-5-1-2 0,-1-4-1 15,-1 5 1-15,8-1 0 0,-7-2-2 0,0 2-2 16,0-1 6-16,0-2 1 0,1 4-1 0,6-4 2 0,-8 3 1 16,7-5 1-16,1 6 2 0,6-4 0 0,-6 4-6 0,5-1 1 15,2 1 0-15,-1-6 0 0,0 6 1 0,0-4-3 16,0 0 1-16,0 3-2 0,0-3 3 0,-1-1-1 0,-4 1 0 15,4-1 0-15,-5 1-2 0,0 3-1 0,-1 1 1 16,-6-5 0-16,7 5-2 0,-2-5 1 0,-3 5 0 0,-2-4-1 16,6 4-1-16,-6-2 1 0,7-2 0 0,-7 3-1 0,6-3 1 15,-6 4 0-15,6-6 1 0,-6 6 1 0,7-4 1 16,-7 3 0-16,7 1-1 0,-7-5 2 0,6 4 0 16,1 1 0-16,-7 0-1 0,6 2 1 0,1-3 0 0,-1 1 0 15,-7-1 2-15,9 4 1 0,-8-3-2 0,6-1 3 0,-6 3-1 16,7-2 0-16,-7-1 0 0,0 1-1 0,6 3-1 15,-5-4-1-15,-2 5-1 0,8-6-1 0,-7 5 0 0,1-3-2 16,-1 3 0-16,6-4 2 0,-6 4 0 0,0-4 1 16,7 5 1-16,-8-5 0 0,8 4 1 0,-7-4 1 0,7 0 2 15,-1 4 0-15,1-3 2 0,-1 3-1 0,-6-5 2 0,7 3 1 16,6 1 0-16,-7-3-1 0,1 1 1 0,7-1-2 16,-2 5 1-16,1-2 1 0,0-3-2 0,0 5 1 0,7-5 0 15,-1 4 2-15,0-4 1 0,8 1 2 0,-1-2 2 0,0 3-2 16,6-3 1-16,1 2 0 0,6-1 4 0,2 1 2 15,-3-1 1-15,1-4-1 0,7 4 2 0,-7 1 0 0,6-4 1 16,0-1-1-16,1 1-4 0,7-4-1 0,-1 0-3 16,0 0-4-16,0 0-2 0,1 0-4 0,-2-4-2 0,-6 4 2 15,1 0-2-15,0-3-6 0,-7 3 0 0,6-4 0 0,-12 0 1 16,0 0-2-16,-1 1-3 0,-6-4-5 0,-5 3-9 16,-3-3-14-16,2-1-45 0,-7-3-71 0,-13 1-88 0,7-5-95 15,-7-4-153-15,-13-3-142 0,0-3-94 0,-13-4-46 16,-14-4 11-16</inkml:trace>
  <inkml:trace contextRef="#ctx0" brushRef="#br1" timeOffset="37252.99">12752 6638 188 0,'7'-4'557'0,"-7"4"-8"16,0 4-216-16,0-4-152 0,0 0-92 0,0 3-55 15,0 5-32-15,0-1-13 0,-7 4-4 0,0 1 5 0,-6-2 5 16,0 5 2-16,0 3 0 0,0 0 1 0,-7 1 2 0,8 3 0 16,-8 0 2-16,7 0 1 0,-7-1-1 0,7-2 3 15,1 3 1-15,-2-3 1 0,8-1 2 0,-7-4 1 0,6 5 2 16,1-5 4-16,6 1 2 0,0-5 6 0,0 5 4 0,0-1 5 16,0 1 3-16,6-3 4 0,1 3 2 0,6-4 1 15,0 3 2-15,0-3-3 0,0 3-4 0,6-2-4 16,8-1-4-16,-7 1 0 0,5-3-5 0,1-1-3 0,0 0-2 15,0-2 0-15,0-1-5 0,7-3-3 0,-7 3-3 0,1-5-14 16,-2 0-21-16,8 0-31 0,-1 0-32 0,-7-5-35 0,3 3-42 16,-9-3-60-16,1 3-101 0,-1-6-120 0,-7-4-58 15,-5 5-20-15</inkml:trace>
  <inkml:trace contextRef="#ctx0" brushRef="#br1" timeOffset="37565.3">12824 7040 42 0,'-7'0'562'0,"7"-3"-8"0,0-1-161 16,0 4-169-16,7-2-111 0,5-4-70 0,1 4-40 16,7-2-19-16,0-4-3 0,5 1 10 0,8-3 6 0,6 2 7 15,6-7 8-15,1 4 10 0,13-3 10 0,6-5 10 0,0 1 13 16,14-1 10-16,5-2 12 0,0-2 10 0,14-2 9 16,0-1 3-16,6 5 5 0,0-5-1 0,-7 0-7 0,9 4-3 15,-2-3-7-15,-7-1-8 0,7 1-12 0,-5 3-10 16,-2-5-11-16,1 6-10 0,-7-1-7 0,6 0-8 0,-5 3-6 15,-2-2-5-15,2 2-2 0,-8 1-3 0,2 3-1 0,-9-4-2 16,-5 5 0-16,-7 3 1 0,1-3 1 0,-15 3-3 16,1 3 0-16,-11-3 1 0,-3 7 0 0,-12-3-1 0,0 4 1 15,-7-1 1-15,-6-1 0 0,0 5 5 0,-6 0 1 16,0 0 1-16,-7 0-1 0,0 0-1 0,-7 5-3 0,-7-5-12 16,8 7-23-16,-7-2-42 0,1 1-46 0,-2-2-49 15,1 3-49-15,1 1-53 0,5-4-81 0,-6 3-156 0,6-4-70 16,1 1-21-16</inkml:trace>
  <inkml:trace contextRef="#ctx0" brushRef="#br1" timeOffset="38565.6">17474 5806 338 0,'-7'-7'432'0,"-6"0"-121"16,13-1-110-16,-6 1-63 0,-1 0-34 0,7-5-13 0,0 9-6 16,-7-4-4-16,7 0-1 0,0-1-7 0,7 4-9 15,-7-4-9-15,0 6-11 0,7 2-12 0,-7-4-10 0,6 4-8 16,1 4-5-16,6-2-3 0,-8 6-3 0,8 4-2 0,2 5 2 15,-9 2-1-15,7 3 0 0,-7 7 3 0,1 0 1 16,-1 0 0-16,-6 9 0 0,6-1-1 0,-6-1 1 0,0 1 1 16,-6-1-1-16,6 1-1 0,-6-1-1 0,-7-3 0 15,6 0 2-15,1 0 5 0,0 0 7 0,-2-4 5 0,1-3 5 16,1-1 5-16,-1-2 3 0,2-5 2 0,5-3 0 0,0-4-3 16,-7 0-4-16,7-4-6 0,0-2-1 0,0-3-3 15,7 5 4-15,-7-7 2 0,5 0 5 0,2 5 0 16,-1-10 3-16,9 5 3 0,-3 0 1 0,8-7-1 0,-1 5-3 15,1-3-2-15,-1 2-2 0,1-6 1 0,6 6 1 0,0-4 0 16,-1 3-1-16,-5-2 1 0,7 1 3 0,-1-2 1 0,-1 0 0 16,8 0-2-16,-7-5 0 0,0 5 0 0,-6-1-1 15,6-2-4-15,0 3-2 0,-7-1-5 0,7-3-4 16,-6 4-3-16,6-1-6 0,-6 1-10 0,0 0-13 0,-1-1-28 16,-6 1-42-16,6 3-46 0,1-3-46 0,-7 4-44 0,6-5-45 15,-6 1-52-15,0 0-79 0,1-4-119 0,-1 0-49 16,-1 3-4-16</inkml:trace>
  <inkml:trace contextRef="#ctx0" brushRef="#br1" timeOffset="38784.4">18320 6055 22 0,'-7'0'516'0,"1"0"-39"16,0 4-165-16,-1-4-134 0,1 4-75 0,0-4-43 0,-1 4-15 15,0-1-7-15,0 1 1 0,1 4 1 0,-1-2 5 16,1 5 5-16,0-3 0 0,6-2-1 0,-7 6-2 0,7-1-2 15,0 0 2-15,0-1 4 0,0 2 0 0,7-1 1 0,-7 0 1 16,6 1-2-16,-6-6-1 0,6 5-1 0,7-3-3 16,-6 3-8-16,0-4-3 0,6-4-7 0,6 5-6 0,-6-4-8 15,7-1-21-15,-1-3-32 0,7 0-38 0,-6 0-41 0,6-3-48 16,0-5-63-16,-7 1-102 0,1-5-144 0,0 2-65 16,-7-1-14-16</inkml:trace>
  <inkml:trace contextRef="#ctx0" brushRef="#br1" timeOffset="38925.09">18372 5956 348 0,'-20'-7'603'0,"8"-4"3"16,-1 4-212-16,-1 0-164 0,8 0-104 0,0-1-60 0,-1 4-35 15,7 1-29-15,7-1-30 0,-1 0-31 0,7 1-34 16,7-5-39-16,-1 1-55 0,7 0-92 0,-1-1-149 0,3-3-75 16,-2 3-29-16</inkml:trace>
  <inkml:trace contextRef="#ctx0" brushRef="#br1" timeOffset="39316.16">18613 5927 250 0,'-19'7'591'0,"-1"5"13"0,-6-2-199 16,7 5-167-16,-1-4-97 0,0 7-61 0,1-3-31 16,6 0-14-16,-6 0-6 0,12-1-1 0,1 1 0 15,-1-1 0-15,7 1-1 0,0 0-4 0,0-5-1 0,0 5-2 16,7-4 0-16,-1-4 1 0,7 4 3 0,-6-7 1 0,6 4 3 15,-1-8 3-15,1 0 3 0,7-4 9 0,-7-4-4 0,6 2-3 16,1-3 1-16,1-1 7 0,-9-1 7 0,7-4 6 16,-5 1 10-16,-1 3 5 0,-1-3 13 0,-5-1 12 15,6 0 2-15,-7-1-2 0,1 6-5 0,0-1-7 0,-7-4-8 16,6 8-12-16,-6-4-10 0,6 4-9 0,-6 3-10 0,0 0-5 16,0 0-10-16,0 2-3 0,0 2-6 0,6 0-5 15,-6 2-5-15,0 2-2 0,0 7-1 0,0 1 0 0,0-2 1 16,-6 9 0-16,6-2 0 0,0 6 1 0,0 2 0 0,0 2-1 15,-6-2 3-15,6 5-1 0,-6 2-2 0,6-2 0 16,-7-1 0-16,7-4 0 0,0 5-1 0,0-4 1 0,0 3 1 16,0-7-1-16,0 3 0 0,0-2 0 0,7-1 0 15,-7-5-2-15,6 2 1 0,0-4-1 0,0-1-5 0,9 1 0 16,-10-5-3-16,9-1-11 0,-1 1-16 0,6-6-22 0,-6 3-43 16,7-3-57-16,-1-4-57 0,-6 0-49 0,7-4-43 15,-1 0-42-15,1-6-57 0,0-6-74 0,-7 2-93 0,-1-4-17 16</inkml:trace>
  <inkml:trace contextRef="#ctx0" brushRef="#br1" timeOffset="39816.27">19043 6077 233 0,'-6'-10'544'0,"6"2"-83"0,-7-3-161 16,7 4-110-16,-7 2-56 0,7-1-24 0,0 2-4 16,-6 0 6-16,6 4 6 0,0 0 6 0,-7 0 1 0,7 0-8 15,0 4-12-15,-6 4-17 0,6-1-17 0,0 0-17 0,0 4-11 16,0-3-7-16,0 2-6 0,0-3-6 0,0 5-4 15,6-5 0-15,-6 1 0 0,7-1 1 0,6 0 2 0,-6-4 0 16,6 1 1-16,-7 0 4 0,6-4 3 0,9 0 2 16,-8-4 5-16,0-3 4 0,0 3 5 0,0-4 7 0,0 2 7 15,0-2 7-15,-7-3 6 0,1 5 8 0,6-2 3 0,-13 1 0 16,6-1-1-16,-6 1-4 0,0 3-8 0,7-3-9 16,-7 2-11-16,0 5-12 0,0-2-11 0,0 2-8 0,-7 0-7 15,7 0-5-15,0 0-6 0,0 0-3 0,0 2 0 16,-6 3-1-16,6 2 0 0,0 0 1 0,-7 1-3 0,7 3 1 15,7-1 2-15,-7-2 0 0,6-1-3 0,1 5 1 0,-1-5-1 16,7-4-1-16,0 1 0 0,0-1 0 0,6-3-1 16,2 0 2-16,-2-3 1 0,7-1-1 0,0-4 0 0,1 2-1 15,-2-2 2-15,-5-3-1 0,6-3-1 0,0 3 0 16,-6-4 3-16,-1 1 0 0,0-1 1 0,1-4 2 0,-7 5 2 16,0-5 0-16,0 5 3 0,-7-5 2 0,1 5 1 0,-7-1 3 15,0 1 0-15,0 2 1 0,0 2 2 0,0-2-1 16,0 5 2-16,0-1-3 0,-7 6-1 0,7-6-3 0,-6 8-2 15,6-4-1-15,-5 4-1 0,-3 4-5 0,8 0 0 16,-7 2-1-16,1-2-1 0,6 7-1 0,-7 1-2 0,7-2 2 16,0 5-2-16,0 0 2 0,0-4 1 0,7 3-5 0,-1-2 1 15,1 3-2-15,6-5-4 0,0 1-5 0,7 0-6 16,-7-4-10-16,13 4-22 0,0-7-43 0,0 3-73 16,0-7-74-16,6 4-65 0,1-8-68 0,0 1-107 0,-7-5-166 15,6-3-70-15,-13 4-5 0</inkml:trace>
  <inkml:trace contextRef="#ctx0" brushRef="#br1" timeOffset="39941.23">19851 5631 403 0,'-7'-15'637'0,"-6"-1"-4"0,7 7-179 0,-1 1-194 0,7-4-126 16,0 5-87-16,0 0-55 0,0 0-39 0,7-1-24 16,5 1-26-16,2-3-29 0,-1 1-32 0,6 3-43 15,7-2-75-15,-7-3-128 0,1 4-75 0,7-4-29 0</inkml:trace>
  <inkml:trace contextRef="#ctx0" brushRef="#br1" timeOffset="40269.47">20118 5312 269 0,'0'-8'616'15,"-7"4"4"-15,7 1-182 0,0-1-159 0,0 4-93 16,0-2-47-16,0 2-14 0,0 0 1 0,0 0 2 0,0 0 1 16,0 0 1-16,0 0-5 0,0 2-19 0,7 5-22 0,-7 5-27 15,0-2-18-15,0 5-9 0,0 4-5 0,0 3-2 16,0-5-1-16,-7 9 3 0,1 1 3 0,-1-2 3 0,1 4 6 15,-1 1 3-15,-6-1-2 0,0 4 1 0,7-4-4 16,-7 0-1-16,6 1-8 0,1-5-5 0,-7 1-8 0,6-4-6 16,1 0-2-16,6-3-2 0,-7-5 0 0,7 1 0 0,0-4-1 15,-6-1-2-15,6-2 0 0,0-5 0 0,0 5 0 16,6-8 2-16,-6 4-2 0,0-4 1 0,0 0 5 16,7-4-3-16,-1 4 1 0,-6-8-1 0,7 5 1 0,6-1-1 15,-7-4 1-15,1 6-1 0,-1-2-3 0,7 0 4 0,-7 0 2 16,7 1-1-16,1-1 2 0,-1 4 2 0,0 0-1 15,-1 0-1-15,9 0 0 0,-2 0 0 0,7 0-7 0,0 0-20 16,6 0-43-16,-5 0-73 0,6 7-78 0,-1-3-75 16,0 0-101-16,-6 2-181 0,0-2-96 0,2 7-52 0,-17 4-4 15</inkml:trace>
  <inkml:trace contextRef="#ctx0" brushRef="#br1" timeOffset="40832.12">18080 7181 437 0,'0'-8'526'0,"0"4"-131"15,0 0-136-15,-8 0-80 0,8 1-36 0,0-1-10 16,0 2 5-16,0-4 3 0,0 6 2 0,0 0-2 15,0 0-9-15,0 0-16 0,0 6-23 0,0-4-24 0,8 9-22 16,-3-3-8-16,2 7 0 0,0 3-1 0,-1 0 3 0,7 4 3 16,0 4 3-16,0 4 1 0,7-5 0 0,-7 8-10 0,6-4-6 15,1 4-7-15,0 0-6 0,-1 0-4 0,1 0-4 16,-1-1-4-16,7-3-2 0,-6 2-2 0,-1-2-1 16,1-4-1-16,0-3 0 0,-1 0 0 0,-6-4 1 0,0-2-2 15,-6-6 5-15,6 1 11 0,-13-3 21 0,6-4 22 0,0-1 15 16,1-3 10-16,-7-3 5 0,0-5 5 0,0 1 0 15,0-7-9-15,-7-2-21 0,7-2-20 0,-6-4-14 0,6 0-9 16,-6 0-6-16,6-3-4 0,0-2-2 0,0 2-3 16,6-4-3-16,0 3-3 0,1 1-1 0,6-6-3 0,0 6 1 15,7-4-4-15,-1 4-4 0,7 3-4 0,-6-4-7 0,13 3-13 16,-1 2-26-16,1-2-30 0,0 2-45 0,5-1-51 16,-5 4-45-16,5 0-38 0,-5-1-27 0,0 2-19 0,-8 1-8 15,2 5 1-15,-1 1 5 0,-6-2-4 0,-1 1-27 16,-6 0-52-16,0 4-46 0</inkml:trace>
  <inkml:trace contextRef="#ctx0" brushRef="#br1" timeOffset="41253.98">19147 6982 259 0,'0'-3'466'0,"7"3"-109"0,-7 0-126 0,0-4-88 0,0 4-57 16,0 0-27-16,0 4-11 0,0-4-1 0,0 0 5 0,-7 3 6 15,7 1 8-15,-6 4 6 0,-1-2 7 0,1 5 0 0,-1 1-2 16,-6 2-2-16,7 1 2 0,-7 3 1 0,7 0 3 15,-9 1-2-15,3 3 0 0,6 1-4 0,-7-2-2 16,6 1-7-16,0-4-11 0,1 5-11 0,6-9-11 0,0 3-6 16,0-2-10-16,0 0-3 0,0-4-2 0,6 1 0 0,1-1 1 15,0-4 1-15,-1 0 2 0,1-3-1 0,6-1 1 16,-8 2-2-16,16-5 0 0,-8-5-4 0,0 2-3 0,6-1-2 16,1-3 0-16,-7 0-3 0,0-4 1 0,0 2 0 15,0 0 3-15,-7-3 5 0,7 1 6 0,-13-1 3 0,7-2 5 16,-7 3 5-16,0-3 6 0,0-1 3 0,-7 1 10 0,1-2 3 15,6 6 3-15,-7-2 6 0,1-3 5 0,-1 9 2 16,1-2 2-16,-1 1 1 0,1-1-6 0,6 6-6 0,-7-6-4 16,7 4-7-16,-6 4-11 0,6-3-9 0,0 3-8 0,0 0-7 15,0 0-5-15,0 3-3 0,0 1-6 0,6-1 0 16,-6 4 1-16,0 1 0 0,7-1 1 0,-1 1-1 0,1-2 2 16,-1 2 0-16,7 3 2 0,-6-3-3 0,12 2 1 15,-6-3 0-15,6 2-1 0,2-2 0 0,4 0-3 0,2 0-2 16,-2-3-4-16,8 0-18 0,0-1-32 0,-1 2-60 0,1-3-70 15,-1-2-66-15,1-2-60 0,1 2-82 0,-9-8-146 16,1 4-97-16,0-3-48 0,-6 0 11 0</inkml:trace>
  <inkml:trace contextRef="#ctx0" brushRef="#br1" timeOffset="41457.21">19707 6821 210 0,'-6'-4'644'0,"0"1"1"0,-1-1-107 0,1 4-197 0,6 0-141 16,-7 0-90-16,7 7-45 0,0 1-14 0,-7-1-2 0,7 7 10 16,0 1 12-16,7 3 12 0,-7 5 8 0,7-1 9 15,-1 7-3-15,7 0-7 0,0 4-8 0,0 0-14 0,7 0-15 16,-7 3-13-16,6 1-10 0,-6-1-9 0,8 2-7 16,-3-5-6-16,2 3-2 0,-1-2-4 0,-6-2-10 0,13 1-29 15,-12-4-45-15,4-2-55 0,2-1-54 0,-6-5-47 0,5-3-49 16,1 1-53-16,-7-9-68 0,0 1-99 0,-7-3-55 15,1-5-6-15</inkml:trace>
  <inkml:trace contextRef="#ctx0" brushRef="#br1" timeOffset="41676.1">19720 7031 214 0,'0'-35'575'0,"-6"6"2"0,12 0-200 0,-6 3-159 15,7 1-93-15,0 3-48 0,6 0-14 0,-7 4 3 16,7-1 7-16,0 4 6 0,-7 5 7 0,8-1 3 0,0 3 0 15,-9 0-8-15,8 6-10 0,0-2-18 0,-6 8-12 0,6-2-10 16,-7 3-5-16,1 2-2 0,-7 4 0 0,6 3 1 16,-12 5-4-16,6-4 1 0,-7 6 1 0,1 2-3 0,-7-2-1 15,6 1-4-15,-6 1-6 0,0-1-4 0,0 0-16 0,7-1-28 16,-8-2-41-16,8-1-42 0,-2 1-43 0,8-5-37 16,0 1-41-16,8 0-53 0,-8-8-81 0,13 3-122 0,-6-6-43 15,7 0-3-15</inkml:trace>
  <inkml:trace contextRef="#ctx0" brushRef="#br1" timeOffset="42161.05">20130 6865 273 0,'-6'-11'710'0,"0"0"8"16,-7 4-47-16,6-1-222 0,1 5-177 0,-1-1-127 16,-6 4-64-16,0 0-33 0,7 4-10 0,-7-1-4 0,0 5-1 15,0-1 4-15,6 0-3 0,1 4-2 0,-1 3-2 16,7 1-7-16,-6 1-4 0,12-2-7 0,-6 4-4 0,7-3-5 15,-1 3 0-15,7-3-2 0,0-1-2 0,0-3-2 0,0 1-2 16,6-2 1-16,-5-3-2 0,5-2 0 0,0-2 2 16,-6 1-1-16,7-4 3 0,0-4-1 0,-7 4 1 0,0-8 2 15,0 5 0-15,0-3 7 0,-7-6 4 0,1 4 5 0,-1-3 7 16,-6 0 11-16,0-3 8 0,-6-1 3 0,6 1 2 16,-13-5 0-16,6 1 0 0,-5 4-1 0,-2-6-1 15,1 6-6-15,0-1-4 0,0 1-5 0,1-1-2 0,4 4-1 16,2 0-4-16,-7 1-3 0,13 2-6 0,-6 1-4 0,6-1-4 15,0 0-1-15,0-1-2 0,6 1-2 0,7-4 0 0,-7 5-1 16,14-3 1-16,-7-2 1 0,0 1 0 0,7 1-1 16,-1 2-8-16,1 1 2 0,0 0 1 0,-2 3 1 15,-3 0 2-15,-2 0-1 0,0 1-1 0,6-1 0 0,-6 4 11 16,-7 0-2-16,7 7-4 0,-6 1-1 0,6-1-3 0,-7 4 1 16,1 4 1-16,6-1 0 0,-7 1 0 0,1 3-3 0,-1 1 2 15,1-1 1-15,1 1-3 0,-3-5 0 0,1 1 3 16,1 3 0-16,-1-7 0 0,1 4 2 0,-1-4-4 0,8-1 1 15,-1-2 3-15,-1 3 0 0,1-3 0 0,7-5-2 16,-1 0-5-16,8 1-11 0,4-4-17 0,-3-4-37 0,10 4-59 16,-5-6-70-16,6 2-66 0,-5-3-60 0,4-5-63 0,-6 2-91 15,1-5-141-15,-1 0-53 0,1-3 9 0</inkml:trace>
  <inkml:trace contextRef="#ctx0" brushRef="#br1" timeOffset="42583.52">21407 6019 434 0,'-6'0'581'0,"-1"-4"-56"0,7 4-199 0,-6 0-142 0,6 0-89 16,0 4-50-16,0-4-26 0,0 3-9 0,0 1 4 0,0 0 6 15,0 7 3-15,6 0 4 0,-6 0 5 0,7 3 1 16,-1 5 5-16,7-4-1 0,-7 2-4 0,1 2-2 15,7 0-4-15,-8-1-1 0,0 3 4 0,1-2 1 0,-1-1 1 16,7 1 1-16,-6-2-2 0,-7 2 15 0,0 0 17 0,0-1 13 16,-7 3 7-16,1 2 8 0,-7 2 5 0,0 0 8 15,-7 1 8-15,1 1-7 0,-1 2-11 0,-6 0-10 0,0 0-11 16,0 0-9-16,0 1-13 0,7-4-5 0,-1 0-12 0,7-5-11 16,0 1-8-16,0-7-7 0,7 2-4 0,-1-5-7 15,7-1 0-15,0 0-6 0,0-4-1 0,7 1 1 0,-1-5 1 16,7-3-3-16,0 0 2 0,6-3 0 0,1-5 2 15,-1-2-1-15,1 2 0 0,0-7 0 0,-1 1 3 0,1 3 0 16,-7-8 1-16,6 5 1 0,-6-5 0 0,0 4 4 0,1 1 1 16,-2-1 3-16,-5 5 3 0,6-5 8 0,-7 8 11 15,1-5 9-15,0 5 7 0,-7 4 5 0,5-1 0 0,-5 0 0 16,0 4-4-16,8-4-4 0,-8 4-10 0,0 0-10 16,5-3-7-16,-5 3-6 0,7 3-2 0,1-3-4 0,-3 4-5 15,9 4-10-15,5-5-22 0,1 2-47 0,6-3-74 0,6 3-77 16,1-5-66-16,5 2-70 0,2-4-94 0,-1 2-150 15,0-5-71-15,-1 3-13 0</inkml:trace>
  <inkml:trace contextRef="#ctx0" brushRef="#br1" timeOffset="43474.99">22052 6334 434 0,'-19'0'630'0,"5"0"2"0,-5 4-213 0,6 3-168 0,-6 1-113 16,5-1-74-16,1 3-38 0,0 2-19 0,1 2-6 15,5 1 0-15,-7-1-1 0,9 1 2 0,-2 4-1 0,-1-2-3 16,3-2-3-16,-3 4-1 0,8-5-2 0,-5 1-1 16,5 0 0-16,0-4-5 0,0-1 0 0,0-2 3 0,0-1 3 15,0 0 1-15,0-2 3 0,5 2 6 0,-5-7 8 0,0 3 17 16,0-3 17-16,0 0 14 0,8-3 9 0,-8-2 9 0,0 3 3 16,5-5 0-16,3-1-2 0,-8-4-4 0,7 2-7 15,-2-1-4-15,2-4-1 0,7 0-3 0,-8 1-2 16,7-1 0-16,-7 1-1 0,7-1-2 0,1 0-4 0,-1 1-6 15,-1-1-4-15,1 1-1 0,0 2 3 0,1-2-1 0,-8 2-1 16,13 2-6-16,-12-1-5 0,6 0-1 0,1 3-3 16,-8 2-3-16,7 1-8 0,-7 2-4 0,0-1-3 0,1 4-3 15,0 0 1-15,6 0-2 0,-7 4-2 0,0-1 0 16,1 4 0-16,6 1 0 0,-7 3 0 0,1-1-3 0,7 5 0 16,-8 0-1-16,-1-1 2 0,8 5-2 0,-5 0-1 0,-1-2-4 15,-1-1 1-15,1 2 1 0,-1 0-4 0,1-4-1 16,-7 1-3-16,6-1 2 0,-6 2 1 0,0-6 3 15,0 2 0-15,0-2 0 0,0-3 2 0,0 1 1 0,0-4 4 16,0 0 0-16,0 0 2 0,0-4 7 0,0 3 9 0,0-3 11 16,6 0 11-16,-6-3 6 0,0-1 4 0,0 0 4 0,0-3 0 15,0 0-4-15,7-5-6 0,-1-3-12 0,-6 1-8 16,7-4-6-16,6-1-4 0,-6 1-2 0,-1 0-2 0,7-4 0 16,0 3 2-16,0-3 3 0,-7 5-1 0,9-2 2 15,-2 4-1-15,-8 1 0 0,1-1-1 0,1 4-2 0,0 3-3 16,0 1-2-16,-1 0-1 0,-6 2-3 0,7 2-1 0,-7 0 0 15,0 3-2-15,0-4 1 0,0 8 1 0,6-1-1 16,-6 0-3-16,0 2 2 0,0 2 2 0,7 0-1 0,-7-3 1 16,6 0-1-16,-6 3 0 0,6-3 0 0,-6 4 1 0,6-6-1 15,-6 3-1-15,7-2 2 0,-7 1-2 0,7-1 0 16,-7 1 0-16,7-4 0 0,-1 4-3 0,-6-4 4 0,7 4 0 16,-2-4-1-16,2 3 1 0,-7-3 0 0,6 4 0 15,1-1 0-15,1 1 1 0,-2-1-1 0,0 1-3 0,1 1 1 16,-1 1-3-16,1 2-1 0,5 3 0 0,-5-4 0 15,0 0 0-15,6 0 0 0,-7-2-1 0,7 2 2 0,-6-3-1 16,5 0 2-16,-5-2 0 0,6-2 1 0,0 0 4 0,0-2 0 16,0-6 0-16,6 4 0 0,-4-4 0 0,3-1 0 15,2-3 0-15,-7-3 3 0,7 5-1 0,-1-6 0 0,-6 2 1 16,0-4-1-16,-1 3 0 0,2 0 4 0,0-3-1 0,-2 3-1 16,-5 0 2-16,-1 1 1 0,1-1 2 0,-7 1 3 15,6-1-1-15,-6 4-1 0,0 1 1 0,0 2-1 16,0-3-1-16,-6 3-2 0,6 4-2 0,0 1-1 0,-7 0-1 15,7 3-3-15,-6 0-1 0,-1 6-1 0,1-2-1 0,0 4 2 16,-1 3 1-16,0 3-2 0,0-3 2 0,7 3 1 0,-7 1 2 16,7 4-1-16,7-5 0 0,-7 1-2 0,7 0 0 15,0-3 3-15,0-2 1 0,5 1-3 0,1-1 0 16,0 2 1-16,7-5 1 0,-1 1 2 0,7-5 0 0,0 1-1 16,7-4-3-16,7 0 2 0,-2 0-3 0,1-4-3 0,7 1-6 15,6-1-10-15,-6 0-16 0,6-3-35 0,0 0-53 0,0 0-79 16,-7-1-73-16,1 1-76 0,-7-5-112 0,-7-2-175 15,-5-1-83-15,-1 0-28 0,-14 1 23 0</inkml:trace>
  <inkml:trace contextRef="#ctx0" brushRef="#br1" timeOffset="50382.26">11189 10232 121 0,'0'0'221'0,"0"-4"-60"16,0 4-52-16,0 0-41 0,0-4-30 0,0 4-18 16,0-3-8-16,6-1-2 0,-6 4-2 0,0-3 1 0,7-1 2 15,-7 0 1-15,6 1 1 0,-6-2 0 0,6 2 1 0,-6 0-4 16,7-1 1-16,-7 0-2 0,7 1 2 0,-7 3 2 0,0-5 4 15,7 5 5-15,-7-3 4 0,0 3 4 0,0 0 4 16,0-4 3-16,0 4-2 0,-7 0-2 0,7 0-4 16,0-3-4-16,-7 3-4 0,0 0-4 0,1 0-2 0,6 0-2 15,-13 0 0-15,7-5-1 0,-7 5-1 0,6 0 1 0,-6 0 1 16,0 0 1-16,-6 0 0 0,6 5 0 0,-6-5 0 0,-1 0 1 16,0 3 2-16,0-3 1 0,-6 4 7 0,6-1 1 15,1 2 2-15,-6-2 1 0,4 5 0 0,-4-5-2 16,-2 0-2-16,8 2-1 0,-7 2-7 0,0 0-7 0,0 0-3 15,-1 4-1-15,1-3-2 0,0 0 0 0,1 2 0 0,-8 1-4 16,7-1 2-16,0 2 0 0,-7-1-1 0,7 3 0 16,-6 5 2-16,6-4 1 0,-6 6 0 0,-2 2 3 0,2-2-2 15,-1 8 2-15,-5 0 1 0,5 5 2 0,1 3 0 16,-1 3 3-16,7-3 0 0,-7 7-2 0,7-4 0 0,0 4-1 16,-1 0-1-16,8-1-2 0,0 3-3 0,-1 0-2 0,7 2 1 15,6 3 0-15,1 0 1 0,0-3-1 0,6 3 0 16,6-2 0-16,-6-2 1 0,13 0-2 0,-6-2 1 0,6-2 0 15,0-3 0-15,0 1 2 0,7-4 1 0,0-1 1 0,-2 0 3 16,2-2 2-16,0-5 1 0,5 0 3 0,8-3 1 16,-6 0 0-16,5-4 3 0,0-4-2 0,7 0 1 0,-6 1 0 15,6-8 1-15,7-1-3 0,-1-2 1 0,1-1-1 16,0-7-1-16,5-3 1 0,-5-1-3 0,14-4-1 0,-9-2-3 16,7-5-1-16,1-3-1 0,0 0-1 0,6-5 0 0,1 1-1 15,-2 0 0-15,1-3 1 0,-7-1 0 0,1 1 1 16,0 3-1-16,-6-3 0 0,-2-2-2 0,1 2 0 15,-6-1-1-15,-7-3-2 0,0 3-2 0,0-3 0 0,-7-1 0 16,0-2 0-16,-4-1 0 0,4-1 0 0,-13-2 1 0,8-4-1 16,-14 0 3-16,6-1-1 0,-6-3 0 0,0-4-2 0,0 1 0 15,-5-8 0-15,-3 4-1 0,1-9 2 0,1 2-1 16,0 0 2-16,-7-5-1 0,0-3 2 0,0 4 0 16,0-8 2-16,-7 5 2 0,-6 3 6 0,0-5 12 0,0 9 24 15,-7 3 24-15,-5 3 16 0,-1 5 13 0,-7 2 9 0,-6 6-4 16,-7 6 0-16,1 0-11 0,-13 8-22 0,-8 2-26 15,-6 5-30-15,-7 7-41 0,-4 3-50 0,-9 8-49 0,-6 4-51 16,0 7-54-16,-5 0-87 0,-2 3-180 0,8 6-98 16,-7 1-30-16</inkml:trace>
  <inkml:trace contextRef="#ctx0" brushRef="#br1" timeOffset="60169.11">7730 11745 208 0,'0'0'235'0,"-6"-8"-79"16,6 5-64-16,0-1-35 0,-6 0-19 0,-1 0-11 0,7 1-5 16,-7-1-1-16,0 1 2 0,1 3 0 0,0-4-1 0,-1 1 2 15,7-1 1-15,-6 0 1 0,-1 4 1 0,1-4 3 16,-1 4-1-16,1-3 0 0,6-1 1 0,-7 4 0 0,7-4-2 15,-7 1 1-15,7 3-2 0,-5-3-2 0,5 3-1 16,-7 0-3-16,7 0-2 0,0 0-4 0,0 0-2 0,-8 0-4 16,8 0-3-16,0 0-3 0,0 0-1 0,0 3-2 0,-5 0-1 15,5 5-1-15,-8-1-1 0,3 8 2 0,-2-5 1 16,0 10 1-16,-6-3 0 0,7 6 0 0,-7 2 2 16,7 1 5-16,-8-1 0 0,1 4 0 0,0-3 1 0,1 0 1 15,5-1 1-15,-6-2 2 0,6-2 1 0,1-2 0 0,-7-1 2 16,6-3 1-16,1-4 3 0,6 0 6 0,-6-4 9 0,6-3 12 15,0 0 10-15,0-1 6 0,0-3 4 0,0-3 1 16,0-5-1-16,6 1-8 0,0-7-9 0,7-6-15 0,-6-1-12 16,6-1-8-16,0-4-6 0,6-3-5 0,-6 0-1 15,0-1 0-15,1 1 0 0,-2 0-1 0,-5-1 1 0,6 1-2 16,0 3 0-16,-6 0 0 0,-2 5-2 0,3-1-1 16,-3 0 1-16,-5 7 0 0,8 1 0 0,-8 3 0 0,7-1 1 15,-7 5-2-15,5 1 1 0,-5 1-2 0,0 5 0 0,0-3-1 16,7 3 0-16,0 0 0 0,-7 3-2 0,6 2 2 15,1-3 0-15,-1 5 3 0,1 1 0 0,-1 0 0 0,7 3 1 16,-7 0 0-16,8 0 0 0,-7 3-1 0,5-2-2 16,-5 2-7-16,6 1-8 0,0-1-11 0,0 1-13 0,-6 2-12 15,5-1-14-15,8-1-17 0,-7 0-18 0,1-1-20 0,-2-3-29 16,-6 3-52-16,7-3-115 0,-6 0-76 0,0 0-43 16</inkml:trace>
  <inkml:trace contextRef="#ctx0" brushRef="#br1" timeOffset="61123.09">7639 11836 195 0,'-7'0'256'0,"2"0"-70"0,5-3-62 15,-7 3-39-15,7 0-21 0,-8-4-10 0,8 4-3 16,0-3-6-16,-5-1-5 0,5 0-3 0,0 4-1 16,0-4-2-16,-8 1-1 0,8 3-1 0,0-4-2 0,0 4-1 15,0 0-2-15,0 0-3 0,0 0-4 0,0 0-5 0,-5 0-3 16,5 0-3-16,0 0-3 0,0 4-2 0,-7-1-2 0,7 1 2 16,0 4-2-16,-7-1 3 0,7 0-1 0,-6 0 1 15,6 1 0-15,0-1 2 0,0 3 1 0,0-2 1 16,0 3 4-16,0 1-1 0,0-6 1 0,6 6 2 0,-6-1-1 15,7 0 0-15,-7 0 2 0,7 3-2 0,-2 1-1 0,-5-1-2 16,8 5 0-16,-3-5-2 0,3 4-1 0,-1 5 2 16,5-5-2-16,-5 0 2 0,-1 1-2 0,1-2 0 0,-1 2 0 15,7-1-1-15,-6 0 1 0,5 5 0 0,2-5 0 16,-7 1 1-16,5 3 1 0,1-4-1 0,-6 4 2 0,6 4 1 16,0-4 1-16,-6 3 0 0,-1-3 0 0,7 7 0 0,-7-3 1 15,1-4 0-15,-1 4 0 0,1-1-1 0,0 1-1 16,0-4-2-16,-1 0-2 0,0-1 1 0,-6 2-1 0,6-5 1 15,1 4-1-15,-1-4 0 0,1 1 1 0,0-5 1 0,-1 5-2 16,1-2 0-16,-1-1-1 0,0 2-1 0,1-3 0 16,-1 3 0-16,8 0-1 0,-8 1-2 0,1-2-1 0,-2 3 1 15,3-3 0-15,-3 2 0 0,10 3 1 0,-9 0-1 16,0-3 0-16,1 3 0 0,0-1 1 0,-1-2 0 0,7 3 0 16,-7-8 1-16,-6 4-2 0,7 1-2 0,-1-4 2 15,1-1 0-15,0 1 2 0,-1 0-2 0,1-4 1 0,-1-1-3 16,1 5 3-16,-1-8 2 0,-6 4-1 0,6 0 1 15,1 1-1-15,-1-5 0 0,1 3-1 0,0-2 3 0,-1 0 0 16,2 3 0-16,-3-4 0 0,2 0 1 0,-1 0 1 0,0 1 0 16,1-1 0-16,0 0-1 0,0 0-1 0,-7 1-1 0,6-1 1 15,1 1-4-15,-1-2 0 0,0 2-2 0,1-1 1 16,-1 1 2-16,1 3-2 0,-7-4 0 0,13 5 0 16,-6-6 0-16,-1 6 0 0,0-5-1 0,0 5 0 0,1-2-1 15,1 1 0-15,-3-1 1 0,2 2-1 0,0-1 1 0,-1 0-1 16,-6 3 1-16,7 1 0 0,-7 0 1 0,6 3 1 15,-6-3-2-15,0 3 3 0,5-3-2 0,-5-1-1 0,0 1-1 16,0 0 0-16,0 0 0 0,0-5 1 0,8 2-1 16,-8-1-1-16,0-5 1 0,0 2 0 0,7 3 0 0,-7 0 0 15,0-4 0-15,6 4 0 0,-6 0 0 0,7 0-1 0,-7 1 0 16,6-2-1-16,1 5 2 0,-1-1 0 0,1 1-1 16,-1-3 1-16,-6 5 0 0,6-2 0 0,1-1 0 0,-1 1 0 15,1 0 0-15,0 3 1 0,-1-3 0 0,1-1 0 0,-1 5-1 16,1-1 1-16,-1 1-3 0,0-2 2 0,1 2 0 15,-1 3-1-15,-6 0 1 0,8-1 0 0,-1 2 1 0,-7-1 0 16,5 0 3-16,-5 1-2 0,0-6-2 0,8 5 0 16,-8-3 0-16,5-1 0 0,-5-3-1 0,7 3-2 0,-7-4 1 15,0 5 0-15,6-3 2 0,-6-3 0 0,0 5 0 0,7-2 0 16,-7-2 0-16,7 4 0 0,-7-3 1 0,6 0-1 16,-6-1 0-16,7 1 0 0,-7-3-1 0,6 1 1 15,1 3-1-15,-7 2-5 0,6-4-9 0,-6 1-8 0,6 3-13 16,-6-7-12-16,0 0-8 0,0 0-9 0,0-4-8 0,0 1-7 15,0-5-17-15,-6 2-30 0,6-10-51 0,-6 2-113 0,-1-9-97 16,-6-2-59-16</inkml:trace>
  <inkml:trace contextRef="#ctx0" brushRef="#br1" timeOffset="61857.69">7522 11826 6 0,'-7'-8'327'0,"1"1"-122"0,-1 3-113 0,1-3-68 16,0 0-40-16,6-1-21 0,-7 1-4 0,7-4 8 0,0 0 14 15,0 0 13-15,0-4 16 0,0 0 16 0,7 1 11 0,-7-1 7 16,6 1-2-16,-6-1-9 0,6 0-9 0,1 1-7 15,-7-1-11-15,6 0-9 0,-6 4-5 0,7-4-4 0,-7 5-1 16,0-1 1-16,0 0 4 0,0 3 3 0,0 2 11 16,-7-2 8-16,7 4 8 0,-6 0 8 0,6 1 5 0,-7-1 3 15,1 4 0-15,0 0 0 0,-1 0-5 0,1 4-5 0,-1-1-3 16,7 1-3-16,-7 3-2 0,1 1-4 0,-1-1-1 16,1 4-2-16,6 0-1 0,-7 0 0 0,1 4-1 15,6-1-3-15,-6-3-1 0,6 8-2 0,0-1 1 0,0-3 1 16,0 3 0-16,0 0 1 0,0 0 2 0,6 1 0 0,0 3 0 15,-6 0 2-15,7 0 1 0,-1 0-2 0,-6-1-1 0,7 2 1 16,-1 2 1-16,-6 2 2 0,7-6 2 0,0 4 1 16,-7 4-1-16,0-3 3 0,6 0 0 0,-6 4 0 0,0-5-2 15,7 4-2-15,-7-3-2 0,6-1-3 0,0 1-2 16,-6 1-1-16,7-2-1 0,-1 0-1 0,1 2-2 0,-1-2-1 16,1 0 0-16,0 0-2 0,-1 2 4 0,0 2-1 15,1-3-3-15,6-1 2 0,-7 4 1 0,1-3-1 0,0 3-1 16,-2-3 1-16,3-1-2 0,-3 2 0 0,3-2 1 15,-1-4-1-15,-2 5 0 0,2 0 0 0,0-3 1 0,-1-2-1 16,1 1 1-16,-7 0 0 0,6-3 0 0,1-2 0 0,-1 3 0 16,1-3 0-16,-1-2-1 0,0 3-1 0,1-3 1 15,-7 0 0-15,7-1-1 0,-7 1 1 0,7-1 0 0,-7 1 0 16,6 0 0-16,-6-1 0 0,0-2 0 0,6-1 0 0,-6 0-2 16,0 0 2-16,7-4-3 0,-7 4-1 0,0-4-5 15,6 0-4-15,-6 0-8 0,7 1-6 0,-7-1-6 0,0-3-13 16,0 0-19-16,6 0-32 0,-6-2-68 0,0-2-140 15,0 0-77-15</inkml:trace>
  <inkml:trace contextRef="#ctx0" brushRef="#br1" timeOffset="62201.7">7737 12133 185 0,'0'-4'302'0,"0"4"-87"0,0-3-77 16,0-1-55-16,0 4-37 0,0-4-21 0,0 4-10 15,0-4-6-15,0 2-3 0,0 2-4 0,0-5-1 0,0 2 0 16,6-1 0-16,-6 1-1 0,0 3 0 0,0-4 0 15,0 0 0-15,0 0 0 0,0 1 0 0,0-4-1 0,0 3 0 16,0 1 1-16,0-5 2 0,0 4 0 0,0-4 1 0,0 5 2 16,0-1 3-16,0 2 2 0,0-3 3 0,0 1-1 0,0 1 1 15,0 3-2-15,0-4 2 0,0 4-4 0,0-4 0 16,0 1-2-16,0 3-1 0,0 0-1 0,0 0-3 16,0 0 1-16,0 0-3 0,0 0-1 0,0 0-4 0,0 3-8 15,0 1-11-15,0 0-15 0,-6 3-30 0,6 0-57 0,-7 0-116 16,7 1-77-16</inkml:trace>
  <inkml:trace contextRef="#ctx0" brushRef="#br1" timeOffset="64937.28">7867 11814 195 0,'13'-7'169'0,"7"0"-42"0,-8 4-39 0,-5-5-29 16,6 4-19-16,0 1-11 0,-6-1-9 0,-7 4-2 0,5-4-1 15,3 4 1-15,-8-3 2 0,5 3 4 0,-5 0 2 0,0 0-5 16,0 0 3-16,0 0-2 0,0 0-2 0,0 0-1 0,0 3-4 16,0-3-4-16,-5 0-3 0,5 4 2 0,-8-4-4 15,8 4-1-15,-5-4-1 0,5 3-4 0,0-3 2 16,-7 4 2-16,7-4 0 0,0 0 0 0,0 4 3 0,0-4 1 15,0 0 1-15,0 0-4 0,0 0 2 0,0 0 2 0,0 0 0 16,0 0-2-16,0 0-1 0,0 0-2 0,0 0 1 16,0 4 2-16,0-4-2 0,0 3-2 0,0 0-2 0,0 5 2 15,0-1-1-15,0 1 0 0,0 2 1 0,0 1 1 0,0 0 0 16,0 3 0-16,-6 1-1 0,6 1 0 0,-7-1 1 16,7-1-2-16,-7 1 2 0,7-1-1 0,-6 1 4 0,6-4-2 15,-7 3 2-15,7 1 0 0,0-4 0 0,-6 1 0 16,6 2 0-16,0-3 0 0,-6 3 0 0,6 1 0 0,0-1-1 15,0 1-2-15,0 0 2 0,-7-1 0 0,7 1-2 0,0-1 2 16,0 2-1-16,0-2 2 0,0-3-3 0,0 3 2 16,7-2 1-16,-7 3 1 0,0-5 1 0,0 1-1 0,6 4 2 15,-6-3 1-15,0-2 1 0,6 5 0 0,1-4 0 16,-7 3 0-16,6 1-2 0,1-5-1 0,0 9-2 0,-1-4 0 16,1-1-1-16,-7 5-2 0,5-1-1 0,3 4-2 0,-3-3 0 15,-5-1 1-15,8 3 0 0,-1-2 1 0,-7 0-2 16,6-2 0-16,0 3 3 0,1-3-1 0,0-2 0 0,-1 3 1 15,1 1-2-15,-1-4 0 0,0 2 2 0,1 3 1 16,-1 1-3-16,1-4 2 0,0 3-1 0,-1 2 0 0,1-1 0 16,-1-2 0-16,1 3 0 0,-1-1-2 0,-6 2 2 0,6 2 1 15,1-2 2-15,-1 2-2 0,1-4 1 0,0 6 0 16,-1-2-3-16,2-2 3 0,-3 2 0 0,8-4-2 0,-7 2 0 16,8 0 0-16,-7-3-2 0,-1 3 0 0,7-5 3 0,-7 4-2 15,7-1-2-15,-6 2 1 0,0 0-1 0,6-2 1 16,-7 2 3-16,0 2-1 0,0-4 1 0,1 1-2 0,1 0 1 15,-3 1 1-15,-5 2 2 0,7-3-1 0,0 0-1 16,-1 4 1-16,1 0 0 0,-1-4 1 0,7 3 0 0,-6 1 0 16,-1 3 0-16,1 0-2 0,-1 0-2 0,7 1-2 0,-6 3 1 15,-1 0-1-15,0 4-1 0,1-1 1 0,-1 1-2 16,1-1 2-16,0-2 0 0,-1 2 1 0,1-4 0 16,-7 2 1-16,6-5 0 0,1 0 0 0,-1 0 2 0,0 1 0 15,7-1 3-15,-5-4-2 0,-1 2-2 0,-2-1 2 16,8-1-2-16,-6 1 0 0,6-1 0 0,-6-2-1 0,6 2-2 0,0 1 0 15,-7-4 1-15,7 3-1 0,-7 2 0 0,1 2 2 16,6-1-2-16,-6 1 0 0,-2 5 1 0,2-1-1 16,-1 7 0-16,-6 1-1 0,7-1 0 0,-7 7 0 0,0-3 1 15,0 4 0-15,0-5 1 0,8 2 0 0,-8-5-1 0,0-4 1 16,6-2 1-16,-6-4 0 0,6-2-1 0,-6-2 1 16,7-1-1-16,-1 2 0 0,-6-6 0 0,7 2 1 0,-1-2 0 15,-6-3-1-15,6 4 1 0,1-3 0 0,0 3-1 16,-7-3 1-16,6-1 1 0,1 3-1 0,-7-2-4 0,7 3 2 15,-1-4 2-15,0 5-1 0,-6-2 1 0,7 1 0 0,-7 4-1 16,0-1 0-16,6 4 5 0,-6 1-3 0,0 3 0 16,0 7 0-16,0 0 0 0,0 1 0 0,0 3-2 0,7-1 2 15,-7 1-1-15,0 1 2 0,0-6-1 0,6-2-3 16,-6 1 1-16,7-9 0 0,-1 0 1 0,1-4-1 0,-1 1 1 16,-6-7-3-16,7 3 1 0,-1-5 1 0,1-2 0 0,-1-1-1 15,-6 2 0-15,7-2 0 0,0 2 0 0,-2-6 0 16,3 1 1-16,-8 4-1 0,7-5 0 0,-7 2 1 0,6-1 1 15,-6 3 0-15,7-3 0 0,-7 0 0 0,0 4-1 0,5-4 0 16,-5 0 0-16,0 0-1 0,7 1 0 0,-7-2 1 16,0 1-1-16,6-1 0 0,-6-2 0 0,0 3-1 0,0-3-1 15,0-1-2-15,0 0-3 0,7 0-7 0,-7-3-12 0,0 0-16 16,0-4-19-16,0 0-25 0,7 0-34 0,-1 0-64 0,-6-4-118 16,7-4-91-16,-1 1-46 0</inkml:trace>
  <inkml:trace contextRef="#ctx0" brushRef="#br1" timeOffset="66594.41">8890 16767 71 0,'0'0'395'0,"0"-4"-97"15,0 1-106-15,0 0-83 0,0 3-49 0,0-4-30 0,0 4-16 16,0-4-8-16,6 4-3 0,-6-4-1 0,0 4 0 0,0 0 0 16,7 0 2-16,-7 0 0 0,0 0 1 0,6 0 1 0,-6 0 1 15,7 0 4-15,-7 0 2 0,6 0 0 0,0 0 0 0,1 0 2 16,0 0 1-16,0 0 0 0,5-3-1 0,-5 3-2 16,6 0-2-16,0 0 2 0,0 0 2 0,0 0-2 0,6 0 1 15,1-4 2-15,0 4 2 0,5-4-2 0,-5 4-1 0,6-3-2 16,0 3-1-16,7-8-1 0,-7 4-1 0,6 1-1 0,1-4-4 15,-2 3-1-15,3-3-1 0,-2-1 2 0,1 5-2 0,0-4 0 16,7 2-1-16,-8-1 0 0,0 2 2 0,1-3 7 16,5 3 2-16,2 0 0 0,0 0 3 0,-2 2 1 0,1-3 0 15,7 2 1-15,-1-1-2 0,1 1-5 0,-1 3 0 16,1-5-2-16,0 2-2 0,6-1 0 0,-7 4-2 0,8-4 1 16,-8 1-1-16,7 0 0 0,0-2-1 0,-1-2 1 0,3 3 0 31,-9 1-1-31,-1-4-1 0,3 3 1 0,-1 0 0 15,-8 0-2-15,3-3-1 0,-3 4 1 0,1-2 1 0,-7 5 0 0,8-2 3 0,-8-2 1 0,2 0 0 0,3 0 0 16,3 4 2-16,-7-3-1 0,5-1 0 0,2 0-1 0,-1 0-3 16,6 2 0-16,-6-6-2 0,8 4 2 0,-2-3-1 0,-7-1 1 15,7 5 0-15,2-4 1 0,-1 0-1 0,-1-2 0 16,-6 2 0-16,7 4-2 0,-7-1-1 0,-7 0-1 16,8 1-3-16,-8 3 1 0,1-4 0 0,-1 4 2 0,1-4-1 15,-8 4 1-15,8 0 0 0,-7 0 1 0,7 0 2 0,-1 0-1 16,0 0 0-16,-5 0-2 0,12-3 1 0,-6 3 1 31,-1-5 2-31,7 5-2 0,-6-2 0 0,7-2 1 0,-2 4 0 0,1-4 1 0,-1 0-2 0,2 1 2 0,-1-1-2 16,0 0 1-16,7 0-1 0,-7 2-2 0,1-3 0 0,-2 2 1 15,2-1 0-15,-2 1-1 0,1-1 1 0,1 0-1 0,-2 4 2 16,1-4 0-16,1 1 1 0,-2-1-1 0,2 4 0 16,6-3 0-16,-8 3 0 0,2-4 1 0,-1 4-1 0,-7 0 0 15,7 0 0-15,-6 0-2 0,-2 4 1 0,10-4-1 16,-9 3 2-16,1 1-1 0,-1-4 1 0,-6 3 0 0,6 1-1 15,2 0 3-15,-2-4-1 0,6 4 1 0,-4-4-1 0,-2 3 2 16,7-3-1-16,0 0 2 0,0 0 2 0,-5-3 3 16,11 3 1-16,-7-4 2 0,2 0 5 0,6 0 5 15,-8 1 3-15,8-1 3 0,-7 1 2 0,7-1 0 0,-1 1 1 16,-6-1-3-16,7-1-7 0,-7 2-3 0,6 0-4 0,-5-1-5 16,-1 0-4-16,6 0-2 0,-5 2-3 0,-1-3-1 15,-1 5 1-15,8-4-1 0,-7 1-1 0,7-2 0 0,-1 5-1 16,-6-2 0-16,7 2-1 0,0-4 2 0,6 4-2 0,-7-4-1 15,1 4 1-15,6-4 2 0,0 4 0 0,1-3 1 0,-1-1 3 16,-1 0 2-16,1 4 3 0,0-4 2 0,0 2 2 16,-6-3 3-16,7 5 1 0,-8-3-1 0,7 3 0 15,-7-4-2-15,8 1-1 0,-1 3 0 0,0 0-1 0,0-4-4 16,7 0 1-16,-8 4-1 0,9-4 0 0,-8 1-1 0,13-1-1 31,-6 1 1-31,-1-1 1 0,1 1 2 0,6 3 3 16,0-4 3-16,-7-1 2 0,2 2 2 0,4 3 1 0,-5-3-2 15,-1-1-1-15,1 4-1 0,1-4-3 0,-9 4-2 16,7 0-2-16,1-3-3 0,0 3-2 0,6-3 0 0,-7-6-2 16,1 6 1-16,5-4-2 0,2 3-1 0,-1-4 2 0,-6-3 0 15,13 5 2-15,-7-2 2 0,6 1 2 0,-6-5 4 16,7 5 7-16,-1-3 4 0,2-2 5 0,-2 1 3 0,-6 0 5 16,8 4 6-16,-2-4 7 0,0 3 3 0,2 1 2 15,-3-1 0-15,-5 1-3 0,7 0-2 0,-7 0-5 0,6 3-8 16,-5 0-7-16,-1 1-7 0,-6-1-9 0,6 1-5 0,0-1-1 15,0 1-1-15,0 3 1 0,1-4-3 0,-8 0 1 16,7 0 1-16,1 1 6 0,-8-1 1 0,1 0 1 0,7 1 0 16,-9-5 1-16,8 4 2 0,-6-2 3 0,0 2 5 0,-1-3-1 15,1-1 1-15,-1 4 0 0,0-4-1 0,2 6 1 16,-2-5-1-16,-4 2-5 0,4 2-4 0,0-5-3 16,-6 4-3-16,0 1-1 0,0-4 1 0,0 3-1 0,0 1 2 15,-6-1 0-15,-1 0 4 0,1 0 2 0,0 1 0 0,-1 3 0 16,-6-4 0-16,0-3 1 0,7 7-1 0,-7-7-3 0,-7 3 0 15,7 0 0-15,1 1 2 0,-1-1 3 0,0-3-2 16,0 3-2-16,0 0 2 0,1-3 0 0,-2 3 1 16,-6 1-1-16,1-4-4 0,7 3-1 0,-8 0 2 0,1 0 1 15,-1 1-2-15,1-2 1 0,-1 2-2 0,-7-1 1 0,8 2-1 16,-6-3 0-16,-1 2-3 0,0-1 2 0,0 0-1 16,0 0 0-16,0 1-1 0,-7-5-2 0,8 5 0 0,-8 0-3 15,1-5-1-15,-1 4-1 0,-6 1-1 0,0-5 2 16,0 8 0-16,-6-3 3 0,0-1 3 0,-1 0 2 0,-6 1 2 15,0-1-1-15,0 0-1 0,0-3-2 0,-6 4-1 0,-8-5-1 16,1 1-5-16,-7 0-1 0,-5 0-1 0,-7-1-2 16,-8 1-1-16,1-1 1 0,-6 4-2 0,-1 2 0 0,-6-4 2 15,6 4 4-15,7-2 3 0,6 0 7 0,1 0 4 16,12 4-1-16,1-3 0 0,6 3-2 0,0 0-3 0,6 0-14 16,0 0 1-16,1 0-3 0,6 0-3 0,6 3 1 0,-6-3 1 15,7 0 0-15,0 0 3 0,6 4 12 0,0-4-5 16,0 4-2-16,6-4-4 0,2 4-1 0,4-4-1 0,-5 2 3 15,5-2-2-15,2 6-1 0,-1-4-1 0,-6 2 0 0,6-1 6 16,-7 5 0-16,0-4 0 0,1 4-1 0,-1-1-1 16,-6 0 2-16,-6 0-6 0,6 1 6 0,-13 2 0 0,7 1 2 15,-7 0 5-15,-7 0 0 0,-6 4 1 0,0-1 3 16,-13 6 6-16,0-3-5 0,-6 2-5 0,-1-1-1 0,-13 4-4 16,1-4-5-16,-7 1-8 0,-1-2-22 0,-5 3-59 0,-1-6-101 15,1-3-102-15,-1 0-142 0,0-1-192 0,1-1-112 0,6 1-60 16,6-3-22-16</inkml:trace>
  <inkml:trace contextRef="#ctx0" brushRef="#br1" timeOffset="93741.42">6845 12415 375 0,'0'11'311'0,"0"1"-137"0,0 2-87 0,6-3-48 0,1-4-27 15,-1 4-12-15,7-3-8 0,0-5-5 0,0-3 0 16,8 4 1-16,-10-4 5 0,3-4 0 0,-1 4 6 0,0-3 0 15,0-5 0-15,-7 8-4 0,1-4-10 0,0 2-21 16,-1-3-43-16,-6 2-72 0,0-1-127 0,-6 1-67 0</inkml:trace>
  <inkml:trace contextRef="#ctx0" brushRef="#br1" timeOffset="94210.79">6708 12422 262 0,'0'-3'293'0,"-7"3"-71"0,0-4-74 15,7 4-45-15,-6 0-25 0,6-3-14 0,-7 3-7 0,1 0-3 16,6 0-4-16,-6 0-2 0,0 0 1 0,6 0 3 15,-7 0 1-15,7 0-1 0,-7 0 3 0,7 0-1 0,-7 0 1 16,7 0 0-16,0 0-1 0,-6 0-4 0,6 3-4 16,0-3-5-16,0 0-7 0,0 0-5 0,0 4-5 0,0-4-4 15,0 3 1-15,0 1 1 0,6 3 4 0,-6 4 6 0,7 0 9 16,0 1 10-16,0 6 10 0,-1 1 10 0,0-2 8 16,0 5 12-16,1 0 4 0,6 4 5 0,-6 0 2 0,0-1 2 15,-1 1-5-15,7 0-4 0,-8 3-8 0,3-4-8 16,-1 2-12-16,-1-2-7 0,1-4-13 0,-1 5-8 0,-6 0-5 15,7 0-8-15,-7-4-5 0,6 3-5 0,-6-6 0 0,7 3-4 16,-7-4 0-16,6 1-5 0,-6-2-1 0,6-3-2 16,-6 3-2-16,0-7 0 0,7 1-1 0,-7 0 0 15,6-4-1-15,-6 0 1 0,0 1-1 0,7-4-1 0,-7-1 3 16,0 1-4-16,7-4-5 0,-7 3-11 0,0-3-26 0,0 0-43 16,0-3-51-16,-7-4-51 0,7-1-42 0,0-3-45 0,7-7-43 15,-7-3-73-15,6-2-129 0,-6-7-43 0,0 5-8 16</inkml:trace>
  <inkml:trace contextRef="#ctx0" brushRef="#br1" timeOffset="94476.7">6604 12452 267 0,'-7'-11'512'0,"0"-4"-127"0,7 4-155 15,0-3-90-15,7-2-47 0,0 2-23 0,6-3-10 16,0-2-4-16,6 1 3 0,7-1 2 0,7-3 2 0,-7 0 0 15,13 3 0-15,-7 2-4 0,8 2-7 0,-8 1-7 16,2 2-8-16,4 8-7 0,-12 1-5 0,0 3-5 0,0 3-4 16,-7 4-1-16,1 4 0 0,-7 4 6 0,0 4 3 0,-13 3 8 15,0 3 11-15,-6 8 12 0,-7 1 8 0,-8 2 8 16,-4 1 13-16,-1 3 8 0,-6-3 7 0,-2 3 1 0,-5-4-5 16,1 1-8-16,5-5-8 0,-6 2-14 0,0-5-12 15,7 0-23-15,-2-7-47 0,2 1-72 0,6-5-76 0,14-3-82 16,-9-4-118-16,15-5-173 0,6-6-107 0,0 0-50 0,6-3 4 15</inkml:trace>
  <inkml:trace contextRef="#ctx0" brushRef="#br1" timeOffset="97085.83">15826 17156 207 0,'0'0'284'0,"0"0"-49"0,0 0-50 15,0 0-40-15,0 0-25 0,0 0-14 0,7 3-7 0,-7-3-6 16,0 0-6-16,0 0-4 0,0 0-7 0,0 4-5 0,0-4-7 16,0 0-4-16,6 0-8 0,-6 0-7 0,0 0-6 15,0 0-6-15,0 0-5 0,6 0-8 0,-6 0-6 0,0 3-6 16,6-3-2-16,-6 4-2 0,7 0 0 0,-7 0 5 0,7 4-1 15,0 1 3-15,-1 3 3 0,0-1 5 0,1 3 2 0,5 5 2 16,-5 0 0-16,7-2-1 0,-8 5 4 0,1-3-1 0,5 6-1 16,1-2-5-16,1 2-2 0,-1 1-1 0,0-1-1 15,0 1-4-15,-7-1-1 0,7 1-3 0,1-4-2 0,5 4 0 16,-6-4-2-16,-7 0 0 0,13 0 1 0,-6-4 0 0,2 0-3 16,-3-3 3-16,-6-1 0 0,8 1 2 0,-1-3 4 0,0-2 5 15,-1-3 5-15,-5 1 8 0,6-8 13 0,0 0 13 16,0 0 15-16,0-8 10 0,-7 1 9 0,14-3 5 0,-7-5 6 15,0-3-3-15,0-5-6 0,1 5-7 0,-2-7-9 0,1 3-8 16,-6-7-6-16,6 2-5 0,-6-2-4 0,5 0-1 0,-5-5 2 16,-1 3-11-16,1-3-5 0,-1-2-6 0,1-1-4 0,-7-4-7 15,0 9-4-15,0-5-2 0,0 5-2 0,0 5 11 0,-7-2 3 16,7 7 4-16,-6 0 2 0,-1 8 4 0,1-1-2 16,6 0 1-16,-13 9-8 0,7-2-8 0,-1 4-6 0,0 0-19 15,1 4-26-15,-7 0-46 0,6 4-66 0,-5 8-69 0,5-6-61 16,-7 5-56-16,8 3-65 0,0-2-97 0,-1-1-126 0,7 0-48 15,-6 3 16-15</inkml:trace>
  <inkml:trace contextRef="#ctx0" brushRef="#br1" timeOffset="103351.22">8551 11624 49 0,'0'0'155'0,"0"0"-20"15,0 0-17-15,0 0-13 0,0 0-14 0,0 0-15 0,0 0-11 16,0 0-14-16,-6 0-10 0,6 0-6 0,0 0-4 16,0 0-3-16,0 0-2 0,0 0-2 0,0 0-1 0,0 0 1 15,0 0-2-15,0 0-1 0,0 0-1 0,6 0-5 16,-6 0-1-16,0-3-3 0,0 3-1 0,0 0-3 0,0 0 0 15,0 0-1-15,0 0-2 0,0 0 1 0,0 0 2 16,0 0 2-16,0 0 2 0,0 0 1 0,0 0 0 0,0 0 1 16,7 0 1-16,-7 0 2 0,0 0 0 0,0 0-1 15,0 0 1-15,0 0-2 0,0 0 2 0,0 0-3 0,0 0 1 16,0 0-1-16,0 0-2 0,0 0-3 0,0 0-1 0,0 0-1 16,0 0-4-16,0 0 1 0,0 0-2 0,0 0-1 0,0 0-1 15,0 3-1-15,0-3 1 0,0 0 1 0,0 0-1 16,6 4 0-16,-6-4 0 0,0 0 1 0,0 0 1 15,0 2 0-15,0-2 1 0,0 0 0 0,0 0 1 0,0 0 1 16,0 0 1-16,0 0-2 0,0 0 0 0,0 0 3 0,0 0-2 16,0 0-1-16,0 0 1 0,0 0-2 0,0 0-1 15,0 0 1-15,0 0 0 0,0 0-2 0,0 0 0 0,0 0 0 16,0 0 0-16,0 0 1 0,0 0-1 0,0 0 0 16,0 0-1-16,0 0 1 0,0 0 3 0,0 0 4 0,6 0-1 15,-6 0 1-15,0 0 0 0,0 0 2 0,0 0 2 0,0 0 0 16,0 0-1-16,0 0-5 0,0 0 2 0,0 0-1 15,0 0 0-15,0 0-2 0,0 0-2 0,0 0-2 0,0 0 0 16,0 0 0-16,0 0 0 0,0 0-1 0,0 0-1 16,0 0 2-16,0 0 0 0,0 0 0 0,0 0 0 0,0 0 1 15,0 0 0-15,0 0 0 0,0 0-1 0,0 0 1 0,0 0-1 16,0 0 0-16,0 0 2 0,0 0-2 0,0 0 1 16,0 0 1-16,0 0-1 0,0 0 0 0,0 0 0 0,0 0-1 15,0 0 0-15,0 0 0 0,0 0 2 0,0 0-1 16,0 0 0-16,0 0-1 0,0 0 1 0,0 0-1 0,0 0 1 15,0 0 0-15,0 0-1 0,0 0 0 0,0 0 1 16,0 0 0-16,0 0-1 0,0 0 1 0,0 0 0 0,0 0-1 16,0 0 0-16,0 0 0 0,0 0 0 0,0 0-6 0,0 0 5 15,0 0 0-15,0 0 1 0,0 0 0 0,0 0 0 16,0 0-1-16,0 0 0 0,0 0 5 0,0 0-4 0,0-2-3 16,0 2-6-16,0 2-5 0,-6-2-5 0,6 0-6 15,0 5-4-15,0-5-11 0,0 4-9 0,0-1-10 0,0 1-11 16,0 0-10-16,0-1-12 0,0 1-14 0,0 0-20 0,0-4-15 15,0 3-23-15,0-3-29 0,0 0-53 0</inkml:trace>
  <inkml:trace contextRef="#ctx0" brushRef="#br1" timeOffset="108713.97">8193 10954 358 0,'0'0'311'0,"0"0"-134"0,0 0-78 0,0 0-40 15,0 0-20-15,0 3-9 0,0-3-3 0,7 0 3 0,-1 0 4 16,0 3 5-16,1-3 0 0,6 0-1 0,-6 0-2 15,6-3 0-15,5 3-2 0,-3-3 0 0,4-1-4 16,0 0-1-16,7-3 0 0,0 3 0 0,0-3-1 0,0 0-2 16,6 0-2-16,1-1-4 0,0 1-3 0,-7-1-1 0,6 2-3 15,0-6-1-15,2 1-1 0,-2 3-2 0,1 2 0 16,-7-6-1-16,0 5 0 0,0 0-3 0,-7-1 1 0,0 4-3 16,2-3-2-16,-9 4 1 0,1-1-2 0,-6 1 0 15,6-1-1-15,-6 4-3 0,-1-4-7 0,-6 4-10 0,7 0-16 16,-7 0-22-16,0-4-32 0,6 4-48 0,-6-3-97 0,0 3-112 15,-6-4-75-15</inkml:trace>
  <inkml:trace contextRef="#ctx0" brushRef="#br1" timeOffset="108979.85">8643 10825 94 0,'-15'4'470'0,"2"-4"-126"16,8 4-153-16,-2-1-87 0,1-3-47 0,-1 3-21 0,7-3-10 15,-7 4-4-15,7-4 1 0,0 5 1 0,0-2 4 16,0-3 4-16,0 3 2 0,7 1 0 0,-7 0 0 0,7 3 1 16,-1 1 0-16,-6-5-2 0,7 4-3 0,-2 0-6 0,-5 5-2 15,7-4-4-15,-1 2-3 0,1 1-3 0,1 4-3 16,-2-5 0-16,0 9-2 0,-6-4 0 0,7 3-1 0,-1 0 1 16,-6 0-1-16,7 5 0 0,-1-5-3 0,-6 3-1 15,6 2 0-15,1-5 0 0,0 0 0 0,-1 1-2 0,-6-1 0 16,7-3 1-16,0 0-1 0,-7-4-7 0,6-1-12 15,-6-2-17-15,6-1-24 0,-6 0-37 0,0-2-61 0,-6-3-148 16,0 2-86-16,-8-4-57 0</inkml:trace>
  <inkml:trace contextRef="#ctx0" brushRef="#br1" timeOffset="116597.17">8896 12068 40 0,'7'-4'296'0,"-7"4"-65"0,0-4-70 0,6 0-67 16,-6 1-39-16,0-2-18 0,7 2-12 0,-7 3-5 0,6-4-1 15,-6 2 1-15,0-3 3 0,6-2 3 0,-6 7 4 0,0-4 2 16,0 0 2-16,0 1 2 0,0 3 2 0,0-4 1 15,0 0 0-15,0 1 1 0,0-1-2 0,0-4-1 16,0 6-2-16,0-2 0 0,0 0 2 0,0-3-1 0,0 3 2 16,0 0 2-16,0 0-1 0,0 1-1 0,0-1-4 0,0 1-2 15,0-1-3-15,0 4-5 0,0-3-6 0,0 3-4 0,7-4-3 16,-7 4-3-16,0 0-1 0,0 0-2 0,0-4-3 16,7 4 2-16,-7 0-2 0,0 0 1 0,7 0 0 15,-1 0 0-15,-6 0 1 0,6 0 1 0,1 0-3 0,-2 0 2 16,-5 0 0-16,8 4 0 0,-2-4-1 0,1 4 1 0,0-4 0 15,-7 3 2-15,6 1 6 0,1-1 1 0,-1-3 3 16,0 4 4-16,1-4 3 0,-7 0 4 0,6 3 1 0,1-3 4 16,-7 0 0-16,6 0 4 0,-6 4 4 0,0-4 6 0,0 0 3 15,0 0 4-15,7 0 4 0,-7 0 3 0,0 0 0 0,0 0-2 16,0 0-6-16,0 0-6 0,7 0-7 0,-7 0-6 16,0 0-7-16,0 0-6 0,0 0-4 0,0 0-3 15,6 0-2-15,-6 0-1 0,0 0-3 0,0 0 0 0,0 0-1 16,0 4-2-16,7-4 0 0,-7 0 9 0,0 0-5 0,0 0-3 15,0 0 0-15,0 4 0 0,0-4-2 0,0 0 2 16,6 0-2-16,-6 3-12 0,0-3 7 0,0 0 1 0,0 0 1 16,0 0 2-16,0 4 1 0,0-4 0 0,0 4 0 15,0 0 1-15,6-2 1 0,-6 2 0 0,0 0 2 0,0 0 0 16,0-1 2-16,0 1 4 0,7 3 3 0,-7-3 0 0,0 3 1 16,0-3 1-16,0 1-1 0,0 1 3 0,6-3 13 15,-6 5 12-15,0 0 3 0,0 3 2 0,7-4 1 16,-7 0-1-16,0 1 2 0,7 2 5 0,-7-3-11 0,6 5-12 15,0-1-4-15,1 0-3 0,1 3 0 0,-3-3 1 0,8 5 1 16,-7-2-4-16,1 1-2 0,0 0 2 0,-2-5 2 16,3 5 6-16,-1-4 1 0,-1 3-1 0,1-3 2 0,-2 0-2 15,-5 1 0-15,7-2-3 0,0-2-3 0,-7 3 0 16,7-3 0-16,-1-6-1 0,-6 6-3 0,6-1-1 0,-6-3-3 16,7 4-1-16,-7-6-3 0,6 6-4 0,-6-4-4 0,7 0-2 15,-7-1-2-15,6 1-1 0,-6 0 2 0,0 3 0 16,7-4 0-16,-7 1 0 0,0 3 3 0,7-2 0 0,-7 1 0 15,0-2 1-15,6 3-2 0,-6-2-3 0,0 2 2 0,7-4-1 16,-7 4-1-16,0-3-2 0,6 4 0 0,-6-5 0 16,6 5 1-16,1-4 0 0,-7-2-3 0,5 3 2 0,3 2-2 15,-8-4 1-15,6 5 2 0,1-4 1 0,-7 3-2 16,7 0 0-16,-1 0 1 0,1 1-2 0,-7 3 0 0,6-4 1 16,0 4-2-16,1-4-2 0,-7 4 1 0,6-3 2 0,1 2-2 15,0-3 2-15,-7 5 0 0,7-4-1 0,-1 2 1 0,0-3 0 16,1 1 0-16,-1 3 0 0,1-4 2 0,-1 1-1 15,1-1-1-15,-1 0 1 0,1 0-1 0,0 1 2 16,-2-1-2-16,2 0 0 0,1 0 0 0,-8 1 2 0,5 0-2 16,-5-4 0-16,8 3 0 0,-3 0 0 0,2-4 0 0,0 5 1 15,-1-1-1-15,-6 1 0 0,7-2 1 0,-1 3 0 0,1-6 1 16,-1 4-1-16,-6 0 0 0,7-3 1 0,-1 4 1 16,-6-5-1-16,7 4 0 0,-1-3-1 0,-6-1 0 15,7 5-1-15,-1-4 1 0,1 4-1 0,-1-1-1 0,0-1 1 16,0-2 2-16,1 4-1 0,0-1 0 0,0 1 2 0,-7 2 0 15,6-2-3-15,1-1 5 0,-1 0-2 0,1 5-2 0,-1-5 2 16,-6 0-1-16,6 4-1 0,1-4 0 0,-1 5 1 16,2-6-2-16,4 5 0 0,-5 1 0 0,-1-2-1 15,7-1 0-15,-6 1 1 0,6 1-1 0,-6 4 0 0,5-5-1 16,1 2-2-16,-6-2 3 0,6 1 1 0,-6 0-3 0,6 1 2 16,-1-2-1-16,-4 2 1 0,5-1 5 0,-1 0-1 0,-5 3-3 15,6-3 1-15,-7 0 1 0,7 1 1 0,0-2-2 16,-6 1-1-16,6 4-2 0,-7-5 3 0,7 2 0 15,-7-2 0-15,8 2 0 0,-8-1-3 0,1 0 0 0,6 3 0 16,-7-3 2-16,7 0-2 0,-7 1 1 0,2 2 1 0,5-3 0 16,-6 0 0-16,-2 3 1 0,2-3 2 0,6 1-3 15,-7 2-1-15,1-3 1 0,6 0 0 0,-6 3 0 0,-1-2-1 16,7-1-1-16,-7 0 2 0,8-1 0 0,-7 2 1 16,-1-1 0-16,7 4 0 0,-8-5-1 0,3 2 2 0,-1 3 0 15,-2-5-2-15,3 1 0 0,-2 4 0 0,1-5 0 0,-1 2 0 16,0 2 0-16,1-2 1 0,-1-2-2 0,1 5 1 15,-1-3 0-15,1-2 1 0,0 1-1 0,-1-3-2 0,1 2 2 16,5 1-1-16,-5 0 5 0,-1 0 0 0,1-4-1 0,-1 4 1 16,1-3 0-16,-1 3 1 0,1 1 1 0,1-6-3 15,-3 5-3-15,-5 1 1 0,6-2-1 0,1-3 0 0,-1 5-1 16,-6-5 1-16,7 3-1 0,0 2 1 0,-2-5 0 16,3 4 0-16,-1-3 1 0,-1 2 2 0,0-3-1 0,7 1 2 15,-6 0-1-15,0-2-1 0,-1 1-1 0,0 5 0 0,7-4-1 16,-7 2-2-16,1-3 13 0,0 5-7 0,-1-1-3 0,1-5-1 15,0 6 0-15,-1-1-1 0,0 0 0 0,1 0 2 16,-2-1-12-16,3 2 5 0,-1 3 4 0,-7-5 2 16,6 5 0-16,1-4 2 0,-1 0 2 0,1 4-2 0,-1-4 3 15,0 3-2-15,1-3 2 0,-1 0-1 0,1 1-1 0,0-2-2 16,6-3-1-16,-7 5 0 0,1-2 0 0,-1 2-2 0,0-5 0 16,1 4 0-16,-1-4 3 0,7 4-2 0,-6-4 0 15,-1 5 1-15,1-1 0 0,1-5 0 0,-3 6 0 16,-5-1 1-16,6-3-1 0,1 3 4 0,0-4 1 0,0 0-1 15,-1 0 3-15,-1 1 0 0,3-1 0 0,-8 0 0 0,7 4-2 16,-1-3-2-16,0-1-2 0,1 1 0 0,-1-1 0 0,-6 0 1 16,7 0-2-16,0 1 1 0,-1 0-1 0,0-1 0 15,1-5 0-15,-7 6 2 0,6-4-2 0,0 4-3 0,-6-1-1 16,7-5 1-16,0 7-1 0,-7-6 3 0,7 1 1 0,-1-1-1 16,1 5 0-16,-7-4 2 0,6-1-1 0,1 1 1 15,-1 4 1-15,0-1-1 0,-6-4 0 0,7 4-1 0,0-3 0 16,0 4 1-16,0-1-1 0,-7 0 1 0,5 4-1 15,2-4 0-15,-1 1 2 0,1-2 1 0,-7 3-1 0,12-2-1 16,-5 0 2-16,0 1 0 0,-1-1-3 0,1 1 0 16,-1-2-3-16,1-2 1 0,-1 3-1 0,1 1 1 0,6-1-2 15,-6-3 3-15,-2-1-1 0,3 4 2 0,-3-3 1 0,-5 0-1 16,7 0 0-16,1-1 0 0,-8 1 1 0,5 0-1 16,-5-1 1-16,7-3-1 0,-7 3 1 0,7 6 0 0,-7-6-1 15,6 0-1-15,-6 2 0 0,7-2-1 0,-7 0 0 16,6 2 0-16,-6-5 1 0,0 3 1 0,0-3 0 0,0 4 1 15,0-4 1-15,7 0 0 0,-7 0-1 0,0 3-1 0,0-3 0 16,0 0-1-16,0 0 0 0,0 0 0 0,0 0 0 16,0 0 0-16,0 0 1 0,0 0 0 0,0 0 0 0,0 0 0 15,0 0 0-15,0 0 0 0,0 0 0 0,0 0 1 0,0 0-1 16,0 0 0-16,0 0 1 0,0 0 1 0,0 0 0 16,0 0-1-16,0 0 1 0,0 0-2 0,0 0-4 15,0-3-9-15,0 3-15 0,0-7-38 0,0 2-72 0,-7-1-94 16,7-2-95-16,0-4-126 0,7 2-188 0,-7-9-100 0,-7 5-42 15,7-1 4-15</inkml:trace>
  <inkml:trace contextRef="#ctx0" brushRef="#br1" timeOffset="127160.79">8805 10470 225 0,'-7'-8'399'0,"1"5"-120"0,-1 0-104 16,7-2-56-16,-6 1-25 0,-1 1-7 0,7-1-3 15,-6 1 2-15,6-1 4 0,-7 1 3 0,1-1 3 0,-1 4 2 16,1-4 0-16,-1 4-3 0,-5 0 1 0,-2-4 8 16,1 4 7-16,-6 0 6 0,-1 4 1 0,-7-4 3 0,2 4 5 15,-1 3 3-15,-6 0 0 0,5 0-12 0,-11 5-12 0,5 3-14 16,-7 4-10-16,8-2-11 0,-7 5-9 0,-7 4-10 16,8 3 0-16,-2 1-4 0,-6-2 9 0,8 2-5 0,-1 3 0 15,-1-4-3-15,8 1-3 0,0-4-2 0,4-1-8 16,10 0-4-16,-2-3-13 0,1 0 0 0,6-3-3 0,-1 3-3 15,8 0-1-15,-1 0-4 0,1 0 0 0,0 3-1 0,6 0-1 16,-6 2 0-16,6-2-1 0,0 5-1 0,6-1-1 16,0-4 1-16,-6 5 1 0,6-1 0 0,7 0 0 15,1-3-1-15,-1 1 3 0,6-2-1 0,1-3 0 0,6-1-2 0,0 1 4 16,0-3-2-16,6-1 6 0,1-3-4 0,6 0-1 16,0-4-4-16,1 0 3 0,5-4 0 0,0 0-5 0,1-7 1 15,0 0-7-15,6 0 5 0,-6-4 0 0,6 1 1 16,-7-4 0-16,0-1 0 0,8-4 0 0,-7 5 0 0,-1-3 1 15,0-5-1-15,-5 3-1 0,5-2 0 0,-6-1-2 0,-1 1 2 16,3 0-1-16,-3-5-3 0,1 1-1 0,-6-1 4 16,6-3 2-16,-6 0 0 0,-1 0 1 0,-6-4 0 0,0 1 2 15,1-1 1-15,-8-3 1 0,7 0-3 0,-13-4 3 16,0 0 2-16,0-4 1 0,-7 4-1 0,1-3 1 0,-7-4 0 16,0 3 2-16,-7-3 1 0,-6 0 1 0,7 3-4 0,-13-1 0 15,5 6 4-15,-12-4 0 0,7 6-1 0,-14 1-2 16,8-1-2-16,-8 5-2 0,-7-1 0 0,1 4-3 0,0 4-2 15,-6-1-2-15,6 5-2 0,-13 3-1 0,6 3 4 16,-5 1-6-16,-2 4-4 0,1 3-3 0,0 0-3 0,-6 3-5 16,-2 4-6-16,2 1-14 0,5 6-37 0,-5 2-53 0,0 2-73 15,6 3-69-15,0 2-74 0,12 2-112 0,1 4-149 16,8 1-99-16,3-1-25 0,9 0 20 0</inkml:trace>
  <inkml:trace contextRef="#ctx0" brushRef="#br1" timeOffset="130614.16">11214 14933 80 0,'7'0'272'0,"0"-5"-55"0,0 5-61 0,-1-3-55 16,-6 3-34-16,6-4-21 0,1 1-6 0,-1-2-5 16,-6 2-2-16,0 3-3 0,7-3 0 0,-7 3 1 0,0-5-1 15,6 5-2-15,-6-3-2 0,0 3-1 0,0 0-2 0,0 0-2 16,0 0-2-16,-6 0-1 0,6 0-1 0,0 0-1 16,0 0-4-16,0 0-2 0,0 0-1 0,-7 3-3 15,7-3-1-15,0 0-1 0,0 5 0 0,0-5-1 0,0 0 0 16,0 0-1-16,-6 0 0 0,6 0-2 0,0 0 1 0,0 0 0 15,0 0 0-15,0 3 0 0,-7-3 1 0,7 0-1 0,-6 3 1 16,6-3 0-16,-6 5 1 0,6-5-2 0,-7 3 1 16,7-3 0-16,0 4 0 0,-7-4 2 0,7 0 0 15,0 3 2-15,0-3 1 0,0 0 0 0,0 0 2 0,0 0 1 16,7 0-1-16,-7 0-2 0,0 0 0 0,0 0 0 0,7 0 1 16,-7-3-1-16,6 3 0 0,-6 0-1 0,6 0 1 15,-6-4-1-15,7 4 0 0,-1 0-3 0,-6-3 0 0,7 3 0 16,-1 0 0-16,7 0 0 0,-6 0-1 0,0 0 1 15,5 0 0-15,-5-5 0 0,6 5 1 0,-7 5-1 0,8-5 1 16,-2 0-1-16,-5 0 1 0,6 0-3 0,0-5 2 0,0 2 0 16,-1 0 0-16,1 3-1 0,-6-5-1 0,6 2 0 15,1 0 1-15,-1 3 1 0,-7-5-2 0,7 1 0 0,0 1-1 16,1 3 2-16,-8-3-2 0,0 3 0 0,7 0-1 16,-6-4 0-16,-1 4 1 0,1 0 0 0,-1 0-2 0,1 0 1 15,0 0 1-15,-1 0-1 0,-6 0 1 0,6 0-1 0,-6 0 1 16,7 0-1-16,-1-4 1 0,-6 4-1 0,7 0 1 15,-1 0-1-15,1-3 1 0,0 3 1 0,0 0-1 0,-1 0 0 16,1 0 1-16,-1 0-1 0,0 0 2 0,0-4 1 0,8 4-2 16,-7 0-1-16,-1 0 0 0,6-4 2 0,-5 4-2 15,6 0 1-15,0-4-1 0,-6 4-1 0,6 0 3 16,0-3-2-16,0 3 0 0,-6-4 0 0,6 1 1 0,0 3 1 16,-1-4-2-16,1 1 1 0,1-1-2 0,-8 0 2 0,7 4-1 15,-6-4 0-15,-1 1 0 0,7-1 0 0,-7 4 0 16,-6-4 0-16,7 4 0 0,-1 0-1 0,-6-3-2 0,0 3-6 15,7 0-11-15,-7 0-14 0,0 0-19 0,0-3-27 16,0 3-53-16,0-4-93 0,0 4-128 0,0-4-67 0</inkml:trace>
  <inkml:trace contextRef="#ctx0" brushRef="#br1" timeOffset="132740.31">11208 14972 51 0,'0'0'294'0,"-6"0"-99"0,6 0-86 0,0-3-55 16,0 3-23-16,6-4-13 0,-6 4-4 0,0-3 1 0,6-1 3 16,1 0 2-16,-7 4 1 0,7-7 0 0,0 3-2 0,-1 0-4 15,0 1-7-15,1 0-2 0,-1 3-5 0,1-5 1 0,-1 2-2 16,-6-1-1-16,6 1 1 0,1 3 0 0,0-5 1 15,-7 5 0-15,0 0 3 0,7 0 1 0,-7 0 2 16,0 0 2-16,0 0 3 0,0 0 4 0,0 0-1 0,0 5 5 16,0-5 2-16,-7 0 3 0,0 3 1 0,0 1 1 0,7-4 2 15,-6 3 0-15,0 2 2 0,6-5-4 0,-7 3-1 16,7-3-3-16,0 0-4 0,0 0-1 0,0 3-3 0,0-3-3 16,0 0 2-16,7 0 0 0,-7 0 1 0,6-3 5 15,0 3 1-15,8 0 1 0,0-3 3 0,-9-2-1 0,8 5-1 16,7-3-3-16,-7-1-1 0,6 1-5 0,-6 3-3 0,7-5-1 15,0 2-1-15,0 0-1 0,-1 3 0 0,7-5 0 16,-7 2-1-16,1 0-1 0,6-2 0 0,-7 5-1 0,7-4-1 16,-6 1-1-16,7 3-1 0,-2-3 0 0,2-1 1 15,-9 0 1-15,8 1-2 0,1-1 1 0,-1 4 1 0,0-4 0 16,-7 0-1-16,8 1 2 0,-1-1-2 0,-1 1 1 0,-5-1 1 16,6 4 1-16,1-3-1 0,-2-1 1 0,1 4-1 15,0-4 0-15,0 0 0 0,1-3 0 0,-2 3-3 0,2 1 2 16,-2-4-1-16,2 3-3 0,-8 0 0 0,7 1 0 0,-7-1 1 15,1 0-1-15,0-3 1 0,-7 7-1 0,0-4 0 16,6 4-1-16,-6 0 1 0,1-3 2 0,-1 3 1 16,0 0 0-16,6-4 2 0,-5 4 2 0,5 0 0 0,-6 0 3 15,6 0 1-15,1-5-1 0,-1 3-2 0,1 2 0 0,6-4-1 16,-7 4-1-16,8-3 0 0,-2-2-1 0,-5 5-1 16,6-3-1-16,-7 3 1 0,8-4-1 0,-8 4 1 0,0 0-1 15,2-4-2-15,-2 4 1 0,0 0-1 0,8-4 0 0,-8 4 0 16,1 0-1-16,-1-3 0 0,-6 3 0 0,6 0 1 15,0 0 1-15,2 0 1 0,-1-4 0 0,-1 4 2 0,-6-3 0 16,6 3 1-16,1-4 1 0,-7 4 1 0,6 0 0 16,1 0-1-16,-7-3 0 0,7 3 0 0,-8 0-1 0,9-4-2 15,-8 4 0-15,6 0-2 0,-7-4 1 0,2 4-1 0,5-4 0 16,-6 4 1-16,7 0-1 0,-7-3 0 0,0 3 1 16,0 0-1-16,0-4 0 0,7 4 1 0,-7 0-3 0,-1 0 0 15,1-3 0-15,1 3 1 0,-1 0 0 0,0-5 0 16,-1 5-1-16,9-2-1 0,-9 2 2 0,1-4 1 0,6 4 0 15,-5-4-2-15,6 0 0 0,-1 1 0 0,1 3-1 0,-1-4 0 16,0 0 0-16,8 0-1 0,-8 1-1 0,7-1 1 16,-6 1 1-16,6-6 1 0,-7 9-1 0,7-2 0 0,-6-2 0 15,0 1 0-15,5-1 0 0,-5 4 1 0,0 0 0 16,-7-4-2-16,6 4 2 0,-6-4 0 0,0 4 0 0,-1 0 0 16,1-4 0-16,-6 0 0 0,7 4-2 0,-7-2 2 0,5 2 0 15,1-5 0-15,-6 5 1 0,6-2-1 0,0-3 1 16,0 5-1-16,0-3 2 0,0 3-2 0,0-4 2 0,-7 0-1 15,7 0-1-15,0 4 0 0,0 0-1 0,-6 0 1 16,0-3 0-16,6 3 0 0,-6-4 0 0,6 4 0 0,-8-3 0 16,2 3 0-16,0-5 1 0,-7 5-1 0,7 0 0 0,-1 0 0 15,0 0 1-15,-6 0-1 0,7 0 0 0,-7 5 1 16,6-5-1-16,-6 0 1 0,7 0 0 0,-1 0 0 0,-6-5 0 16,6 5-1-16,1 0 0 0,0 0 0 0,0-2-2 15,-1 2 2-15,-6 0-2 0,6 0 1 0,1 0 0 0,-7 0 1 16,5 0-2-16,3 0 2 0,-2 0 0 0,-6 0 0 15,7 0 1-15,0 0-1 0,-1 0 0 0,1 0 0 0,-1 0 0 16,0 2-1-16,1-4 0 0,-1 2-1 0,1-4 2 16,6 4 0-16,-6-4 0 0,6 4 0 0,-1-4 0 0,1 1 1 15,1-1 2-15,-2 4-2 0,1-4 0 0,7 0 0 0,-6 2-1 16,-1-3 0-16,0 5 0 0,0-3 1 0,-1-1-1 16,-5 4 0-16,6-4 0 0,0 4 0 0,-7-3 0 0,1 3-1 15,6-4 1-15,-6 4 0 0,-1 0-1 0,1 0 1 0,-1-4 0 16,7 4 0-16,-7 0 0 0,1 0 1 0,-1-3 1 15,1 3-2-15,0 0 1 0,-1 0-1 0,1-4 1 0,-1 4-1 16,1 0 1-16,-1 0-1 0,-6 0 0 0,6 0 0 16,1 0 0-16,-7 0 0 0,7 0-2 0,-7 0 1 0,7 0-1 15,-7 0 2-15,6 4 0 0,-6-4 0 0,6 0 0 0,-6 0 0 16,7 0 0-16,-1 0 1 0,-6 0 1 0,7 0-1 16,-1 0-1-16,1 0 0 0,0 0 0 0,-1 0 0 15,1 0 0-15,-2-4 0 0,2 4-1 0,6 0 0 0,-5 0 1 16,4-3 0-16,-5 3 0 0,6-4 0 0,0 4 0 0,0 0 0 15,0 0-1-15,0-5 1 0,0 3 0 0,-7 2 0 0,7-5 0 16,7 5 0-16,-14 0 1 0,7-3-1 0,0 3 0 16,0-3 0-16,1 3 1 0,-7-4 0 0,5 4 1 15,1-4-2-15,0 4 0 0,0-4 1 0,0 4-1 0,0-4 0 16,0 4-1-16,7-3 0 0,-14 3 0 0,6-4-1 0,3 4 1 16,-2-2 0-16,0 2 1 0,-1 0 0 0,1 0 0 15,0-6 0-15,1 6 1 0,-1 0 0 0,-1 0 0 0,1-2-1 16,0 2 1-16,0 0-1 0,2 0 0 0,-10-4-1 15,8 4-2-15,-7-4 3 0,1 4 0 0,0 0 0 0,-2 0-1 16,-5 0 1-16,8 0 0 0,-8 0 0 0,7 0 0 0,-7 0 1 16,0 0-1-16,0 0 0 0,6 0 0 0,-6 0-1 15,0 0 1-15,0 0 0 0,0 0 0 0,6 0-1 0,-6 0 0 16,0 0 1-16,0-4 0 0,0 4 0 0,6 0 0 0,-6 0 0 16,0 0 1-16,7 0 0 0,-7 0 0 0,7 0-1 15,-7 0 1-15,0 0 1 0,6-3-2 0,-6 3 0 0,7 0 4 16,-7 0 0-16,6 0-3 0,-6-4-1 0,7 4 0 15,-1 0 0-15,-6 0 2 0,13 0-1 0,-13 0-6 0,13 0 2 16,-6 0 2-16,0 0 1 0,-1 4 0 0,0-4 1 0,1 0-1 16,-2 3 0-16,3-6 0 0,-1 3 0 0,-1 0 0 15,-6 0-4-15,7 0 2 0,-1 0 1 0,-6 0 1 16,7 0 0-16,-7 0 0 0,6 0-1 0,-6 0 0 0,0 0 3 16,6 0-2-16,-6 0 1 0,0 0 1 0,0 0 2 0,0 0 2 15,0 0 3-15,0 0 6 0,0 0 4 0,0 0 5 0,0 0 3 16,0 0 6-16,0 0 2 0,0-4 3 0,0 4 1 15,0 0 0-15,-6 0-1 0,6 0-2 0,0 0-2 16,0 0-4-16,0 0-5 0,0 0-5 0,0 0-4 0,0 0-6 16,0 0-3-16,0 0-3 0,0 0-4 0,0 0 0 0,0 0 0 15,0 0 0-15,0 0 0 0,0 0 0 0,0 0 0 16,0 0 2-16,0 0 0 0,0 0-2 0,0 0 1 0,0 0-1 16,0 0 1-16,0 0-1 0,0 0 0 0,0 0-1 15,0 0 1-15,0 0 1 0,0 0 0 0,0 0-7 0,0 0 4 16,0 0 1-16,0 0 1 0,0 0 0 0,0 0-1 0,0 0 0 15,0 0 2-15,0 0 6 0,0 0-4 0,-6 0-1 16,6 0 0-16,0 0-1 0,0 0-1 0,0 0 1 16,0 0-1-16,0 0 1 0,6 4-1 0,-6-4 0 0,0 0 0 15,-6 0 2-15,6 0 0 0,0 0-2 0,0 0 0 0,0 0-1 16,0 0 1-16,0 0 1 0,0 0-1 0,0 0-1 0,0 0-1 16,0 0 1-16,0 0 0 0,0-4-2 0,0 4 0 15,0 0-2-15,0 0-1 0,0 0 1 0,0 0 0 0,0 0 0 16,0 0 1-16,0 0 1 0,0 0 1 0,0 0 1 15,0 4 1-15,0-4 0 0,0 0 2 0,0 0-1 0,0 0 0 16,0 0-1-16,0 0-2 0,0 0 1 0,0 0-1 16,0-4-2-16,0 4-1 0,0 0 0 0,0 0 1 0,0 0 2 15,6 0 2-15,-6 0-3 0,0 0 1 0,0 4 3 0,0-4 1 16,0 0 0-16,0 0-1 0,0 0 0 0,0-4-2 16,0 4 3-16,0 0-1 0,0 0-1 0,0 0 0 0,0 0 0 15,0 0 0-15,0 0 0 0,0 0 0 0,0 0 0 16,0 0-1-16,0 0 1 0,0 0-1 0,0 0 0 0,0 0 1 15,0 0 0-15,0 0 0 0,0 0 0 0,0 0 0 16,0 0 0-16,0 0 0 0,0 0 1 0,0 0-2 0,0 0 0 16,0 0 1-16,0 0 0 0,-6 0-2 0,6 0 1 0,0 0 0 15,0 0-1-15,0 0 2 0,0 0-1 0,0 0 0 16,0 0 0-16,0 0 0 0,0 0 1 0,0 4-3 0,0-4-4 16,0 0-10-16,0 0-9 0,0 0-11 0,0-4-10 0,0 4-11 15,0 0-10-15,0 0-10 0,0 0-5 0,0 0-3 16,0 0 0-16,0 0-1 0,0 0-3 0,-7 4-5 15,7-4-6-15,-6 0-10 0,-1 0-20 0,1 0-40 0,6 0-73 16,0 0-106-16,-15 0-49 0</inkml:trace>
  <inkml:trace contextRef="#ctx0" brushRef="#br1" timeOffset="139710.86">15747 14507 56 0,'0'0'164'0,"0"0"-7"0,0-3-20 15,0 3-26-15,0 0-28 0,0 0-28 0,0-4-20 0,0 4-15 16,0 0-11-16,0 0-3 0,0 0-2 0,-6 0 0 0,6 0-2 15,-7 0 1-15,7-5-1 0,-6 5 1 0,-1 0 2 16,7 0 0-16,-6 0-4 0,0 0-1 0,-1 0 3 0,1-2 0 16,6 2 1-16,-7 0 0 0,0 0 1 0,7 0 1 15,-6-5 1-15,6 5 0 0,-7 0 0 0,1 0 0 0,6 0-2 16,-7 0-1-16,1 0 0 0,0 0-1 0,-1 0 3 0,1 0-2 16,6 0 0-16,-7 0 0 0,1 0 0 0,6 0 2 15,-7 0 0-15,7 0 0 0,0 0-2 0,0 0 1 0,0 0 2 16,0 0 2-16,0 0 2 0,0 0 3 0,0 0 3 15,0 0 3-15,0 0 3 0,0 0 1 0,0 0-1 0,0 0-1 16,7 0-1-16,-7 0-2 0,0 0-4 0,0 0-2 16,0 0-1-16,0 0-3 0,0 0 0 0,0 5-2 0,6-5-1 15,-6 0 0-15,0 0-1 0,0 2-2 0,7-2 1 0,-7 5 0 16,0-5 1-16,6 4 2 0,-6-1 0 0,7 1 2 0,-7-1 0 16,6 1 2-16,-6 0 2 0,6-1-1 0,1 1-1 15,-1 0 0-15,1-1-2 0,-7 2 1 0,6 1 0 16,-6-2-1-16,7 3-1 0,0 1-1 0,-1-4-1 0,-6-2-1 15,7 6-2-15,-1-4 0 0,0 3-1 0,1 1 0 0,6 0-1 16,-7-6 2-16,1 5-1 0,6 1 3 0,-5-4 2 16,3 4 0-16,-4-1 0 0,6-5 0 0,-6 7 2 0,6-6-1 15,-6 4 1-15,-1-3-2 0,6 0 0 0,-5 3-3 16,0-3 0-16,0 0 0 0,-1 2 0 0,0-1-3 0,1-2 0 16,-1 1 0-16,0 3-1 0,1-3 2 0,0 3 0 0,0-3 0 15,-1 3 3-15,1 0 2 0,-1 1 0 0,0-5 0 16,1 5 0-16,-1 3-1 0,1-4-2 0,0-3 0 15,-1 7-3-15,1-4 2 0,6 1 0 0,-7 2 1 0,7-2-1 16,-7-1 2-16,8 4 1 0,-1-4 1 0,0 0 0 0,-7 5 0 16,7-5-3-16,1 0 0 0,-1 0 0 0,-1 1 1 0,1 0 1 15,0 3-1-15,1-4-2 0,-1 1 2 0,0-2 0 16,-1-2 0-16,2 3 0 0,-8 1-1 0,14-1-1 16,-14-3 0-16,7 3 2 0,1-4-2 0,-2 5 2 0,1-4 0 15,0-1 1-15,0 1 0 0,1 3-1 0,-2-4-1 0,1 1 1 16,0 0-2-16,1 0-1 0,-8-1 0 0,7 1-1 15,-7-4 0-15,1 4 1 0,-1-1-1 0,-6-3 0 0,7 4 0 16,-1-4-2-16,-6 0 0 0,7 0 1 0,-7 4-1 16,0-4 1-16,0 0 0 0,0 4 2 0,0-4 1 0,0 0 2 15,0 0 2-15,0 0 0 0,0 0 2 0,0 0-1 0,0 0 2 16,0 0-2-16,-7 0 0 0,7 0-1 0,-6 0-1 16,6-4-2-16,-7 4 0 0,1 0-2 0,6 0-3 0,-7-4-5 15,1 4-9-15,-1-4-16 0,-5 1-15 0,5-1-21 0,0-3-24 16,1 3-30-16,-7-7-44 0,6 4-57 0,2-4-84 15,-9 0-87-15</inkml:trace>
  <inkml:trace contextRef="#ctx0" brushRef="#br1" timeOffset="140524.41">15917 14723 136 0,'0'0'176'0,"7"0"-14"0,-7 0-20 0,0 0-26 0,0 0-29 16,0 0-25-16,0 0-19 0,0 0-11 0,-7 0-8 0,7 0-3 15,0 0-3-15,0 0-1 0,0 0 0 0,0 0 2 16,0-3 0-16,0 3-3 0,0 0-3 0,7 0 0 0,-7 0-5 16,0 3-1-16,0-3 0 0,0 0 1 0,0 0 3 15,6 4 0-15,-6-1 7 0,7 1 1 0,-1-1 2 0,0 5 3 16,7-4-3-16,1 4 0 0,-1-1-3 0,0 0-1 0,0 0-4 16,-1 1 0-16,9-1-1 0,-2 0 1 0,-6 5 0 15,7-6 0-15,-2 5 1 0,2 1-1 0,0-2-2 0,0 5-1 16,5-4-2-16,-5-1-1 0,6 2 0 0,-7-1 0 15,1 0 1-15,6 1 2 0,1-2-1 0,-8 1 1 0,7 0 0 16,-7-4-1-16,7 4-1 0,-6 0 1 0,5 0 1 0,-5 0-2 16,0-4 3-16,0 4-1 0,-1 1 2 0,1-1-1 15,-1 0 0-15,0 0-3 0,2 0 1 0,-2-1 0 0,0 2-1 16,2-2 1-16,4 1-1 0,-6 0 0 0,1 0 0 0,-1 0 1 16,-6 0-2-16,8 0-2 0,-2-4-1 0,1 5-3 15,-7-1 1-15,6 0 0 0,-6-4-1 0,0 5-1 16,0-6 0-16,7 5 0 0,-8-3 0 0,1 3 0 0,0 0 0 15,2-4-1-15,-2 4 1 0,-2-4 0 0,9 5 2 0,-6-6-2 16,-1 6 1-16,5-5 1 0,-4 5 1 0,-1-6-2 16,6 2 0-16,-6 3-1 0,7-5 0 0,-7 6 1 0,0-5-1 15,0 0-1-15,7 1 0 0,-7-1 1 0,-1 0 2 16,8 0-1-16,-7 1 0 0,7-1 1 0,-8 1-1 0,8 4 0 16,-7-6 0-16,8 2-1 0,-3-1 0 0,2 3 0 0,-7-2 1 15,13 0-2-15,-6 3 0 0,-2-4 1 0,2 4 0 16,7 0 2-16,-8 0-1 0,8-4-2 0,-8 3-1 0,7 2 2 15,-7-1 1-15,7 1-1 0,-6-2 0 0,7-3-2 0,-2 5 2 16,1-2 0-16,0 1 0 0,0 0-1 0,-1 0-1 16,9-3 1-16,-8 2 1 0,7 1 0 0,-1 1-1 0,-6-2 0 15,6 2 0-15,0-1 1 0,1-4-1 0,-6 4 0 16,-2 0 0-16,2 0-1 0,5-4 2 0,-5 5-1 0,-8-6 1 16,7 2 0-16,-6 3 0 0,5-4-1 0,-4 0 1 0,-3 4 0 15,2-3-1-15,7-5 0 0,-16 5-1 0,10-2 1 16,-8-1 0-16,0-2 1 0,0 1 0 0,-7 0 0 0,1 0 3 15,-1-1 0-15,-6-3-1 0,0 0 3 0,0 0-2 16,-6 0 0-16,6 0-1 0,-13-3-2 0,7 3-8 0,-7-4-11 16,0 4-17-16,0-4-27 0,-2 0-49 0,4 1-103 15,-9-4-136-15,8 3-77 0,-3-4-42 0</inkml:trace>
  <inkml:trace contextRef="#ctx0" brushRef="#br1" timeOffset="145930.51">16249 14052 210 0,'0'0'458'0,"-6"0"-146"0,-1 5-130 0,7-3-78 16,-6 3-40-16,-1-2-19 0,1 1-5 0,-1 0 1 0,0 3 3 15,1 0 3-15,0 0 4 0,-1 2-2 0,1 1-3 0,-1 0-6 16,-6 6-4-16,6-6-6 0,1 5-4 0,-6-1-3 0,4 6-1 16,-4-3 1-16,-1 2-1 0,-1 3-4 0,1 0 0 15,0-1-1-15,1 2 3 0,-2 3 0 0,1-1 1 16,-6-3 1-16,6 1 2 0,0-2 3 0,6 1-1 0,-6 0-3 16,6-3-1-16,1-5-2 0,0 4-4 0,6-3-3 0,0 0-2 15,0-4-1-15,0-1 1 0,0 2-2 0,0-2-2 16,6-3 1-16,0 1 1 0,-6 0 0 0,7-4-1 0,6 3-1 15,0-5 0-15,-6 3 0 0,12-1 0 0,-6-4-1 16,7 0 1-16,-1-4 0 0,1-1 0 0,0 5 0 0,-2-6 1 16,9 3 0-16,-7-5-1 0,6 0-2 0,-7-3 3 0,7 4-2 15,0 0-4-15,0-4 0 0,-6 4-1 0,6-4-5 16,0 3-10-16,-7-3-22 0,7 0-28 0,-6 4-28 0,-1-4-32 16,-5 4-43-16,4-4-63 0,-3 4-94 0,-10-4-123 15,9-1-46-15</inkml:trace>
  <inkml:trace contextRef="#ctx0" brushRef="#br1" timeOffset="146165.27">16138 14441 297 0,'-5'4'378'0,"5"-4"-100"0,0 0-94 15,-8 4-59-15,8-4-34 0,0 0-18 0,0 0-8 16,0 0-2-16,0 0-4 0,0 0-2 0,0 0-5 0,8 0-10 16,-8-4-9-16,0 0-9 0,5 4-8 0,-5-7-5 0,7 3-6 15,-1 0-6-15,8 0-7 0,-8-3-12 0,7 4-18 16,0-5-25-16,0 1-37 0,0-4-65 0,7 4-118 0,-8 0-107 16,1-4-62-16</inkml:trace>
  <inkml:trace contextRef="#ctx0" brushRef="#br1" timeOffset="146930.76">16158 14415 76 0,'0'0'274'15,"0"-3"-68"-15,-7 3-60 0,7-4-45 0,0 0-30 16,0 1-16-16,0 3-6 0,0-8-4 0,0 5 1 0,-6-1-1 0,6 1 2 16,0-1-2-16,0 4-2 0,0-4-2 0,0 1-3 15,0-2 0-15,6 2-2 0,-6 0-3 0,0-1-3 16,7 0-3-16,0-4 0 0,6 5-5 0,-7-4-1 0,7-4-3 15,7 0-3-15,-7-1-3 0,6 2 0 0,0-5 0 0,1 4 0 16,6-3 1-16,-6-1 2 0,6 0 3 0,0 1 5 16,0-5 6-16,6 1 5 0,0 3 4 0,2-3 3 0,5 0 1 15,0-5-1-15,7 2-3 0,-2-4-1 0,9 2-5 16,-1-3-4-16,-1 4-3 0,9-3-2 0,-8 0-3 0,8 2-1 16,-2-3-1-16,6 0-1 0,-5 1-2 0,-1 0-2 0,1-4-3 15,1 6-2-15,-9-2-2 0,8 2-2 0,-7 2-1 16,-6 3-2-16,-1-1 1 0,0 2-2 0,-5 0 0 0,-1 3 0 15,-7-1 1-15,1 5-1 0,-2-1 0 0,-3 0-1 16,-9 4-1-16,0 0 2 0,1 3 0 0,-7 0 0 0,-7 0 2 16,1 1 6-16,-1-1 8 0,1 4 4 0,-7 0 4 0,0 0 0 15,0 0 1-15,0 0-1 0,-7 0 0 0,1 0-7 16,-1 4-13-16,7-4-23 0,-6 0-28 0,0 0-32 16,6 3-37-16,0-3-46 0,0-3-76 0,6 3-153 0,0-4-91 15,1 0-43-15</inkml:trace>
  <inkml:trace contextRef="#ctx0" brushRef="#br1" timeOffset="147384.17">18920 13213 249 0,'-8'5'407'0,"2"-5"-126"0,6 4-121 16,-6-4-74-16,6 3-40 0,0-3-16 0,-7 0-5 0,7 4 0 15,0-4 2-15,7 0 4 0,-7 0 6 0,0 0 5 0,0 0 5 16,6 0 2-16,0 0 0 0,2 0 1 0,-3 0 3 16,3 0 2-16,4-4 3 0,1 1 4 0,1 3 6 0,5-4 5 15,-6-1 5-15,6 2 3 0,1 0 3 0,0-1 4 16,6-3-1-16,-7 4-2 0,7-2-1 0,1-2-5 0,-8 0-2 16,13 3-4-16,-6-4-8 0,1 5-8 0,-1-5-5 15,6 4-7-15,-6-3-10 0,7 4-6 0,-7-4-7 0,0 3-6 16,0 0-5-16,-7 0-5 0,1 1-2 0,0 3-4 0,-8-4-8 15,-5 4-14-15,-1 0-24 0,1 0-29 0,0 0-36 0,-7 0-33 16,0 0-34-16,6 0-32 0,-6 0-33 0,-6 0-34 16,6-3-53-16,-7 3-92 0,7 0-55 0,-13 0-20 15</inkml:trace>
  <inkml:trace contextRef="#ctx0" brushRef="#br1" timeOffset="147618.57">19323 13140 505 0,'-7'5'447'0,"1"-5"-148"0,6 0-120 0,-7 2-68 15,7-2-34-15,0 4-14 0,0 0 3 0,-5 3 9 16,5 1 9-16,0-2 9 0,0 6 6 0,0-1 4 0,0 3 0 16,0 2-7-16,5 2-13 0,2 1-12 0,-7 2-9 0,6-3-4 15,1 5-2-15,0 2-6 0,6-3-3 0,-7 4-1 16,1-1 5-16,-1 1 1 0,7-1 1 0,-6 1-3 16,0 0-3-16,-1-4-2 0,0 3-5 0,1-3-4 0,-1 1-7 15,1-1-5-15,-1-5-6 0,1 2-4 0,0-4-5 0,-7-5-3 16,6 5-1-16,-6-4-9 0,7-3-20 0,-7-1-39 15,0 0-47-15,6-3-48 0,-6-1-49 0,6 2-52 0,1-10-84 16,-1 2-154-16,1-5-73 0,6-2-28 0</inkml:trace>
  <inkml:trace contextRef="#ctx0" brushRef="#br1" timeOffset="147806.09">19805 13437 282 0,'0'0'595'0,"0"0"4"0,0 4-202 0,8 0-142 0,-8-1-79 16,5 1-25-16,-5 3 6 0,7 5 16 0,-1-2 18 0,0 5 17 16,1-1 6-16,0 5-7 0,0-1-18 0,-1 1-35 15,0 2-35-15,1 1-32 0,-1 0-30 0,7 1-19 0,-7-2-14 16,1 1-17-16,7 0-30 0,-9-3-72 0,2-5-98 16,-1 5-95-16,-6-9-123 0,7 2-203 0,-7-1-107 0,-7-4-57 15,1 0-8-15</inkml:trace>
  <inkml:trace contextRef="#ctx0" brushRef="#br1" timeOffset="157340.87">11052 13254 99 0,'0'18'225'0,"-7"1"-97"0,7-5-88 0,0 5-63 16,0-4-49-16,7-1-37 0,0 5-30 0</inkml:trace>
  <inkml:trace contextRef="#ctx0" brushRef="#br1" timeOffset="158184.96">11137 13723 63 0,'0'0'200'0,"0"0"-34"0,-7 0-35 0,7 0-37 0,0-4-29 16,-6 4-22-16,6 0-12 0,0 0-5 0,-7 0 0 0,7 0 1 16,0-3 3-16,-6 3 5 0,6 0 5 0,0 0 3 15,0 0-2-15,0 0-2 0,0 0-1 0,-7 0-4 0,7 0-4 16,0 0-5-16,0 0-5 0,0 3-5 0,-7-3-2 0,7 0-4 15,0 4-2-15,-5 0-1 0,-3 2-1 0,1 3 1 16,2-6-2-16,-8 4 3 0,6 0 3 0,0 1 2 0,1 0 4 16,6-2 1-16,-7-2 1 0,7 0 2 0,0-4 2 15,0 4 0-15,0-4 4 0,0 0 0 0,0 0 6 0,0 0 1 16,0 0 0-16,0 0-1 0,7-4 0 0,-7-4-4 0,6 6-2 16,-6-6-3-16,7 1-7 0,0-1 1 0,-7-3 2 15,5 4 11-15,3-1 5 0,-8 1 13 0,0 0 13 0,0-1 10 16,0 4 6-16,0-3 3 0,0 4 0 0,0-1-12 15,-8 4-5-15,8-3-15 0,-5 3-15 0,5 0-12 0,-7 3-9 16,0 1-7-16,1-1-5 0,6 1-2 0,-7-1 0 0,7 5-1 16,-6-4 1-16,6-1 0 0,-7 1 1 0,7 0-2 15,0-1 1-15,0 0 1 0,0 2-2 0,7-5 1 16,-7 4 0-16,0-4 2 0,6 0 0 0,1 0 0 0,-1 0 1 16,-6 0 0-16,7 0 1 0,0 0-2 0,-2 0 0 0,-5-4 0 15,0 4-2-15,8 0 1 0,-8 0 1 0,0 0-1 0,0 0 0 16,0 4 1-16,0-4-1 0,0 0-1 0,0 0 0 15,-8 0 0-15,8 0-2 0,0 3 2 0,0-3 0 0,0 0 0 16,0 0 2-16,0 0 2 0,0 0 0 0,0 0 0 16,0 0 2-16,0 0-3 0,8 0 2 0,-8-3 0 0,5 3-2 15,-5-4 0-15,7-1 1 0,1 2-1 0,-3 0-1 16,-5-1-4-16,7 0-13 0,-7 1-22 0,7 3-27 0,-7-4-40 16,0 0-52-16,0 0-105 0,0-3-161 0,-7 0-93 0,0 0-37 15</inkml:trace>
  <inkml:trace contextRef="#ctx0" brushRef="#br1" timeOffset="160029.37">9521 11797 258 0,'0'0'204'0,"0"0"-61"0,0-4-46 0,0 4-32 0,0 0-21 16,0 0-11-16,0 0-3 0,0 0-2 0,0 0 1 0,0 0 1 15,0 0 3-15,-5 0 0 0,5 0 2 0,0 0-1 16,0 0-1-16,0-4-1 0,0 4-3 0,0 0-1 16,0 0-2-16,0 0-3 0,0 0-5 0,0 0-4 0,0 0-4 15,0 0-2-15,0 0-2 0,0 0-5 0,0 0-1 0,0 0-1 16,0 0 0-16,0 0 0 0,0 0-1 0,0 0 2 0,0 0 0 15,0 0-1-15,0 0 1 0,0 0-1 0,0 0 1 16,0 0 0-16,0 0 1 0,0 0-1 0,0 0 0 16,0 4 2-16,0-4 1 0,0 0 4 0,5 0 0 0,-5 4 0 15,0-1 3-15,7-3 1 0,-7 3 3 0,7 1-1 0,-7 0-1 16,6-1-2-16,1 5 0 0,-7-4-2 0,6 3-3 16,-6-4-1-16,7 4 0 0,-1 1-1 0,1-4-1 0,-1 3 0 15,1 0 2-15,-7-4 2 0,6 5 2 0,1-1 1 16,-1 1 1-16,1-5-2 0,-1 5 2 0,-6-5 1 0,6 6 0 15,0-6-1-15,1 0-1 0,-7 5 1 0,7-5-2 0,0 5 2 16,-1-4 0-16,1-1-1 0,-1 4-2 0,1-3-1 16,-1 3-1-16,0 1 2 0,1-1 0 0,-1 1 1 0,2-2 1 15,-1 5-1-15,-2-3 0 0,2-1-2 0,-1 4 1 16,-6-4 0-16,7 5 0 0,-1-1 0 0,1-4 0 0,-1 4 2 16,1 0 3-16,0 0 2 0,-1-1 0 0,0 2 0 0,7-1-4 15,-6-5-1-15,-1 6-6 0,1-1 1 0,0 0-2 16,6 1 0-16,-8-3 0 0,2-1-6 0,1 4 4 0,5-2 2 15,-7-3 4-15,0 5-2 0,1-1-1 0,6-5-2 0,-7 2 0 16,1 3 5-16,-1-3-1 0,1-1-2 0,-1 5 1 16,-6-5 0-16,7-1 6 0,-1 6 4 0,1-1 1 15,-1-3 3-15,1 2-1 0,-1-3 2 0,0 5-1 0,-6-5-1 16,7 4-5-16,0-4-3 0,-1 0-2 0,1 4-1 0,-1-4 0 16,1 4-1-16,-1-3 0 0,7 0 2 0,-13-1-3 0,6 1 1 15,7-2 0-15,-13 2-2 0,8-1 1 0,-1 1-1 16,-2-1-2-16,2-4 0 0,-1 4 1 0,1 1-2 15,-1-4 2-15,1 3 2 0,0-4-3 0,-7 4 2 0,6-3 0 16,1 4 0-16,-1-5 0 0,0 1 0 0,-6 3 1 0,7-3-2 16,-1 4 0-16,1-5 0 0,0 2 1 0,0-3-1 0,-1 5 2 15,0-3-2-15,1 0 1 0,-2 0 0 0,3 4 1 16,-1-6-2-16,-7 3-1 0,5-3 2 0,3 3-1 0,-2-2 0 16,-6-3-2-16,7 4 0 0,-7 0 0 0,6 0 0 15,-6-1 0-15,6 1 2 0,-6-1 1 0,7 1-1 0,-7-1 1 16,6 1 1-16,-6 0-1 0,7 0 1 0,-7-1-3 15,6 1 0-15,-6 0 0 0,7-1-1 0,-7 0 1 0,7 2-1 16,-7-1 0-16,0-1 0 0,6 0 0 0,-6 1 2 16,7 0-1-16,-1-1-1 0,-6 1 2 0,6 0-1 0,1 0 0 15,-1-1 1-15,1 2-1 0,-7-3-1 0,6 2 0 0,1 3 2 16,-1-3-1-16,1 0 0 0,-7 4-1 0,8-5 0 16,-3 1-1-16,-5 3 1 0,6-4 1 0,1 5 0 0,-7-1 1 15,6 1 0-15,-6-2 2 0,7 3-1 0,0-3 2 16,-2 2-1-16,-5 3 0 0,8-4 1 0,-1 0-3 0,-1 4 1 15,0-3 0-15,0 0-3 0,8-1 2 0,-7-1-1 16,-1 2-1-16,0 0 1 0,1-1 0 0,-1 0-1 0,0 0 1 16,1 1 0-16,0-1-1 0,-1 4 0 0,1-3 0 0,0-1 0 15,-1 0 0-15,0 0 0 0,1 1 0 0,-2 2 0 0,3-3 0 16,-1 1 0-16,-1-1 0 0,7 1 0 0,-6-2 0 16,-1 2 1-16,0 1 2 0,7-6 1 0,-6 4 0 15,7-3-2-15,-8 3 2 0,7 1-1 0,-7-5 0 0,7 4-1 16,-7-3-1-16,1 3-1 0,6-3 0 0,-7 3 0 0,1 0-1 15,6-2 0-15,-7 1 0 0,1-2 0 0,0 3 0 16,0-3 1-16,-1 4-1 0,-6-1 1 0,5 0 1 0,3-2 0 16,-1 1 0-16,-1 2 1 0,0-5 0 0,1 5-1 0,-1 3 1 15,1-4-1-15,0 4 0 0,-1-4 1 0,0 5-1 16,1-2 1-16,-1-3-1 0,0 5 0 0,1-5 1 0,0 3-1 16,0-2 0-16,-1 0-1 0,1 3 0 0,-1-4-1 15,1 0 1-15,-1 0 0 0,-6 5 0 0,6-5 0 16,-6 1 0-16,7 2 0 0,-7-3-1 0,0 1 1 0,7-2 0 15,-7 2-1-15,7-1 2 0,-7 1-1 0,7-4 0 0,-7 3 1 16,0 0 1-16,5 0-1 0,-5 1 4 0,0-1 1 0,7 1-3 16,-7-6-2-16,0 7-1 0,6-1 0 0,-6-2 0 15,7 2 0-15,-7-5-5 0,6 5 0 0,-6-2 3 0,6 2 2 16,-6-4 0-16,7 3 0 0,0 1 0 0,-7-5 0 16,6 4 0-16,-6-3 0 0,7 3 0 0,-7-3-1 0,6 3 0 15,-6-3 1-15,7 0 0 0,-7 2 0 0,0 3-3 16,6-1 3-16,-6-6-1 0,0 6 1 0,7-1 0 0,-7 1-1 15,0-2 1-15,6 2-1 0,-6-1 2 0,7 1-1 0,-7-1 0 16,0 0 0-16,7 0 0 0,-7-3 0 0,0 0 0 0,5 0 0 16,-5 3 0-16,0-3 0 0,8-1 0 0,-8 0-1 15,0 2 1-15,0-1-1 0,0-4 1 0,5 3 0 16,-5 0 1-16,0 1 0 0,0-4-1 0,0 4 0 0,0-1 0 16,7 2 0-16,-7-5 1 0,0 3-1 0,8 1 0 0,-8 0 0 15,0-4 0-15,0 4 0 0,5-4 0 0,-5 0 0 16,0 0 1-16,0 2 1 0,0-2 1 0,0 0-3 0,0 0 1 15,0 0 2-15,0 0 1 0,0-2 2 0,0 2-2 16,0 0-1-16,0-4-2 0,0 4 1 0,0-4-9 0,0 4-16 16,-5-4-20-16,5 1-30 0,0-2-37 0,0-2-64 0,0 0-134 15,0 0-108-15,0-1-69 0,-8 1-35 0</inkml:trace>
  <inkml:trace contextRef="#ctx0" brushRef="#br1" timeOffset="163811.15">11111 13837 128 0,'0'0'144'0,"0"3"-21"15,0-3-21-15,-7 0-21 0,7 0-22 0,0 0-22 16,0 0-13-16,0 0-15 0,0 0-6 0,0-3-3 0,0 3-1 16,0 0 1-16,0-4 0 0,0 4 3 0,0 0-3 15,0 0 4-15,0-4 3 0,0 4-2 0,0 0 2 0,0 0 1 16,0-4 2-16,0 4 0 0,0 0 1 0,0 0 0 0,-7-3 4 15,7 3 3-15,0 0-2 0,0-4 2 0,0 4-1 16,0-3 3-16,-5 3 1 0,5-4 2 0,0 4-3 0,-8-3 2 16,8 3 1-16,0-4 1 0,0 4-3 0,-7-4-3 0,7 4-2 15,0-4-2-15,0 4-3 0,0-3 0 0,0 3-4 16,-5 0-1-16,5-4-1 0,0 4 0 0,0 0 0 0,0 0-2 16,0 0 1-16,0 0-2 0,0 0 0 0,0 0-2 15,0 0 1-15,0 0 1 0,5 0-1 0,-5 0 1 0,0 0 2 16,0 0-2-16,0 0 3 0,0 0 2 0,0 0-2 0,7 0 0 15,-7 0 0-15,0 0 0 0,0 0-2 0,0 0 1 16,8 0-1-16,-8 0 1 0,5 0-1 0,-5 0 1 0,7 0 0 16,-7 0 1-16,7 0 1 0,-1 0-1 0,1-4 0 15,-1 4-1-15,1 0 0 0,6-4 1 0,-7 4 0 0,7-2-2 16,-6 2 1-16,-1-4 2 0,7 4-1 0,-6-4 0 0,5 0 1 16,-5 4-1-16,0-3-1 0,0 3-1 0,5 0 1 15,-5-5 0-15,-1 5 0 0,-6 0 0 0,7 0 0 16,-1-3 2-16,0 3-1 0,1 0 2 0,0-4-2 0,7 4 0 15,-9 0 0-15,2 0 0 0,6-4 0 0,0 1-1 0,0 3 1 16,0-3 1-16,0 3 2 0,0-4 0 0,0-1 1 0,-1 5 1 16,1-3 2-16,2 0 0 0,-3-1 1 0,1 4-1 15,0-4-1-15,0 4 0 0,0-3-1 0,1 3-2 16,-2-4-2-16,1 0-3 0,0 0 0 0,0 4 0 0,-6-3-1 16,6-1-2-16,0 1 0 0,0 3 1 0,0-4-2 0,1 1 1 15,-1-1 0-15,5 0-1 0,-4 0 1 0,-7 1 0 16,5 3 0-16,1-4 0 0,-7 1 2 0,7-2 0 0,-6 5-1 15,0-2 1-15,6 2-1 0,-8-4-1 0,-5 4 0 16,8 0-1-16,-3 0 1 0,3-4 0 0,-1 4 0 0,-1 0-1 16,1 0 0-16,-1-4 1 0,1 4 0 0,-1 0 1 0,7 0 0 15,-7 0 0-15,8 0 0 0,-8-3 0 0,7 3 0 16,-6 0-1-16,5 0 0 0,-5 0 0 0,6-4-1 0,-7 4 1 16,9 0 0-16,-2 0 0 0,-8-4-1 0,8 4 1 15,1 0 0-15,-1-4 1 0,-7 4 1 0,7-2-1 0,-1 2 0 16,-5 0 1-16,7 0-1 0,-8-5 0 0,6 5 0 0,-5 0-1 15,-1 0-1-15,8 0 0 0,-7 0-1 0,6-3 1 16,-7 3 2-16,7 0-1 0,0 0 1 0,-6-4-1 16,12 4 2-16,-6-5 0 0,0 5 0 0,0-3-1 0,0 0 0 15,0 3 1-15,0-4 0 0,0 0 1 0,1 4-2 0,-2-3-1 16,1 3 0-16,0-4 1 0,0 4 0 0,-6-4-1 16,6 4-1-16,-6 0-1 0,-1 0 1 0,0 0 1 0,1 0 1 15,6 0-1-15,-6 0 0 0,-1 0 1 0,1 0 1 0,-1-4-1 16,6 4 1-16,-5 0 0 0,0 0-2 0,0-3-1 0,6 3 0 15,-7-4-2-15,7 4 0 0,-6-3 0 0,-1 3 2 16,7-4-1-16,-6 4 2 0,6-3 0 0,-7 3 1 16,1 0 0-16,-1-4 0 0,7 4 0 0,-6 0 0 0,0-4 0 15,5 4-1-15,-5 0-1 0,-1 0-1 0,7 0 2 0,-6 0 1 16,-1 0-1-16,8 0 1 0,-1 0-1 0,-1-4 0 16,1 4 2-16,1-3-1 0,-1 3-2 0,6-4-1 0,-6 4 2 15,7-3-1-15,-7 3 0 0,6-5 1 0,-6 5 1 16,7-2 2-16,-7 2-3 0,6-4 0 0,-5 4-1 0,5 0 1 15,-6 0 0-15,0 0 1 0,0 0-2 0,6 0 0 0,-6-4 1 16,7 4 0-16,-8 0 0 0,9 0 0 0,-9-4 0 16,2 4-1-16,6-3 0 0,-8 3 1 0,7-4 0 15,-5 4-1-15,-1-4 0 0,6 0-1 0,-6 4 1 0,0-2-1 16,7-3 2-16,-7 2 0 0,7 3 0 0,-7-4 0 0,6-1 0 16,-6 3 0-16,7 2 0 0,-7-4 0 0,-1 0 0 0,8 4 0 15,-6-4 0-15,-1 4-1 0,-2-3 2 0,4 3-1 16,-3 0 0-16,2-3 1 0,-1 3 0 0,-1 0 0 15,1 0-1-15,1 0 1 0,-1-5-1 0,-7 5 0 0,7 0 0 16,6-4 0-16,-5 4 0 0,0 0-1 0,-2 0 1 0,0-3-1 16,2 3 1-16,-1 0 0 0,6-4 1 0,-6 4 1 15,1 0-1-15,5-3 0 0,-7 3 0 0,9-4 0 0,-2 4 0 16,-1-3 0-16,-3 3-1 0,4-4 0 0,1 4-1 16,-1-4 1-16,1 4 0 0,-1-4-1 0,1 4 0 0,-8-3 1 15,9 3 0-15,-2-4-1 0,-6 4 1 0,0-3 0 0,0 3-1 16,0-5 1-16,7 5 1 0,-7-2-1 0,0 2 0 15,0 0 1-15,-1-4 0 0,2 4 0 0,-1 0 0 0,0-4-1 16,6 4 0-16,-5-4-1 0,-1 4 0 0,-1 0-1 0,8 0 2 16,-7 0 0-16,0-3-1 0,0 3 0 0,6 0 0 15,-5 0 0-15,-1-4 1 0,7 4 0 0,-8 0 0 0,2-4-1 16,5 4 0-16,-6-4 1 0,6 4 0 0,-5-2 0 16,-2 2-1-16,8 0 1 0,-7-5 1 0,0 5-1 0,6 0 0 15,-6-3-1-15,0 3-1 0,1 0-3 0,5-4 2 0,-6 4-2 16,0 0-1-16,1 0-1 0,-2 0 1 0,1-3 2 15,0 3 1-15,1 0 2 0,-1-4-1 0,0 4 1 16,-7-4 1-16,7 4 0 0,-7 0-1 0,1 0 0 0,6-4 1 16,-6 4-1-16,-1 0 1 0,0 0 0 0,1-3 1 0,-1 3-1 15,8 0 0-15,-8-4 1 0,1 4-1 0,6 0 0 0,-7 0 0 16,7-3-1-16,-7 3-1 0,1 0 2 0,0 0-1 16,6-4 0-16,-7 4 1 0,1 0 2 0,5 0 0 15,-5-3 0-15,0 3 1 0,6 0-3 0,-7-4 2 0,1 4-1 16,-1-5 0-16,1 5-1 0,-1 0 0 0,1 0 0 0,-7-3 1 15,7 3 0-15,-7 0 0 0,0 0-1 0,0 0 0 16,0 0-1-16,0 0 1 0,0 0 0 0,0 0-2 0,0 0 1 16,0 0 0-16,0 0 1 0,0 0-1 0,0 0 1 15,0 0 0-15,0 0 0 0,0 0 1 0,0 0-1 0,0 0 0 16,0 0 0-16,0 0 0 0,0 0-2 0,0 0 2 0,0 0-1 16,0 0 1-16,0 0 0 0,0 0 0 0,0 0 1 15,0 0-1-15,0 0 0 0,6 3-1 0,-6-3 0 0,0 0 1 16,7 0 0-16,-7 5 0 0,0-5-3 0,5 0 3 0,-5 0-1 15,0 0 1-15,0 4 1 0,0-4-1 0,0 0-2 16,7 0 1-16,-7 0 2 0,0 0-2 0,0 0 1 0,0 3-1 16,0-3 0-16,0 0 0 0,-7 0 1 0,7 0 0 15,0 0 0-15,0 0-2 0,0 4-2 0,0-4-4 0,0 0-6 16,-5 0-7-16,5 0-16 0,0-4-20 0,0 4-30 0,0 0-59 16,0-3-104-16,0 3-99 0,0-4-60 0</inkml:trace>
  <inkml:trace contextRef="#ctx0" brushRef="#br1" timeOffset="165952.83">15005 13320 40 0,'0'-4'130'0,"-6"4"-11"0,6-4-16 0,0 4-16 16,-7 0-17-16,1-3-14 0,6 3-10 0,-7 0-7 16,1 0-6-16,6 0 0 0,-7 0-1 0,1 0-3 0,-1 0-2 15,7 0-2-15,-6 0-5 0,-1 0-1 0,7 0-2 16,-6 0-4-16,6 0-3 0,-7 0-2 0,7 0-3 0,0 3 1 15,0-3 1-15,0 0 1 0,-7 4 3 0,7-4 2 0,0 4 4 16,0-4 2-16,0 4 3 0,0-4-1 0,-5 4 0 16,5-4 0-16,0 3-2 0,0 0-2 0,0 2-2 15,0-1-2-15,0-4 0 0,0 3-1 0,0 1-1 0,5-1 1 16,-5 1 1-16,0-1-2 0,7 1 2 0,-7 0 2 0,7 0 1 16,-7-4-3-16,0 3-1 0,6 1 0 0,-6-1-3 0,0-3 0 15,7 5-2-15,-7-3-3 0,6 2-2 0,-6 0 1 16,0-4-1-16,0 4 1 0,7-1-1 0,-7 1-1 15,0 0 1-15,6 0 0 0,-6-2 0 0,0 3-1 0,7-2 1 16,-7 1 2-16,6-1-2 0,-6 1 2 0,7 0-2 0,-7-4 0 16,0 4 2-16,6-1-3 0,-6 1 0 0,7-4 0 15,-7 3 2-15,0 1 1 0,0-1 1 0,6 1 2 0,-6 1 1 16,7-2 3-16,-7 0 2 0,6 1-1 0,-6 0-1 16,0-4-3-16,6 4 1 0,-6-2 0 0,0 3-2 0,7-5-2 15,-7 4 0-15,0-1-1 0,7 2 0 0,-7-3 2 0,0-2-2 16,0 0-1-16,0 4-1 0,6 0 2 0,-6-4-3 15,0 4-1-15,0-4 1 0,0 3 2 0,0 1-1 0,0-4-1 16,0 4 0-16,0 0 2 0,0-2 0 0,0-2-1 16,0 5 1-16,7-2-1 0,-7 1 0 0,0-4 0 0,6 3 1 15,-6 1 0-15,7-4 1 0,-7 4-2 0,6 0 0 0,-6-1 1 16,7-3-3-16,-7 4 3 0,6-1 0 0,-6-3-2 16,6 4-1-16,-6-4 1 0,0 3 1 0,7-3-1 0,-7 4 0 15,0-4 0-15,6 4-1 0,-6-4 0 0,0 4 0 0,8-4 0 16,-8 3 1-16,7-3-1 0,-7 4 0 0,5 0 1 15,-5-4 1-15,7 3 1 0,-7-3-2 0,0 3-1 16,6-3 0-16,-6 5 0 0,7-1 0 0,-7-4 2 0,6 3-1 16,-6 2-2-16,7-5 1 0,-7 2 0 0,0 2 0 0,7 0-1 15,-7-4 1-15,0 4-1 0,6-1 1 0,1-3 0 0,-7 4 2 16,6 0 1-16,-6 0-1 0,0-4 2 0,6 0-2 16,-6 2 0-16,0 3 1 0,7-5-1 0,-7 3-1 15,0-3-1-15,6 4 1 0,-6-4 1 0,7 3 1 0,-7-3-2 16,6 4-1-16,-6-4 3 0,7 4-1 0,0 0-1 0,-7-1 0 15,6 1-1-15,1-4 0 0,-7 0 0 0,5 3 1 16,3 1 0-16,-8-4 0 0,7 3 0 0,-2-3 0 0,-5 0 0 16,8 4 0-16,-2 0 1 0,-6-4-1 0,7 0-1 15,-7 4 0-15,6-4 0 0,-6 3 0 0,6-3 0 0,-6 4 0 16,7-4-1-16,-7 4-1 0,6-4 1 0,-6 3 0 0,7-3 1 16,-7 3-1-16,6-3 1 0,-6 5-1 0,7-1-1 15,-7-1 2-15,7-3 2 0,-7 3-2 0,6 1-1 0,-6 0 1 16,7-1 1-16,-7-3-1 0,6 5 2 0,-6-2-2 15,0 1 0-15,0-4 0 0,6 4 0 0,-6 0 0 0,7-2 0 16,-7-2 0-16,0 4 1 0,0 0 0 0,6-4 0 0,-6 4 0 16,-6-4-1-16,6 3 0 0,0-3-1 0,6 4 1 15,1-4 0-15,-7 4-1 0,6 0 1 0,-6-4 0 0,7 3 0 16,-7-3 0-16,0 4 0 0,6-4-1 0,-6 3 1 16,0-3 1-16,0 4-1 0,7-1 3 0,-7-3-2 0,0 4 0 15,0 0 0-15,8 0-1 0,-8-1 0 0,0 1-2 0,5 0 0 16,-5-1 0-16,6 0 2 0,-6 1 0 0,7 1 0 15,-7-2 0-15,6 0 1 0,-6 1 1 0,7-4-2 0,-7 4 0 16,7-1 0-16,-7 1 0 0,5 0 0 0,3 0 0 0,-8 0 0 16,7 0-1-16,-1-2 2 0,0 2-1 0,-6-1 2 15,6 2-2-15,1-2 0 0,-7 1 1 0,7 0-1 16,-7 0 1-16,6-1-1 0,1 1-1 0,-7-4-1 0,6 3 2 16,-6 1-1-16,7-1 0 0,-7-3 0 0,6 4 1 0,-6 0-1 15,0 0 1-15,6-1 0 0,-6 1 0 0,0 0 1 0,7 2-1 16,-7-2 1-16,0 4-1 0,0-5 0 0,6 1 0 15,-6 3 1-15,0-3-1 0,0 0 0 0,7 0 0 16,-7-1-2-16,0 4 2 0,7-7 0 0,-7 4 0 0,0-1 0 16,0 1 0-16,7-4 0 0,-7 4 0 0,0 0 1 0,6-4-1 15,-6 4 0-15,0-4 1 0,6 4-1 0,-6-4 1 16,0 2 0-16,0-2 0 0,7 5-1 0,-7-5 0 0,0 2 0 16,0 3 0-16,5-5-2 0,-5 3-1 0,0 1 2 15,8 0 1-15,-8-4-1 0,7 4 1 0,-7-4 0 0,0 3 0 16,6 1 1-16,-6-4 1 0,7 3-2 0,-7-3 0 0,0 4 0 15,6-4 1-15,-6 3 0 0,7-3-1 0,-7 4 0 16,6-4 0-16,-6 5 0 0,6-5 0 0,1 3-1 0,-7-3 0 16,6 3 1-16,-6 1 0 0,7 0 0 0,-1-4 0 15,-6 3 0-15,7-3-1 0,-7 3 1 0,7-3 0 0,-1 5 0 16,-6-5 0-16,7 4 0 0,-1-4 0 0,-6 3 0 0,6-3 1 16,-6 4 1-16,7-4 0 0,-1 3-1 0,1 1-1 15,-1-1 0-15,1-3 0 0,-7 4 0 0,6 0 0 0,1-4-2 16,1 4 2-16,-3-1 0 0,-5 1 1 0,6-1-1 15,1 2 1-15,-7-3-1 0,7 2 3 0,-1 0-1 0,-6 0-2 16,7-4 0-16,-7 3-1 0,0 2 2 0,5-2-3 16,-5 1 2-16,0-4 0 0,0 2-1 0,8 3-1 0,-8-2 1 15,0-3 1-15,7 4 0 0,-7 0 1 0,0-4-1 0,6 4 0 16,-6-1 0-16,6-3 3 0,-6 4-1 0,6-4-1 0,1 4 0 16,-7-4-1-16,7 3 0 0,0 0 0 0,-7 2 0 15,6-5-1-15,-6 3 1 0,6 1-1 0,-6-4 0 16,7 4 0-16,-7-1 1 0,6 1 1 0,-6-1 0 0,6 1 1 15,-6 0-1-15,7 0 1 0,-7-4 2 0,0 3-2 0,7 1 1 16,0-1-1-16,-7 2-2 0,6-3 0 0,1 2 0 16,-1 0-1-16,0 0 0 0,1-1-1 0,-7 1 0 0,13 0 1 15,-6 0 1-15,-1-2 1 0,1 3 2 0,-1-2 0 16,1 1 0-16,-1-1 3 0,7 2-1 0,-7-2-2 0,8-3 1 16,-7 8-2-16,5-8-1 0,-5 3 1 0,-1 0-2 0,7 2 0 15,-6-2-1-15,5-3 0 0,-4 4 1 0,-3 0-2 16,10-1 1-16,-10-3-1 0,2 4 1 0,-1-1 1 0,-6 1 1 15,7 0-1-15,0-1 0 0,-7-3 1 0,6 4 0 16,-6 0 0-16,7-1-1 0,-7 2-2 0,6-3 0 0,1 2 2 16,-7 0-1-16,6 0-1 0,-6 3 1 0,6-3 1 0,1 0 0 15,-7-2 0-15,7 6 0 0,-1-4 1 0,-6-1 0 16,7 1-1-16,-1 0 0 0,1 0 1 0,-1 0 5 0,0 2-2 16,1-6-3-16,-1 5-1 0,2 2-1 0,-2-3-1 0,-6-1 0 15,6 1 0-15,1-1-5 0,-1 1 2 0,1 0 3 16,-1 3 2-16,-6-3 0 0,6-1 0 0,1 2 1 15,0-3-1-15,0 2 1 0,0 0 2 0,-2 0-3 0,2-1 1 16,6 1-1-16,-7 0 0 0,1 0 0 0,0 3 1 16,-1-4-1-16,0 1-1 0,1-1 1 0,-1 5 0 0,1-4 1 0,-1-1-1 15,1 2-1-15,-1-3 1 0,1 5-1 0,0-3-1 16,-2 0 0-16,3 0 2 0,-3 4 0 0,2-5 0 16,1 1 1-16,-3-2-1 0,2 7 1 0,0-2 1 0,-1-4-2 15,1 5-1-15,-1-1-1 0,1 1 1 0,6-2 0 0,-7-1 1 16,7 2-1-16,-6 0 1 0,6 4 1 0,0-4-1 15,-1 0 2-15,2 1-5 0,-1 4 1 0,0-3 2 0,0 3 0 16,-1-1 0-16,9 0 0 0,-8 1 1 0,6 2-3 16,-6 1 10-16,6-1-3 0,1 1-3 0,0-1-1 0,6 1 0 15,-6-1-1-15,-1-2-1 0,7 2 0 0,-7-3-4 0,8 1-1 16,-8-2-3-16,0 1-6 0,-4-3-7 0,3 3-9 16,-5-5-11-16,0 2-19 0,-6-1-28 0,6-3-51 0,-6 0-105 15,-1-4-103-15,0 0-64 0</inkml:trace>
  <inkml:trace contextRef="#ctx0" brushRef="#br1" timeOffset="166594.07">15441 14397 77 0,'0'4'231'0,"7"-4"-62"0,-7 0-50 0,0 0-37 0,0 3-22 16,0-3-10-16,0 0-5 0,0 0 0 0,0 0-2 0,0 0-1 15,0 0-2-15,0 0 1 0,7 0 0 0,-7 0-2 32,0 0-2-32,0 0-4 0,0 4-3 0,0-4-3 0,0 0-4 15,5 4-2-15,-5-4-5 0,0 3-3 0,8 2 1 0,-8-3 0 16,0 2 1-16,7 0-1 0,-7 0 4 0,0 3-2 16,6 1 1-16,-6 0 1 0,6-2-3 0,-6 1-2 0,6 1 0 15,1-1-1-15,0 1-3 0,-1-1 2 0,1 0 2 16,-1 0 0-16,7-3 1 0,0 0 2 0,0-1-1 0,1 1-2 15,-2-4-3-15,0 0 0 0,9 0-3 0,-8-4-2 0,0 4-2 16,6-3 0-16,-6-1 0 0,1 0 1 0,-1 1 5 16,-7-1 5-16,0 1 8 0,1-1 7 0,-7-1 7 15,0 3 2-15,0 2 4 0,0-5 2 0,0 5-2 0,-7 0-3 16,-5-3-4-16,5 3-2 0,-6 3 8 0,0-3 7 0,-7 5 5 16,1 2 3-16,6-3 3 0,-8-1 0 0,9 1-4 0,0 3-6 15,5-3-12-15,-7-1-15 0,8 1-14 0,6-4-24 16,0 4-19-16,0-4-25 0,0 3-32 0,6-6-34 15,8 3-50-15,-1-8-81 0,0 5-166 0,0-5-79 0,-6-2-34 16</inkml:trace>
  <inkml:trace contextRef="#ctx0" brushRef="#br1" timeOffset="167266.88">14920 13382 165 0,'-5'0'332'0,"-3"5"-98"0,3-3-83 0,5 2-53 0,-8-4-31 16,1 4-15-16,2 0-9 0,-2-1-4 0,1 1-5 0,-1 0-3 15,0 0-4-15,1 3-4 0,-1-7-3 0,7 7-7 16,-6-7-4-16,6 3-1 0,0 1-1 0,0-4 2 0,0 0 2 16,0 0 2-16,0 0 2 0,6 0 5 0,-6 0 1 0,7-4 1 15,-1 4 1-15,1-3 0 0,0-4-1 0,-1 7 1 0,1-5 1 16,-7 3 2-16,0-2 2 0,5 4 2 0,-5 0 0 15,-5 0-1-15,5 0-2 0,-7 4-5 0,1-2-3 16,-8 6-6-16,8 3-5 0,-14 0-4 0,8 3-1 0,-2 1-2 16,1-1-1-16,0 3 0 0,0-3 0 0,7-3 0 0,6 0 1 15,-7-4-1-15,7 0 1 0,0 1 1 0,7-5 2 16,-1 1 0-16,1-1 1 0,6-6 0 0,-1-1 0 0,2 4 1 16,5-3-1-16,-6-5 0 0,7 1 1 0,-7 0 1 0,-1-4 3 15,-5 0 6-15,6-1 7 0,0 5 7 0,-6-5 11 16,0 2 12-16,-7 0 13 0,6-2 7 0,1 5 7 0,-7-4 5 15,0 0 5-15,0 4 1 0,0-4-4 0,-7 3-8 16,1 5-13-16,-1-1-11 0,0 0-10 0,-6 4-10 0,0 0-11 16,-6 4-17-16,6 0-25 0,0 3-28 0,-7-3-35 0,8 2-34 15,5-1-33-15,0 2-37 0,0-4-48 0,7 5-76 16,7-4-151-16,0-1-69 0,0-3-14 0</inkml:trace>
  <inkml:trace contextRef="#ctx0" brushRef="#br1" timeOffset="167922.78">15637 13510 323 0,'0'0'302'0,"0"0"-89"0,0 0-77 15,0 0-47-15,7 0-31 0,-7 0-16 0,0 0-8 16,0-2-2-16,6 2-3 0,-6 0 1 0,6-5 0 0,1 5-1 16,-1 0 1-16,-6 0 0 0,7-3 0 0,-1 3 0 0,8 0 0 15,-8-4-1-15,1 4 1 0,5 0 2 0,-5-5 1 0,6 5 0 16,0-2 2-16,-7-2-1 0,14 4 0 0,-7-4-2 15,0 0-1-15,-1 1-3 0,9 0-2 0,-2-6-3 16,-5 6-4-16,5-1-3 0,0 1-2 0,1-4-2 0,-1 3-4 16,-6 0-1-16,7 0-2 0,-7 1-2 0,7-4-2 0,-8 7 0 15,-5-5-5-15,7 5-9 0,-8 0-10 0,-6 0-14 16,6-2-12-16,-6 2-16 0,0 0-23 0,0 0-26 0,-6 0-33 16,0 0-61-16,-1 0-107 0,-7 0-81 0,2 0-47 0</inkml:trace>
  <inkml:trace contextRef="#ctx0" brushRef="#br1" timeOffset="168157.24">15806 13466 284 0,'0'5'374'0,"-6"-5"-130"0,6 3-100 15,0 0-56-15,0 1-31 0,0-4-13 0,0 4-5 0,0 2 3 16,0-1 4-16,6 2 6 0,-6 0 1 0,0 1-1 16,7 3-2-16,-2-3 1 0,-5 2 0 0,8 5-3 15,-8-4-2-15,7 3-2 0,-1-3 0 0,0 8-1 0,-6-5-1 16,6 1-3-16,-6-1-3 0,7 5-4 0,-7-4-4 0,0-1-2 15,0 1-6-15,0 4-4 0,0-9-6 0,0 5-2 16,0-1-3-16,0 1-1 0,0-3-2 0,0 2-1 0,7-3-7 16,-7-4-14-16,7 4-19 0,-1 1-24 0,0-6-24 15,1-2-32-15,5 3-47 0,-5-3-84 0,7-4-140 0,-1 0-74 16,-7 0-26-16</inkml:trace>
  <inkml:trace contextRef="#ctx0" brushRef="#br1" timeOffset="168891.92">16125 13701 78 0,'0'0'341'16,"0"0"-102"-16,0 0-94 0,0-4-59 0,0 4-31 0,8 0-16 15,-8 0-7-15,0 0-3 0,0 0-2 0,0 0-2 0,0 0-4 16,0 0-2-16,0 0-1 0,0 0-3 0,0 0 0 16,0 0 2-16,0 0 2 0,5 0 5 0,-5 0 4 15,0 0 3-15,0-3 3 0,0 3 2 0,0 0 3 0,0 0 0 16,0 0 2-16,0 0 3 0,0 0 2 0,0 0 1 0,0 0 2 16,0 0 2-16,0 0-1 0,0 0 3 0,0 0-2 0,0 0 0 15,0 0 1-15,0 0-1 0,0 0-1 0,7 0 2 16,-7 0 0-16,0-4 3 0,6 4 0 0,1-3-3 15,0-1-4-15,-1 4-5 0,1-4-4 0,-1 0-8 0,1 1-4 16,-1-1-6-16,0 1-5 0,8-2-1 0,-8 3-1 0,1 2 0 16,-1-4-1-16,1 0 0 0,5 0 0 0,-5 4-1 15,7-3-3-15,-8-1-2 0,7 4 0 0,-7-4 0 0,7 4 0 16,-7 0-1-16,8 0-1 0,-7 0 0 0,5 0 0 16,-5 0-1-16,-1 4-1 0,1-4-1 0,-1 4-1 0,1-1-1 15,0 1 0-15,-1 4 0 0,-6-6-1 0,0 6 1 0,0-1 0 16,0 5 1-16,0-5 1 0,-6 3 0 0,6 5 1 15,-7-4 1-15,0 1-2 0,1-2 0 0,-1 2-1 0,-6-1 0 16,8-1 0-16,-9 1-1 0,7 1 0 0,-6-2 0 0,0 1 0 16,0 0 2-16,7 0 0 0,-8 1-1 0,8-2 0 15,-7-3 0-15,7 1 2 0,-1 4-1 0,1-6 0 0,-1 2-2 16,1-5 1-16,-1 5 1 0,7-4 1 0,0-1-3 16,-7 1 1-16,7-4 0 0,7 3 3 0,-7-3 3 0,7 4 1 15,-1-4 1-15,7 0 2 0,0 0 2 0,0-4-1 0,7 1 0 16,-1-1-3-16,0 1-2 0,2-1-2 0,-2-4-2 15,0 5-1-15,1-2-1 0,6-2 0 0,-7 5-1 16,0-2 1-16,9-4-1 0,-9 4 0 0,0 0 0 0,1-3 0 16,-7 3-1-16,6 1 1 0,-6 0 0 0,6-2 0 0,-5 1 0 15,-7 1 2-15,5 0 5 0,-5-1 7 0,-1 0 12 0,1 4 15 16,-1-3 17-16,0 3 15 0,-6-4 13 0,0 4 6 16,0 0 3-16,0 0-3 0,0-4-11 0,0 4-12 15,0 0-16-15,-6 0-14 0,6-4-13 0,0 4-8 0,0 0-6 16,0 0-6-16,-6 0-2 0,6 0-4 0,0 0-5 0,0 0-8 15,0 0-11-15,0 0-19 0,-7 0-24 0,7 0-33 16,0 0-36-16,-6 0-35 0,6 4-31 0,-7-4-21 0,1 0-13 16,0 0-6-16,-1 0-1 0,0 4 8 0,0-4 6 15,-5 0-6-15,5 0-33 0,1 0-81 0,-1 0-60 0</inkml:trace>
  <inkml:trace contextRef="#ctx0" brushRef="#br1" timeOffset="170657.79">11195 16390 233 0,'0'4'178'0,"0"4"-52"0,0-8-37 15,0 2-23-15,0 2-13 0,0-4-3 0,0 4 2 0,0-4 3 16,0 0 4-16,0 0 7 0,0 0 1 0,0 0 4 0,0 0 1 15,0 0-1-15,0 0-1 0,0-4-5 0,0 4-4 0,0 0-8 16,7 0-7-16,-7-4-12 0,0 4-10 0,0 0-12 16,0 0-14-16,0-2-17 0,6 2-14 0,-6-5-14 15,0 2-16-15,0-1-19 0,6 1-24 0,-6-1-32 0,7-4-43 16,-7 1-57-16,7 0-83 0,-7 0-66 0</inkml:trace>
  <inkml:trace contextRef="#ctx0" brushRef="#br1" timeOffset="170798.37">11228 16214 276 0,'0'-3'376'0,"-7"-5"-111"16,7 4-97-16,-7-4-63 0,7 6-36 0,-6-6-15 0,6 4-5 15,-6-3-3-15,-1-1-3 0,1 6-6 0,6-6-13 16,-7 1-19-16,7-1-21 0,-6-3-28 0,6 1-37 16,0-5-54-16,0 1-89 0,-7-5-130 0,7 0-69 0</inkml:trace>
  <inkml:trace contextRef="#ctx0" brushRef="#br1" timeOffset="170970.35">11130 15690 261 0,'-6'-3'457'16,"-1"-5"-159"-16,1 5-136 0,-1-1-73 0,0-3-37 0,7 3-20 16,-5-3-8-16,-3 3-4 0,8-4-3 0,-7 6-7 0,7-2-12 15,0-4-22-15,-5 0-25 0,5 1-26 0,5-3-42 16,-5-2-61-16,0 1-92 0,7 0-95 0</inkml:trace>
  <inkml:trace contextRef="#ctx0" brushRef="#br1" timeOffset="171095.2">11104 15361 135 0,'-7'-7'363'0,"7"3"-99"0,0 0-102 0,0 0-62 16,0 0-26-16,0 0-11 0,-5 2-4 0,5-3-1 15,0 3-4-15,0-3-7 0,0 1-8 0,0 1-15 0,0-1-23 16,0 0-26-16,0 1-33 0,0-4-41 0,0-1-58 0,5-3-97 15,-5 4-108-15,7-4-53 0</inkml:trace>
  <inkml:trace contextRef="#ctx0" brushRef="#br1" timeOffset="171235.79">11143 14979 284 0,'0'-3'297'16,"0"-1"-94"-16,-6-3-79 0,6 4-53 0,-7-5-36 0,7 4-34 15,0-3-40-15,7 0-65 0,-7-4-106 0,0 4-102 16</inkml:trace>
  <inkml:trace contextRef="#ctx0" brushRef="#br1" timeOffset="171392.08">11162 14616 241 0,'-6'-2'346'0,"0"-3"-120"0,6-2-101 15,-7 4-55-15,7-1-32 0,-6-4-18 0,6 5-12 0,0-1-15 16,0 1-17-16,-7-4-27 0,7 3-45 0,0-4-76 16,0 5-129-16,0-5-66 0</inkml:trace>
  <inkml:trace contextRef="#ctx0" brushRef="#br1" timeOffset="171516.95">11130 14330 63 0,'-6'-10'406'0,"6"-1"-112"0,-7 3-121 0,1-2-76 0,-1 3-38 15,0-5-17-15,2 5-8 0,-3 0-5 0,8 0 0 16,-7-1-4-16,2 1-7 0,5 0-9 0,-8 3-16 0,8-4-24 16,-5 0-25-16,5 6-38 0,0-5-62 0,5-5-89 0,-5 4-101 15</inkml:trace>
  <inkml:trace contextRef="#ctx0" brushRef="#br1" timeOffset="171626.3">11064 13965 385 0,'0'-11'292'15,"-5"3"-124"-15,-2 1-80 0,7 0-41 0,-7 0-23 0,7-4-11 16,-6 3-8-16,6 2-10 0,-7-6-12 0,7 4-17 16,0 1-29-16,-6-3-42 0,6-2-65 0,0 1-81 15,0-4-84-15</inkml:trace>
  <inkml:trace contextRef="#ctx0" brushRef="#br1" timeOffset="171782.52">11052 13660 311 0,'0'-6'323'0,"-7"-2"-104"0,7 1-90 0,0-1-52 16,0 1-28-16,0 0-12 0,0 2-7 0,0-1-3 0,0-2-2 15,-6 5 1-15,6-5-2 0,0 4-4 0,0-3-15 16,0 0-15-16,6 4-17 0,-6-5-19 0,0-3-14 0,7 3-23 16,0-2-23-16,-2-1-33 0,-5 1-34 0,8-7-40 0,-8 7-46 15</inkml:trace>
  <inkml:trace contextRef="#ctx0" brushRef="#br1" timeOffset="171907.49">11026 13309 167 0,'-7'-14'322'0,"1"-1"-86"0,-1 1-86 0,1-1-60 16,-1 0-34-16,0 1-21 0,7-1-13 0,-6 1-10 0,6-3-5 15,-6 3-4-15,6-1-4 0,0 1-7 0,0 3-6 16,0 0-8-16,0 1-11 0,0-2-15 0,6 5-17 0,-6 0-24 16,6-1-22-16,-6 4-25 0,0 1-23 0,7 3-11 15,-7 0 0-15</inkml:trace>
  <inkml:trace contextRef="#ctx0" brushRef="#br1" timeOffset="172016.86">11000 13089 74 0,'0'4'183'0,"0"0"13"16,0 0-9-16,-7-4-31 0,7 3-42 0,0-6-28 15,-7 3-18-15,7-4-13 0,-6 0-9 0,6 0-7 0,-6 1-5 16,-1-1-5-16,7-3-6 0,-6 4-4 0,6-2-8 15,-7 1-13-15,7-4-17 0,-5 6-22 0,5-5-32 0,0 2-55 16,0-2-104-16,5-1-107 0,-5 1-61 0</inkml:trace>
  <inkml:trace contextRef="#ctx0" brushRef="#br1" timeOffset="172329.41">11013 12888 12 0,'0'-4'450'16,"-7"0"-116"-16,7 4-139 0,-6-4-89 0,6 1-54 15,0-1-37-15,0 1-32 0,6-1-36 0,1-3-56 0,-7-1-102 16,13 1-108-16,-7 0-65 0</inkml:trace>
  <inkml:trace contextRef="#ctx0" brushRef="#br1" timeOffset="172532.58">11084 12726 302 0,'0'-3'312'0,"-7"3"-123"0,7-4-78 0,0 0-42 15,0 1-23-15,0 3-10 0,0-3-4 0,0-1-3 16,0-1-2-16,0 5-3 0,0-3-2 0,0 3-1 0,0-3-4 16,0 3-5-16,0-4-5 0,7 0-6 0,-7 1-6 0,0-5-7 15,0 4-4-15,8 1-8 0,-3-4-10 0,-5 0-14 16,7 3-19-16,0-7-33 0,-1 4-60 0,1-4-114 0,-7-1-80 16</inkml:trace>
  <inkml:trace contextRef="#ctx0" brushRef="#br1" timeOffset="172688.83">11045 12547 319 0,'-6'-7'381'16,"6"3"-142"-16,-7-3-101 0,7 3-57 0,0-3-32 0,0 0-19 16,7 2-14-16,-7-1-10 0,0-2-17 0,6 5-17 0,-6-5-26 15,7 2-51-15,-7-2-60 0,7 1-131 0,-2-5-73 16</inkml:trace>
  <inkml:trace contextRef="#ctx0" brushRef="#br1" timeOffset="172829.43">11072 12166 36 0,'0'-11'429'16,"-8"-1"-128"-16,8 6-139 0,8-2-76 0,-8 1-43 15,0-1-25-15,5 1-22 0,-5 0-22 0,7 0-31 0,-7-1-49 16,8-2-90-16,-3 3-113 0,-5-5-64 0</inkml:trace>
  <inkml:trace contextRef="#ctx0" brushRef="#br1" timeOffset="172954.4">11182 11872 375 0,'0'-6'298'16,"0"-2"-127"-16,0 1-74 0,0-1-43 0,0 1-22 0,0 4-16 15,0-4-10-15,0-1-13 0,0 4-13 0,7-3-20 16,-7 3-31-16,6-2-51 0,-6-2-80 0,7 1-112 0</inkml:trace>
  <inkml:trace contextRef="#ctx0" brushRef="#br1" timeOffset="173079.39">11338 11628 239 0,'7'-11'277'0,"0"3"-103"16,-1-3-75-16,0 5-45 0,-6-2-26 0,7 0-16 15,-7 1-14-15,0 0-15 0,6 3-20 0,-6-3-35 0,0-1-60 16,7 1-106-16,-7 3-84 0</inkml:trace>
  <inkml:trace contextRef="#ctx0" brushRef="#br1" timeOffset="173204.37">11501 11411 351 0,'7'-4'258'0,"-7"2"-96"16,0-6-64-16,0 4-31 0,-7 0-16 0,7 1-6 0,0-1-6 15,0 1-5-15,0-1-8 0,0 4-12 0,0-4-17 16,0 1-26-16,7-1-36 0,-1 0-65 0,-6-4-125 0,7 6-91 15</inkml:trace>
  <inkml:trace contextRef="#ctx0" brushRef="#br1" timeOffset="173360.83">11716 11136 21 0,'-6'-3'405'0,"6"3"-140"0,0-4-114 16,-6 4-55-16,6-3-31 0,0 3-18 0,0-4-12 0,0 4-7 15,0 0-7-15,0 0-10 0,6 0-18 0,0 0-23 0,0 0-21 16,7-4-33-16,0 1-60 0,1-2-120 0,4 2-89 16</inkml:trace>
  <inkml:trace contextRef="#ctx0" brushRef="#br1" timeOffset="173516.92">12080 11085 248 0,'-6'4'340'0,"0"-4"-129"0,6 0-86 0,-6 4-50 16,6-4-26-16,-7 0-16 0,7 0-8 0,0 0-5 0,-7 0-12 16,7 3-8-16,7-3-14 0,-7 0-21 0,13 4-37 0,-7-4-68 15,0 0-148-15,7 0-83 0</inkml:trace>
  <inkml:trace contextRef="#ctx0" brushRef="#br1" timeOffset="173657.7">12276 11206 407 0,'0'4'345'0,"-7"0"-148"0,7-1-89 16,0 1-54-16,-6 0-24 0,6 0-16 0,0-4-7 15,0 2-7-15,6 6-6 0,1-4-10 0,0 0-25 16,5-1-37-16,3 1-84 0,-2-1-126 0,5 1-74 0</inkml:trace>
  <inkml:trace contextRef="#ctx0" brushRef="#br1" timeOffset="173782.49">12426 11379 298 0,'-6'3'253'0,"6"-3"-139"16,-7 0-93-16,14 0-75 0,-7 0-87 0,6-3-125 16</inkml:trace>
  <inkml:trace contextRef="#ctx0" brushRef="#br1" timeOffset="173923.27">12621 11430 142 0,'-6'0'225'0,"6"4"-73"0,0-2-58 16,0 4-36-16,0-4-29 0,0 5-22 0,6-7-28 0,1 4-38 15,-1 0-69-15,1-4-119 0</inkml:trace>
  <inkml:trace contextRef="#ctx0" brushRef="#br1" timeOffset="174079.78">12843 11551 42 0,'0'7'352'0,"0"-3"-116"0,0-1-100 0,-7 1-62 0,7-1-32 16,0 1-18-16,0 0-9 0,7 0-4 0,-7-1-1 15,0 4-3-15,6-3-4 0,1 3-5 0,-1-3-14 16,8 4-22-16,-1-4-34 0,-1 3-66 0,-5-5-123 0,13 3-80 15</inkml:trace>
  <inkml:trace contextRef="#ctx0" brushRef="#br1" timeOffset="174204.57">13077 11840 233 0,'0'7'288'0,"0"-3"-116"0,0 3-73 0,0-3-39 15,7 3-21-15,-7-4-11 0,0 1-7 0,0 0-6 0,6 3-10 16,0 1-11-16,1 0-19 0,0-5-36 0,6 4-70 15,0-2-141-15,0 1-74 0</inkml:trace>
  <inkml:trace contextRef="#ctx0" brushRef="#br1" timeOffset="174345.33">13410 12221 278 0,'0'12'410'0,"0"2"-170"0,0 1-116 0,6-1-68 16,-6 1-39-16,7-1-25 0,-1 1-20 0,0 0-20 15,7-4-26-15,1 3-40 0,-1-3-77 0,0 1-118 0</inkml:trace>
  <inkml:trace contextRef="#ctx0" brushRef="#br1" timeOffset="174470.33">13917 12646 7 0,'7'8'479'0,"0"-1"-82"0,6 0-178 16,0 0-125-16,-1 4-83 0,2-3-55 0,5-2-38 0,-7 3-39 15,8-6-49-15,1 4-69 0,-2 0-97 0</inkml:trace>
  <inkml:trace contextRef="#ctx0" brushRef="#br1" timeOffset="174610.9">14367 12954 34 0,'0'7'480'15,"5"0"-98"-15,-5 5-147 0,8-5-104 0,-8 3-63 0,6 2-40 16,1-2-27-16,0 5-17 0,6-3-18 0,-7-3-15 15,7 3-21-15,0 3-21 0,0-8-33 0,7 5-46 0,-8-5-74 16,1 0-95-16</inkml:trace>
  <inkml:trace contextRef="#ctx0" brushRef="#br1" timeOffset="174767.11">14654 13276 217 0,'-7'11'455'0,"7"-3"-130"0,0-1-128 0,0 0-80 15,0 0-48-15,0 1-28 0,7 2-16 0,-7-1-11 0,6 1-4 16,-6-3-6-16,6 5-1 0,1-2-1 0,6-3-1 0,0 5 1 15,0-5 0-15,0 1 1 0,0-1 0 0,7 0-3 16,-1 0-6-16,-6 1-8 0,7-5-8 0,-7 4-12 16,6-3-16-16,-6 3-20 0,1-2-28 0,-1-2-41 0,-1 0-62 15,1 1-94-15,0 0-77 0</inkml:trace>
  <inkml:trace contextRef="#ctx0" brushRef="#br1" timeOffset="174876.46">14927 13629 300 0,'-7'0'455'0,"7"0"-169"16,-5 0-146-16,5 2-93 0,0-2-64 0,5 0-46 0,-5 4-36 16,0-4-40-16,0 0-40 0,7 0-61 0,-7 0-90 15</inkml:trace>
  <inkml:trace contextRef="#ctx0" brushRef="#br1" timeOffset="175001.43">14960 13704 223 0,'0'4'444'0,"6"0"-152"16,-6 0-142-16,7 3-92 0,-7-3-64 0,6-1-44 16,1 0-42-16,6 6-50 0,-7-9-64 0,7 3-96 0,-7 4-65 15</inkml:trace>
  <inkml:trace contextRef="#ctx0" brushRef="#br1" timeOffset="175126.4">15207 13917 217 0,'0'8'467'0,"6"-4"-152"16,1 3-162-16,0 0-113 0,-1 0-93 0,1-3-99 0,6 3-140 16,-1-3-90-16</inkml:trace>
  <inkml:trace contextRef="#ctx0" brushRef="#br1" timeOffset="175251.37">15422 14170 320 0,'0'3'401'0,"0"4"-238"0,0-3-247 0,0 0-181 16,6 0-105-16</inkml:trace>
  <inkml:trace contextRef="#ctx0" brushRef="#br1" timeOffset="175376.34">15493 14345 314 0,'0'5'327'0,"7"-2"-220"0,-7 1-241 0,7 0-155 0</inkml:trace>
  <inkml:trace contextRef="#ctx0" brushRef="#br1" timeOffset="175517.08">15585 14551 457 0,'-6'7'474'0,"6"-3"-193"0,0 4-151 0,0-1-93 16,0-4-60-16,6 4-37 0,0 1-20 0,1-1-14 0,-2-2-6 16,10 2 1-16,-9-5 0 0,1 6-6 0,6-4-16 0,-7 0-29 15,7 0-43-15,-7 3-55 0</inkml:trace>
  <inkml:trace contextRef="#ctx0" brushRef="#br1" timeOffset="176017.2">15747 14705 281 0,'0'0'352'0,"0"3"-97"0,-6 1-100 0,-1 0-64 0,7-4-38 15,0 4-27-15,0-1-14 0,0 1-8 0,0-1-8 16,0 1-4-16,0-4-1 0,0 7-6 0,7-3-4 0,-7 0-2 16,0-1-5-16,0 2-5 0,6 2-1 0,-6-5-2 15,0 3 3-15,0 2 2 0,0-3 3 0,7 0 5 0,-7 3 7 16,0-3 9-16,0 3 10 0,6-3 8 0,-6 0 8 0,0 2 7 16,0-6 6-16,0 4 5 0,0 3 3 0,0-3 1 15,7 0 1-15,-7 3-1 0,0-3-5 0,8-1-4 0,-3 4-6 16,1 1-3-16,1-1-5 0,6 1-7 0,-6 2-8 0,6-2-12 15,0 3-9-15,-1-3-14 0,2 2-14 0,-1 1-16 16,0 0-19-16,-1 1-17 0,2-2-14 0,-1 1-10 0,0 0-4 16,-7 0 11-16,7 4 16 0,-6-4 40 0,6 4 40 15,-6 2 39-15,-1-1 33 0,1-2 32 0,-1 1 24 0,1-1 14 16,-7 1 4-16,6 0-10 0,-6-1-17 0,6-3-12 16,-6 4-9-16,7 0-8 0,-7-4-11 0,7 4-8 0,0-5-9 15,-1 5-9-15,7 0-9 0,-7-1-7 0,7 1-8 16,1-1-7-16,-1 4-4 0,-1-2-6 0,8-3-3 0,-7 7-2 15,0-3-1-15,7 2 0 0,-8-1 1 0,8 0 2 0,-7 5 1 16,6-5 4-16,-6 5 6 0,1-5 5 0,-1 0 3 16,0 1 6-16,-1-2 6 0,-5 3 7 0,7-6 7 0,-7 3 2 15,5 2 0-15,1-1 0 0,-7-3-3 0,8 3-4 16,-2-3-6-16,1 3-7 0,0-2-6 0,7-2-6 0,-8 4-6 16,8-3-7-16,0-1-6 0,-7 5-4 0,7-5-4 0,-7 1 0 15,6 3-1-15,1-3 0 0,-7 0 2 0,6-1 4 16,1 1 5-16,-7-1 4 0,6 1 3 0,-5 0 1 0,-1-4 0 15,0 3 2-15,-1 1 0 0,1-5 0 0,1 5 0 16,5-3-2-16,-6 2-9 0,0-3-11 0,1 0-18 0,-3 1-19 16,2-2-30-16,8 1-40 0,-8-3-75 0,-6-5-143 0,-1 1-80 15,0-1-33-15</inkml:trace>
  <inkml:trace contextRef="#ctx0" brushRef="#br1" timeOffset="178721.9">8909 13825 77 0,'0'0'130'0,"0"-3"-6"15,7 3-9-15,-7-4-15 0,0 4-15 0,6-3-19 16,-6 3-18-16,0-4-12 0,0 4-10 0,0-3-5 0,0 3-5 16,6 0-3-16,-6 0-2 0,0-4-1 0,0 4-1 15,0 0 0-15,0 0 3 0,7-4 0 0,-7 4 3 0,0 0 2 16,0 0 4-16,0 0 5 0,0 0 3 0,0-4 4 0,7 4 4 16,-7-3 2-16,0 3 2 0,0-4 2 0,0 4 2 15,0 0-3-15,0-4 1 0,0 4-2 0,0-4-1 0,0 4-1 16,0 0 1-16,0 0-2 0,0-2-1 0,-7 2 1 15,7 0-2-15,0 0 2 0,0 0 0 0,0 0 1 0,0 0 1 16,0 0 5-16,0 0 1 0,0 0 4 0,0 0 2 0,0 0 1 16,0 0 3-16,0 0 0 0,0 0 2 0,0 0 0 15,0 0 1-15,0 0 5 0,0 0 2 0,0 0 3 0,0 0 1 16,0 0 0-16,0 0-5 0,0 0-3 0,0 0-7 16,0 0-10-16,0 0-7 0,0 0-8 0,0 0-7 0,0 0-7 15,0 0-3-15,0 0-2 0,0 0-3 0,0 0-1 0,0 0-1 16,0 0 0-16,0 0-1 0,0 0 0 0,0 0 0 15,0 0-1-15,0 0-1 0,0 2-1 0,0-2 0 0,0 0 0 16,0 4-2-16,7 0 1 0,-7-4 1 0,0 4 2 0,0 3-1 16,7-3 2-16,-7 0 2 0,0-1 3 0,0 4 2 15,6 0 1-15,-6 1 1 0,0-1-1 0,6 4-2 16,-6-4 1-16,0 4-1 0,7-3-3 0,-7 3-4 0,0-3 0 16,0 2-1-16,5-2-1 0,-5 3 1 0,0 0-1 0,0-1-2 15,0 2 1-15,0-1 1 0,8-5-1 0,-8 6 1 0,0-1 1 16,6 0 1-16,-6 3 2 0,0-3 2 0,0 1 2 15,7-1 0-15,-7-1 1 0,7 2 2 0,-7-2 1 16,0 1 1-16,6 0 0 0,-6 0-1 0,0 1 0 0,0-2-3 16,0 1 0-16,0 4-4 0,7-5-1 0,-7 2-2 15,0 3-3-15,0-5 1 0,0 2-1 0,0 2 1 0,6-3 1 16,-6 0-1-16,0 0 1 0,0 0 1 0,0 1-2 0,0-2-2 16,0 1 0-16,0-1 0 0,-6-2 0 0,6 4 0 15,0-5 0-15,0 3 0 0,-7-2 2 0,7 0 1 0,-6-1 2 16,6 0-1-16,-7 0 3 0,7-3 0 0,-7 0-1 0,7-1 1 15,-6 2-1-15,6-3-1 0,0-2 1 0,-8 4-2 16,8-4 1-16,0 0-3 0,0 4 1 0,0-4-1 0,0 0-1 16,0 0-1-16,0 0-2 0,0 0-1 0,0 0-1 15,0 4 1-15,0-4 0 0,0 0 2 0,8 0 0 0,-8 0 1 16,6 0 3-16,1 0 0 0,6 0 1 0,-6 0-2 16,5-4 2-16,1 0-1 0,7 0 2 0,0 2-4 0,5-6 2 15,-5 0-1-15,6 5-1 0,0-8 2 0,1 4-2 0,5-1 0 16,-6 0 0-16,0 2 0 0,6-2 2 0,-6 0-2 0,1 5 0 15,-2-4 0-15,-4 2 0 0,-2 3-1 0,0-2-2 16,1 0-5-16,-8 0-7 0,-5 4-4 0,1 0 0 16,-3-3 0-16,-5 3-1 0,8 0 1 0,-8 0 2 0,0 0 4 15,0 0 6-15,-8 3 4 0,8-3 2 0,-5 0 0 0,-10 4 1 16,10 0 0-16,-2-4 0 0,-6 4-1 0,6-4 1 16,1 0 2-16,-1 2 0 0,1-2 0 0,-1 0 0 0,7 0-1 15,-6 0 0-15,6 0 1 0,0 0-2 0,0 0-8 16,-6 0-13-16,6 0-21 0,0 0-34 0,-7 0-43 0,7 0-45 15,0 0-42-15,0-2-40 0,0 2-46 0,-7-4-82 0,7 0-140 16,0 0-52-16,0 4-4 0</inkml:trace>
  <inkml:trace contextRef="#ctx0" brushRef="#br1" timeOffset="179722.54">11566 13005 231 0,'0'0'256'0,"0"-4"-64"0,0 0-56 0,0 4-40 15,0-3-23-15,7 3-12 0,-7-4-5 0,0 1-3 16,6-1-1-16,-6 1 0 0,0-1-1 0,0 0 1 0,7 0 0 16,-7 4-1-16,0-3 0 0,0-1 2 0,0 4 2 0,0-4 2 15,0 4 1-15,0 0-1 0,0 0-2 0,0 0-2 16,0 0-4-16,0 0-6 0,0 0-5 0,0 0-7 0,0 0-10 15,0 0-8-15,0 0-5 0,0 0-4 0,0 4-3 16,0-4 2-16,0 4-3 0,0-1 0 0,0 5-1 0,7-4 2 16,-7 6-1-16,0-3 2 0,6 5 1 0,-6-2-1 0,6 1 1 15,-6 5 1-15,7-2 1 0,-7 1 0 0,0-1 0 16,6 1 0-16,-6 3-3 0,0-3 1 0,7-1 0 0,-7 5-1 16,6-5 0-16,-6 1-1 0,0-1-1 0,7 2 0 15,-7-6 0-15,7 5-1 0,-7-3-1 0,0-2 1 0,0-3 0 16,0 5 1-16,0-5 0 0,0 0 0 0,0 0 0 15,0 1 0-15,7-4 1 0,-7 2-1 0,0-1 1 0,0-1-1 16,0-1 1-16,0 1-1 0,0-4 1 0,0 3 1 0,0-3 0 16,6 4 1-16,-6-4 0 0,7 3 1 0,-7-3 1 15,6 0 2-15,0 0 0 0,7 0 0 0,-6 0 0 0,6 0-1 16,-7-3 0-16,7-1-1 0,0 4-3 0,0-3 1 16,7-1-2-16,-7 1 1 0,0-6-2 0,7 6 0 0,-7 0-1 15,-1-1-11-15,1-4-9 0,1 4-17 0,-1 1-17 0,0-1-22 16,-1-4-28-16,1 6-34 0,0-6-57 0,2-3-102 15,-2 3-104-15,-8-2-59 0</inkml:trace>
  <inkml:trace contextRef="#ctx0" brushRef="#br1" timeOffset="180066.12">11976 13072 400 0,'0'0'301'0,"0"3"-118"16,0-3-78-16,0 0-41 0,0 0-21 0,0 3-10 15,7-3-3-15,0 0 0 0,0 0 2 0,-1 0 0 0,1 0 0 16,5 0-3-16,1 0-2 0,0-3-1 0,7 3 0 15,-8-3 1-15,1 3-1 0,8-5-1 0,-2 5 2 0,-6-4 0 16,7 1 0-16,-1-2 0 0,0 3-1 0,-6-2-1 0,7 1-3 16,0-2 2-16,-1 2-1 0,0-1-3 0,1-4-2 15,-7 6-2-15,7-3-3 0,-7 2 3 0,0-1-6 0,6 1-4 16,-12-1-7-16,6 4-5 0,-6-4-9 0,-1 4-11 0,1-4-9 16,-2 4-21-16,-5 0-20 0,7-3-29 0,-7-1-55 15,0 1-100-15,0-1-105 0,0-3-63 0</inkml:trace>
  <inkml:trace contextRef="#ctx0" brushRef="#br1" timeOffset="180332.03">12217 12903 413 0,'-6'-4'360'0,"6"4"-124"15,-7 0-83-15,7 0-54 0,0 0-29 0,0 0-10 0,0 0-13 16,0 4-5-16,0-2-2 0,0 2-1 0,7 4-1 15,-7 0 5-15,6-1 4 0,1 3 2 0,0-1 1 0,-1 1-1 16,7 1-4-16,-6 0-3 0,-1 0-3 0,7 4-5 16,-6-5-7-16,0 5-4 0,-2-3-3 0,10 2-1 0,-10 1-5 15,3-4-2-15,-8 4-2 0,5-1-3 0,2-3-1 0,-1 3-2 16,-6 1 1-16,7-4-3 0,-7 4-1 0,7 0 1 16,-7-4 0-16,6 0-2 0,-6 0-4 0,7-1-9 0,-7-2-14 15,6 3-19-15,0-3-19 0,-6-6-27 0,7 2-32 16,6 0-51-16,-6-8-98 0,6 0-120 0,-7 2-64 0</inkml:trace>
  <inkml:trace contextRef="#ctx0" brushRef="#br1" timeOffset="180644.77">12589 12891 92 0,'0'-7'463'0,"0"-1"-130"16,0 1-128-16,6 4-74 0,-6-1-42 0,0 1-23 15,0 3-11-15,0-4-9 0,7 4-5 0,-1 4-4 0,1-1-6 16,-1 1-2-16,7 6-2 0,1-2-1 0,-1 4 1 16,-1 1-4-16,1 3-4 0,7-2-4 0,-7 4-2 0,0 1-5 15,7-1-2-15,-7 0-1 0,0 0-1 0,6 1 4 0,-6-5 1 16,1 1 4-16,-2 0 10 0,-5-7 13 0,6 2 17 16,-7-6 29-16,1 3 33 0,0-7 36 0,0 0 28 15,-1-4 22-15,0 1 16 0,0-4 5 0,1 0-4 0,-1-1-10 0,1-3-25 16,0-4-30-16,-1 1-26 0,1-1-24 0,-1-4-22 15,-6 5-16-15,0-8-16 0,6 4-16 0,-6-1-11 0,0-2-9 16,0-1-6-16,0-1-9 0,0 2-19 0,0-2-42 16,7-2-68-16,-7 3-84 0,0 0-80 0,6 1-96 0,1-2-186 15,-7 5-94-15,0 3-60 0,0 0-10 0</inkml:trace>
  <inkml:trace contextRef="#ctx0" brushRef="#br1" timeOffset="184848.32">16693 12143 92 0,'-7'-2'281'0,"7"2"-84"0,0 0-80 16,-8 0-50-16,8 0-32 0,-6 0-12 0,6 0-6 15,0 0-2-15,-6 0 1 0,6 0-1 0,0 0 1 0,-7 0 1 16,7 0 2-16,-6 0-1 0,6 0-1 0,0 0 1 16,0 0 0-16,-7 0 2 0,7 0 3 0,0 0 3 0,0 0 5 15,-6-4 4-15,6 4 1 0,0 0 3 0,0 0 2 0,0 0 2 16,0 0 2-16,0 0-3 0,0 0-2 0,0 0-1 16,-6 0 2-16,6 0 3 0,0 0 1 0,0-4 1 0,0 4 4 15,0 0 4-15,0 0 8 0,0 0 5 0,-7-4 3 16,7 4 4-16,0 0 5 0,0 0 7 0,0 0 7 0,-7-3 6 15,7 3 3-15,0 0-1 0,0 0-2 0,0 0-5 0,0 0-10 16,0 0-13-16,0 0-17 0,0 0-15 0,0 0-13 16,0 0-8-16,0 0-10 0,0 0-7 0,0 0-1 0,0 3-3 15,0-3 0-15,0 4 1 0,7 0-1 0,-7 0 1 16,7 3 0-16,-7 0 3 0,6 4 1 0,0 0 3 0,1 1 1 16,6 2 2-16,-1 4 1 0,-4-4 2 0,5 9 0 15,0-1 0-15,6-1-2 0,-6 5 0 0,0 1-3 0,6-2 0 16,-6 0-1-16,8 4-1 0,-10-2-2 0,10-2 0 15,-8 1-2-15,7-4 1 0,-8 4 1 0,1-5-1 0,7 1-1 16,-7-3 0-16,0-6 1 0,0 3 0 0,-7-2 1 0,7-3 2 16,-6 0 3-16,1-3 14 0,-3-2 28 0,3-1 31 15,-3-1 29-15,1-4 19 0,1-4 11 0,-1-4 10 0,1-6 5 16,0-1-8-16,6-3-22 0,-6-7-27 0,5-2-24 0,-6-2-14 16,8-4-8-16,-7 1-7 0,5-5-7 0,-6 0-5 0,7 0-7 15,1-8-6-15,-7 7-6 0,6-8-12 0,-2 3-16 16,2-1-20-16,2 0-33 0,-2 4-77 0,0 0-101 15,-7-1-110-15,7 5-179 0,-13 3-127 0,6 3-94 0,-12 4-50 16,6 8-6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9:19:05.5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304 14815 116 0,'0'-3'176'0,"6"3"-32"0,-6 0-27 0,0 0-23 16,0-4-20-16,0 4-11 0,0 0-14 0,0-4-7 0,0 4-4 15,0 0-4-15,0 0-1 0,0-4-1 0,7 4-3 16,-7 0-4-16,0 0-4 0,0-3-2 0,6 3-5 0,-6-4 0 16,0 4-4-16,0 0-1 0,0 0-2 0,0-4-1 0,0 4-1 15,0 0-1-15,0 0 0 0,0 0-1 0,0 0 0 16,0-3 0-16,0 3 2 0,0 0 0 0,0 0 2 0,0 0 0 16,0 0 1-16,0-4 1 0,0 0 1 0,0 4 3 15,0-3-4-15,0-1 2 0,0 4-1 0,0-5 1 0,0 3-1 31,0-2-1-31,5 4-2 0,-5-3-1 0,0-2 1 0,0 2-2 16,0-1 0-16,0 0-1 0,0 0-1 0,8 1-3 0,-8-1 0 0,0 1 2 0,0-1 0 0,0 1 3 0,0-1 1 16,7 0-1-16,-7-3 2 0,0 0 3 0,0 2 0 15,0-1 1-15,0 2-1 0,0-3 0 0,6-1 0 0,-6 4-1 32,0-3-1-32,0 0-1 0,0 2 0 0,7-1-3 15,-7-1 0-15,0-1-1 0,0 0-2 0,6 6 2 0,-6-5-1 16,7-1 0-16,-7-4 1 0,6 5 0 0,-6 4 0 0,0-4-1 15,0-1 0-15,7 1 2 0,-7 3-1 0,0-4 0 0,0 1-1 16,0 0-1-16,0 0 0 0,0 3-1 0,0-3 0 16,0 0-1-16,0-2 0 0,0 2 1 0,0 1-2 15,0 2 2-15,0-4 1 0,0 1 0 0,0 1 0 0,6 0 1 16,-6 0-2-16,0-2 0 0,0 1 0 0,0-1-1 0,0 1-1 16,6 0 1-16,-6 0 0 0,0-1 0 0,0 1 2 15,0 0 0-15,0 0 1 0,0-1 4 0,0 5-1 0,0-5-2 16,0 5 0-16,0-2 0 0,0 2-2 0,0-1 1 15,0 1-1-15,0-2-1 0,0 3-1 0,0-2 1 0,0 4 0 16,0-4-1-16,0 0 2 0,0 1 2 0,0 3-1 0,0-8 1 16,0 8 0-16,0-6-1 0,0 1 1 0,0 2 3 15,0-1-1-15,0 4-2 0,0-3-1 0,0-1 0 0,0 0 2 16,0 4-1-16,0-4-1 0,0 4-2 0,0 0 0 0,0-3 0 16,0 3 2-16,0 0-1 0,0 0 2 0,0 0-2 15,0 0 0-15,0 0-1 0,0 0 0 0,0 0 0 0,0 0 0 16,0 0-1-16,0 0-2 0,0 0 2 0,0 0 1 15,-6 0 1-15,6 0-1 0,0-4 0 0,0 4-1 0,0 0 0 16,0 0 0-16,-6 0-1 0,6 0-1 0,0 0 0 16,0 0-4-16,0 0-6 0,0 0-11 0,0 0-15 0,0 0-36 15,0 0-57-15,0 0-143 0,0 0-97 0,-7 0-48 16</inkml:trace>
  <inkml:trace contextRef="#ctx0" brushRef="#br0" timeOffset="1626.96">8328 14284 82 0,'0'-4'225'0,"8"0"-43"15,-8 0-44-15,7 1-41 0,-7-1-33 0,0 1-23 16,6-1-16-16,1 0-10 0,-7 1-4 0,6-2-4 0,1 2-2 15,-1 0 0-15,-6-1-1 0,7 0-1 0,-1 1 3 16,-6-1 0-16,6 0 2 0,1 0 4 0,-7 4 1 0,6-3 0 16,-6-2 4-16,0 3 0 0,7 2 2 0,-7 0 1 15,0 0-2-15,0 0 0 0,0 0-1 0,0 0 0 0,0 0-2 16,0 0-1-16,0 0 0 0,0 0-2 0,0 0-2 0,0 0 0 16,0 0-1-16,0 0-1 0,0 0-1 0,0 0-1 0,0 0 0 15,0 0 0-15,0 0-1 0,0 0 0 0,0-4 0 16,0 4 1-16,0 0 1 0,7 0 0 0,-7 0 0 0,0 0 0 15,6-3 2-15,1 3-2 0,-1 0-1 0,1 0-2 16,-1-5 1-16,7 5-1 0,-7 0 0 0,9-3-1 0,-10 3-2 16,8 0 1-16,0-4 2 0,1 4-1 0,-1-4 1 0,0 4-1 15,6-4 1-15,-6 4 0 0,0-2 0 0,-1 2-1 16,8 0 1-16,-6-5-2 0,-1 5 1 0,6 0 0 16,-6-3-1-16,7 3 2 0,-7 0-2 0,0 0-2 0,0 0 1 15,0 0 1-15,0 0-1 0,0 3 2 0,0-3-3 0,0 0 1 16,-1 5 1-16,3-5-1 0,-2 0 0 0,-1 2-1 15,1-2 0-15,0 0 0 0,0 0 0 0,0 4 0 0,7-4 0 16,-7-4 2-16,5 4-2 0,-4 0 3 0,6 0 0 16,-7-2-6-16,6 2 1 0,-6 0 0 0,1 2 0 0,-1-2 0 15,-1 0 1-15,1 4 0 0,1-4 0 0,-2 4 2 0,-5-4 0 16,6 4 3-16,0-4-2 0,0 3-2 0,-6 2 1 16,6-2 0-16,0-3 1 0,-1 4-1 0,2-4 0 0,-1 2-2 15,0-2 1-15,6 0 1 0,-5 0 0 0,5 0-1 0,-1 0 0 16,-4 0 1-16,6 0 0 0,-1 0 1 0,1 0-1 15,-6 0-1-15,5 0 0 0,-6 0 0 0,6 5 0 0,-5-5 0 16,-2 3 0-16,1-3 0 0,0 0-1 0,7 0 0 16,-13 4 0-16,6-4 1 0,6 0 0 0,-6 4 2 0,0-4-1 15,0 0 0-15,6 0 1 0,-5 0 0 0,5 0 0 0,0-4 0 16,2 4-1-16,-2-4-1 0,0 4 0 0,-6-3 1 16,7-2 0-16,6 5 2 0,-6-2-2 0,-2 2 0 15,-3 0 0-15,4 0 0 0,-6 0 3 0,6 0-3 0,-6 0-1 16,0 0-1-16,0 0 1 0,0 2 0 0,0-2 0 0,-7 5-1 15,8-2 1-15,-1-3-1 0,0 0 2 0,0 0 0 0,-1 0 1 16,9 0 0-16,-9 0 1 0,8 0-2 0,-7 0 2 16,7 0-1-16,-8 0-1 0,8 0-1 0,-6 0 1 15,5 0-1-15,1 0 0 0,-7 0 0 0,6 0 0 0,-6 0-1 16,6 0 1-16,-5 4 0 0,-1 0-1 0,-1-4 0 0,1 4-1 16,0-1 0-16,0-3 1 0,2 4 1 0,-10 0 1 15,8-1-2-15,-7-3 0 0,8 3-1 0,-1 2 2 0,-6-2 0 16,5-3 0-16,-6 4-2 0,8 0 1 0,-1-4 1 0,-7 3 1 15,7-3-1-15,0 4-1 0,-6-4 0 0,6 3 1 16,0-3 0-16,0 4 0 0,-8 0 0 0,10 0 0 0,-2-4 0 16,0 3 2-16,-1 1 0 0,1-4-1 0,1 3-1 15,5-3 0-15,-6 0 1 0,6 0-1 0,-6 0 1 0,7 0-1 16,-1 0 0-16,2 0 0 0,-2-3 2 0,0 3-2 0,8-4 1 16,-8 4-1-16,0-3 0 0,8 3 0 0,-8 0 1 15,1 0 0-15,-6 0 0 0,4 0-1 0,1 0 0 0,-5 0 0 16,-1 3-1-16,6-3 0 0,-6 4 1 0,1-4 0 15,4 3 0-15,-3-3 0 0,-3 5 0 0,1-3 0 0,0-2-1 16,0 4 0-16,6 0-1 0,-5-4 2 0,-1 4-1 0,0-4 0 16,6 0 1-16,-5 0 0 0,-2 0 0 0,1 0 1 15,6 0-1-15,-5 0-1 0,5 0 1 0,-6 0 1 0,7 0-1 16,-1 0 1-16,-6 0-1 0,7-4 0 0,0 4 2 16,-2 0-2-16,-3-4 1 0,4 4-1 0,0 0 2 0,1 0-2 15,0-4 0-15,-1 4 2 0,0-2-3 0,1 2 2 0,-1-5-1 16,1 2 2-16,0 3 3 0,0-4 0 0,-2 1 1 15,3-1 1-15,-3 0 2 0,2 4-2 0,0-4 0 0,-7 1 0 16,5-1-4-16,-3 4 0 0,4-3-2 0,-6 3-1 0,0-4 1 16,7 4-1-16,-7 0 0 0,6-4 0 0,-6 4-2 15,0 0 1-15,8 0 0 0,-8-3 1 0,-2 3-1 16,10 0 2-16,-8-5 0 0,6 5 2 0,-7-3 0 0,2 3 1 16,5-3-3-16,-6 3 1 0,0 0 0 0,-6 0-2 0,6-4 0 15,0 4-1-15,-8 0-2 0,3 0 3 0,-2 0 0 0,1 0 0 16,-7 4 0-16,7-4 2 0,-7 0-1 0,6 0-1 15,-6 3 0-15,7-3 0 0,-7 0 1 0,6 0-1 16,-6 3-1-16,7-3 0 0,-7 0 1 0,6 0 4 0,-6 0-4 16,6 0 0-16,-6 0 0 0,7 0 0 0,-1 0 0 0,-6 0 0 15,7 0 0-15,0 0-3 0,-1 0 1 0,1 0 1 16,-1 0 0-16,1 0 1 0,5 0 0 0,-5 0 1 0,7 0 0 16,-9 0 0-16,10-3 0 0,-2 3 0 0,-1 0 0 15,8-3-1-15,-7 3-1 0,-1-4 0 0,1 4 0 0,7-4 1 16,-7 4-1-16,6-3 1 0,-5-1 0 0,5 4 1 0,-6-4 0 15,7 0-1-15,-7 4 0 0,0-3 1 0,6 3-1 16,-12-5-1-16,6 5-2 0,-6 0-1 0,-1-2-1 16,0 2 2-16,1 0-1 0,-1 0-1 0,-6 0 2 0,7 0 1 15,-7 0 0-15,6 0 1 0,-6 0 2 0,7 0-1 0,-7 0 0 16,0 0-1-16,6 0 0 0,-6 0-1 0,7 0 2 0,-7 0 1 16,7 0-1-16,-7 0 0 0,5 0 0 0,-5 0 2 15,8 0-1-15,-1 0-1 0,-2 0 2 0,3 0 0 0,-3 0 0 16,2-4-1-16,0 4 0 0,-1 0-1 0,1-3 0 15,-1 3 2-15,7 0-2 0,-7 0 0 0,1 0 0 0,0-5 0 16,0 5 0-16,-1 0 0 0,-6 0-1 0,6 0-2 16,-6 5-5-16,0-5-5 0,0 0-10 0,7 0-17 0,-7 0-39 15,0 0-79-15,-7 0-146 0,7 0-71 0,-6-5-44 0</inkml:trace>
  <inkml:trace contextRef="#ctx0" brushRef="#br0" timeOffset="2971.03">12752 14203 14 0,'0'0'46'16,"0"0"-13"-16,0 0-8 0,0 0-4 0,0 0-3 15,0 0 0-15,0 0-2 0,0 0-2 0,0 0 2 0,0 0 3 16,0 0 3-16,0 0 3 0,0-3 4 0,0 3 5 0,0 0 1 15,0 0 1-15,0 0 1 0,0 0-3 0,0 0 2 16,0-5-1-16,0 5 0 0,0 0-2 0,0 0 1 16,0-3 0-16,0 3-1 0,-7 0 0 0,7 0 0 0,0-4-2 15,0 4 0-15,0 0 1 0,0 0 1 0,0-4 1 0,0 4 2 16,0 0-2-16,0 0-2 0,0-4-4 0,0 4-3 0,0-2-5 16,0 2-6-16,0-5-3 0,7 2-4 0,-7 3-3 15,0 0-1-15,0-4 0 0,0 4-1 0,7-3-1 16,-7 3 0-16,0-4 1 0,6 4-1 0,-6-4 0 0,6 0 2 15,-6 4 0-15,7-3-1 0,-1-1 3 0,1 1 2 0,-7-1-1 16,6 1 0-16,0-1-1 0,1-4-1 0,0 5 0 0,0-1-1 16,-1-3-1-16,0 4 3 0,1-2 0 0,-1-2-3 15,1 3-1-15,-1-3 1 0,1 4-2 0,0-5 0 16,0 4 0-16,5-4-4 0,-6 6-1 0,1-5 3 0,-1-1 1 16,8 0-1-16,-8 4 2 0,7-3-2 0,-7-3 1 0,1 2 0 15,6-3 0-15,0 1 0 0,-6 1 1 0,6-1 0 16,-8-1 0-16,10 0 0 0,-10 0 0 0,3 0 0 0,-2-1 1 15,7 5 0-15,-6-7-1 0,5 3 0 0,-5 0 0 16,-1-1 0-16,7 2 0 0,-6-5 0 0,6 4-1 0,-6-3 1 16,5-1-1-16,-5 1 0 0,6-5 0 0,-7 5 1 0,9-5 0 15,-10 4 0-15,8-3-1 0,-7 3 0 0,8-2 1 16,-1 2 0-16,-6 1 1 0,5-3-1 0,1 0-1 0,-7 5 0 16,8-2 0-16,-1-1-2 0,-1 0 1 0,3 1 0 0,-3-1-2 15,8 1 3-15,-9-1-2 0,10 0 3 0,-8 1 0 16,7-1 1-16,-8-4 0 0,8 5-2 0,-7-1 1 0,0-2 0 15,6 2 0-15,-6-3 0 0,1 3-3 0,0-4 1 16,-9 1 2-16,8 3 0 0,0-3 0 0,1 3 0 0,-8-2-1 16,7 2 0-16,-7-4 1 0,7 1 0 0,-6-1 0 15,6 1-1-15,0 0 0 0,-7 4 1 0,7-1 1 0,1 1 1 16,-8-3-1-16,7 0 1 0,0 3-1 0,0-1 2 16,0 0-2-16,0 1 0 0,0-1 1 0,7 1-2 0,-7-5-1 15,6 4-1-15,-6-3 1 0,13 3-1 0,-5-3 1 0,-3-4 0 16,9 4 0-16,-1-1 2 0,-7-4 2 0,14 2-1 0,-8-1-1 15,2 0 2-15,5-3-1 0,-5 2-1 0,-2 2 1 16,-5-2-1-16,6-2-1 0,-7 3 1 0,0 4 1 16,-4-4-1-16,3 0-1 0,3 0 0 0,-9 3 0 0,8-3-1 15,-8 5-1-15,9-2 2 0,-9 1 0 0,0 0-1 0,2-1 1 16,0 1 1-16,-1-1 1 0,-1 2 0 0,1-2 3 16,0 0 0-16,-6 5 0 0,6-5 0 0,-6 5 2 0,-1 3-2 15,0-5 1-15,1 9 0 0,-1-4-2 0,-6 4-2 16,7 4 1-16,-7-5-2 0,7 6-10 0,-7 2-18 0,0-5-41 15,7 1-95-15,-7 4-111 0,-7 0-73 0</inkml:trace>
  <inkml:trace contextRef="#ctx0" brushRef="#br0" timeOffset="4314.72">8336 14170 180 0,'0'-4'191'0,"0"1"-20"16,0 3-20-16,0-4-32 0,-8 0-31 0,8 0-29 0,0 4-19 16,0-3-13-16,0 3-5 0,0-4-5 0,0 4 1 0,0-3-2 15,0 3-2-15,0-4-1 0,0 4-3 0,0-3-2 16,0 3-4-16,0-4 0 0,0-1-1 0,8 2-1 0,-8 0 2 15,0-1-1-15,0 0 3 0,0 1 1 0,7 0 3 16,-7-2-1-16,0 1-1 0,0 1 2 0,0-1-2 0,0 1 1 16,0-1-1-16,0-3-1 0,0 3 0 0,0 0-1 0,0 1 0 15,0-4-1-15,0 2 1 0,0 3-1 0,0-6-1 16,0 0-1-16,0 4 0 0,0-3 0 0,0 5-2 0,0-6-1 16,0 0 0-16,0 1 1 0,0-4-1 0,0 3 0 15,0 1 0-15,0 0 2 0,6-4 0 0,-6 3 0 0,0 1-1 16,0-3 0-16,0 2 2 0,0 1 0 0,0-1 1 15,0 2-2-15,0-6 1 0,0 8 2 0,0-3-1 0,0-1-1 16,0 5 1-16,0-5-1 0,0 4 1 0,0-2-1 0,0 2 0 16,0 0 0-16,0 1 2 0,0-1-1 0,0 0 1 15,0 4 0-15,0-4-1 0,7 4-1 0,-7-3 0 0,0 3 1 16,0 0-2-16,0 0-1 0,0-4 0 0,0 4 0 16,0 0 1-16,-7 0 1 0,7 0-1 0,0 0-1 0,0 0 1 15,0 0-2-15,0 0 0 0,0 0 0 0,0 0-5 0,0 0-8 16,0 0-6-16,0 0-12 0,0 0-21 0,0 0-32 15,0 0-71-15,0 0-146 0,0-3-67 0</inkml:trace>
  <inkml:trace contextRef="#ctx0" brushRef="#br0" timeOffset="5518.04">8317 13818 55 0,'0'0'185'0,"6"-3"-20"15,-1 3-17-15,10 0-10 0,-9-4-13 0,1 4-21 16,-1-3-29-16,7-1-20 0,0 4-17 0,-7-4-11 0,7 4-8 16,1-4-6-16,-8 1-5 0,7-1 0 0,0 4-1 0,0 0-1 15,1-4 0-15,-2 0 0 0,8 4-1 0,-7 0-1 16,0 0 0-16,7-2-1 0,-1 2 0 0,-6 0 1 0,7 0-2 15,-8 0 1-15,9 0-1 0,-2 2 1 0,-6-2-1 16,6 0 0-16,-6 0-2 0,7 4 0 0,-1-4 1 0,1 0-1 16,-1 0 0-16,1 0 0 0,0-4 1 0,0 4 2 0,5 0 0 15,-5-2 2-15,6-2-3 0,0 0 1 0,0 0-1 16,0 1 1-16,0-2 1 0,6 2-3 0,-5-1 1 0,-2-3-2 16,1 4 1-16,7 3-1 0,-8-4 1 0,3-1-1 15,-2 5-1-15,-1-3 2 0,-5 3-1 0,6 0 0 0,0 0 1 16,0 0 1-16,-7 0-1 0,8 0 0 0,-8 0-1 0,7 0 0 15,1 0-1-15,-7 0 1 0,-2 0 0 0,9-3 0 16,-8 3 1-16,7 0 0 0,-6 0 0 0,5-4-1 16,-5 4 0-16,0 0-1 0,5 0 1 0,-5 0 0 0,0 0 0 15,-1 4-3-15,1-4 3 0,-7 0 0 0,6 3 0 0,-5-3 0 16,-1 3 0-16,7-3 0 0,-7 0 0 0,-1 0 3 0,8 5-2 16,-7-5 0-16,6 0 0 0,-6 4 0 0,7-4-1 15,-8-4 2-15,8 4-1 0,0 0 2 0,-1-5 0 16,0 5 1-16,1-3-2 0,0 3 1 0,0-3-3 0,-1 3-1 15,7-4 1-15,-6 4-1 0,-2-4-1 0,10 4 2 0,-9 0-1 16,0-3 1-16,1 3 0 0,0 0-1 0,-1 0-1 16,0-4 1-16,1 4-1 0,-1 0 0 0,-6 0 2 0,6 0-1 15,-4 0 0-15,3 0 1 0,3 0 2 0,-9 0 0 16,7 0-1-16,-5 0 0 0,6 0-1 0,-1 0 1 0,1-4-1 16,-1 4 1-16,0-4-1 0,1 4 0 0,0 0 0 0,-1-3 0 15,0 3-1-15,7-4 0 0,-6 4 1 0,0-3 0 16,-2 3 0-16,3 0-1 0,-2 0 0 0,-5 0 1 0,5 0 0 15,0 0 2-15,-5-4-1 0,-1 4 0 0,6 0-2 16,-6-3 0-16,1 3 1 0,-2 0-1 0,1 0 0 0,0-4 1 16,0 4 0-16,0 0-1 0,7-4 2 0,-7 4-1 0,0 0 1 15,-1-4-1-15,1 4 0 0,2 0 0 0,-3 0 0 16,1-3 0-16,0 3-1 0,0 0 1 0,0 0 0 0,0 0 1 16,0-4-1-16,0 4 1 0,0 0 0 0,0 0 0 15,1 0 0-15,-2-3 0 0,1 3-1 0,0 0-1 0,0 0 2 16,1 0-2-16,-7 0 1 0,5 0-2 0,1 0 1 15,-7 0-1-15,8 0 2 0,-2 0 0 0,-5 0-1 0,12 0 1 16,-5 0 3-16,-1 3-1 0,0-3 0 0,-1 0-2 0,-4 0 1 16,11 0-1-16,-6 0-1 0,0 4 1 0,-7-4-6 0,7 0 3 15,1 0 0-15,-2 0 2 0,1 3 1 0,0-3 0 16,-6 0-1-16,6 0 0 0,-6 0 2 0,5 0-1 16,-5 0 0-16,-1 4 0 0,7-4 0 0,-6 0 0 0,0 0 0 15,6 0 1-15,-6 4-1 0,-1-4 0 0,0 0 0 0,0 0 0 16,1 0 0-16,0 0 0 0,-7 0-1 0,7 0-1 15,-1 0 1-15,-6 0-1 0,0 0 1 0,6 0 1 0,-6 0-2 16,0 0 0-16,0 0 0 0,0 4 0 0,6-4-1 16,-6 0 1-16,0 0 1 0,0 3-2 0,0-3 1 0,7 0 2 15,-7 4 0-15,0-4 0 0,0 0 0 0,0 0-1 0,6 0 0 16,-6 0 0-16,0 0-1 0,0 0-1 0,0 0 1 16,7 0 1-16,-7 0 2 0,6 0-1 0,-6 0 1 15,7 0-1-15,-7 0 3 0,7 0-2 0,-7 0 0 0,0 0-1 16,7 0 1-16,-1 0 0 0,-1 0-1 0,-5 0 0 0,8 0 0 15,-3 0 1-15,10 0-1 0,-9 0 1 0,1 0 0 0,-1 0-1 16,1 0 1-16,-1 0 0 0,0 0-1 0,1 0 0 16,-1 0 1-16,1 0-2 0,-7 0-1 0,7 0-1 0,-7 0-3 15,0 0-5-15,6 0-8 0,-6 0-11 0,0 0-17 16,0 0-30-16,0 0-51 0,0 0-91 0,0-4-95 0,-6 1-55 16</inkml:trace>
  <inkml:trace contextRef="#ctx0" brushRef="#br0" timeOffset="6080.33">11866 13675 134 0,'0'0'136'0,"0"0"-7"16,7 0-11-16,-7 0-13 0,0 0-20 0,0 0-18 15,0 0-12-15,0 0-9 0,6 0-8 0,-6-3-7 16,7 3-6-16,-7 0-5 0,6-4-2 0,-6 4-3 0,7-3-2 16,-7 3-3-16,6-5 0 0,0 3 0 0,1-2 3 0,-1-4 2 15,1 1 2-15,-1 3 0 0,1-2 0 0,6-2 0 0,-5-1 1 16,-3 3 1-16,8-2 0 0,1-3-3 0,-1 4 0 15,-1-4-1-15,1 0 0 0,0 0 0 0,7-3-4 16,-8 3-1-16,8-3-3 0,0-3-2 0,-2 0-2 0,10-2-2 16,-9-3 0-16,7 1-1 0,0-2 1 0,0-2 1 0,1 0-1 15,-2-5 1-15,1 1 1 0,7-4 0 0,0-1 4 16,5-3 1-16,2 1 2 0,-1 0 0 0,0-5-1 0,6 4 2 16,0-2 0-16,2 3 0 0,-2-2 0 0,1 1 0 15,-1 1 0-15,2 0 0 0,-2 3 2 0,0-4 0 0,1 0 1 16,-7 1 1-16,6 0-2 0,1-1-1 0,0-4 0 0,0 5-1 15,-1-5-2-15,0 4-1 0,8-3-1 0,-14 3-1 16,6 1 0-16,-6-4 0 0,0 3-1 0,1 0-2 0,-15 1 0 16,8 3 0-16,-8-4 1 0,-4 8-2 0,5-3 0 0,-7-2-1 15,-6 5 1-15,7 0 0 0,-7 0-1 0,0 2 1 16,0-2-3-16,0 3 1 0,-7 1 0 0,7-1-1 0,-6 4 1 16,-1 1 0-16,1-2 0 0,-1 5-1 0,-6-1 2 15,6 5-1-15,2-1 0 0,-1 1-1 0,-1 3-3 0,-6 4-1 16,7-1-4-16,-7 0-6 0,5 4-7 0,-5 1-13 15,0-1-19-15,7 4-36 0,-7-2-73 0,6 2-154 0,-6 0-74 16,0 0-42-16</inkml:trace>
  <inkml:trace contextRef="#ctx0" brushRef="#br0" timeOffset="7377.49">8277 13833 44 0,'0'0'132'16,"0"-4"-4"-16,8 0-6 0,-8 1-6 0,0 3-4 0,5-4-9 15,-5 1-12-15,0-1-15 0,0 1-15 0,0 3-11 0,7-4-8 16,-7 0-10-16,0-3-10 0,0 3-9 0,0 4-6 16,0-8-3-16,7 6-1 0,-7-2 0 0,0 0-2 15,0-3-1-15,0 2 2 0,6-2 0 0,-6 0 2 0,0 4 1 16,0-6-1-16,7 3 1 0,-7-5 1 0,6 3 1 0,-6 1 0 15,5-4 0-15,3 0 0 0,-8 0-1 0,7 1-1 0,-7-5 2 16,6 3 2-16,1-2 1 0,-7 3 0 0,6-4-1 16,-6 0 0-16,7 1 0 0,-7-1 1 0,0 5-2 15,6-5 0-15,-6 3-1 0,0-2-1 0,7 3 0 0,-7 0 1 16,0-1-3-16,6 2-1 0,-6 3 1 0,0-5-1 0,6 5-1 16,-6 4-1-16,0-4 0 0,0 3-1 0,0-4 2 15,0 5-1-15,0-1-1 0,0 0 0 0,0 4 0 0,0-4-1 16,0 4 2-16,0-2 0 0,0 2-1 0,-6 0 1 15,6-5 1-15,0 5-1 0,0-3 0 0,0 3 1 0,0 0-2 16,-6-4-1-16,6 4 1 0,0 0-2 0,0 0-4 0,0 0-4 16,0 0-4-16,-7 0-9 0,7 0-11 0,0 0-18 15,0 0-31-15,0 0-51 0,0 0-108 0,0-3-86 0,0 3-57 16</inkml:trace>
  <inkml:trace contextRef="#ctx0" brushRef="#br0" timeOffset="8346.34">8328 13364 43 0,'8'0'98'0,"-8"0"-9"0,7 0-6 15,-7-4-2-15,6 4-4 0,1 0-4 0,-1 0-7 0,1 0-10 16,-1 0-9-16,1 0-13 0,5 0-9 0,-5 0-8 16,6 4-3-16,-6-4-3 0,6 0 1 0,0 0-3 0,-1 4-2 15,1-4 0-15,2 0-2 0,-2 0-1 0,5 0-1 16,-4 0-3-16,-1 0 0 0,6 0 1 0,0 0-1 0,1 0 1 16,-8 0 2-16,8 0-1 0,7-4 2 0,-8 4 0 15,1 0 2-15,6-4 1 0,-7 1 3 0,7 3-1 0,0-4-2 16,1 1 2-16,-1-1-2 0,-1 1-1 0,2-6-1 15,-2 6 0-15,2-4 0 0,-1 3-3 0,7-4 2 0,-8 5-4 16,2-1 0-16,-2-4 0 0,2 6-1 0,0-2 0 0,-3-4 0 16,3 5-1-16,-2-1 1 0,2-4 1 0,-1 6 0 0,0-3 2 15,-7 2 0-15,7-4-2 0,1 3-2 0,-2 0 2 16,-4 0-1-16,4 1 0 0,-5-1 1 0,5 1-1 16,-5 3 1-16,0-4 0 0,6 1-2 0,-6-1-2 0,-1-1 4 15,1 5 0-15,-2-3-1 0,3 3 0 0,-2-3 0 0,0 3 0 16,2-4 4-16,-2 0-1 0,0 4 0 0,8-3 0 0,-8 0-2 15,0 3 1-15,8-5 0 0,-7 5-1 0,5-4 0 16,-5 1 2-16,6-2-1 0,-7 5 1 0,7-2 0 16,-6 2-1-16,6-4 2 0,-7 4-1 0,8 0-2 0,-8-4-1 15,0 4 2-15,1 0-1 0,-1 0 0 0,1-4 1 0,-6 4-1 16,5 0 0-16,-6 0 2 0,-1-3 0 0,2 3-3 16,-1 0 0-16,-7 0 0 0,7 0 1 0,-6 0-1 0,6 0 1 15,-6 0-2-15,-1-4 1 0,1 4 1 0,5 0 1 16,-5 0 1-16,-1 0 0 0,1 0 0 0,6 0 0 0,-7-4 0 15,1 4 0-15,6 0 0 0,-7 0-1 0,1 0-1 0,6 0 0 16,-6 0-1-16,6 0 0 0,-6 0 0 0,-1 0 1 16,0 0 0-16,0 0 0 0,1 0-1 0,0 0-1 15,0 0 2-15,-1 0 1 0,0 0-1 0,1 0-1 0,-1 0 1 16,0 0 0-16,1 0 0 0,0 0 1 0,-1 0 0 0,8 0-1 16,-8 0 0-16,7 0 0 0,-8 0 0 0,3 0 0 0,-1 0 1 15,6 0-1-15,-7 4-1 0,1-4 2 0,-1 0-1 16,0 0 0-16,1 0 0 0,-1 0 2 0,-6 0-1 0,7 0 0 15,0 0 0-15,0 4-1 0,-7-4 0 0,6 0 2 16,0 0 0-16,-6 0-1 0,7 0 0 0,-1 0-1 0,0 0 0 16,1 0 0-16,-1-4 0 0,1 4-1 0,-1 0 0 15,1 0-1-15,6-4 1 0,-5 4 0 0,-3 0 0 0,8 0 1 16,-6-4 0-16,6 4 0 0,-8 0-1 0,10 0 1 0,-9-2-1 16,7 2 0-16,-7 0 1 0,1 0-1 0,0-5 1 0,5 5-1 15,-5 0 1-15,-1 0-2 0,0 0 0 0,1 0 1 16,7 0 1-16,-14 0 0 0,13-3 0 0,-7 3 0 15,1 0-1-15,-1-4 1 0,0 4 1 0,1-3 0 0,7 3 0 16,-7 0 0-16,-2 0-1 0,2-4 0 0,-1 4 1 0,-6 0-1 16,7 0-1-16,-1 0 1 0,0-4-1 0,-6 4-1 15,7 0-1-15,-7 0 2 0,0 0 0 0,0 0 1 0,7 0 1 16,-7 0-1-16,0 4 0 0,0-4 0 0,0 0 1 16,0 0-1-16,0 0 1 0,0 0-1 0,0 0 0 0,0 0 0 15,0 0-1-15,0 0-1 0,0 0 0 0,0 0-2 0,0 0-1 16,0 0-2-16,0 0-2 0,0 0-8 0,0 0-7 15,0 0-7-15,0 0-9 0,6 0-11 0,-6 0-18 0,0 0-24 16,0 0-30-16,0 0-38 0,0-4-42 0</inkml:trace>
  <inkml:trace contextRef="#ctx0" brushRef="#br0" timeOffset="8815.35">11000 13122 69 0,'0'4'91'16,"6"-4"7"-16,-6 4 3 0,7-1 4 0,-1-3 2 15,1 4-1-15,-1-1-9 0,1 2-25 0,-1-3-29 0,1-2-15 0,5 4-7 16,-4 0-7-16,4-4-2 0,-4 4-4 0,4-4 0 15,-5 3 1-15,6-3-1 0,-7 4-1 0,1-4-1 16,6 4 0-16,-7-4-1 0,7 4-3 0,-6-4 0 0,-1 2 0 16,1-2 0-16,-1 5 0 0,7-5 0 0,-13 3 0 0,6-3-1 15,1 4 2-15,0-4 0 0,-7 0-2 0,0 0-1 16,7 5 0-16,-7-5 0 0,0 0 0 0,0 0 0 0,0 0 0 16,0 0 2-16,0 0 1 0,0 0 2 0,0 0-1 15,0 0-2-15,0 0-2 0,0 0-6 0,0 0-15 0,0-5-31 16,0 5-51-16,0-4-85 0,0 1-110 0,-7 3-55 0</inkml:trace>
  <inkml:trace contextRef="#ctx0" brushRef="#br0" timeOffset="9159.22">11169 13170 252 0,'7'-4'218'0,"-7"0"-36"0,6 1-33 16,7-5-34-16,-6 2-34 0,-1-2-23 0,7 1-12 0,1-5-6 15,5 2-3-15,-6-5-1 0,6 0 3 0,7-3-2 0,-6-4 0 16,6 0 1-16,0 0 1 0,7-7 2 0,0 0 0 16,-1-4-2-16,0-4-6 0,7-8-2 0,7 2-3 15,0-5-7-15,6-7-3 0,-1-3-6 0,9 0-2 0,-2-9-1 16,7 1-3-16,1 4-2 0,-8-4-3 0,7-4 0 0,-6 4 0 15,-1 1 0-15,0 2 0 0,-12 5-1 0,0 3 0 16,-7 3-1-16,-6 5 1 0,-1 7-1 0,-6 6-2 0,-6 1-4 16,-7 8-5-16,0 3-12 0,-7 4-14 0,1 3-17 0,-7 4-31 15,-7 4-47-15,1 3-97 0,-7 0-110 0,0 4-61 16</inkml:trace>
  <inkml:trace contextRef="#ctx0" brushRef="#br0" timeOffset="10065.62">8472 13471 150 0,'0'-5'181'0,"0"1"-23"0,0 4-20 0,-6-3-18 16,6 3-21-16,0-4-20 0,0 1-15 0,0-1-11 15,0 1-10-15,0-1-5 0,0 0-6 0,0 0-6 0,0-3-4 16,0-1-6-16,6 2-2 0,-6-2-3 0,8 1-1 0,-8-3 0 15,7 2-4-15,-7 1-1 0,5-1 2 0,3-3 0 16,-8 4 0-16,5-5 0 0,2 2 0 0,-7-2 1 0,0 2 4 16,6-5-1-16,-6 4-1 0,0-4-1 0,0 5-1 15,0-5 1-15,-6 1 0 0,6-1-2 0,0 1 0 0,-7-5 0 16,7 4 0-16,-5-4 0 0,5 5 3 0,0 3 1 0,0 0 0 16,0 0-1-16,-8 0-1 0,8 1-1 0,0 1-1 15,0 1-2-15,0 2-2 0,0-2-3 0,0 1-1 0,0 3 1 16,8 0 0-16,-8-3 0 0,0 4 1 0,5-1-1 0,-5-3 0 15,7 3 0-15,-7 0-1 0,6 1 2 0,1-4-1 16,-7 3 0-16,7 1 0 0,-7-1 0 0,6 0 0 16,-6 0 0-16,7 1 2 0,-7-1-2 0,0 0 0 0,6 4 0 15,-6-3 0-15,0 3 0 0,0-3 0 0,0 3 1 0,0 0-3 16,0 0 0-16,0 0-1 0,0 0-1 0,0 0-2 0,0 0-1 16,0 0-1-16,0 0-3 0,0 0-2 0,0 0-3 15,-6 0-4-15,6 0-6 0,0 0-8 0,0-5-10 16,0 5-15-16,0 0-23 0,0 0-40 0,-7-4-66 0,7 4-109 15,0-3-68-15</inkml:trace>
  <inkml:trace contextRef="#ctx0" brushRef="#br0" timeOffset="10581.58">8362 13108 77 0,'0'7'121'0,"0"0"-22"0,0 1-17 0,0 2-14 0,7-3-16 16,-7 5-10-16,6-5-9 0,1 3-8 0,-7 2-5 0,6-4-5 15,-6-1-3-15,6 0 0 0,-6 1 1 0,0-1 0 16,7-3 3-16,-7-1 6 0,0 1 4 0,0-1 3 15,0-3 6-15,0 4 4 0,0 0 2 0,0-4 3 0,0 0 0 16,0 0-3-16,0 0-3 0,0 0-5 0,0 0-7 0,0 0-5 16,0 0-4-16,0 0-4 0,0-4-4 0,0 4-4 15,0-4-3-15,6 1-1 0,-6-1 0 0,0 1 0 0,0-4-1 16,0 3 0-16,0-4 2 0,7-3 0 0,-7 5 3 16,0-6 1-16,0 5 1 0,0-5-1 0,7 5 0 0,-7-3 0 15,0-2 2-15,0 1-1 0,0 4 0 0,0-4-2 0,6 0 1 16,-6 0 0-16,0 1 0 0,0 1 0 0,0-1-3 15,7-2 1-15,-7 1-2 0,0 0 1 0,0 1 1 16,6-2-4-16,-6 2 1 0,0-1 0 0,7 0 2 0,-7-3-1 16,6 2-2-16,-6-2 0 0,6 2 0 0,-6-2 2 0,7 3-1 15,-1-1 0-15,-6 2-1 0,0 3 1 0,8-5-1 0,-8 5-1 16,7 0 1-16,-7-5 1 0,0 9-1 0,0-4 0 16,0 0 0-16,0 3-2 0,0 0 0 0,0-3-2 0,5 2-1 15,-5 3 0-15,0-2 0 0,0 4-2 0,0-3-3 16,0 3-4-16,0-4-4 0,0 4-8 0,0 0-10 0,0 0-12 15,0 0-12-15,0 0-17 0,0 4-28 0,0-4-50 16,0 0-76-16,0 0-78 0</inkml:trace>
  <inkml:trace contextRef="#ctx0" brushRef="#br0" timeOffset="11801.34">8434 12811 140 0,'0'0'189'15,"0"0"-37"-15,0 0-31 0,0-4-27 0,0 4-18 0,6-3-13 16,-6 3-12-16,0-4-11 0,7 4-7 0,-7 0-5 16,0 0-3-16,6-4-6 0,0 4-6 0,1-4-4 0,-1 4-2 15,2 0-3-15,-1 0-1 0,6-3 0 0,-1 3 0 16,1-5 3-16,0 5 1 0,7-2 0 0,-1 2 0 0,1-4 0 15,-2 4 2-15,10-3-1 0,-3 3-1 0,-6-4-1 0,8 4-2 16,-1-4 0-16,0 4 0 0,0-4 2 0,0 4-3 16,1 0 0-16,-2 0-2 0,-5 0 2 0,6-4 1 0,0 4-2 15,0 0 2-15,-7-4-2 0,8 4 0 0,-2-3 1 0,2 3-2 16,-2-4 1-16,2 4-1 0,0-2-1 0,-3 2-1 16,3 0 1-16,-2-5 2 0,2 5 0 0,5 0-1 15,-5 0-1-15,-3-3 1 0,10 3 1 0,-8 0 0 0,1 0-1 16,-2-4-1-16,1 4 0 0,0-4 0 0,7 4 0 15,-7-4 0-15,0 4 0 0,0-3-1 0,-7 3 1 0,8-4-1 16,-1 4-1-16,-7 0 0 0,2-4 2 0,4 4-1 0,-6 0 0 16,1 0 1-16,-1 0 0 0,1 0 1 0,5 0 0 15,-5 0-1-15,0 0 1 0,0 0-1 0,-1 0 0 0,1 0-1 16,-7 0 0-16,6 0-1 0,-6 0 1 0,0 0 0 0,0 0 0 16,0 0 0-16,-6 0 1 0,5 0 0 0,1 0 0 15,-5 0 0-15,4 0 2 0,-5-3-1 0,6 3-1 0,0 0 0 16,-6 0 0-16,6-3 0 0,-7 3 0 0,7 0 0 15,-7 0-2-15,1 0 1 0,0-4-1 0,6 4 1 0,-7 0 0 16,1 0 1-16,-2 0-1 0,3 0 0 0,-1 0 1 0,-2 0 0 16,3 0 1-16,-2 0 0 0,-6 0 0 0,7 0-1 15,-7 0 0-15,6 0 0 0,-6 0 0 0,6 4 1 16,-6-4-1-16,7 0 0 0,-7 0-1 0,6 3 1 0,-6-3 0 16,7 0-1-16,-7 0-2 0,6 3 0 0,-6-3-1 0,7 0 3 15,-7 4-1-15,7-4-1 0,-7 4 2 0,6-4-1 0,1 0 0 16,-7 3 0-16,6-3 1 0,0 0 1 0,1 0-1 15,-1 0 0-15,-6 0 0 0,7 0 3 0,6 0-1 0,-7 0 0 16,1-3 0-16,1 3 0 0,-3 0 0 0,8 0-1 16,-7-4 1-16,1 4-3 0,5 0-1 0,-4-4 3 0,-1 4-1 15,5-3-2-15,-6 3 0 0,8-3 2 0,-7 3-3 16,-1-4 2-16,0 4 0 0,7-5-1 0,-7 5 1 0,-6 0 2 16,7-3 0-16,-7 3 0 0,7 0 2 0,-7 0 1 15,0-3 2-15,0 3 2 0,0 0-1 0,0 0 0 0,0-4 0 0,0 4 1 16,0 0-1-16,6-4-1 0,-6 4-1 0,0-3-1 15,7 3 0-15,-7-4-3 0,0 0-2 0,7 4 0 16,-7-4 1-16,6 4-1 0,-6-3 1 0,6 3-1 0,-6-4 0 16,7 4 2-16,-7-3 4 0,5 3-2 0,-5-4-2 0,8 4 1 15,-1 0 0-15,-7 0 2 0,6-3-2 0,1 3 0 0,-1 0-1 16,1 0 0-16,-7-4 0 0,6 4 0 0,0 0 1 16,7-4-2-16,-6 4 0 0,0-4 1 0,0 4 1 0,5-3-1 15,-5 3 1-15,-1 0-1 0,0 0 0 0,1-5 0 16,-7 5 1-16,6 0-1 0,1 0 0 0,-7 0 2 0,6 0-1 15,-6 0 0-15,7 0 0 0,-1 0-2 0,-6 0 3 16,7 0-1-16,-7 0-2 0,0 0 1 0,8 0 0 0,-8 0 0 16,0 0 1-16,5 0 0 0,-5 0-1 0,0 0 2 0,0 0-1 15,0 5-1-15,6-5 0 0,-6 0-1 0,0 0 1 16,0 0 1-16,7-5-1 0,-7 5 2 0,0 0 1 0,7 0 1 16,-7 0 3-16,0 0 0 0,0 0 1 0,0 0 2 15,0 0 0-15,7-2 1 0,-7 2 1 0,0 0-2 0,0-5 0 16,0 5-1-16,0 0-1 0,6 0-1 0,-6 0-1 0,0-2-1 15,0 2-1-15,5 0-2 0,-5-4 2 0,8 4-1 16,-8 0 0-16,0 0 0 0,7-4-1 0,-7 4 2 0,0 0 1 16,0 0-1-16,6-4 2 0,-6 4 1 0,0 0 1 15,0 0 1-15,0 0 2 0,0 0 1 0,0-4 0 0,6 4-1 16,-6-4 1-16,7 1 3 0,-1-1 6 0,1-3 2 16,0 0 2-16,-1-4-1 0,0 0 0 0,7-1 0 0,-7-2-5 15,8-1-2-15,-1-2-3 0,0-2-3 0,6 1-1 16,-5-5 2-16,5 1-1 0,-6 1 1 0,6-1 4 0,1-3-3 15,6-6-3-15,-6 2-3 0,5-3-4 0,-5-5-1 0,7 1-2 16,-1-2-3-16,0-1 0 0,6-2-2 0,-5-3-2 0,-2 0-1 16,8-4 0-16,-7 0-4 0,0 1-3 0,-7 0-5 15,7-1-1-15,-12 0-3 0,4 4-1 0,-5 0-2 16,-6 4-5-16,1 0 0 0,-3 3-3 0,2 0 0 0,-7 4-4 16,0 0-3-16,0 8-4 0,-7-4-10 0,7 3-9 0,0 1-16 15,-5 2-22-15,5 1-39 0,0 0-61 0,0-1-108 16,0 6-55-16</inkml:trace>
  <inkml:trace contextRef="#ctx0" brushRef="#br0" timeOffset="17067.78">8525 12752 37 0,'0'0'154'0,"0"-4"-8"0,0 4-7 0,0 0-13 16,0 0-14-16,0 0-18 0,0-2-17 0,0 2-15 16,0 0-15-16,0 0-7 0,0-5-9 0,0 5-5 0,0 0-4 15,0 0 2-15,0 0-5 0,0-3 1 0,0 3 1 0,0 0-2 16,0 0-3-16,0 0-1 0,0 0 0 0,-7 0 0 16,7-4 5-16,0 4-1 0,0 0-4 0,0 0-1 15,0 0 0-15,-6 0-1 0,6 0-3 0,0-4-2 0,-7 4-4 16,7 0 0-16,0 0-2 0,-5-4 2 0,5 4-1 0,0 0-2 15,0-3 3-15,0 3-2 0,-8-4 1 0,8 0-1 0,0 1 0 16,0 0-1-16,0-1 0 0,0-1 2 0,0-1 1 16,0 2 1-16,0 0 2 0,8-3-1 0,-8 3-1 0,0-3 0 15,0 0 0-15,0 0-4 0,0-1-1 0,5 4 0 16,-5-4 0-16,0 1-1 0,7 1 2 0,-7-2-1 0,0 0 0 16,6-1 2-16,-6 1-1 0,7 0 1 0,-7 1-1 15,0-1 0-15,7-3-1 0,-7 4 0 0,6 0 0 0,-6-4-1 16,0 3 1-16,7 1 0 0,-7-1-1 0,0-2 0 0,0 3 1 15,6-1 0-15,-6 2 1 0,0-6 0 0,7 4-1 16,-7 1 1-16,6 0 1 0,-6-4-1 0,6 3-1 0,-6 1 0 16,7-4 0-16,-7 4-1 0,6 0 1 0,-6-4-1 15,7 3 1-15,-7 1 0 0,0-1 0 0,7-2 1 0,-7 3-1 16,0-1 1-16,0-3-2 0,0 3 1 0,0 1 0 0,0 0 0 16,-7 0 0-16,7 3 1 0,0-3 1 0,0-1-1 15,0 0 2-15,0 6 0 0,0-6-2 0,0 4 0 0,0 1 2 16,0-5-2-16,0 4 1 0,0 2-2 0,7-6 0 0,-7 4 0 15,0 1 0-15,0-5-2 0,0 4 0 0,0 1 1 16,0-2-1-16,0 3 1 0,0-5 1 0,0 3-1 0,0-1 2 16,0-2 1-16,0 4 1 0,0 3-1 0,0-4-1 15,0 0-1-15,0 4 0 0,0 0 0 0,0-2 0 0,-7 2-1 16,7 0-2-16,0 0 1 0,0 0 2 0,0 0-1 16,0 0 1-16,0 0-3 0,0 0-2 0,0 0-3 0,0 0-5 15,0 0-12-15,0 0-14 0,0 0-24 0,0 0-34 0,0 0-56 16,7 0-87-16,-7 0-90 0,0 0-59 0</inkml:trace>
  <inkml:trace contextRef="#ctx0" brushRef="#br0" timeOffset="17818.02">8538 12280 105 0,'7'-4'127'0,"-7"4"-26"0,6 0-23 16,1-4-15-16,-1 4-9 0,0 0-5 0,1-3 3 15,-1 3 0-15,1 0 0 0,0-5-3 0,6 5-1 0,-8-2-2 16,8 2-2-16,-6-4-2 0,7 4-4 0,5-4-8 0,-6 4-3 15,0-4-4-15,7 1-3 0,-7 3-1 0,6 0-3 16,1-4 0-16,-1 0-3 0,1 4-1 0,0-4-2 0,6 2 0 16,-7 2-2-16,7-5-1 0,-6 2 0 0,6-1 0 0,0 4 0 15,-7-3-2-15,1-1-2 0,-1 4 0 0,1-4-1 16,0 4 0-16,-7 0 0 0,6 0-1 0,-6 0-1 0,0 0 2 16,0 4-1-16,0-4 1 0,0 0-2 0,0 4-1 15,-1-4 0-15,3 0 1 0,-2 0-1 0,6 0-1 0,-6-4 3 16,6 4 0-16,1 0 0 0,0-4 1 0,-8 4 0 0,8 0 1 15,0 0-3-15,-1-4 2 0,-6 4-2 0,7-3-1 16,-7 3 1-16,6 0 0 0,-6-5-1 0,7 5 1 16,-8 0 0-16,8-2 0 0,-7 2 0 0,7-5 0 0,-7 5 0 15,7-2 0-15,-7 2 0 0,6-4 0 0,0 4 0 0,-6-5 0 16,7 2 0-16,-7-1 0 0,6 4 1 0,-6-3-1 0,2 3 1 16,-3-4 0-16,1 4 0 0,0-4 0 0,-7 4-1 15,8 0-2-15,-8 0 1 0,7 0 0 0,-7 0 1 16,7 0 0-16,-6 0 0 0,0 0 1 0,6 0 0 0,-8 0 0 15,2 0 1-15,6 0-2 0,1 0 0 0,-8 0 0 0,7 0 0 16,0 0 1-16,0 0-1 0,0-2 0 0,0 2 0 16,0 0 0-16,0 0-1 0,-7-5 1 0,8 5-1 0,-1 0-1 15,0-4-1-15,-7 4 3 0,7 0-1 0,1-3 0 16,-9 3 2-16,10-5-2 0,-3 5 2 0,-6 0 0 0,7-2-1 16,1 2 1-16,-8-4 0 0,1 4-1 0,5 0-2 0,-5-4 2 15,6 4 0-15,-6 0 0 0,0 0 0 0,-1-4 0 16,0 4 0-16,1 0 0 0,-2 0 0 0,-5-3 0 0,8 3 0 15,-1 0-3-15,-2 0 0 0,-5 0 3 0,8 0-1 0,-2 0 1 16,-6 0 0-16,7 0 0 0,-1 0 0 0,-6 0 2 16,0 0 1-16,6 0-3 0,-6 0 1 0,0 0 0 0,0-4 1 15,0 4 1-15,0 0 1 0,0 0 3 0,0 0-1 16,0 0 1-16,0 0 1 0,0 0-1 0,0 0 1 0,0 0-2 16,0 0-1-16,0 0-5 0,0 0-7 0,0 0-8 0,0-4-14 15,0 4-23-15,0 0-40 0,0-4-63 0,0 4-94 16,0-2-87-16,-6-3-50 0</inkml:trace>
  <inkml:trace contextRef="#ctx0" brushRef="#br0" timeOffset="18130.88">10219 12097 202 0,'0'-4'189'0,"5"4"-33"16,-5-4-27-16,8 0-22 0,-2 1-17 0,-6-4-13 0,7 3-9 16,-1-3-8-16,7-1-4 0,-7-3-3 0,1 5-2 0,6-10-3 15,-6 1 0-15,6 0-1 0,-1-2 0 0,1-5-3 16,0 0 3-16,7-4-5 0,-7 0 5 0,0-3-1 0,0 0-5 16,7-4-3-16,-7 0-7 0,6-1-3 0,1-2-7 0,-7 3-2 15,6-7-8-15,-6 3-4 0,7-3-5 0,-2-4-2 16,10-4 0-16,-9 1-1 0,7-4-1 0,-6 3 1 0,5 4-1 15,-5 4-1-15,-7 3 1 0,8 4 2 0,-10 4-1 16,-4-1-7-16,7 9-6 0,-8-1-9 0,-6 3-11 0,5 1-17 16,3 7-28-16,-8-4-68 0,0 4-133 0,0 0-95 0,-8 4-62 15</inkml:trace>
  <inkml:trace contextRef="#ctx0" brushRef="#br0" timeOffset="19099.84">8500 12360 196 0,'0'0'165'0,"0"-4"-35"15,5 2-33-15,-5 2-26 0,7-6-17 0,-7 4-14 0,6-2-7 16,-6 1-3-16,0-1-2 0,7 0 2 0,-7 0 6 16,7 0 5-16,-7 1-2 0,6 0-2 0,-6-4-4 15,7 2 0-15,-7-2-1 0,6 0-4 0,1 3-8 0,-1-3-3 16,-6-1-2-16,6 0 1 0,1 2 1 0,-1-2-2 0,1 5-1 16,-7-5 0-16,7 2 2 0,-1-2-1 0,-6 1-3 0,7-1-2 15,-7 1-2-15,5 2 0 0,-5-4-2 0,7 0-2 16,-1 2-3-16,-6 0 0 0,7 1 0 0,1-6 0 15,-8 5 0-15,6-1-1 0,0-3 1 0,-6 3 0 0,7 1 1 16,-7-3 0-16,6 2-1 0,-6 1-1 0,7 0 0 0,-7 0 1 16,0-1 2-16,6 1 0 0,-6-1-1 0,0 2 1 15,6-3-1-15,-6 2 0 0,0 0 1 0,7-4-1 0,-7 3-2 16,0 2 0-16,0-2 0 0,7 1 0 0,-7-1 0 16,0 1 0-16,0 0-1 0,0 0-1 0,6 3 0 0,-6-4 0 15,0 1 0-15,7 0 0 0,-7 4-1 0,0-6 1 0,7 3 0 16,-7-2-1-16,6 0 1 0,0 1-2 0,-6 3 3 15,0-3-3-15,7 0 1 0,-7 3 1 0,6-3-2 0,-6 3 3 16,0-3 0-16,0 3 0 0,0 1 0 0,7-1 1 16,-7-3 1-16,0 3 0 0,0 0 0 0,0-3-1 0,0 3 1 15,6 1 1-15,-6-4-1 0,0 3 0 0,0 0-1 0,7 1 0 16,-7-5-2-16,0 5 0 0,0-1 1 0,0 0 1 16,0 4-1-16,6-4-2 0,-6 4 1 0,0-3 1 0,0 3 1 15,0 0 0-15,7 0 0 0,-7-5-4 0,0 5-1 0,0 0-5 16,0 0-6-16,-7 5-6 0,7-5-8 0,0 3-9 15,0-3-17-15,0 4-21 0,0 0-28 0,0-4-35 0,0 4-48 16,0-4-67-16,0 3-79 0</inkml:trace>
  <inkml:trace contextRef="#ctx0" brushRef="#br0" timeOffset="19819.86">8707 11843 28 0,'7'0'94'0,"-7"-3"-8"0,0 3-9 0,7 0-10 16,-7 0-6-16,0 0-5 0,6 0-5 0,-6 0-5 0,0 0-4 15,6 0-3-15,-6 0 0 0,0 0 2 0,7 0 0 0,-1 0-2 16,-6 0-1-16,7 0-4 0,-1-4-2 0,1 4-5 0,6 0-7 15,-7-3-5-15,1 3-6 0,6 0-2 0,-7-4-2 16,8 4-1-16,-1-3-1 0,0 3 1 0,-1-4-1 16,1 4-1-16,1-4 0 0,-1 4-1 0,0 0 0 0,-1-4 0 15,2 4-2-15,-1-3 1 0,5 3 0 0,-4-4 1 0,0 4-1 16,-1-4 1-16,6 4 1 0,-6-3 0 0,0 3 5 16,0-3-3-16,0 3-1 0,0-4-1 0,0 4 1 0,-6-4 0 15,5 4-2-15,3 0-1 0,-10-4 0 0,8 4 0 16,0 0 0-16,-6 0 2 0,6-3-1 0,-6 3 1 0,6 0-1 15,-8 0-1-15,9 0-1 0,-7-4 1 0,5 4-1 0,-5-4-1 16,6 4 0-16,-7-3 1 0,8 3 0 0,-8 0 2 16,7-4 0-16,-7 4-1 0,6 0 0 0,-4-4 0 0,-2 4 0 15,1 0 1-15,0 0-1 0,-1-4 0 0,1 4-1 0,-1 0 0 16,0 0 2-16,1-3 0 0,-1 3 0 0,1 0-1 16,0 0 1-16,0-5 0 0,-1 5-1 0,-6 0 0 0,6 0-3 15,1 0 1-15,-1 0-3 0,-6 0 3 0,7 0-3 16,-1 0 1-16,1 0 0 0,-7 0-1 0,6 0 1 0,1 0 0 15,-7 0 3-15,7 0-4 0,-2 0 3 0,-5 0 0 0,7 0 0 16,1 0 0-16,-3-3 2 0,-5 3 1 0,8 0-1 16,4-3 1-16,-5 3 0 0,-1 0 0 0,1 0-1 0,-1 0 1 15,1-3-2-15,-1 3 0 0,1 0 1 0,-1 0-1 16,1 0 0-16,-7 0-1 0,6 0 0 0,-6 0-3 0,7 0-2 16,-7 0-4-16,0 0-4 0,6 0-1 0,-6 0-1 0,0 0 0 15,0 3 2-15,7-3 2 0,-7 0 4 0,0 0 2 16,6 0 3-16,-6 0 2 0,0 0 1 0,0 0 0 0,6 0 1 15,-6 0-1-15,0 0 0 0,0 0-1 0,0 0 2 16,0 0 2-16,6 0 0 0,-6 0-1 0,0 3 0 0,7-3-1 16,-7 0 0-16,0 3 0 0,0-3-1 0,7 0-1 0,-7 0 1 15,0 0 0-15,7 0 0 0,-7 0 0 0,0 0 1 16,0 0 0-16,6 0 3 0,-6 0 1 0,0 0 3 0,0 0 3 16,0 0 3-16,0 0 1 0,0 0 1 0,0 0 0 15,0 0-2-15,0 0-6 0,0 0-10 0,0 0-15 0,0 0-20 16,0-3-27-16,0 3-50 0,0 0-75 0,0 0-97 0</inkml:trace>
  <inkml:trace contextRef="#ctx0" brushRef="#br0" timeOffset="20132.16">9593 11734 175 0,'7'-8'224'0,"-1"4"-35"0,1-3-35 0,-1 0-35 16,0 0-31-16,0-1-22 0,1 1-17 0,7-3-9 0,-8 2-5 15,7-3-2-15,0 0-1 0,0-5 3 0,1 3 1 16,-2-6 2-16,8 1-4 0,-1 0-1 0,1-8-2 0,6 4-2 16,0-7-1-16,1-1-3 0,5 1 0 0,0-4-3 0,7-3-3 15,0-6-3-15,0 3-2 0,7-6 0 0,0 2-6 16,0-5-2-16,-2 4-2 0,2 0-4 0,0-3-2 0,-7 2-4 15,0 2-2-15,-6 3-5 0,-1 2-4 0,-6 2-4 16,0 7-5-16,-6 4-5 0,-7-1-4 0,0 4-4 0,0 3-6 16,-13 5-13-16,7-1-21 0,-7 5-33 0,-7-2-43 15,-1 9-81-15,3-5-95 0,-8 8-49 0</inkml:trace>
  <inkml:trace contextRef="#ctx0" brushRef="#br0" timeOffset="20804.64">8759 11818 86 0,'7'-4'81'0,"-1"-3"-17"16,1 0-2-16,-7 0 2 0,6-1 2 0,1 1 0 16,-7 0-12-16,6-1-7 0,-6 1-5 0,7-1 17 0,-7 5-2 0,6-5-2 15,-6 1-5-15,0-1-8 0,0 1-4 0,7 4-8 16,-7-4-8-16,7-1-5 0,-7 1 0 0,0-1 1 0,5 5 2 16,-5 0 0-16,8-5 0 0,-8 4 0 0,7 1-3 15,-1-5-3-15,1 1-6 0,-2 3-3 0,8-3-3 0,-6 2 0 16,0-1-1-16,-1 3 0 0,1-5 0 0,-1 4 0 0,1 0-1 15,-1-3 0-15,0 7 0 0,1-6-2 0,0 1-1 16,0 5 2-16,-1-7 0 0,-6 3 0 0,6 4-1 0,1-4 0 16,-7 1 1-16,5 3 6 0,-5-4-3 0,8 4-4 15,-8-3 0-15,0 3 1 0,0 0 0 0,0 0-1 0,6 0-2 16,-6 0-5-16,0 0-5 0,0 0-1 0,0 0-12 0,0 0-10 16,0 0-17-16,0 0-15 0,0 0-18 0,0 0-25 15,0-4-53-15,0 4-71 0,0-3-73 0</inkml:trace>
  <inkml:trace contextRef="#ctx0" brushRef="#br0" timeOffset="21507.96">9104 11478 37 0,'0'-5'138'0,"7"3"-26"0,0-2-20 15,-7 0-14-15,6 4-10 0,0-4-6 0,-6 0-3 0,0 4-1 16,0 0-3-16,0 0-2 0,7 0-4 0,-7-4-6 0,0 4-7 16,0 0-6-16,0 0-8 0,0 0-6 0,0 0-3 15,0 0-5-15,0 4-3 0,-7-4-3 0,7 0 2 0,0 4 3 16,0 0 4-16,0 0 5 0,0 0 6 0,-6 3 2 15,6-5 3-15,0 7 1 0,-6-6 0 0,6 5-4 0,0-5-4 16,0 1-5-16,0 3-6 0,0-3-3 0,-7-1-2 0,7 2-2 16,0-5 2-16,0 3 3 0,0-3 2 0,0 0 4 15,0 0 4-15,0 0 6 0,0 0 4 0,0 0 4 16,0 0 4-16,0 0-3 0,0-3-1 0,0 3-3 0,0-5-3 16,0 2-6-16,0-1-5 0,0-3-3 0,0 0-5 0,0 3-3 15,0-3 0-15,0-2-1 0,0 2 1 0,0 5 0 0,0-6-1 16,-7 0 3-16,7 4-1 0,0 1 1 0,-6-1-1 15,-1 2-1-15,7 2 0 0,-6 0-1 0,0 0-1 0,-7 2 1 16,6 2-2-16,0-1 0 0,1 1-1 0,-1 4-1 0,1 0 0 16,-1-1 2-16,1 0 0 0,0 4-4 0,6-4 3 15,-7 0 0-15,7 1 1 0,0 0-1 0,0-5-1 16,0 4 0-16,0-3-1 0,0-1 1 0,0-3 1 0,0 4 1 16,0-4 3-16,0 4 4 0,0-4 4 0,0 0 5 0,0 0 4 15,0 0 1-15,0-4 0 0,7 0-1 0,-7 1-1 16,6-5-2-16,-6 2-2 0,6-2-2 0,1 0 0 0,-7 1 2 15,0 0 3-15,6 0-1 0,-6 3 3 0,0-1-2 16,0 3-3-16,0-3-2 0,0 3-4 0,0 2-4 0,-6 0-3 16,6 0-1-16,-7 2-3 0,1-2-1 0,0 5 1 0,6 2-1 15,-7-3 1-15,1 3-1 0,6-3-2 0,-7 3-1 16,7-4-3-16,0 5 1 0,-7-5-1 0,7 2-2 0,0-2 1 16,0-3-1-16,0 3 4 0,0-3 0 0,0 4 4 15,0-4 2-15,0 0 4 0,0 0 4 0,7 0 1 0,-7 0 3 16,0-4 0-16,0 1 4 0,0 0 0 0,0-2-1 0,0 2-1 15,0-5-2-15,0 5-1 0,0-4-1 0,0 3 0 16,0 0-2-16,0 1-1 0,0-1-3 0,0 4-6 0,0-5-11 16,0 5-16-16,0-2-17 0,0 2-22 0,0 0-28 0,0 0-45 15,0 0-66-15,0 0-99 0,7 2-81 0,-7-2-52 16</inkml:trace>
  <inkml:trace contextRef="#ctx0" brushRef="#br0" timeOffset="22007.88">9066 11592 249 0,'0'0'237'16,"0"-5"-37"-16,0 5-40 0,0-3-38 0,0 3-33 0,6-4-25 15,-6 0-22-15,7 4-14 0,-7-4-9 0,6 1-7 16,0-1-4-16,1 4-1 0,-1-3-1 0,1-1-1 0,0 1 1 16,-7-1 1-16,12 4 0 0,-5-4-1 0,1 0 1 0,-3 1-2 15,8-1-1-15,-7 4 1 0,8-4 2 0,-9 1 0 16,10 0-1-16,-9 3 0 0,6-5 0 0,-5 5 1 0,7-3-1 15,-2 3-1-15,1 0 0 0,0-4-2 0,1 4 2 16,-1 0-2-16,-1 4-1 0,0-4 0 0,2 0-2 0,0 3 1 16,-1-3 0-16,-7 5 0 0,13-2 0 0,-5 0 0 0,-7 1 0 15,5 0 0-15,1-1 0 0,0 1 1 0,0 0-1 16,-6 3 1-16,5-3-1 0,3-1-1 0,-2 4 0 0,-8-3-1 16,9 0-1-16,-1 3 0 0,-7-7 1 0,7 5 1 15,-6 1 0-15,6-6 1 0,-7 7 0 0,1-3 0 0,6-4 1 16,-7 8-1-16,0-8 2 0,0 4-3 0,1-1-1 15,0 1 0-15,-7-4 2 0,7 2-1 0,-1 3 0 0,-6-1-3 16,7-1-4-16,-7 1-4 0,0-4-2 0,0 4-7 0,6-1-9 16,-6 1-10-16,0-4-21 0,0 4-27 0,0-1-44 0,0-3-65 15,0 0-102-15,-6 0-69 0</inkml:trace>
  <inkml:trace contextRef="#ctx0" brushRef="#br0" timeOffset="23054.5">9039 11507 239 0,'0'0'210'16,"0"-4"-31"-16,0 4-30 0,0-3-32 0,0 3-29 15,0 0-25-15,0-4-18 0,0 0-11 0,0 1-3 0,0-1-3 16,0-1-2-16,0 3-2 0,0-5 0 0,0-1 1 0,0 0-1 15,0 1-4-15,0-5-4 0,0 6-2 0,0-9-1 16,0 5 0-16,0-6 4 0,0 2-2 0,-6-1 1 0,6-3 0 16,-7-1-2-16,7-3-1 0,-6 0 2 0,6-3-1 15,-6 0-3-15,6-2 0 0,0-2-3 0,0 0-1 0,0-5-1 16,0 5 0-16,0 0-2 0,0-4-2 0,0 0-2 16,0 4-2-16,0-7 1 0,0 0-1 0,0 2 2 0,-7-3 0 15,7 1-1-15,0-1 1 0,0 0 1 0,-6 5 0 0,6-1 0 16,-7 0 2-16,7 7 1 0,-7 0 2 0,7 4-2 15,-6 0 2-15,6 5 1 0,0 0 3 0,-8 3-1 16,8 3 1-16,0 0-1 0,-5 4-1 0,5 0 1 0,0 3-1 16,0-3-1-16,0 3 0 0,-7 4 0 0,7-3-2 0,0-2 0 15,0 5-3-15,0 0 3 0,0-2-3 0,-6 2 0 16,6 0-1-16,0 0-1 0,-6-4 2 0,6 4-1 0,0 0 0 16,0 0-1-16,0-4 0 0,0 4 0 0,0 0 0 0,0 4 0 15,0-4-2-15,0 4-1 0,-7-2 1 0,7 6 0 16,0-1 1-16,-7 5-1 0,0 2 1 0,1-2 0 0,0 2-1 15,-7 4-1-15,6-3-1 0,1 0 0 0,-8-1-1 16,8 1 1-16,-1-1-2 0,2 1 0 0,-8-4 2 0,6-1 0 16,-1 2 3-16,3-4-1 0,-2-5 1 0,0 5 1 0,7-5 4 15,-6 1 3-15,6 0 1 0,-7-4 3 0,7 4 0 16,0-4 2-16,0-4 0 0,0 4 1 0,0 0-2 0,0-4-3 16,0 0-2-16,0-3 0 0,0 3-3 0,7-7-1 15,-1 4 2-15,-6-4-3 0,7 0 3 0,5-4-4 0,-4 1 0 16,-1-1 1-16,-1 1 0 0,1-5 0 0,5 4-1 0,-6-3-1 15,8 4-3-15,-1-2 3 0,-7 2-1 0,7 3 1 16,-7-1 0-16,8 2-1 0,-1 3 0 0,-7-1 1 16,6 2 2-16,-4 1-2 0,5 5-2 0,0 0-1 0,0 5 0 15,0-3 1-15,0 10 1 0,0-1-1 0,7 0-2 0,-8 3-4 16,1 4-8-16,1 1-10 0,5 3-16 0,-11 0-22 0,3 4-41 16,-4-4-85-16,6 7-141 0,-13-3-81 0,7 3-38 15</inkml:trace>
  <inkml:trace contextRef="#ctx0" brushRef="#br0" timeOffset="51010.51">9221 11473 66 0,'0'-2'149'0,"0"2"-7"0,0-4-7 0,0 0-8 16,0 0-15-16,0-4-18 0,-5 5-19 0,5-1-14 16,0-4-9-16,0 2-8 0,0 2-7 0,0-7-7 15,0 7-4-15,0-2-5 0,5-6-3 0,-5 5-1 0,0 0 1 16,0-1-3-16,7 1-2 0,-7 0 1 0,0 0 0 0,7-1 1 16,-7 1 0-16,0-1-1 0,7-4-1 0,-1 6 1 0,-6-5 3 15,6 3 0-15,1-3 0 0,-1 0 1 0,1 0-1 16,-1 1 0-16,1-1-1 0,6 0 1 0,0-4-4 15,-7 5-2-15,6-5-2 0,9-1-1 0,-1 2 0 0,-8-1-1 16,15 1 0-16,-8-5 0 0,7 5 2 0,1-5 0 0,-2 1-2 16,8-3-2-16,-7 1-1 0,7-1 0 0,-2-1-3 15,3 0 0-15,4 0-1 0,-5-4-2 0,7 1 1 0,-2-1 1 16,1 0 2-16,7 1-1 0,-7-5 1 0,6 4 0 16,1-3 0-16,1 0 3 0,-2 0-3 0,0 3-1 0,1-3-1 15,-1-1 1-15,1 1 2 0,6 0 0 0,-7 3 0 0,7-3 2 16,7 3 1-16,-8 1 4 0,2-5 0 0,6 5 1 15,1-2-1-15,-2 2 0 0,6 0-1 0,-5 0-2 0,0 2-1 16,6-2-3-16,0-2-2 0,0 6-1 0,-6-4-1 0,6 2 0 16,-6 2 0-16,-7-2 1 0,6 0-1 0,-6 2 0 15,0 3 0-15,0-1 1 0,-5 2 1 0,-2-2-1 0,0 0 1 16,-7 2 0-16,-4-3-1 0,5 3 1 0,-13 2 0 16,0 1 1-16,-7-1 0 0,1 4 1 0,-7-1 4 15,0 2-1-15,-13 3 0 0,7-1 0 0,-7 1 0 0,-7 0-1 16,0 3-1-16,-4 1 0 0,-2-1-5 0,-2 4 0 0,-4 0-1 15,0 0 1-15,-7 0-2 0,6 4 2 0,1-1-2 16,-1 1-2-16,-1-2 0 0,8 3-1 0,2-2-1 0,4 1-2 16,7-4-1-16,-7 4-1 0,14-4 0 0,-7 0 1 0,13 4-3 15,-8-1 2-15,8-3 0 0,8 0 3 0,-1 0-2 0,-8 0 0 16,15 0 0-16,-8 0-1 0,7 0-1 0,-7 0 3 16,9 0-1-16,-3 0 0 0,1 0 2 0,-7 0 1 15,8 0 2-15,-9 0 3 0,9 4 1 0,-7-4-1 0,-1 4 1 16,-6-1-1-16,0-3 1 0,0 8 0 0,-6-4 1 0,-1 2 0 15,0-2 1-15,-6 3 3 0,0-3 1 0,0 4 1 16,-6-1 1-16,0 3-1 0,-7-2 0 0,0-1 0 0,6 5-2 16,-6-6 1-16,0 6-5 0,0-5-3 0,0 4-13 0,-1 1-21 15,8-6-47-15,-1 2-105 0,1-1-113 0,6 1-83 0,-6-5-48 16</inkml:trace>
  <inkml:trace contextRef="#ctx0" brushRef="#br0" timeOffset="51760.89">13031 9481 78 0,'0'-4'336'0,"0"1"-68"0,0-2-67 16,0 2-59-16,-5-1-45 0,5 2-29 0,0-3-15 0,0 2-8 15,0-1-6-15,-7-1-4 0,7 2-4 0,0 0-3 16,-8-1-5-16,8 4-3 0,-5-4-2 0,-3 1-6 16,3 3-1-16,-2 0-4 0,0 0-3 0,-6 0-1 0,0 3-1 15,-6 1 2-15,-1 0 1 0,1 2 2 0,0 3 1 0,-8-1 3 16,8 1 1-16,-8 3 1 0,15-2-1 0,-1-2 0 0,0 3-1 15,0 0-3-15,6-4-1 0,0 4-1 0,1 0-1 16,6-3-2-16,0 3-2 0,6 1 1 0,1-6 0 0,7 5 0 16,-8-3 1-16,7 3 0 0,6-4-1 0,-6 0 2 0,7 1-2 15,-1 2 0-15,1-3 0 0,0-3-1 0,-1 4-1 16,1-1-1-16,-1 0 0 0,-6-4-1 0,0 6 1 16,0-6 1-16,-1 4 0 0,-4-3 0 0,-3-1 1 0,3 1 3 15,-8 0 1-15,0 0 2 0,-8 4 2 0,-5-6 0 0,8 5 3 16,-15-3 1-16,7 4 0 0,-6-4-2 0,-8 3-3 0,8-1-1 15,-14 2-2-15,14 0-1 0,-14-1-1 0,14 1-2 16,-7-2-1-16,-1 3 0 0,8-6-3 0,6 0-5 16,0 1-7-16,6 0-7 0,2-1-7 0,5-3-12 0,5 4-18 15,9-4-32-15,-1-4-58 0,6 1-92 0,8-1-104 0,-8-3-61 16</inkml:trace>
  <inkml:trace contextRef="#ctx0" brushRef="#br0" timeOffset="52324.43">13299 9594 11 0,'0'-4'437'0,"0"4"-96"0,-6 0-113 0,-1 0-91 0,0 4-53 16,0 0-28-16,1 0-15 0,-7 4-6 0,7-6-5 16,0 5-2-16,-7 1-4 0,6 4-3 0,0-5-4 0,0 0-4 15,1 0-4-15,6 1-5 0,-6-1-3 0,6 0 0 0,0-4 0 16,0 6 0-16,0-9 3 0,6 3 1 0,-6-3-1 15,6-3 3-15,1-1 0 0,0-1 0 0,6-1 1 0,-6-2 0 16,-1-3-1-16,0 0 0 0,7 1 0 0,-7-2 3 16,1 2-1-16,0-1 2 0,-7-1-1 0,7 1 1 0,-1 4 2 15,-6 0 0-15,0-1 0 0,0 1 0 0,6 3-2 0,-6-2-1 16,0 6-3-16,0-5 0 0,0 5-4 0,0 0-2 16,0 5-1-16,-6-2 0 0,6 4 0 0,0 0 0 15,0 1 1-15,0 4 0 0,0-3 0 0,0 3 0 0,0-4-1 16,6 1 0-16,-6 3 0 0,6-4-1 0,1 2 0 0,1-3 1 15,-3-3 0-15,2 4 1 0,0-5 0 0,6 1 2 0,-7 0-1 16,7-4 0-16,0 0 3 0,7-4-4 0,-7 0 2 16,6-3 1-16,1-1-2 0,-7-2 2 0,6-5 3 0,0 1 1 15,-5-5 0-15,5 2 5 0,-6-3 2 0,0 3 2 0,1-6 0 16,-1 1 4-16,-7-3 3 0,0 3 1 0,1-1 3 16,-1-2-1-16,1-1 0 0,-7 4 0 0,0-3 2 15,0 2-2-15,0-2 3 0,0 3 5 0,0 4 2 0,0-1 4 16,0 5 3-16,0 3 1 0,-7 0-2 0,7 4-5 15,0 0-7-15,0 2-10 0,0 5-8 0,0 0-6 0,-6 5-6 16,6 5-4-16,0-3 0 0,0 8-1 0,0-1 0 0,0 5 0 16,0-1 1-16,6 1 0 0,-6 2 1 0,0 1 2 15,7 0 0-15,-7 1 0 0,7 2 0 0,-1-3 2 0,1 4 0 16,-1-1 0-16,0-2-1 0,0 2 1 0,1-3-1 0,1 4-1 16,-2-3-2-16,7-2-5 0,-7-4-10 0,7 3-13 15,0-3-15-15,-6 2-13 0,6-4-16 0,0-1-17 0,0-3-18 16,0 0-18-16,0 0-24 0,0-8-60 0,0 1-108 0,-7 0-72 15,1-8-49-15</inkml:trace>
  <inkml:trace contextRef="#ctx0" brushRef="#br0" timeOffset="52511.92">13507 9477 334 0,'0'-3'466'15,"0"3"-154"-15,0-5-129 0,6 5-72 0,2-3-41 16,-2-1-22-16,8 4-14 0,-2-2-10 0,7-3-6 0,1 2-4 16,-1 3-3-16,8-4-5 0,-2 4-11 0,2-5-17 15,5 5-24-15,-6 0-45 0,7 0-107 0,-7-3-106 0,0 3-87 16,-7-3-49-16</inkml:trace>
  <inkml:trace contextRef="#ctx0" brushRef="#br0" timeOffset="53074.86">13879 9423 267 0,'7'0'446'16,"-7"3"-148"-16,6-3-130 0,1 3-71 0,-7 1-37 15,0 3-18-15,5-4-10 0,-5 9-5 0,7-5-1 0,-7 5-2 16,0-1 0-16,6 3-3 0,-6 1-5 0,0-1-3 0,7 2-2 15,-7-2-2-15,7 1-1 0,-1-5-3 0,1 5-1 16,-1-1-1-16,1-2 0 0,-1-1 0 0,0 0 0 0,8-4 1 16,-8 0 1-16,7-3 1 0,-1 0 1 0,1-1 1 0,2-3 0 15,4-3 1-15,-6-1 0 0,6 0-1 0,1-3 0 16,-1-4 1-16,-6 0 0 0,7-1 4 0,-7-1 3 0,0-3 5 16,0 2 7-16,0-4 3 0,-6 4 3 0,-2-5 3 15,3 0 1-15,-1 2 1 0,-7 2-1 0,0-4-5 0,0 4-4 16,0 1-3-16,-7 2-1 0,-1 2-5 0,8-1-2 0,-5 3-5 15,5 5-4-15,0-4-5 0,0 7-3 0,0 0-1 16,0 0-2-16,-7 3 0 0,7 4-1 0,0-3 0 0,0 4 2 16,0 2 0-16,0-3 2 0,7 5-1 0,-7-1-1 15,0 0-1-15,5-4 0 0,3 4 0 0,-8 0 0 0,7-3 0 16,-1-2-1-16,1 6 0 0,-7-9 0 0,5 5-1 0,2-4 1 16,0-1 1-16,0-3-1 0,5 4 1 0,-5-4 1 15,-1-4 0-15,1 4 1 0,5-3 1 0,-5-1 0 16,7-4 0-16,-2 1 1 0,-5-1 0 0,6-2 0 0,0 3-2 15,0-5 1-15,-6 5 0 0,-1 0-1 0,7-1 1 0,-13 5-1 16,6-5 0-16,1 5 0 0,-1 3-1 0,-6-3-1 0,7 3-1 16,0 0 0-16,-7 0 1 0,6 0-1 0,1 3 0 15,-1 0 2-15,0 5-1 0,1-5 2 0,-1 5 1 16,1-1 0-16,0 0-1 0,5 0 1 0,-5 5-5 0,6-4-6 16,0-1-9-16,-6 3-7 0,6-2-10 0,7-1-10 0,-7 0-14 15,-1 0-15-15,8 2-12 0,-1-6-15 0,-6 4-33 16,7-3-51-16,0-1-89 0,-1-3-82 0,1 0-55 0</inkml:trace>
  <inkml:trace contextRef="#ctx0" brushRef="#br0" timeOffset="53731.5">14836 9389 60 0,'0'-4'436'0,"-7"-3"-94"0,1 4-114 15,6-2-90-15,-6 5-49 0,-1-2-28 0,7-2-15 0,-7 4-11 16,0 0-11-16,1 0-4 0,0 0-1 0,-7 4-2 16,6-2-4-16,-6 6-1 0,0-4-3 0,6 3 2 0,-5 1-2 15,5 2 0-15,-6-3 0 0,7 5-3 0,-8-5 0 0,8 3 1 16,-1 2 1-16,1-5-3 0,6 5 0 0,-6-5-2 15,6 3-1-15,0-2-1 0,0-1 0 0,0 1 2 0,0-4-3 16,6-1 3-16,0 1 1 0,1-4 0 0,-1 0 0 16,1-4 1-16,6 1-1 0,-6-1-2 0,6-4 3 0,-7 1-4 15,7-1 0-15,-7-2 2 0,1 3-1 0,0-5 1 0,-1 2 1 16,1-2-1-16,-1 5 0 0,1-3-1 0,-1 1 1 16,0-1-2-16,-6 3 1 0,7 3-2 0,-7-4 0 0,0 5-1 15,7 3 1-15,-7-4 0 0,0 4 0 0,0 0 0 0,0 4-1 16,0-1 0-16,0 5 1 0,0 3 1 0,0-4-1 15,0 5-1-15,0-2 0 0,0 0 1 0,0 2 0 16,7 2 0-16,-7-2 1 0,6-2-1 0,0 2 1 0,1-1 2 16,-1 0 1-16,1-4 3 0,-1 0 3 0,8-2 2 0,-1-5 0 15,-1 3 2-15,1-6 0 0,0 3-2 0,7-5 1 0,-7-6-5 16,7 4 1-16,-7-4-3 0,6 0-2 0,-6-3-2 16,0-2 0-16,0-1 2 0,0-2-4 0,-6 0 0 15,6 2 0-15,-7-5 0 0,-6 0-1 0,6 0-1 0,1-1-1 16,-7 5 0-16,0-4 0 0,0 1 0 0,0-6-3 0,-7 10 1 15,7-5 1-15,-6-1 0 0,6 5 1 0,-6 0 1 16,-1 3 2-16,7 0 4 0,-6 8 3 0,6-4 1 0,-7 7 0 16,7 1 0-16,-6-1 1 0,6 8-1 0,0-1 0 15,0 1 1-15,0 7 3 0,-7 1 4 0,7-2 3 0,7 5 3 16,-7-1 3-16,0 1 2 0,6-1 1 0,1 5 0 0,-1 0-3 16,1-2-4-16,-1 2-1 0,7-1-2 0,-7 1-3 15,9-2-4-15,-3 2-3 0,1 0-1 0,0-1-2 16,7 1-1-16,-8-2-3 0,8 2-10 0,0-5-13 0,-7 1-12 15,7 0-16-15,-1-1-16 0,-6-2-19 0,0-1-27 0,0-5-41 16,-7 6-64-16,1-9-132 0,0 1-61 0,-7-4-43 0</inkml:trace>
  <inkml:trace contextRef="#ctx0" brushRef="#br0" timeOffset="54075.2">15031 9331 34 0,'0'3'435'15,"0"-3"-106"-15,0 5-115 0,0-5-76 0,7 2-44 16,-1-2-22-16,7 0-15 0,-6 0-9 0,6 0-6 0,6 0-8 16,2 0-6-16,-9 0-6 0,14 0-2 0,-6-2-4 15,5 2-2-15,2-5 0 0,-1 2-1 0,7-1 2 0,-8 1 0 16,2-2 3-16,-2 2 1 0,1-5 1 0,2 5 0 0,-10 0 3 16,2-2 1-16,0 1-1 0,-8 1 1 0,1-1-2 15,-6 1-2-15,-1 3-1 0,-6 0 3 0,7 0-2 16,-7 3-2-16,-7 1 1 0,7-1 0 0,-6 6 0 0,-1-3-1 15,0 5-1-15,1-3-7 0,0 4 0 0,0-6-2 0,6 5-4 16,0-3-2-16,0-2 0 0,0 2 1 0,0-1-2 16,0-3 1-16,6 4 2 0,-6-5 0 0,6 1 4 0,0-1 2 15,1 1 0-15,0-4 1 0,6 0 0 0,-7 0 1 16,7 0 1-16,-7 0 0 0,1-4-2 0,6 4-1 0,-6 0-2 16,0-3-3-16,5 3 0 0,-5-4-1 0,6 4-3 0,-6-3-2 15,6 3-12-15,-7-4-13 0,7 0-19 0,0 0-22 16,-7 4-29-16,7-3-61 0,1-4-112 0,-1 2-108 0,-7-1-74 15,0-5-36-15</inkml:trace>
  <inkml:trace contextRef="#ctx0" brushRef="#br0" timeOffset="54200.15">15669 9169 392 0,'-6'0'455'0,"6"0"-174"0,0 0-136 15,0 0-79-15,6 0-53 0,7 0-65 0,-6 0-117 0,13 0-106 0,-8 0-85 16,8 0-54-16</inkml:trace>
  <inkml:trace contextRef="#ctx0" brushRef="#br0" timeOffset="54888.28">16431 9564 230 0,'13'-3'371'0,"-6"0"-114"0,5-5-100 0,8-3-58 15,-7-3-28-15,7-1-14 0,0 1-4 0,-1-8 0 0,-6 3-2 16,7-7-2-16,-7 1-3 0,-1-1-2 0,2-3-5 0,-7-1-1 16,-1-3-4-16,0 1-1 0,-6-2-3 0,0-2-1 15,0-1-1-15,0-3 1 0,-6 3-1 0,0-3 0 0,-8 0 1 16,1 3-2-16,0 4 2 0,0-3 2 0,0 7 0 0,-6-1 5 16,6-3 1-16,-7 8 3 0,7-6-2 0,1 10 3 15,4 3-1-15,-4-1 0 0,4 8-4 0,3 1-8 16,-2-1-6-16,0 7-7 0,7 0-2 0,-6 1-8 0,-1 6-5 15,7 1-3-15,-6 0 1 0,-1 7-1 0,7-1 2 0,-6 5 1 16,6 0 0-16,0 3 0 0,0 3 1 0,0-1 0 0,0 6 0 16,0-1 0-16,6-4-1 0,-6 8 2 0,7-2-2 15,-7 2 0-15,6 0 0 0,1 0 0 0,-1-3 0 16,8 3-1-16,-9 1 0 0,8-4-1 0,2 3 0 0,-3-4 0 16,1-3 1-16,0 1-1 0,0-1 0 0,7-5 0 0,-7 2 2 15,6-9 0-15,0 5 1 0,2-7 2 0,-2-1-1 16,6-3 1-16,-4-1 1 0,4-3-4 0,2-3 1 0,-8-1 0 15,7 1 1-15,-1-5 0 0,-4 1-1 0,5-5 2 16,-7 2-1-16,1-1 3 0,0-4 2 0,-1 5 0 0,-6-5 0 16,0 1 2-16,0-2 4 0,-5 2 4 0,-3 3 2 0,3-4 1 15,-3 4-1-15,-5 1 0 0,6-2 2 0,-6 1-3 16,0 4-5-16,7 3-4 0,-7 1-4 0,0-1-2 0,0 1-2 16,0 3-1-16,0 0-2 0,0 3-2 0,0 1 1 15,0 3 0-15,0 0 1 0,0 4 1 0,6 1-1 0,-6-2 1 16,7 1 0-16,0-1-1 0,-7 6 2 0,7-5-1 0,6-1 0 15,-7 6 1-15,6-6-3 0,2 2-7 0,5-5-17 16,0 3-22-16,2-2-25 0,3-1-28 0,4-3-31 0,-2 0-41 16,-1-4-80-16,2-4-142 0,-8 0-67 0,1-3-39 0</inkml:trace>
  <inkml:trace contextRef="#ctx0" brushRef="#br0" timeOffset="54982.23">17096 8872 25 0,'-7'-3'399'0,"7"3"-140"0,0 0-154 0,7 0-137 0,0 0-151 16,-1 0-105-16</inkml:trace>
  <inkml:trace contextRef="#ctx0" brushRef="#br0" timeOffset="55717.15">17272 8917 263 0,'0'0'454'0,"0"3"-140"0,-7 1-127 0,7 0-75 16,0 0-41-16,0 3-17 0,0-4-11 0,0 4-3 0,0 5-2 16,0-5-4-16,0 3-5 0,0 5-2 0,7-3-6 0,-7 2-6 15,6 1-2-15,1-4-5 0,-1 4-2 0,1-5-3 16,-7 5 0-16,6-3-2 0,0-6 1 0,1 2 1 0,-7 3 1 16,7-7 3-16,-1-2 5 0,-6 3 5 0,6-2 4 15,1-3 4-15,1-3 2 0,-8-2 2 0,5 3-1 0,8-6 0 16,-7 1-3-16,1-1-3 0,0-3-3 0,0 1-1 0,-1-2-4 15,7 2 0-15,-6-1-2 0,-1 0-2 0,0 3-2 16,1-3-2-16,0 4-1 0,6 0-3 0,-7-1-1 0,1 4-1 16,-2 1-1-16,2-1 0 0,-1 4-1 0,-6 0-3 15,7 0 3-15,1 0-1 0,-2 4 1 0,-6-4 0 0,6 3 0 16,1 1 1-16,-7 4 0 0,6-5 3 0,1 4-2 0,-1-3 0 16,-6 3 2-16,6-3-1 0,1 4 1 0,0-5-1 15,0 5 0-15,-1-4 1 0,0 3-1 0,1-4-1 16,6 1 0-16,-7 3 0 0,1-7 0 0,-1 4 0 0,1 0 0 15,-1-1 0-15,7 1 0 0,-6-4 1 0,-1 3-1 0,1 2 0 16,-1-3 0-16,1 2-1 0,5 0-1 0,-4 0 1 0,-1-1 0 16,-2 5 1-16,8-4-2 0,-6 3 1 0,0 0 0 15,6-3 1-15,-7-1 2 0,7 1-2 0,-7-4 0 16,7 0 1-16,-6 0 2 0,6 0 0 0,0-4 4 0,-1 1 3 16,2-5 4-16,-7 0 6 0,6 2 8 0,-7-5 5 0,7-1 8 15,-6 5 5-15,6-7 3 0,-6 3-1 0,-1 0-1 16,1-4-8-16,-1 0-6 0,0 1-6 0,1-1-7 0,-1 0-7 15,1 1-6-15,-7-1-3 0,6-3-1 0,1 0-2 16,-7 4-1-16,7-5 0 0,-7 4-1 0,6-3 0 0,-6 3 0 16,6-3-1-16,-6 3 1 0,7 4 0 0,-7-3 1 0,0 3 0 15,6 0 0-15,-6 3-2 0,0 4 0 0,0 1-1 16,0-2-1-16,0 5-2 0,0 5 1 0,0-2-1 0,0 4-1 16,0 5 2-16,0-2 1 0,0 2 1 0,0 6 2 15,0-3 1-15,0-1-1 0,0 5 0 0,0-1 2 0,7 1-1 16,-7-1 2-16,6-4-1 0,1 5 2 0,-7-1-1 0,13-4 4 15,-6 5-1-15,-2-4-1 0,3 4 1 0,4-5-1 16,-4 1-1-16,4-1-1 0,1 1 2 0,0-5-2 0,0 5 2 16,0-4-2-16,1-1 1 0,5 2-1 0,0-5 0 0,1 1 0 15,0-1-2-15,-1 0-2 0,1-2-5 0,-1-5-6 16,0 2-6-16,2-2-11 0,-3-2-13 0,2 2-17 16,0-9-13-16,-7 6-8 0,7-4-13 0,-7-1-10 0,0 1-9 15,0-5-12-15,-1 2-21 0,1-5-44 0,1 1-94 0,-8-1-91 16,7-3-52-16</inkml:trace>
  <inkml:trace contextRef="#ctx0" brushRef="#br0" timeOffset="56248.28">17799 8909 452 0,'0'0'367'0,"0"0"-130"15,0 0-94-15,0 0-51 0,0 0-27 0,0 0-14 0,0 0-8 16,7 0-5-16,-1-3-7 0,1 3-5 0,-1-3-3 0,1 3-3 15,5 0-7-15,-5-5-6 0,13 5-2 0,-7 0-3 16,0 0 0-16,7 0-2 0,-1 0-7 0,-6 0-7 0,6 0-14 16,-5 0-23-16,5-4-34 0,0 4-63 0,-5-3-153 15,-1-4-72-15,0 3-53 0</inkml:trace>
  <inkml:trace contextRef="#ctx0" brushRef="#br0" timeOffset="56483.11">17669 8704 256 0,'0'0'444'0,"0"0"-161"0,0 0-139 0,6 0-84 0,1 0-52 16,0 0-47-16,-2 0-67 0,10-4-146 0,-10 4-77 16,3-3-59-16</inkml:trace>
  <inkml:trace contextRef="#ctx0" brushRef="#br0" timeOffset="64579.97">17819 8953 167 0,'0'0'302'0,"6"0"-85"0,-6-4-73 0,7 1-53 16,-2-1-37-16,2 1-23 0,7-1-13 0,-1 1-8 0,0-5-8 15,6 4-9-15,1 1-14 0,6-5-29 0,0 2-61 16,6-3-121-16,1-1-77 0</inkml:trace>
  <inkml:trace contextRef="#ctx0" brushRef="#br0" timeOffset="65345.52">19466 8440 144 0,'0'-4'384'0,"0"-3"-104"0,-6 4-108 0,6-4-72 16,0 3-41-16,-6 0-22 0,6 0-11 0,-7 1-6 0,1-1-3 15,-1 0-5-15,-6 4-1 0,6-3-2 0,-6 3-1 16,-6 3-1-16,5-3 1 0,2 4 0 0,-8 0 5 0,0-1-1 15,2 5 1-15,-2 3 3 0,-7-1 0 0,8 5 2 0,-7-1 1 16,0 6 0-16,0-3 1 0,0 9-1 0,0-4 1 16,-1 4 0-16,8 4 2 0,-7-1 0 0,0 3-2 0,7 1 2 15,-8 1 2-15,9-1 0 0,3 3 0 0,-4-3-2 16,13 3-1-16,-7-2-2 0,6-1 0 0,7-4-2 0,7 0-3 16,-1 0-1-16,1-2-1 0,5-2 5 0,9 0-2 0,-2-2-2 15,1-2-2-15,6-3-1 0,6 1-2 0,6-4-3 16,2-1 0-16,6-3-9 0,6 0-9 0,0-3-14 15,0-4-16-15,6-2-29 0,1 3-46 0,-7-5-97 0,7-5-134 16,-7-1-84-16,-6-2-32 0</inkml:trace>
  <inkml:trace contextRef="#ctx0" brushRef="#br0" timeOffset="66315.02">19928 8554 170 0,'-5'0'356'15,"-9"-4"-104"-15,1 4-94 0,0-3-58 0,7 3-33 0,-7-4-13 16,0 4-10-16,-1 0-6 0,2 4-6 0,0-4-3 15,4 3-1-15,-5 1-6 0,0-1-6 0,0 1-3 16,7 4-3-16,-7-5-1 0,6 4-1 0,1 0-1 0,-1 1-1 16,-6-1 1-16,6 5-1 0,1-5-1 0,0 4 1 0,6 0 0 15,-7-1 0-15,1 2 0 0,6-1-1 0,0 0 1 16,0 0 1-16,0 3 1 0,0-3-1 0,0 3 2 0,0 6-2 16,0-6 1-16,6 1 0 0,-6-4-1 0,0 4 0 15,7-5 1-15,-1 5-1 0,0 0-1 0,1-5 1 0,6 1 0 16,-6 5-2-16,6-6 0 0,-7 1-1 0,7-3-2 0,0-1 3 15,-7 1 0-15,8-1 0 0,0 0-1 0,-2 0 3 16,0-3-1-16,2 0 0 0,-1-1 1 0,0-3 0 0,-7 4 0 16,7-4 0-16,-7 0 1 0,8 0 3 0,-7 0 5 15,-2-4 1-15,2 4 1 0,-1-3 0 0,1-1 1 0,1 0 1 16,-3 0-1-16,-5-3-2 0,7 0-2 0,0 0-2 0,-1-4 0 16,1 0-2-16,-1-1 0 0,1 2-1 0,-1-2-3 15,-6 1-2-15,7-3-2 0,6-1 0 0,-7 1-1 0,1-1-1 16,-1 0 0-16,1 0 0 0,-1 1 0 0,7 3 0 0,-7-1 0 15,1 6 0-15,0-5 0 0,-1 7 0 0,1-4-2 16,-1 5-1-16,1-1 2 0,5 4-1 0,-5-3 1 0,-1 3 0 16,2 3-1-16,4 1 1 0,-5-1 1 0,6 1 0 15,-7 4 0-15,7-1-1 0,-6 1 0 0,0 2-1 0,-1-3 0 16,7 5 1-16,-7-2 0 0,1 2-2 0,6-5 0 0,-6 4 2 16,-1 0 0-16,1 0 1 0,5-4 1 0,-4 4-1 15,-3-3-1-15,3-2 1 0,-2-2 0 0,1 4 0 0,-1-5 2 16,0 5-2-16,1-4-1 0,-1-4 2 0,1 4 0 15,-1-4 1-15,7 0 0 0,-6 0-1 0,6-4-1 0,-7 0 0 16,7 0-1-16,0-3 0 0,-6 3 1 0,6-4 1 0,-5-2-2 16,3 3 2-16,-4-5 0 0,6 2 1 0,-7-1 0 15,0 0-1-15,2 0 0 0,-1-4 0 0,-1 1 4 16,0 2-3-16,-6-2 1 0,6-1-1 0,-6 4-1 0,0-3 0 16,7-1 1-16,-7 1 0 0,0 2-1 0,-7 1 0 0,7 0-1 15,0-1 4-15,-6 6 2 0,6-5 2 0,0 7 2 16,0-4-1-16,0 6 1 0,0-3-2 0,-6 2 0 0,6 3-1 15,0-4-3-15,0 4-2 0,0 0-2 0,0 0-1 0,0-3 0 16,0 3 0-16,0 0 0 0,0 0-1 0,0 0 1 16,0 0-2-16,0 0 0 0,0 0 2 0,0 0-2 0,0 0 0 15,0 0 0-15,0 0 1 0,0 0-2 0,0 0 1 16,0 0 0-16,0 0-1 0,0 3 0 0,0-3 0 0,0 0-1 16,0 0 2-16,0 4-1 0,0-4 0 0,0 3 2 0,0 2 1 15,0-3-1-15,0 2 1 0,0 0-1 0,6 0-1 16,-6 4 2-16,0-1 0 0,0 0 0 0,0 0-2 0,0 4 2 15,6-3-2-15,-6 3 1 0,0-1 1 0,0-2-1 16,7 3-1-16,-7 0 2 0,6-1 0 0,-6 5 2 0,7-3-2 16,-7-2 1-16,7 2-1 0,-1-1 2 0,1 0-1 0,-1-1 1 15,0 1-2-15,7-3 0 0,-6 3 4 0,7-4-3 16,-8 0-1-16,7 1 1 0,0-5 1 0,7 5-2 16,-7-4 2-16,6-4-7 0,0 2-11 0,1-2-13 0,6 0-17 15,0 0-17-15,-5-2-25 0,10-2-38 0,-4-4-72 0,-2 1-139 16,1-4-72-16,0 0-49 0</inkml:trace>
  <inkml:trace contextRef="#ctx0" brushRef="#br0" timeOffset="66486.89">20574 8306 262 0,'0'-5'448'0,"6"2"-159"15,0-1-126-15,7 0-68 0,-6 4-38 0,7-4-22 16,-2 1-15-16,8-1-13 0,-8 4-15 0,9 0-27 0,-9-4-42 16,8 4-89-16,-7-3-119 0,0 0-87 0,0 3-47 0</inkml:trace>
  <inkml:trace contextRef="#ctx0" brushRef="#br0" timeOffset="66737.1">20854 8173 315 0,'5'0'441'16,"-5"0"-161"-16,8 0-121 0,-8 4-64 0,7-2-32 0,-1 4-18 15,0-4-5-15,7 6 3 0,-6-4 1 0,6 7-1 16,-7-5-1-16,7 10-5 0,0-5 2 0,0 3 0 0,-6 4-4 16,6 1-4-16,-7-1-2 0,6 1-3 0,-4 2-2 0,5 1-1 15,-6 0-5-15,6 1-3 0,0 2-2 0,-7-4-1 16,7 2-4-16,-6 3-1 0,6-4-2 0,0 3-2 15,0-2-3-15,-1-1-8 0,-5-1-11 0,7 1-15 0,-2 0-16 16,1 0-18-16,-6-4-25 0,-1 1-40 0,8-1-62 0,-14-3-112 16,6-5-85-16,-6-1-46 0</inkml:trace>
  <inkml:trace contextRef="#ctx0" brushRef="#br0" timeOffset="67018.22">20997 8638 151 0,'-7'-7'451'16,"1"-4"-117"-16,6 4-141 0,6 3-78 0,-6-4-42 0,7 1-19 15,6 3-13-15,-6-2-5 0,6-2-4 0,0 4-1 16,6-3-1-16,-6-1-2 0,7 1-5 0,-1 0-1 0,0 0 0 16,2-1-2-16,4 1-1 0,-5 0 0 0,0-1 2 15,-1-3 2-15,0 4 8 0,1-4 0 0,-1-1 0 0,-6 5 6 16,1 0 6-16,-8 0 8 0,7-1 0 0,-6 5-3 0,-1-4-6 16,0 3-4-16,-6 1-3 0,7-1-9 0,-7 4-9 15,7 0-9-15,-7 0-3 0,7 0-4 0,-7 4-1 0,6-1 0 16,-6 4 0-16,6 0-1 0,-6 5 0 0,7-2 1 15,-7 2 0-15,6 3 1 0,-6-1-1 0,7 1 1 0,-1-1-1 16,0 1 1-16,1-1 1 0,0 1-1 0,6-1 1 0,0 1-1 16,0 4-5-16,7-8-14 0,-7 4-19 0,7-4-19 15,5-1-21-15,-5 1-23 0,-1-3-36 0,7-4-61 0,-6-1-95 16,-1-6-95-16,1-1-53 0,-1 0-24 0</inkml:trace>
  <inkml:trace contextRef="#ctx0" brushRef="#br0" timeOffset="67159.18">21707 8378 126 0,'-7'-11'467'0,"1"4"-107"0,-1-4-135 0,1 7-81 16,0-4-45-16,6 6-26 0,0-2-15 0,0 0-16 0,-7 4-12 15,7-4-7-15,7 4-5 0,-7 4-9 0,6-4-6 0,7 4-13 16,-7-4-14-16,7 4-22 0,0-2-32 0,8 3-66 16,-3-5-142-16,2 3-76 0,-7-3-58 0</inkml:trace>
  <inkml:trace contextRef="#ctx0" brushRef="#br0" timeOffset="67831.7">21987 8374 392 0,'-6'0'378'0,"6"0"-130"15,-7 4-98-15,7-4-55 0,-6 4-28 0,6-1-13 0,-14 2-9 16,8 1-5-16,-1-2-3 0,1 3-3 0,-1 5-2 15,-5-2-2-15,5 1-4 0,0 0-2 0,0 3 1 0,2-2 0 16,-2 3 0-16,-1-1 0 0,3 1 2 0,-3-5 0 16,8 9 1-16,-5-8-2 0,5 4-4 0,0-1-2 0,0-3-4 15,0 3-2-15,0-2-6 0,5-1-1 0,3 0-1 0,-3 1 1 16,3-6-2-16,4 2 0 0,2-5 0 0,-1 5 0 16,6-4 0-16,1-4-1 0,6 0 1 0,-7 0-1 0,8-4 0 15,-2 0-1-15,2-3-1 0,5-1 0 0,-5-2-2 0,-2-1 1 16,-6 0-1-16,8-1 0 0,-9 2 2 0,3-5 2 15,-8 3 5-15,0-2 5 0,-7 3 5 0,7-3-1 0,-6-2 2 16,-7 6-1-16,0-5 2 0,0 4 1 0,0 4-3 16,0-4-4-16,-7 4-2 0,1 0-3 0,-1 2-1 0,1 3-1 15,0 2-3-15,-1 0-2 0,1 0-3 0,-7 2 0 0,6 3 0 16,-1 2-1-16,3 0 1 0,-3 1 0 0,8 2 0 16,-5-3 0-16,5 5 0 0,0-1 0 0,0-5 0 0,0 3 1 15,5 1-1-15,3-3 1 0,-3-3 0 0,10 4 1 16,-9-5 0-16,14 1 1 0,-8-1 4 0,8-3 2 0,0 0 4 15,-7-3 6-15,12-1 4 0,-5-3 5 0,1-1 6 0,-3 1 6 16,2-3 5-16,0-2 10 0,-8-2 10 0,1-1 5 16,7 1 3-16,-13-6-1 0,5 3-4 0,-6-5-5 15,1 0-8-15,1 0-12 0,-8-4-10 0,0 1-14 0,0 0-6 16,0-2-6-16,-8-2-2 0,1 0-3 0,1 3-1 0,-1-4-2 16,2 1-1-16,-8 4-1 0,-1-1 0 0,7-1 0 15,1 6-1-15,0 4 1 0,0-3-2 0,-1 6 0 0,1 3-2 16,-1 4 0-16,1-1-2 0,6 5 0 0,-7-1 1 0,0 8 1 15,0-1 0-15,1 1 0 0,1 7 1 0,-3 0 1 16,3 3 1-16,-3 6 3 0,8-7-1 0,0 10 2 0,-7-5 1 16,14 3 1-16,-7 2 1 0,0-1 0 0,8 3 1 15,-3-3-1-15,8 5 1 0,-7-6-1 0,8 5 2 0,6-1 2 16,-7-3-1-16,5 1 0 0,9-2-2 0,-8 1-2 0,14 0-12 16,-7-3-23-16,0-1-33 0,7-3-40 0,-1 0-31 15,1-1-32-15,0-3-33 0,-1-4-64 0,-6-3-108 0,0-1-81 16,0-6-49-16,-6-4-11 0</inkml:trace>
  <inkml:trace contextRef="#ctx0" brushRef="#br0" timeOffset="68066.07">22730 7824 153 0,'20'-3'484'0,"-7"-4"-43"15,5 3-183-15,9 1-97 0,-2 3-48 0,2 3-21 0,12 1-7 16,-7 3-6-16,8 0-3 0,-2 4-3 0,1 0-7 0,1 4-6 15,5 3-9-15,-6 1-5 0,0 3-7 0,0 3-5 16,-6 1-4-16,-7-1-4 0,0 4 1 0,-7 6-5 16,-5-4 2-16,-1 6-4 0,-13 4 0 0,-7 2 0 0,-6 5 0 15,-6 3 0-15,0 1-5 0,-15 0-1 0,2 2 0 0,-7 1-14 16,-7 1-20-16,0-2-29 0,1-2-31 0,-7 2-39 0,6-6-57 16,-6 3-127-16,-1-3-112 0,2-4-79 0,-8-1-34 15</inkml:trace>
  <inkml:trace contextRef="#ctx0" brushRef="#br0" timeOffset="73130.77">8851 11759 61 0,'0'0'64'0,"0"0"-15"0,-6 0-13 0,6 0-10 16,0 0-9-16,0 0-6 0,0 0-5 0,0 0-7 0,0 4-6 15,-7-4-9-15,7 4-9 0,0-4-10 0,0 4-14 16,-8-4-15-16</inkml:trace>
  <inkml:trace contextRef="#ctx0" brushRef="#br0" timeOffset="74489.62">9254 12514 194 0,'0'-3'275'15,"0"-2"-54"-15,0 3-57 0,-6-2-48 0,6 0-36 0,0 4-22 16,0-4-12-16,0 4-9 0,0-3-7 0,-6 3-5 16,6 0-5-16,0 0-6 0,0-4-3 0,0 4-2 0,0 0 0 15,0 0 1-15,0 0 2 0,0 0 5 0,0-4 3 16,0 4 4-16,0 0 3 0,0 0 2 0,0 0 0 0,0 0 0 16,0-4 1-16,0 4-2 0,0 0-1 0,0 0-2 15,0 0 2-15,0 0-6 0,-7 4-5 0,7-4-4 0,0 0-4 16,0 0-2-16,-7 4-3 0,7 0-1 0,-7-1-6 0,2 5 2 15,-2-4 2-15,1 3 0 0,-9-4 1 0,10 4 0 0,-2 1-1 16,0-1-3-16,-6 0 1 0,7 0 2 0,1 2 3 16,-3-6 0-16,1 4 0 0,1-3-1 0,0-1 0 15,-1 5 4-15,0-1-4 0,1-2-1 0,6 1-2 0,-7-3 0 16,7 5 1-16,0-4-2 0,0 4 1 0,0-6 1 0,0 5 1 16,7-2 0-16,-1-2 0 0,1 1-1 0,0 0 0 15,-1 0 0-15,7-4 1 0,-5 0 0 0,3 0-2 0,2 0 1 16,1 0 1-16,-1 0-1 0,0 0 0 0,-1 0 1 15,2 0 0-15,-1-4-1 0,6 4 3 0,-6-4-3 0,1 4 1 16,-1-4 1-16,-7 4-1 0,7-3-1 0,-8 3 0 0,9-5 0 16,-7 5 0-16,0-2 0 0,-1-3 1 0,-6 3 0 15,7-2 0-15,-7 0 4 0,6-4 3 0,-6 4 5 16,0-3 2-16,0 0 3 0,-6 0 2 0,6-1 1 0,-7-3 2 16,7 5-1-16,-6-3-1 0,-8-1-2 0,8-1-1 0,-2 3-4 15,3-2 0-15,-8 3 0 0,7-5-2 0,-7 5-3 0,6-3-3 16,-6 2-2-16,6 4 0 0,-6-4-3 0,7 5-1 15,0-1-3-15,-1 0-5 0,0 1-10 0,0 3-8 0,7-3-13 16,0 3-14-16,-5 0-14 0,5 0-17 0,5 3-22 16,-5-3-35-16,7 3-52 0,0-3-94 0,0 0-80 0,-1 0-48 15</inkml:trace>
  <inkml:trace contextRef="#ctx0" brushRef="#br0" timeOffset="74771.06">9430 12397 320 0,'0'-4'404'16,"0"1"-106"-16,0-2-107 0,-6 3-75 0,6 2-45 0,0 0-23 16,0-4-16-16,0 4-9 0,0 0-7 0,0 0-2 15,6 4-3-15,-6-2-4 0,0 3-3 0,7-2 0 0,-7 5-2 16,6-1 1-16,-6 4 1 0,7-4-3 0,-1 8 1 16,1-4 2-16,-1 0-2 0,-6 3 1 0,7 1-1 0,0-3-1 15,-2 2-1-15,2-3 1 0,-7 3 0 0,8-3 0 16,-3 0 0-16,3-3 0 0,-3-1 0 0,2 1 4 0,-7 0 2 15,7-6 7-15,-1 2 6 0,-6-4 6 0,7 0 6 0,-1 0 3 16,-6-4 1-16,7 2-1 0,6-6 0 0,-7-4-6 16,1 1-5-16,6 0-7 0,-7-3-4 0,7-1-8 0,-1 1-10 15,2-5-15-15,-1 2-27 0,0-6-38 0,0 1-84 16,-7 0-160-16,7-3-90 0,2-2-51 0</inkml:trace>
  <inkml:trace contextRef="#ctx0" brushRef="#br0" timeOffset="75990.98">11579 10796 452 0,'0'-7'448'0,"-6"-1"-165"0,6 1-125 0,0 3-68 16,0 1-38-16,6-4-23 0,-6 3-13 0,7 0-8 0,0 4-4 15,-1 0-1-15,0 0 0 0,1 4-2 0,-1 0 1 0,1 3 0 16,6 0 1-16,-6 0-3 0,0 5 0 0,-1 2 1 16,1 1 1-16,-1 2 1 0,-6 2 0 0,6 0 1 0,0 3-1 15,-6 0 1-15,0 3-2 0,0-3 1 0,0 0 0 0,0 0-1 16,0-4 1-16,0 0-1 0,7 1 1 0,-7-5 1 15,0 1 2-15,0-4 0 0,0-3 1 0,0-1 5 0,0 0 4 16,0-3 7-16,0 3 7 0,0-7 8 0,0 4 4 16,0-4 3-16,0 0 0 0,7 0-3 0,-7-4-3 0,7 0-5 15,-7 1-6-15,6-4-7 0,-6 3-4 0,6-3-4 0,-6-1-1 16,0 1 0-16,6 0-2 0,-6-5 1 0,0 5-1 16,0-3 0-16,0 2-2 0,7-4 1 0,-7 3-2 0,0 1 0 15,-7-4-1-15,7 5-2 0,0 4 0 0,0-5 1 16,0 5 1-16,0-1 0 0,0 0-1 0,0 4 0 0,0-3-1 15,0 3-1-15,-6-4-2 0,6 4-3 0,0 0-2 0,0 0 0 16,-6 0 0-16,6 4 0 0,-6-1 1 0,-1-3-2 16,0 8 3-16,7-5-2 0,-7-3 1 0,1 8 0 0,0-5 0 15,0 1 1-15,6-1-2 0,-7-3 1 0,7 4-3 16,-6 0 1-16,6-4 0 0,0 4-2 0,0-1 0 0,0 2 0 16,0-5-1-16,0 2 0 0,0 3-1 0,0-3-1 15,0 6 0-15,6-4 1 0,-6 4 0 0,0-5-2 0,7 1 2 16,-7-1 0-16,6 1 2 0,0-1 0 0,0 1 2 0,1 4 0 15,0-5 1-15,6 1 1 0,-7-4-1 0,7 4 1 0,0-1 0 16,0-3 1-16,1 0 0 0,5 0 0 0,-6 0-1 16,0 0 0-16,0-3-1 0,0 3 2 0,0-4 1 15,0 0 0-15,0 1 0 0,-6-1 1 0,6 0 1 0,-7-3 1 16,0 0 2-16,1 0 0 0,-7-1 3 0,6 0 3 0,-6-3 3 16,0 1 2-16,-6-2 3 0,6-2 3 0,-7-1 2 15,-5 4 0-15,5-4-2 0,-6-2-1 0,0 2-3 0,-7 1-1 16,8-6-3-16,-8 6 0 0,-1-1-3 0,3 4-1 15,5 0-2-15,-7 1-3 0,7 2-5 0,0 1-13 0,1-1-15 16,5 1-20-16,0 7-14 0,0-3-16 0,7 3-15 0,0 0-17 16,0 0-17-16,7 3-23 0,0-3-43 0,6 0-80 15,-1 0-87-15,1 0-46 0</inkml:trace>
  <inkml:trace contextRef="#ctx0" brushRef="#br0" timeOffset="76350.39">11990 10822 168 0,'0'-4'415'0,"-7"0"-93"0,7-3-106 0,-7 3-79 15,7 1-44-15,0-1-23 0,-6 1-8 0,6-1-5 0,0 0-3 16,0 4-4-16,0 0-7 0,0-4-9 0,0 4-9 0,6 4-6 16,-6-4-6-16,7 4-7 0,-7 0-5 0,7-1-1 15,0 4 0-15,-1 0 0 0,-6 1 3 0,7 3-1 0,-1-1-1 16,0 5 0-16,1 0-1 0,-1 1 0 0,0 1 2 15,1-2 0-15,7 3 1 0,-8 1-3 0,0-1 0 0,0 0 0 16,1 0 0-16,6-3 0 0,-6 4 0 0,6-5 0 0,-6-3 4 16,4 0 3-16,-3-4 6 0,5 1 9 0,0-5 9 15,0 1 10-15,0-4 11 0,0-4 12 0,7 1 12 0,-7-5 10 16,6-3 6-16,-6 1 6 0,1-6 6 0,6 3 10 16,-7-7 6-16,-8 2 6 0,8 4-5 0,-6-5-6 0,6 1-9 15,-13-4-13-15,7 4-13 0,-7-3-21 0,0 1-18 16,0 3-18-16,-7-6-17 0,7 5-27 0,-6 0-35 0,-8 3-49 15,8 1-48-15,-1-2-43 0,2 5-45 0,-3-4-72 0,3 1-129 16,5 3-81-16,0 0-40 0,0 4-8 0</inkml:trace>
  <inkml:trace contextRef="#ctx0" brushRef="#br0" timeOffset="76788.05">12648 10839 224 0,'-14'0'479'0,"8"0"-108"16,-7 0-142-16,13 0-86 0,-7 0-44 0,1-3-20 0,6 3-9 16,0 0-6-16,0 0-5 0,0 0-8 0,6 0-6 15,7 0-5-15,0 0-7 0,1 0-6 0,6 0-3 0,5 0-3 16,1 0 0-16,0 0 0 0,7 0 4 0,-1 0 1 15,1-3 5-15,7 3 0 0,-9-4 2 0,8 0 1 16,-6 4 2-16,7-3 3 0,-8-5 2 0,0 4 0 0,-5 1-3 16,-2-1-1-16,-5 1 1 0,1-1 2 0,-9 1 2 0,-6-1-7 15,0 0-2-15,-6 0-4 0,0 1-3 0,-6-1-4 16,0 0-7-16,-6 1-8 0,-3 0-6 0,2-5 0 0,-6 8-1 16,6-4-1-16,0 4-2 0,-1-3-1 0,8 3-10 0,0 0-14 15,-1 0-7-15,1 0-7 0,6 0-6 0,0 3 0 16,0 1-2-16,0 0 4 0,0 0 9 0,0-1 14 0,6 4 7 15,-6-3 6-15,0 3 6 0,0 1 2 0,0-5 2 16,0 4 1-16,0 4 1 0,-6-3 0 0,0-1 2 0,-1 0-1 16,1 5-1-16,-7-2 0 0,5-3 0 0,-4 1-3 0,4 4-9 15,3-6-14-15,-3 2-16 0,8-1-20 0,0 1-19 16,0-5-18-16,8 4-20 0,5-3-22 0,-6-1-30 0,6-3-44 16,0-3-65-16,0-1-105 0,6 1-46 0</inkml:trace>
  <inkml:trace contextRef="#ctx0" brushRef="#br0" timeOffset="77084.73">13423 10675 8 0,'12'-22'474'0,"1"0"-47"16,1 3-125-16,-8 1-111 0,1 0-52 0,-1 0-21 15,1 7-6-15,-1 0 5 0,0-1 0 0,-6 6 0 0,7 2-5 16,-7-3-8-16,0 3-14 0,0 4-17 0,0 0-18 0,0 0-19 16,0 4-15-16,0-1-10 0,0 9-7 0,0-5-4 0,6 3 1 15,-6 5-1-15,8-1 0 0,-8 1 0 0,6 4 0 16,0-1 1-16,7 5 1 0,-6-6 1 0,5 2 1 15,2-1-2-15,-1 0 3 0,0 0 0 0,6 1 1 0,1-4-4 16,-1-4 5-16,8 0 5 0,-8-4 5 0,7 0 8 0,0-7 8 16,0 4 15-16,0-8 20 0,0 1 24 0,0-4 13 15,8-1 11-15,-16-3 9 0,9-3 12 0,-8-2 4 0,-6 2-1 16,0-4-8-16,0-1-19 0,-6 5-14 0,-2-5-14 16,-10 2-14-16,-2-6-19 0,1 5-16 0,-14-1-13 0,-6 4-13 15,-7-2-11-15,2-2-14 0,-9 9-21 0,-6-5-34 0,-6 3-53 16,0 5-71-16,0 0-61 0,0 2-52 0,1 5-56 15,4 0-98-15,1 0-121 0,8 5-72 0,5-5 4 0,7 4 40 16</inkml:trace>
  <inkml:trace contextRef="#ctx0" brushRef="#br0" timeOffset="93074.73">8564 12221 182 0,'-6'-3'172'0,"6"3"-22"0,-7 0-19 0,7 0-19 0,-6 0-14 16,6-4-14-16,0 4-12 0,-7 0-10 0,7-4-8 0,0 4-3 15,-6 0-5-15,6-4 1 0,0 4-1 0,0-3-3 16,0 3-4-16,0-5-4 0,0 5-3 0,0-2-8 0,0 2-6 16,0-5-11-16,0 5-9 0,0 0-16 0,6 0-8 15,-6-2-12-15,7 2-13 0,-1 0-24 0,-6 0-34 0,7 0-48 16,-1 0-79-16,-6 0-90 0,6 0-51 0</inkml:trace>
  <inkml:trace contextRef="#ctx0" brushRef="#br0" timeOffset="93199.89">8369 12404 122 0,'-7'4'369'0,"7"3"-99"0,-6-3-106 0,6-1-69 15,0 5-43-15,0-5-22 0,6 5-16 0,1-5-15 16,-7 1-15-16,13 0-25 0,-7-1-35 0,0-3-54 0,7 5-87 15,-6-2-91-15</inkml:trace>
  <inkml:trace contextRef="#ctx0" brushRef="#br0" timeOffset="93309.31">8317 12815 178 0,'-7'11'230'15,"1"-1"-90"-15,6 1-90 0,0-3-87 0,-7-1-101 16,7 0-118-16</inkml:trace>
  <inkml:trace contextRef="#ctx0" brushRef="#br0" timeOffset="93559.8">8128 14001 121 0,'-7'22'392'0,"7"-3"-124"0,-7 3-131 15,7-4-95-15,-6 0-87 0,12 1-100 0,-6-1-121 0,7-4-70 16</inkml:trace>
  <inkml:trace contextRef="#ctx0" brushRef="#br0" timeOffset="94153.85">9359 11672 248 0,'0'-4'406'0,"-7"0"-104"0,7 1-105 16,0-1-71-16,0 0-38 0,-7 1-20 0,7-1-10 0,0 0-5 15,0-3-3-15,0 2-2 0,0 3-3 0,0-2-2 16,0 1-4-16,0-1-2 0,0 0-5 0,0 0-4 0,0 4-6 16,0 0-5-16,7-4-10 0,-7 4-13 0,0 0-11 15,7 0-12-15,-1 0-17 0,1 0-14 0,-1 0-20 0,0 0-25 16,7 4-40-16,1-4-62 0,-7 0-109 0,-1 0-74 0,0 4-34 16</inkml:trace>
  <inkml:trace contextRef="#ctx0" brushRef="#br0" timeOffset="94294.26">9476 11715 226 0,'0'0'390'0,"0"4"-109"0,0-4-107 0,0 3-76 15,7-3-47-15,-7 4-25 0,5-4-12 0,-5 0-7 0,7 4-7 16,1 0-7-16,5-4-16 0,-1 3-23 0,1 2-42 0,7-2-62 16,-1-3-113-16,-6 0-81 0</inkml:trace>
  <inkml:trace contextRef="#ctx0" brushRef="#br0" timeOffset="94435.06">9769 11909 362 0,'0'9'354'0,"-7"-9"-115"0,7 3-98 0,0 4-64 16,0-7-38-16,7 7-19 0,-7-3-16 0,7 0-16 0,-7 0-19 16,6-1-26-16,7-3-40 0,0 4-71 0,-7-4-125 15,8 3-70-15</inkml:trace>
  <inkml:trace contextRef="#ctx0" brushRef="#br0" timeOffset="94575.45">9938 12089 291 0,'0'4'363'16,"-6"0"-120"-16,6-1-104 0,0 1-70 0,0-1-46 0,0 2-32 16,0-5-25-16,6 0-29 0,-6 2-42 0,7-2-63 15,-1 0-91-15,1 0-70 0</inkml:trace>
  <inkml:trace contextRef="#ctx0" brushRef="#br0" timeOffset="94685.03">10088 12243 419 0,'0'4'379'0,"-7"-1"-134"0,7 1-105 16,0 4-65-16,0-6-38 0,0 3-23 0,0-2-13 0,0 1-9 15,7 0-17-15,-7-1-27 0,6 1-46 0,1 0-83 16,-1-4-118-16,8 3-64 0</inkml:trace>
  <inkml:trace contextRef="#ctx0" brushRef="#br0" timeOffset="94841.48">10257 12448 33 0,'0'4'464'0,"0"-1"-39"15,0-3-165-15,0 5-121 0,7-2-74 0,-7 1-42 16,6-4-25-16,1 3-16 0,6 2-16 0,-6-5-32 0,6 2-52 15,-1-2-115-15,1 4-80 0,0-4-58 0</inkml:trace>
  <inkml:trace contextRef="#ctx0" brushRef="#br0" timeOffset="94982.64">10434 12642 185 0,'-7'4'469'0,"7"0"-86"16,-8 0-166-16,8-4-108 0,-5 3-63 0,5 1-33 15,5-1-20-15,-5-3-14 0,0 4-18 0,8-4-32 0,-1 3-52 16,-1-3-100-16,0-3-96 0,0 3-66 0</inkml:trace>
  <inkml:trace contextRef="#ctx0" brushRef="#br0" timeOffset="95123.25">10538 12796 15 0,'-7'8'463'0,"7"-5"-27"0,0 1-167 15,0 3-132-15,0-4-78 0,0 2-46 0,0-1-27 16,0 2-20-16,7-2-18 0,-7-4-29 0,6 4-52 0,0-4-96 16,1 3-88-16,-2-3-57 0</inkml:trace>
  <inkml:trace contextRef="#ctx0" brushRef="#br0" timeOffset="95248.2">10713 12990 301 0,'0'4'467'0,"0"-1"-120"16,-7 5-162-16,7-4-104 0,7-1-63 0,-7 4-38 0,6-2-24 16,-6-3-17-16,7 2-23 0,1-4-34 0,3 0-53 15,-4 0-111-15,7 0-70 0</inkml:trace>
  <inkml:trace contextRef="#ctx0" brushRef="#br0" timeOffset="95404.98">10967 13193 416 0,'0'3'486'0,"7"4"-143"0,-7-3-148 16,0-1-95-16,6 5-59 0,0-4-33 0,1 3-21 0,0-4-15 15,6 4-15-15,-7-7-21 0,7 4-40 0,0 0-71 16,6-4-134-16,-6 4-75 0,2-4-37 0</inkml:trace>
  <inkml:trace contextRef="#ctx0" brushRef="#br0" timeOffset="95529.9">11214 13364 458 0,'0'4'491'0,"0"0"-156"0,0-1-154 15,0-3-95-15,7 7-60 0,0-2-33 0,0-3-23 16,-1 2-19-16,7-4-21 0,6 4-35 0,1-4-58 0,-1 4-112 16,1-4-72-16,6 0-53 0</inkml:trace>
  <inkml:trace contextRef="#ctx0" brushRef="#br0" timeOffset="95686.27">11593 13547 347 0,'0'4'513'15,"-7"-1"-73"-15,7 1-186 0,0 0-120 0,0 3-75 0,7-3-46 16,-1-1-25-16,0 1-17 0,7 3-11 0,0-3-9 16,1 0-13-16,6 3-19 0,5-3-36 0,-5 2-63 0,5-1-123 15,-5 2-77-15,0-2-39 0</inkml:trace>
  <inkml:trace contextRef="#ctx0" brushRef="#br0" timeOffset="95811.23">11937 13793 504 0,'0'3'508'0,"0"1"-145"16,0 0-160-16,0 0-107 0,0-1-69 0,7 1-41 0,1-1-22 16,-3 1-20-16,8-1-14 0,0 1-12 0,7 0-24 0,-7-4-43 15,6 0-70-15,1 4-110 0,-7-4-56 0</inkml:trace>
  <inkml:trace contextRef="#ctx0" brushRef="#br0" timeOffset="95936.2">12159 13939 129 0,'-7'4'476'0,"7"-1"-44"0,-6-3-162 16,6 4-123-16,0 0-77 0,6 0-46 0,-6 3-27 16,7-3-21-16,0-1-17 0,-1 0-25 0,7 6-39 0,0-9-48 15,0 3-94-15,0-3-85 0,0 3-54 0</inkml:trace>
  <inkml:trace contextRef="#ctx0" brushRef="#br0" timeOffset="96983.98">12355 14108 245 0,'0'3'468'0,"-7"-3"-110"0,7 4-159 16,7 0-111-16,-7-1-68 0,0 0-40 0,6 2-24 0,-6-1-12 15,7-1-6-15,-1 1-1 0,-6-1 2 0,6 1 4 0,1-1 1 16,-1-3 4-16,-6 4-1 0,7 0-1 0,0 0 3 15,-7-4 2-15,6 3 12 0,-6 1 15 0,0-4 24 0,7 3 21 16,-7 2 23-16,0-5 15 0,0 0 13 0,0 2 10 16,0-2-1-16,6 0-6 0,-6 0-13 0,0 0-13 0,0 0-12 15,0 4-11-15,7-4-9 0,-2 0-6 0,-5 4-3 0,7-4-4 16,0 4-2-16,-7-1 0 0,7-3-3 0,0 5 1 16,-1-2 0-16,0 1 1 0,1-4 0 0,-1 2 3 0,1 3 0 15,-1-2 1-15,1-3 0 0,-1 4-1 0,1 0 3 0,0 0 0 16,-1-1-2-16,-6 1 0 0,6 0 0 0,7 2 0 15,-6-1 3-15,-1-2-2 0,1 1 1 0,6 3-2 16,-7-3 1-16,7 3 0 0,0-3-1 0,0 3-1 0,1-3-3 16,6 4 1-16,-7-2-3 0,-1 2 0 0,8-1 0 0,-7 1-2 15,6-1-1-15,-5 0 1 0,-2 1-1 0,8-1-2 0,-8 0 2 16,2 1 1-16,-1-1 0 0,0-3-1 0,0 3 0 16,0-4-1-16,1 5 3 0,-2-5 0 0,1 1 0 15,-7 3-3-15,8-2-2 0,-8 1 1 0,7-2 3 0,-7 0 0 16,7 3-2-16,-6 1-1 0,6-6 1 0,-6 4 0 0,-2-4 2 15,8 2-2-15,2-1-2 0,-10 1 0 0,9 0 2 16,-1 0-1-16,0 0 3 0,0-4-1 0,-7 3 1 0,7 0-1 16,1 2 5-16,-1-5-3 0,-1 2-2 0,1 3-1 15,0-1-1-15,-6-1-2 0,1 1-1 0,4-1 1 0,-6 1-6 16,0 3 5-16,1-3-1 0,-7 3-2 0,7-2 4 0,-7 1 1 16,7 2 0-16,-1-5 3 0,-6 5 0 0,7-2 1 15,-1-1 2-15,0 2 3 0,1 0-2 0,-1 1 1 0,7-5-2 16,-6 4-1-16,6 0 0 0,-1 1-1 0,-5-4-5 15,6 4-1-15,1-1-2 0,-8 0-3 0,7 0-1 0,-8 0-2 16,10 1-1-16,-9-4-1 0,7 3 3 0,-6 3 2 0,6-2 4 16,-7-1 3-16,7 1 2 0,-7-1 6 0,8-3 3 15,-8 3 1-15,7-4 2 0,0 5 1 0,-7-4 1 0,7 4-1 16,1-5 1-16,0 1-1 0,-2 3 1 0,0-7-2 16,9 7 0-16,-8-3-2 0,-1 0-1 0,1 3-3 0,1-3-1 15,-1 3-2-15,-1-3-2 0,9 3-1 0,-15 0 1 0,7 0-3 16,0 5 0-16,-2-5 2 0,-3 0 0 0,-1 4 0 15,6-4 3-15,-7 1 0 0,1 2 0 0,-1-2 2 0,-6 0 1 16,7-2 0-16,-1 2 3 0,1-1 1 0,-1 1 0 0,1-1 1 16,-1 0 1-16,1 1 0 0,6-1 3 0,-7-3-2 15,7 3-1-15,0 0-2 0,1-3-2 0,-1 3 1 16,6 1-3-16,-6-2-1 0,7 2 0 0,-7-4-2 0,-1 3 1 31,8 0-1-31,-7 1-1 0,7 4-1 0,-8-6-1 0,2-3-3 0,-1 9-2 0,6-4-1 0,-6-5-4 0,1 4 3 0,5 0-1 16,-6 5 1-16,6-5-2 0,-6-4 4 0,0 4-1 15,7 1 1-15,-7-1 1 0,7 1-1 0,-7-5 2 16,6 5 2-16,-5-1 0 0,-2 0 1 0,8 4 1 0,-8-4 1 16,2 2 0-16,-1-2 0 0,0 3 0 0,0-2-1 0,0-1 1 15,-6 5-2-15,6-6 0 0,-1 5 1 0,-5-3 2 16,6 3-1-16,-7-4-1 0,8 0 2 0,-1 0-1 0,-7 1 2 16,7-5 2-16,0 6 1 0,1-7 1 0,-9 3 0 15,8-3 3-15,2 6-1 0,-3-4 0 0,1 0 0 0,0 0-3 16,0-1 1-16,-6 1-1 0,5-2 0 0,2 4-4 0,-8-4 1 15,7-2 0-15,0 4-1 0,-7 4 0 0,8-8-2 32,-8 7 2-32,7-3 0 0,0 0 0 0,0 3 1 0,-7-4-1 0,8 1 0 0,-1 0 1 0,0 3-2 0,-1-4 0 15,2 1-3-15,5 0-1 0,-6-1 0 0,0 1-1 0,1 0 2 16,-1-1-1-16,-1 4 2 0,1-3 0 0,0 0 2 0,1 0-1 31,-8 4 1-31,7-5-1 0,0 1 1 0,0 4 0 0,-6-6-1 0,6 2 2 0,0 0 0 0,-7 0 0 0,7-1 0 16,0 1-1-16,0 0 1 0,0 0-4 0,0-2-4 15,0 3-2-15,1-5-3 0,-7 3-7 0,5-3-7 0,1 4-12 32,0-4-17-32,0 0-21 0,0 0-38 0,0 0-57 15,0 0-77-15,0 0-69 0</inkml:trace>
  <inkml:trace contextRef="#ctx0" brushRef="#br0" timeOffset="97687.82">13748 14907 192 0,'0'0'250'0,"-6"-5"-57"0,6 5-55 16,-7 0-48-16,7 0-36 0,0 0-20 0,-8 0-11 15,8 0-2-15,0 0 1 0,0 0 3 0,0-3-2 0,0 3 3 16,0 0-3-16,8 0-2 0,-8 0-2 0,0 0-4 0,0 0-3 16,7-3-9-16,-7 3 3 0,0 0 1 0,6 0-1 15,-6 0-1-15,0 0 1 0,0 0-2 0,0 0 1 0,0 0 4 16,0 3-4-16,0-3-2 0,7 0 3 0,-7 3 1 0,0 2-1 16,6-5 0-16,-6 3 0 0,0 0-3 0,0 2 4 15,7-2-1-15,-7 1-2 0,6 4 0 0,1-5 0 0,-1 4 2 16,7 0 0-16,-6 1 2 0,12-1 0 0,-6 0 0 15,7 0-1-15,0 1-1 0,5-1-1 0,-5 1-1 0,13-2 0 16,-7 2-2-16,5-1-2 0,3-3-1 0,-2 3 2 0,1-3-1 16,-1 4 1-16,1 0-2 0,-1-2-3 0,2-3 1 15,-9 5-1-15,8 0-2 0,-8-1-2 0,8-3-3 16,-7 6-3-16,1-2 0 0,-2-4-3 0,2 3-1 0,-8 0 0 16,7 0 2-16,0 1 0 0,-5 3 1 0,4-5 3 0,1 2 1 15,-7 1 4-15,8-3 1 0,-8 1 2 0,7-3 1 0,-6 4 1 16,5-1-4-16,-5-3 2 0,6 3 1 0,-6-4 1 15,6 5-1-15,-7-4-2 0,8-1-1 0,-7 1-3 16,-2 4 3-16,9-6-3 0,-8 2-2 0,1 4-2 0,-1-5 0 16,0 1-1-16,1 0 3 0,0 2 4 0,5-1 0 0,-4-2 1 15,-2 5 2-15,7-5 1 0,-6 1 3 0,5-1 2 16,2 5 3-16,-1-5 1 0,0 1 3 0,0 3 1 0,0-2 1 16,6-3-1-16,-6 6-3 0,2-4-2 0,3 0-6 15,-4 0-5-15,-2-4-5 0,1 3-13 0,0 1-17 0,-6-4-29 16,-1 0-50-16,1 0-82 0,-7-4-95 0</inkml:trace>
  <inkml:trace contextRef="#ctx0" brushRef="#br0" timeOffset="100343.95">12068 12957 280 0,'6'-3'401'0,"-6"3"-110"0,0-3-112 16,0 3-72-16,0-5-38 0,0 5-20 0,0 0-7 0,0 0-4 16,0 0-2-16,0 0 0 0,0 0 1 0,-6 0-2 15,6 0-4-15,0 0-4 0,-6 5-8 0,6-2-5 16,-7 0-2-16,0 8-4 0,-6-3-1 0,0 3 0 0,7 3 1 15,-7 1 1-15,0-1-1 0,-7 5-1 0,7-1 0 0,0 4 0 16,-7 0 0-16,7-3-1 0,-6 2 0 0,6 2 1 16,0 2 2-16,-7-2 2 0,8-2-1 0,-1 2 0 0,0-2 0 15,-2-3-1-15,2 1 0 0,8 0-5 0,-1-5 2 16,-1 1-1-16,7-5 1 0,0 1-2 0,0 0 2 0,0-3-1 16,7 3 2-16,-7-4 3 0,11-4-1 0,-3 5-1 0,5-4 1 15,0-1 0-15,7 1 1 0,-1-4 0 0,1 3-2 16,6-6-3-16,-1 3-3 0,8 0-8 0,0-4-9 0,-1 1-15 15,1-1-13-15,-1-4-17 0,1 5-18 0,-1-4-24 16,1 0-34-16,-1-1-52 0,-5-3-81 0,-2 3-101 0,-4-2-47 16</inkml:trace>
  <inkml:trace contextRef="#ctx0" brushRef="#br0" timeOffset="100578.28">11970 13320 157 0,'-33'0'470'0,"1"0"-105"0,0 4-134 0,5-4-89 0,8 0-49 16,6 0-22-16,0 0-13 0,0 4-7 0,5-4-7 0,8 0-3 15,0-4-1-15,8 4-4 0,5-4 2 0,7 0 2 16,5-3 6-16,15 0 5 0,-2 0 8 0,14-5 5 0,7 1 3 16,6 0 2-16,7-3-1 0,6-4-2 0,7-1 4 0,6 2-1 15,0-2 5-15,7-4 6 0,0 2 3 0,-8-1 1 16,15 0-6-16,-7-4-1 0,-1 4-10 0,1-4-11 0,-6 4-26 16,-8 0-41-16,1 0-49 0,-14 4-51 0,-5-1-44 15,-8 6-50-15,-12-3-82 0,-7 2-172 0,-7-1-71 0,-19 4-38 16,-13 4-5-16</inkml:trace>
  <inkml:trace contextRef="#ctx0" brushRef="#br0" timeOffset="101406.81">6532 13287 33 0,'-7'0'456'0,"7"-4"-70"0,-6 4-146 0,6-3-102 0,0-1-56 16,0 4-30-16,0 0-15 0,6-4-9 0,-6 4-2 15,13-4 1-15,2 2 2 0,-2-3 1 0,5 2 0 0,9-1 0 16,4 1-1-16,2-1 3 0,7-4-4 0,5 8-5 0,0-3-1 16,8-4-2-16,5 3-2 0,1 1-2 0,5-1-3 0,9-4-2 15,-1 5 1-15,-2-5 5 0,3 2-2 0,-3-3 0 16,3 1 3-16,5-2 2 0,-14 3 4 0,9-5 3 15,-2 2 2-15,-6-5 2 0,1 4 5 0,-1-3 11 0,-6-1 4 16,-7 5 5-16,-1-7 4 0,1 3 5 0,-12-1 9 0,-1 5 8 16,-7-5 9-16,-5 4 10 0,-14 1 5 0,6 2 0 15,-12-3-2-15,-7 4-11 0,0-5-12 0,-15 6-14 0,4-5-15 16,-9 3-21-16,0 0-14 0,-5 4-10 0,-8 2-7 16,1-2-4-16,-1 1 2 0,0 3-2 0,1 0 0 0,-1 0 1 15,13 0-1-15,1 0-2 0,6 0-6 0,0 0-5 0,7 0-3 16,6 0-3-16,6 3-2 0,7 1-3 0,0-2 1 15,6-2-1-15,1 4 7 0,13 0 3 0,-8 0 1 16,8-4 3-16,0 4 0 0,-7 3 4 0,0-3-1 0,6 3 0 16,-11 5-2-16,-2-6-4 0,-6 9-5 0,-2-4-6 0,-3 3-8 15,-1 5-11-15,-14 3-15 0,-6 0-21 0,0 4-20 0,-7 3-23 16,-6-4-23-16,-6 9-29 0,6-5-60 0,-14-3-126 16,2 3-75-16,-1-4-46 0,-1-3-19 0</inkml:trace>
  <inkml:trace contextRef="#ctx0" brushRef="#br0" timeOffset="107847.18">12993 14246 216 0,'52'16'218'0,"-1"-6"-134"0,-5 2-109 16,-5-5-72-16,-3 3-66 0,-6-2-35 0</inkml:trace>
  <inkml:trace contextRef="#ctx0" brushRef="#br0" timeOffset="108050.88">13384 14390 119 0,'-15'7'159'0,"4"0"-28"0,-2-3-24 16,-6 3-34-16,-2 0-27 0,2 1-28 0,-1-4-20 0,-5 3-12 15,5 1 1-15,0 0 10 0,2-2 11 0,-3-3 18 16,1 1 14-16,8 4 13 0,-1-4 9 0,-1-1 3 0,7 0-5 15,-5-3-12-15,5 5-12 0,1-3-17 0,6 3-14 0,-6-1-12 16,-1-1-11-16,7 1-6 0,0-1-4 0,0 1-1 16,7-4-5-16,-7 4 1 0,6-1-1 0,0 1 0 0,7-4 2 15,-7 4 4-15,8-1-1 0,-7-3-1 0,6 5 5 16,-1-5 1-16,1 2 6 0,0-2 4 0,2 0-4 0,-10 4-3 16,8-4-6-16,0 0-10 0,-6 0-15 0,6 0-18 15,-6 0-22-15,-1 0-31 0,0 0-33 0</inkml:trace>
  <inkml:trace contextRef="#ctx0" brushRef="#br0" timeOffset="108535.52">13969 15129 143 0,'-32'19'315'16,"6"-1"-59"-16,7-3-74 0,-8 4-73 0,14-1-60 16,-6-3-43-16,6 0-30 0,0-1-17 0,6 0-9 15,1-3-4-15,-1 0 2 0,1-4 6 0,-1 4 17 0,7-2 20 16,-6-7 19-16,6 3 13 0,0-3 4 0,0 2 3 0,0-4-4 16,0 4-12-16,0-4-20 0,0 0-31 0,6 0-45 0,-6-4-65 15,7 0-89-15,-7 4-71 0</inkml:trace>
  <inkml:trace contextRef="#ctx0" brushRef="#br0" timeOffset="109051.16">13175 15305 110 0,'-7'4'264'0,"1"0"-32"0,-1-4-36 0,1 3-39 0,-1-3-37 15,1 4-29-15,0-4-23 0,-1 5-14 0,1-5-11 0,6 2-6 16,-7-2-6-16,7 0-2 0,0 5-4 0,0-3 0 15,0-2-4-15,0 4-2 0,7 0 1 0,-7 4-1 0,6-4 2 16,1-1 0-16,-1 3 3 0,7 2 1 0,0-4 3 16,0 4 0-16,7-1-2 0,-1-3 3 0,8 0-1 0,-2-2-2 15,2 3 0-15,6-5-4 0,-8 3-2 0,14-3-2 0,-6-3-2 16,6 3-2-16,-7 0-1 0,7-5-2 0,-7 3-1 16,2-2-2-16,-2 0 1 0,0 0-1 0,-5 1-2 15,-1-1-2-15,-7 0-2 0,1 4 1 0,-7-4-1 0,0 2-1 16,-7-4-1-16,1 6 0 0,-1-2 0 0,-6-2 0 0,-6 1 3 15,-1-1 0-15,1 4 4 0,-1-4 4 0,-6 4 6 0,-6-4 9 16,4 4 11-16,4 0 7 0,-2 0 3 0,0 0-1 16,-1 4-1-16,1-4-4 0,7 0-8 0,0 4-9 15,-7-4-10-15,6 4-10 0,7-1-8 0,-7-3-10 0,7 4-11 16,-6-2-11-16,12 6-15 0,-6-4-12 0,7 0-19 0,0 0-21 16,6-1-28-16,-1-3-55 0,9 0-106 0,-2-3-95 15,0-1-55-15,7-4-35 0</inkml:trace>
  <inkml:trace contextRef="#ctx0" brushRef="#br0" timeOffset="109488.51">14660 14426 397 0,'0'-11'614'15,"6"-3"4"-15,1 3-135 0,-1 4-200 0,1-1-127 0,0 5-79 16,6-5-45-16,0 5-33 0,-7-1-12 0,7 0-4 16,-13 4-1-16,6 0 6 0,1 0 5 0,-7 0 4 0,-7 4 3 15,7 3 8-15,-6 1-1 0,-7 3 0 0,0 3 0 16,-6 1 0-16,-1 3 0 0,1 3-2 0,-1 2 1 0,-6 3 2 16,7-4 1-16,-8 3 1 0,7-2 1 0,7-6 2 0,-6 5 0 15,6 1 1-15,0-5-1 0,7 0-3 0,6-3-1 16,0 3-2-16,0 1-2 0,6-5-2 0,0 4-2 0,7-4 0 15,8 2 1-15,-3-5-2 0,9 0-1 0,6 0 0 16,-8-4 1-16,14 4 0 0,1-7 0 0,-2 0-1 0,8-4 1 16,-7 0 0-16,7-4 3 0,-1 0 4 0,-5 0 7 15,-1-3 9-15,0-3 18 0,-7 2 21 0,0-7 21 0,-5 4 23 16,-1-3 19-16,-6-5 9 0,-8 4 4 0,-5-7-3 0,-1 5-13 16,-6-6-15-16,-6-2-18 0,-1 2-22 0,-5-2-15 0,-15 0-12 15,8 2-15-15,-14-2-5 0,1 3-3 0,-1 0-4 16,1 3-4-16,-7 1-2 0,6-1-3 0,0 5-5 15,8 3-3-15,-2 0-23 0,8 4-52 0,6 0-75 0,6-1-68 16,0 5-54-16,7-1-52 0,7 0-65 0,0-4-88 0,6 5-128 16,6-1-31-16,-6 1 32 0</inkml:trace>
  <inkml:trace contextRef="#ctx0" brushRef="#br0" timeOffset="109754.35">15324 14236 408 0,'7'-4'596'16,"0"4"-5"-16,-7-3-193 0,6 3-144 0,1 0-94 0,-7 3-60 15,6 1-39-15,-6 0-28 0,6 2-17 0,-6-1-9 16,0 2 1-16,7 4 1 0,-7-4 3 0,0 4 1 16,6 3 2-16,-6-2 1 0,7 3 3 0,-7-1-1 0,6 1-3 15,1 0-2-15,-1-4-1 0,9 3 1 0,-10-3 12 0,1-4 21 16,7 4 29-16,1-7 32 0,-9 0 30 0,10-1 21 0,-3-6 15 16,1-1 7-16,0-4-4 0,0-2-16 0,0-1-19 15,0-4-30-15,0-4-28 0,1 5-21 0,-2-9-14 16,-5 6-10-16,-2-5-9 0,3 3-8 0,-1-2-13 0,-1-1-6 15,-6 0-8-15,0-1-12 0,7 2-15 0,-7-1-24 0,0 3-56 16,0-3-68-16,6 8-64 0,-6-1-55 0,7 1-44 0,-1 7-49 16,0-1-77-16,1 0-129 0,-1 4-21 0,-6 4 13 15,7 0 33-15</inkml:trace>
  <inkml:trace contextRef="#ctx0" brushRef="#br0" timeOffset="110113.81">15884 14404 337 0,'-6'-3'503'0,"0"-1"-83"0,6 0-163 0,0 4-105 0,-7-3-57 16,7-1-27-16,0 1-8 0,7 3 0 0,-7-4 4 15,0 0 5-15,6 4 2 0,0-3 1 0,7 3 3 0,0-5-1 16,7 5-7-16,-1-3-8 0,8 3-8 0,-1-3-9 15,6 3-6-15,1-4-6 0,0 0-6 0,0 4-7 0,5-8-4 16,-6 5 0-16,1-1-5 0,-7 1-1 0,0-2 5 0,0 3 4 16,-6-2 11-16,-6 4 8 0,4-4 14 0,-11 0 11 15,-1 4 9-15,1-3 3 0,-7-1-2 0,0 0-3 0,0 4-5 16,-7-4-7-16,-6 2-10 0,0 2-5 0,8 0-1 16,-9 0 2-16,0 0 2 0,8 0-2 0,0 0-2 0,-1 2-5 15,1 2-4-15,6 0-6 0,-7 3-11 0,7-3-5 0,0 4-6 16,0-1-1-16,7 0-3 0,-1 4-3 0,-6-3-8 15,7-2-14-15,-1 6-26 0,0-5-41 0,1 0-41 16,-7 4-43-16,0-3-36 0,0 0-30 0,0-2-30 0,-7 2-50 16,-5-1-101-16,-8 1-61 0,0-6-31 0,-5 4-5 0</inkml:trace>
  <inkml:trace contextRef="#ctx0" brushRef="#br0" timeOffset="110817.64">12569 14050 329 0,'7'-4'446'0,"0"0"-128"0,-1 0-127 0,0 0-81 16,1 4-46-16,-1-4-25 0,1 4-13 0,-1-3-6 16,1 3 0-16,-7 0 3 0,0 0 3 0,0 0 5 0,-7 3 2 15,1 1 5-15,-7 4 1 0,0 2 7 0,0 2 2 16,0-1-3-16,0 3-2 0,-6 2-1 0,5 1-2 0,1 2-4 16,0-1-3-16,0 3-4 0,7-1-4 0,0 1-1 0,-1 1-4 15,7 0-2-15,0-3-3 0,7 2-2 0,-1-2-3 0,0-1-2 16,7 1 2-16,0-5-1 0,7 1 0 0,-1-1 2 15,1-3 2-15,6-4 6 0,-7 1 7 0,7-4 6 16,8-4 8-16,-9-4 14 0,1 0 18 0,0 0 26 0,0-6 26 16,0 2 16-16,1-3 10 0,-8-3 6 0,0-1-2 0,2 1-8 15,-3-1-12-15,-11-4-20 0,6 4-29 0,-6-2-19 16,-7-2-17-16,0 0-3 0,0 2-12 0,-7-5-13 0,0 3-8 16,1 1-12-16,-7-4-10 0,1 4-17 0,-2-1-25 0,1 4-47 15,0 1-40-15,0 3-46 0,7-1-45 0,-1 3-40 16,7 1-43-16,0 0-62 0,0 1-114 0,7 3-63 0,-1-3-24 15,7 4 8-15</inkml:trace>
  <inkml:trace contextRef="#ctx0" brushRef="#br0" timeOffset="111193.07">13272 14111 212 0,'7'0'157'16,"0"-3"-86"-16,0 3-67 0,-1-3-42 0,-6-2-21 0,6 1-8 16,0 4 11-16,1-3 28 0,1-1 35 0,-3 4 33 0,2-3 37 15,-7-1 28-15,7 1 22 0,-7-1 11 0,6 4 5 16,-6-4-10-16,0 0-15 0,0 1-20 0,0 3-19 0,0-5-15 16,-6 5-12-16,6 0-8 0,0-2-8 0,-7 2-3 0,7 0-3 15,-7 2-3-15,7-2-2 0,-5 0-3 0,-3 5-1 16,1-2-2-16,1 1 1 0,0-4-1 0,0 8 1 0,-8-5 0 15,1 4 2-15,7 0-1 0,-7 2-1 0,7-3-1 16,-1 5 0-16,-6-3 0 0,6-1-2 0,0 0-1 0,1 0-3 16,0 1 0-16,6-4 0 0,-7 3 0 0,7-4-4 15,0 2-2-15,0-3-2 0,0 2-1 0,0 4-2 0,0-5-1 16,0 2 0-16,7-5 0 0,-7 3 3 0,6 1 3 0,0-2 1 16,8-2 1-16,-1 5 0 0,6-2 0 0,-6-3-1 15,14 0 1-15,-9 0-6 0,9 0-13 0,4-3-15 0,-4 3-16 16,0-5-21-16,5 5-22 0,-6 0-44 0,0-2-76 0,0-2-131 15,0 1-61-15,1-2-42 0</inkml:trace>
  <inkml:trace contextRef="#ctx0" brushRef="#br0" timeOffset="111600.04">13377 14016 387 0,'-8'0'433'16,"3"-3"-140"-16,5 3-128 0,-6 0-78 0,6 0-43 0,-7 3-24 15,7 2-10-15,-6-3-3 0,6 5 2 0,-7-3 5 16,0 4 3-16,2 2 3 0,-10 2 6 0,9-1 1 0,0 0 0 15,6 3 0-15,-6-3-3 0,6 3-3 0,-7 2-2 0,7-2-2 16,0 1-3-16,7-1 0 0,-7-3-4 0,6 3-1 16,0-2-1-16,0-1 0 0,1 0 1 0,6-3 4 0,-6-1 4 15,6 0 4-15,0 0 3 0,0-3 2 0,0-4 4 16,0 0 2-16,0 0 6 0,0-4 6 0,0 1 4 0,0-4 8 16,0-1 10-16,-6 0 5 0,6 2 2 0,-7-2 7 15,0-3 2-15,1-1-1 0,-1 6-6 0,-6-5-9 0,0-1-9 16,0 2-8-16,0-1-7 0,-6 0-8 0,6 4-17 0,-7-4-24 15,7 3-28-15,-6-3-31 0,6 5-29 0,0-3-30 16,0 6-28-16,0-4-27 0,6 3-34 0,1 1-48 0,-1-1-77 16,8 0-85-16,0 0-39 0,-2 4-18 0</inkml:trace>
  <inkml:trace contextRef="#ctx0" brushRef="#br0" timeOffset="112037.71">13722 14111 63 0,'0'-3'492'0,"-13"0"-2"0,13-2-171 16,-6 1-143-16,6 4-79 0,0-3-46 0,0 3-19 0,0-4-7 15,0 4 0-15,6-3 2 0,1 3 6 0,-1-4 7 16,7 4 9-16,0-3 5 0,7-1 0 0,-1 4-3 0,7-4-5 16,0 4-7-16,0-4-6 0,8 1-10 0,-2 3-6 0,0 0-6 15,1-5-4-15,-2 5-2 0,3 0-3 0,-2 0 1 16,1 0 3-16,-7 0 2 0,6-2 1 0,-6 2 0 0,8 0 3 15,-9 0 0-15,1 0 3 0,0 0 3 0,1 0 1 16,-3 0 3-16,4-5 4 0,-9 5 3 0,7-2 2 0,-6-2 2 16,5 0-1-16,-5 0-1 0,-1 0-1 0,-6 0-4 15,7-3-6-15,-13 5-5 0,6-3-1 0,-6-2-5 0,-1 3-1 16,1-3-3-16,-1 3 0 0,-6-3-4 0,0-1-2 0,-6 1-4 16,-1 0-3-16,1 0-2 0,-7-1-1 0,6 1-2 0,-5 0 1 15,-3 0 2-15,2-1 2 0,1 4 5 0,-2 1 11 16,8-2 9-16,-7 2 4 0,7-1 4 0,6 2-1 15,-7 2-3-15,7 0 0 0,0-4-4 0,0 8-7 0,0-4-8 16,7 2-3-16,-1 2-4 0,0-1 1 0,1 2 1 0,6 2 1 16,1 1 1-16,-9-1 0 0,8 0 0 0,2 0-6 15,-10 4-12-15,2-3-12 0,0 2-14 0,-7-2-18 0,-7 3-28 16,0 0-33-16,-13 3-43 0,2-3-95 0,-16 1-134 16,-5-1-92-16,-6-4-41 0,-7 0-13 0</inkml:trace>
  <inkml:trace contextRef="#ctx0" brushRef="#br0" timeOffset="-112756.28">14679 663 133 0,'0'-4'290'16,"0"0"-75"-16,0 1-57 0,0-1-43 0,-6-4-27 0,6 6-18 16,0-2-11-16,0-4-10 0,0 5-1 0,0-5-3 0,0 2-1 15,0 0-2-15,0 0 0 0,0 3-5 0,0-1-2 16,0 0-4-16,0 4-4 0,0-4-2 0,0 4-5 0,0-4-4 16,0 4-6-16,0 0-3 0,0 0-2 0,0 0-2 0,0 0-3 15,0 4-2-15,0-4 1 0,0 0 0 0,0 4 0 0,0-4 1 16,0 4-2-16,0 0 2 0,0-1 2 0,0 3 0 0,0 0 0 15,-7 4 1-15,7-3-1 0,-6 5 1 0,6-2 0 16,-6 5-2-16,-1-1 2 0,1 1 1 0,-8 3-1 0,8 4 0 16,0-3 0-16,-7 6 1 0,0-3-1 0,0 8 1 0,-1-5-2 15,-6 4 1-15,7 5 0 0,-13-5-1 0,7 7 0 0,0-2 0 16,-8 2 1-16,8 4 0 0,-7-3 0 0,0-1 1 16,7 6-3-16,-8-6 2 0,8 1 0 0,0-6-2 0,-2 3-1 15,9-1 0-15,-9-8 0 0,9-2 0 0,5-5 0 16,-6 1 0-16,7-4 10 0,6-5 14 0,-7-3 14 0,7 1 9 15,0-4 9-15,0-4 3 0,7-4 4 0,-1-4 1 0,7-2-5 16,1-1-14-16,6-4-11 0,-2-4-5 0,3 1-4 16,-2-3-2-16,0 2-1 0,8-6-2 0,-8 2-2 0,7-2-3 15,-6 2-1-15,-1-2-6 0,-6 3-2 0,7-4-2 16,-7 8-3-16,-1 0-1 0,-5 0 1 0,-1 3 0 0,-6 3 0 16,7 2 3-16,-7 3-2 0,0 3 1 0,0 0 0 0,-7 0 0 15,7 8 0-15,-6 0-2 0,-7 3 0 0,7 4-1 0,-7 0 1 16,6 3 1-16,-6 1 0 0,6 4-1 0,-6 0 0 0,7-2-1 15,0 2 7-15,-1-1-4 0,1 1-2 0,6-2-1 16,0-3-1-16,0 3 0 0,0-3 0 0,0-3 8 0,6 0-8 16,1-4 1-16,-1 0 0 0,0 1 1 0,1-5 2 15,-1-3 0-15,7 0 0 0,1-3-5 0,5-5 4 0,-6 1 2 16,14-7 0-16,-9 2 0 0,9-2 0 0,-7-6-2 0,6-1 0 16,0-1 0-16,-1 0 0 0,2 0 7 0,-1-4-3 0,-7 1-2 15,7-1-1-15,0-3 0 0,-6 0 0 0,6-4-2 16,-7 0-2-16,1 4-10 0,-1-5 2 0,2 1 3 0,-9 1 0 15,1 3 0-15,0 3 3 0,-6 4 0 0,-1 0 3 0,-6 3 2 16,7 4 0-16,-7 5 2 0,0-1 0 0,0 3 0 0,-7 1-3 16,7 4 1-16,-6-1-1 0,-1 4-2 0,7 0 0 0,-13 4 0 15,7 2 1-15,-1 6 0 0,0-1 1 0,2-1-1 16,-8 5 2-16,5 0 1 0,1 3 0 0,7 1 0 0,-5-1 0 16,5 4 0-16,0-4-1 0,0 5 0 0,0-2 0 0,0 5 1 15,0-1-1-15,0 4 0 0,0 1 0 0,0-1 0 0,0 1 3 16,0 2-1-16,0 1 0 0,0 0-3 0,0 1-2 15,-7-1-1-15,7-4-5 0,0 5-13 0,0-5-18 0,0 3-18 16,0-3-18-16,0 5-21 0,7-5-23 0,-7 0-39 16,5 0-48-16,10 0-65 0,-10-2-119 0,8-6-73 0,-6 6-32 15</inkml:trace>
  <inkml:trace contextRef="#ctx0" brushRef="#br0" timeOffset="-112396.92">15402 1552 298 0,'0'-10'391'16,"0"-5"-128"-16,0 4-102 0,0 1-57 0,0-2-29 15,0 5-15-15,7-3-12 0,-7 1-5 0,0 6-2 0,0-4-4 16,0 3-4-16,0 1-6 0,0 0-6 0,0 3-6 16,0 3-4-16,0 0-5 0,0 5-3 0,0-2-2 0,0 10-1 15,0-6 1-15,-7 5 0 0,7 3 0 0,0 1 1 0,0 2 0 16,0 1 0-16,0 1 0 0,-6-1 1 0,6 3-2 16,0 1 0-16,0-4-1 0,0 4 0 0,0-1 0 0,0-3 1 15,0 4-1-15,6-4 1 0,-6 0 1 0,0-1-1 0,0 2 1 16,0-4-1-16,0-2-1 0,7 2 0 0,-7-1 0 15,8-3-10-15,-8-5-13 0,5 1-21 0,1 0-29 16,7-3-56-16,1-4-110 0,-9-4-115 0,16-4-76 0</inkml:trace>
  <inkml:trace contextRef="#ctx0" brushRef="#br0" timeOffset="-111880.84">16054 926 368 0,'0'-14'455'0,"0"-1"-176"0,0 4-118 0,0 1-64 0,6 2-33 16,-6 0-25-16,0 1-15 0,7 3-9 0,-7 1-6 0,6 3-3 15,-6 0-1-15,7 0 1 0,-1 7 2 0,-6 0 3 0,7 1 1 16,0 6-1-16,-2-2 2 0,-5 6 0 0,8-4 0 0,-3 5-3 15,-5 0-1-15,0-2-2 0,7 5-1 0,-7-3 1 16,0-1-3-16,0 4 3 0,0-4 0 0,-7 1 2 0,7-1 3 16,0 4 1-16,-5-3 0 0,-3-1 0 0,3 0 6 0,-9 4 5 15,1 0 3-15,0-4 3 0,1 7-1 0,-15-2-1 0,8 0 5 16,-1 2-3-16,-6-4-5 0,0 1-5 0,-1 4-5 16,2-4-3-16,5 0 0 0,1-3-4 0,-2 3-1 0,9-7 3 15,-1-1 0-15,0 1 0 0,8-5 1 0,5-3 3 16,-8 1 2-16,8 0 5 0,0-5 1 0,0 0 1 0,8 2 0 15,-3-5-2-15,15-5 0 0,-7-1-3 0,0 2-4 0,6-8-3 16,1 2-4-16,-1-1-2 0,0 0 0 0,2-3 1 16,-2-1 1-16,0 0 3 0,-5 4-1 0,-1-4 3 15,0 4 2-15,0 0 5 0,-7-1 2 0,0 6 1 0,1 2 1 16,0-3-1-16,-7 3-1 0,7 0-1 0,-7 4-4 0,0 0-5 16,0 4-5-16,0 0-4 0,0-1-1 0,0 5 0 15,0 3-1-15,0-4-1 0,6 8 0 0,-6-5 1 0,6 2 1 16,1-1-1-16,6 4-1 0,-7-5-4 0,13 5-6 15,-6-4-18-15,7-1-24 0,0-2-25 0,6-1-29 0,0-3-29 16,0 0-42-16,0-4-72 0,0 0-161 0,0-8-81 0,1 5-28 16</inkml:trace>
  <inkml:trace contextRef="#ctx0" brushRef="#br0" timeOffset="-111396.14">16523 1026 474 0,'-7'-8'417'0,"1"5"-167"16,6-2-105-16,-7 2-58 0,0-1-33 0,7 8-23 0,-5-1-13 16,5 2-6-16,-8 2-2 0,1 1 2 0,7 2-2 0,-5 5 2 15,-3 3-1-15,8 0 2 0,-5 5 0 0,-2 2-3 0,7 0-1 16,-7 5-2-16,7-4 0 0,-6 3-1 0,6 1 0 16,-7-1-2-16,7-4 0 0,0 1-1 0,-6-4 1 0,6-1-2 15,0-2-1-15,0-4 5 0,0-3 6 0,0-2 12 16,0 0 18-16,0-5 15 0,6-1 9 0,-6-4 8 0,7 0 7 15,-1-9 1-15,8-1-5 0,-9 0-11 0,8-2-17 0,2-7-11 16,-3 2-6-16,1-2-3 0,0-3-2 0,7 4-3 16,-14-8 3-16,7 4 2 0,0 0 0 0,-6-4-1 0,6 4-4 15,-7 0-3-15,0 4 0 0,1-5 5 0,-7 9 2 0,0-1 1 16,7 1 2-16,-7 7 0 0,0-4 0 0,0 7 0 16,7 0-4-16,-7 4-8 0,0 0-7 0,0 4-5 0,0 7-4 15,0 0-2-15,0 3 2 0,6 6 0 0,-6-3 0 0,6 4-1 16,1 2 1-16,-1 3 0 0,7 0-3 0,1-1 0 15,-7-4-2-15,12 6-2 0,-7-5-1 0,8 0 2 0,-1-3-1 16,1-2 2-16,0-3 2 0,-2-2 0 0,10-4 3 0,-9-5 1 16,7 1 0-16,0-4 3 0,6-7 2 0,-6 4 6 15,7-9 10-15,0 1 8 0,-1-4 9 0,-5 0 8 0,-2-3 5 16,8 0 13-16,-7-4 9 0,-6 0 4 0,-1 0-6 16,-6 0-3-16,0-4-7 0,0 4-7 0,-6-4-3 0,-7 5-15 15,0-4-14-15,0 2-9 0,-7 1-8 0,-6 4-12 0,6-1-21 16,-5 1-32-16,-1 4-26 0,0-1-28 0,6 8-37 0,-1-5-46 15,3 10-43-15,5-6-30 0,0 8-24 0,5-4-37 0,3 0-93 16,-1 4-88-16,6 0-38 0,0 4 3 0</inkml:trace>
  <inkml:trace contextRef="#ctx0" brushRef="#br0" timeOffset="-111192.97">17454 1223 322 0,'0'3'484'0,"0"6"-170"15,0-2-139-15,0 0-77 0,-6 4-39 0,6 0-15 0,0-1-7 16,0 5-1-16,0-1-2 0,-7 6 1 0,7-3-1 16,0 6-3-16,0-1-2 0,-7 3-7 0,7 1-5 0,0-1-4 15,0 5-4-15,-6-1 0 0,6 1-4 0,0 2 0 0,0-2-3 16,0 3-1-16,6 0-1 0,-6-4-2 0,7 5-4 16,0-9-9-16,-1 4-14 0,7-3-24 0,-1-1-34 0,1-2-58 15,8-5-115-15,-2-3-113 0,0-1-66 0</inkml:trace>
  <inkml:trace contextRef="#ctx0" brushRef="#br0" timeOffset="-110958.5">18020 1439 294 0,'-6'-3'481'0,"6"-2"-155"0,-7 5-131 15,7-2-73-15,7-2-37 0,-1 0-27 0,1 0-14 0,6 1-9 16,7-5-3-16,0 4-5 0,5 2-2 0,1-3-1 16,1 2-1-16,5-1-2 0,7 1 0 0,0-1-4 0,0 0-6 15,0 0-4-15,7 1-1 0,0-1-5 0,-1 1-1 0,-6-1 0 16,6 1-2-16,-6-6-12 0,1 6-13 0,-8 0-21 16,0-5-26-16,2-3-43 0,-2 4-73 0,-12-7-138 15,6 2-93-15,-7-3-45 0</inkml:trace>
  <inkml:trace contextRef="#ctx0" brushRef="#br0" timeOffset="-110770.84">18692 1055 366 0,'-14'-4'388'0,"8"4"-152"0,-1 0-103 0,1 4-55 0,6 0-32 16,-7-1-16-16,7 4-6 0,-6 4-3 0,6 0 1 16,0 4-1-16,0 0 3 0,0-1 0 0,6 4-1 0,-6 5-1 15,0 2-3-15,7-3-2 0,-7 7-4 0,0 0-1 16,0 0-3-16,0 5-2 0,0-1-2 0,0 0-3 0,0 5-2 15,-7-2 0-15,7 1 1 0,-6-1-7 0,6 1-8 0,0-4-9 16,0-1-13-16,6 1-18 0,1-4-42 0,-7 1-89 16,13-8-139-16,-7-1-74 0</inkml:trace>
  <inkml:trace contextRef="#ctx0" brushRef="#br0" timeOffset="-110098.51">19734 798 484 0,'-7'-7'469'0,"0"0"-207"16,1 3-123-16,-1 0-65 0,7 8-34 0,-6 0-20 0,0 3-9 15,-7 4-5-15,6 0-1 0,0 7-2 0,-5 0 3 0,-1 5-3 16,0-1 0-16,-1 7 2 0,1 4 1 0,0 0-1 15,0 4 0-15,0-1 0 0,-7 4-1 0,7 1 1 0,-6-1-1 16,6 0 0-16,0-3-3 0,-7-1 1 0,8 1-1 16,-1-7 0-16,-1-1 0 0,1-4-1 0,7-3 1 0,-1 1 3 15,1-8 1-15,0-1 3 0,6-3 6 0,-7-4 8 0,7 0 8 16,0-2 4-16,0-3 3 0,7-4-2 0,-1-3 0 16,0 2-1-16,1-4-7 0,-1-5-6 0,1 2-6 0,6-6-2 15,-6 6-2-15,-7-5 3 0,6 1 0 0,1-5-1 16,-7 4 1-16,0 5 0 0,0-5-1 0,0 1 0 0,-7 5-2 15,7-1-2-15,-6 3 0 0,6-1-2 0,0 4 0 0,-7 1 0 16,7 3-3-16,-7 0-1 0,1 3-1 0,6 1-2 16,-7 1-1-16,1 1 0 0,6 2 1 0,0-2-1 0,0 3-1 15,0-2 0-15,6 0-3 0,1 0 3 0,-1-3 2 16,8 3 0-16,-1-3 0 0,6-4 0 0,0 0 0 0,8-4 2 16,-8 1 3-16,7-5-2 0,0-3-1 0,0 1 0 0,7-5 0 15,-7-4 1-15,0-2-1 0,0-1 2 0,-6-5-1 16,4-2 2-16,-3 0-1 0,0-1 0 0,-9-3 0 0,0 1-2 15,2-5 1-15,-1 5-2 0,0-5 3 0,-7 0 4 0,1 4 8 16,-1 0 13-16,-6 0 20 0,0 7 34 0,0 1 23 16,0 3 13-16,0-1 2 0,0 6 0 0,-6 1-4 0,6 6-14 15,-7 2-20-15,7 1-32 0,-6 0-24 0,6 7-12 0,-7 0-7 16,1 3-4-16,0 5-2 0,-1 0-1 0,0 2 1 0,0 5 1 16,1 4-1-16,0-2 0 0,-1 2-1 0,2 6 2 0,5 1 0 15,0 0 1-15,-8 3-1 0,8 0-3 0,0 5 2 16,8 3 2-16,-8-1 3 0,0 0-1 0,0 5-3 0,0-2-3 15,5 5-10-15,-5-3-2 0,-5 0-10 0,5-5-11 0,0 5-16 16,0-5-11-16,0 1-14 0,-8-1-12 0,8-3-5 0,-6 0-14 16,6 0-12-16,-7-8-8 0,7 1-9 0,0 1-8 15,0-10-9-15,7 2-14 0,-1-5-31 0,7-3-72 16,-6-7-133-16,12 3-60 0,-5-7-25 0</inkml:trace>
  <inkml:trace contextRef="#ctx0" brushRef="#br0" timeOffset="-109738.85">20065 1458 7 0,'0'-10'499'0,"7"-2"-14"15,-1 1-204-15,1 3-124 0,0-3-65 0,6 5-33 0,0 1-19 16,-7-2-8-16,7 0-4 0,1 3-2 0,-2 0-1 0,1 1 0 16,-6 3-1-16,6 3 1 0,-7 5-5 0,1-4-4 15,0 6-4-15,-1 1-4 0,-6 4-3 0,0 0 0 0,0 3-1 16,-6-4-2-16,-1 9 1 0,0-5-1 0,1 0-1 16,-7 5 0-16,6-6 2 0,1 2-2 0,-1-1 1 0,2 1-1 15,-2 0 2-15,-1-5-2 0,8 1 1 0,0-1 5 0,0-3 1 16,0 0 5-16,0 1 4 0,8-6 4 0,4 2 3 15,1-1 2-15,7 1-2 0,6-5-3 0,6 1-4 0,7-1-6 16,1-3-11-16,12 0-13 0,0 0-13 0,0 0-20 0,6-3-22 16,1-4-23-16,-1-1-33 0,1-3-55 0,0 1-115 15,-1-6-104-15,-6-6-62 0</inkml:trace>
  <inkml:trace contextRef="#ctx0" brushRef="#br0" timeOffset="-109316.18">21186 857 144 0,'-20'-8'476'0,"8"5"-94"0,-2-4-169 16,-5 7-100-16,6 0-53 0,6 0-27 0,-5 7-15 0,-2-4-5 15,7 8-2-15,-5 1 2 0,5-2-3 0,1 5 2 0,-1 0 1 16,1 3 1-16,6 4 1 0,0-4-1 0,0 8-2 0,0-4-3 16,0 4 1-16,6-1-2 0,1 5-1 0,-7-5 0 15,0 2-2-15,-7 2 2 0,1-3 2 0,-1 3 1 0,-6-4 0 16,-7 4 1-16,-6 0 3 0,-6 0 1 0,-1 1 1 0,1-1-5 15,-14 1 0-15,7-1 1 0,0-3 0 0,-7-1 1 0,13 1-3 16,-5-1 0-16,5-3 0 0,7-3 3 0,0 0-2 16,7-4 0-16,-2-1 2 0,15 1-1 0,0-8 0 0,-1 3 2 15,7-6 0-15,7 4 1 0,5-5 0 0,3-3-1 0,10-3-1 16,-5-5-2-16,12 1-2 0,1-5-4 0,0-2-2 16,-1-1 0-16,7 1-2 0,-7-4 1 0,1 0 0 15,-1-1 2-15,0 1 5 0,-5-1 3 0,0 2 4 0,-8 2 4 16,-7-4 10-16,2 9 14 0,-1-2 17 0,-6 1 11 0,-1 5 7 15,0-3 3-15,1 6 0 0,-7-2-4 0,5 5-10 0,-5 0-15 16,0 0-16-16,0 5-14 0,0-2-11 0,0 6-6 16,8-3-1-16,-8 5-2 0,0 4 1 0,7-1-1 15,-1 1 1-15,7 3-2 0,0 1 3 0,0-1-3 0,14 1-3 16,-8-1-12-16,6 4-17 0,8-3-24 0,0-2-25 0,0 2-26 16,-1 3-33-16,6-8-33 0,-4 1-56 0,5-4-92 15,-7-3-125-15,1-5-63 0,-7-3-22 0</inkml:trace>
  <inkml:trace contextRef="#ctx0" brushRef="#br0" timeOffset="-108785.21">21504 1069 252 0,'-5'-10'483'0,"5"-2"-161"16,0 2-139-16,0 3-76 0,0 3-40 0,0 0-24 0,-7 4-15 15,7 4-8-15,0 0-6 0,0 3 0 0,0 3 2 0,-7 5 3 16,7 3 2-16,0 4 3 0,-6 4 2 0,6-1-3 0,-7 9-1 15,7-1-3-15,0 3-3 0,-6 4-2 0,6-3-4 16,-7 3-3-16,1 1-3 0,6-1-1 0,-6-3-1 0,6-1 1 16,0-3-1-16,-7 1-1 0,7-9 0 0,0-2 1 15,0-6 6-15,0-3 16 0,0-2 20 0,0-5 12 0,0-3 8 16,0-4 4-16,0-8 4 0,7 1 1 0,-7-7-4 0,0-5-18 16,6-2-19-16,-6-5-12 0,6 0-7 0,-6-3-4 15,0-1-2-15,7-2 0 0,-7-4-3 0,0 2 1 16,0-3 1-16,0 1 1 0,0-1 0 0,0-3-1 0,6 2 3 15,-6 1 5-15,0 6 9 0,7-3 6 0,-1 5 14 0,1 3 10 16,-7 4 10-16,7 1 6 0,-7 5-4 0,0 7-4 0,0 1-7 16,5 0-8-16,-5 4-13 0,8 4-13 0,-8 4-8 15,5 4-8-15,2 6-3 0,1 1-1 0,-3 7 0 0,9 0 3 16,-8 7 0-16,7 4 2 0,0-1-4 0,-6 5 1 0,5 1 2 16,2-2-1-16,-1 1 2 0,6 2-5 0,-6-5 1 0,7 2-1 15,-1-5 0-15,0-2-1 0,2-8 1 0,-2 2 0 16,0-6 4-16,1-3 9 0,-1-2 12 0,1-9 21 0,0 1 25 15,-2-4 20-15,2-4 16 0,1 1 11 0,-2-9 9 16,0-2 6-16,1-1-6 0,-7-2-14 0,0-2-20 0,0-3-16 16,-7-4-16-16,1 1-12 0,-7-1-11 0,0-3-14 0,-7 0-7 15,1 0-3-15,-7-5-4 0,0 2-3 0,0-2-1 0,-7 1 0 16,1 4-2-16,0-4-3 0,5 7-3 0,2 1-7 16,5 2-18-16,-6 6-34 0,13-2-63 0,0 8-69 0,0 0-66 15,13 7-56-15,-1 1-46 0,2 3-67 0,12 0-101 0,-7 3-99 16,8 1-16-16,5 3 16 0</inkml:trace>
  <inkml:trace contextRef="#ctx0" brushRef="#br0" timeOffset="-108566.35">22202 1425 40 0,'-7'6'471'0,"7"2"-58"0,-7 1-182 0,7-3-105 15,-6 5-55-15,6 1-21 0,-7-2-9 0,7 5-3 16,0-1 0-16,0 1 4 0,-6 0 2 0,6 3-1 0,0 4-3 15,-7-4-4-15,7 5-5 0,-6-2-4 0,6 2-1 16,-6-2-1-16,6 1-1 0,-6-3 5 0,6-1 5 0,0 0 2 16,0 1 3-16,-7-5 7 0,7 1 2 0,0-4 4 0,7-4 3 15,-7 4 1-15,0-4-2 0,6 1 1 0,6-2-2 16,-5 3-8-16,12-6-6 0,8 1-8 0,-1-1-11 0,7-3-20 16,-1 0-22-16,7 0-26 0,8 0-30 0,-2 0-30 0,-1-3-30 15,8-1-38-15,-5-4-68 0,5-2-114 0,-7-5-88 16,1 0-51-16</inkml:trace>
  <inkml:trace contextRef="#ctx0" brushRef="#br0" timeOffset="-108378.91">22710 1274 374 0,'-20'-14'508'0,"1"-1"-169"16,5 5-140-16,2-2-64 0,-1 1-25 0,6 5 3 16,1 1 19-16,-1-2 30 0,1 2 26 0,6 3 16 15,0-5 7-15,6 3-5 0,1 0-15 0,6 4-30 0,0-4-40 0,6 4-40 16,7 4-35-16,7 0-22 0,-1-4-20 0,8 7-27 15,5-3-33-15,0 3-35 0,8 0-43 0,-8 1-44 0,7-1-41 16,-6 0-45-16,6-4-62 0,-7 2-126 0,1-1-78 16,-6-4-36-16,-8 0-2 0</inkml:trace>
  <inkml:trace contextRef="#ctx0" brushRef="#br0" timeOffset="-108222.61">22885 1249 78 0,'-19'3'506'0,"6"-3"-2"15,0 4-214-15,0-4-127 0,7 0-54 0,-1 0-19 16,7 0 4-16,-6 0 11 0,6 0 5 0,6 0 3 0,1 4 0 16,-1-4-1-16,14 0-9 0,6 4-19 0,0-1-27 0,13 4-38 15,6 0-33-15,1-3-33 0,6 4-34 0,-7 0-36 16,7-5-33-16,1 3-32 0,-1-6-52 0,-6 5-110 16,-1-5-105-16,-6-5-54 0,7 5-12 0</inkml:trace>
  <inkml:trace contextRef="#ctx0" brushRef="#br0" timeOffset="-107956.95">23647 1128 385 0,'-12'0'376'15,"5"0"-152"-15,2 3-98 0,-10 1-48 0,9 0-26 0,-7 3-11 16,0 0-1-16,0 4-3 0,0 1 0 0,6-1-3 0,-6 3-1 16,7 1-2-16,6 4-2 0,0-5-4 0,0 4-2 0,6 0-3 15,0 1 0-15,8-1 2 0,-1-3 0 0,13 4 2 16,0-5 5-16,0-3 4 0,7 0 4 0,-1-3 2 15,1-2 6-15,-1-2 10 0,6-4 9 0,-4 0 6 0,5 0 7 16,0-4 9-16,1-2 18 0,-8-2 28 0,1 1 12 0,-1-5 6 16,-6-2-3-16,-6-1-4 0,0 1-11 0,-7-6-13 15,-7 3-23-15,0-5-31 0,-12 0-19 0,-8-1-18 0,-6 3-4 16,-11-3-14-16,-2 0-35 0,-13 2-41 0,-6 3-47 0,-7 3-52 16,1 0-52-16,-6 0-59 0,-2 1-180 0,7 3-93 0,0 0-62 15,1 3-22-15</inkml:trace>
  <inkml:trace contextRef="#ctx0" brushRef="#br0" timeOffset="-107019.07">19916 2645 469 0,'-7'-15'451'15,"7"1"-182"-15,-7-1-121 0,1-1-62 0,6 7-32 0,0-7-12 16,-6 5-9-16,6 4 2 0,0 0 4 0,0-1 3 16,-7 1 5-16,7 4-1 0,0-1-1 0,0 1-6 0,0 3-6 15,0-4-10-15,0 4-11 0,0 4-5 0,0-4-5 0,0 3-1 16,7 4-1-16,-7 0 1 0,0 1 0 0,6 3 4 16,-6 3-2-16,6-3 3 0,-6 8 1 0,7-4-1 0,-7 2 0 15,7 2 1-15,-7 3-2 0,7-4-1 0,-7 1 3 16,5-1-1-16,2 4-1 0,-1-7 3 0,-6 3 3 0,7-3 2 15,1-1 4-15,-8 1 2 0,5-5 3 0,-5 2 1 16,0-1 3-16,0-4 4 0,0 0 1 0,-5 4 5 0,-3-3 7 16,-5 3 5-16,1 0 4 0,-9 0 2 0,2 0 1 0,-6 0 0 15,-2 3 0-15,1-3-3 0,0 3-6 0,0 1-5 0,0-3-5 16,6 3-4-16,1-4-3 0,-1 3-3 0,8-3-3 16,-1 1-5-16,0-2-2 0,6 1-2 0,0-1 0 15,0-2-1-15,7-1 0 0,0 1-2 0,0-1 0 0,0 0 0 16,7-3 1-16,7 3 1 0,-8-7-1 0,7 5 1 0,6-5 0 15,1 0 1-15,-7-5 0 0,13 5 1 0,-6-7 4 16,-1 3 5-16,7-3 7 0,-5 0 4 0,-9-1 5 0,7 1 4 16,-5-1 1-16,-2 2 2 0,1 2-1 0,-6 0-3 15,-1-3-7-15,0 3-5 0,1 4-4 0,-7-4-5 0,7 4-5 16,-7 0-5-16,0 0-5 0,0 4-5 0,0 0-2 0,0 0 0 16,0 3-2-16,0 1 0 0,0-1 1 0,0 3 0 15,7 2 1-15,-7-2 0 0,5 1 1 0,8 0 0 16,2 1-4-16,4-1-8 0,0 0-19 0,1 0-29 0,6 0-35 15,-1-5-36-15,2 2-41 0,-1-1-33 0,7-3-28 0,-8 0-20 16,1-4-13-16,0 0-14 0,0-8-27 0,-6 5-48 0,-1-9-64 16,-6 6-43-16</inkml:trace>
  <inkml:trace contextRef="#ctx0" brushRef="#br0" timeOffset="-106549.71">20274 2948 49 0,'-6'-25'404'0,"-8"2"-69"0,8-2-92 15,-7 4-80-15,6 2-48 0,-5 1-24 0,5 3-7 0,0 1-1 16,7 3-4-16,-6 0-2 0,-1 3-8 0,7 0-4 15,0 6-8-15,0-3-8 0,-6 5-12 0,6-3-12 0,6 6-9 16,-6 2-7-16,0-3-1 0,0 10 0 0,7-1 5 0,-7 4 0 16,0 3 3-16,0 3 1 0,0 2 0 0,0-2 1 15,-7 6-3-15,1 2-2 0,6-4-3 0,-13 5-2 0,6-5-2 16,2 5 1-16,-2-5-3 0,-1-3 0 0,2 0 1 16,-1-3-2-16,7-5 2 0,-6 1 2 0,6-4 7 0,0 0 21 15,0-4 33-15,0-2 38 0,0-5 28 0,0 0 22 0,6-5 11 16,1-2 5-16,7-4-7 0,-2-3-17 0,1-2-32 15,0-2-35-15,7-3-26 0,-7-2-21 0,6-2-10 16,-6-2-6-16,7 2-1 0,-1-4-3 0,-6 0-2 0,1 3-1 16,5-3 0-16,-6 3 4 0,0 4 1 0,-6 4 3 0,6-1 4 15,-6 5 1-15,-1-1 0 0,-6 8-2 0,6 0-2 0,-6 0-7 16,0 7-4-16,0 0-2 0,0 2-7 0,-6 6 0 16,6 3 0-16,-6 4 0 0,6-1 0 0,-7 5 3 15,0 3 1-15,7 3-1 0,0-2-1 0,0 2 0 0,0-3 0 16,0 4-1-16,7-4-1 0,-7-4 1 0,7 3-1 0,-1-5-1 15,7-1 2-15,-7 0 1 0,7-9 0 0,0 5 5 16,2-7 5-16,-4 0 4 0,2-4 8 0,0 0 6 0,8-4 6 16,-9-3 4-16,1-1 4 0,7-3 2 0,-7 1-2 0,-1-5-6 15,1 3-3-15,-6-6-6 0,0 3-6 0,0-2-7 16,-7-2-5-16,0-3-2 0,0 4-3 0,0-4-9 0,-7 3-12 16,0-2-15-16,0 2-32 0,1 1-46 0,-1-1-64 15,7 5-61-15,-6-1-56 0,6 4-47 0,0 1-52 0,6 2-88 16,1 1-139-16,-1-1-36 0,1 1 13 0</inkml:trace>
  <inkml:trace contextRef="#ctx0" brushRef="#br0" timeOffset="-106346.5">20737 2850 177 0,'-7'7'495'0,"7"0"-68"0,-7 0-179 16,7 1-106-16,-6 3-50 0,6-1-21 0,0 6-5 0,-7-1 0 15,7 0-1-15,0-1 4 0,0 3 3 0,-6 2 4 16,6 0-5-16,0 3-7 0,0 0-10 0,-7 0-9 0,7 0-8 15,-6 0-8-15,6-1-8 0,-6 4-7 0,-1 2-2 16,7-1-4-16,-6-1-2 0,6-2-1 0,0 2-3 0,0-3-4 16,0 0-10-16,6 0-19 0,1-4-17 0,-1 0-21 0,7 1-21 15,0-7-20-15,7 1-26 0,5-5-52 0,1-8-98 16,2 0-113-16,3-8-65 0,-4 1-23 0</inkml:trace>
  <inkml:trace contextRef="#ctx0" brushRef="#br0" timeOffset="-106142.9">21186 2755 267 0,'-12'-15'499'0,"4"4"-115"15,1 3-155-15,2 1-86 0,5-1-41 0,0 6-18 0,0-2-2 16,-8 0-2-16,8 0-3 0,8 4-2 0,-8 0-5 0,5 0-5 16,10 0-7-16,-3 0-10 0,8 4-11 0,6 0-11 15,6 0-8-15,-6-2-6 0,7 6-4 0,5-1-2 0,-5 1-7 16,6 0-12-16,-6-2-19 0,0 1-17 0,0 1-24 15,-1 0-25-15,-6-1-27 0,-7 0-39 0,1-3-62 0,-1 0-106 16,-13 3-95-16,1-4-46 0</inkml:trace>
  <inkml:trace contextRef="#ctx0" brushRef="#br0" timeOffset="-106002.3">21290 2864 315 0,'-19'0'480'0,"-8"4"-146"0,8-4-141 0,0 0-80 15,-1 3-38-15,8-3-21 0,-3 4-10 0,10-4-5 0,-3 0 1 16,2 4-2-16,6-4 1 0,-7 4 0 0,14-4 0 0,-7 4-3 15,14 3-4-15,-2-3-6 0,8 3-7 0,6 0-8 16,6 0-14-16,8 1-14 0,5-1-20 0,1 0-24 0,5-2-32 16,2-3-66-16,0 2-144 0,-2-4-94 0,1 4-57 15</inkml:trace>
  <inkml:trace contextRef="#ctx0" brushRef="#br0" timeOffset="-105799.06">21850 2898 364 0,'-6'0'484'0,"6"-4"-163"0,0 4-131 16,0 0-72-16,6 0-40 0,1 0-23 0,6-4-20 16,7 4-14-16,-1 0-9 0,7 0-5 0,0 0-5 0,6 4-1 15,8-4-9-15,-2 0-14 0,2 0-23 0,-1 0-37 0,6-4-77 16,-7 1-170-16,3-1-88 0,-3-4-47 0</inkml:trace>
  <inkml:trace contextRef="#ctx0" brushRef="#br0" timeOffset="-105345.81">22520 2421 371 0,'-5'-3'470'0,"-2"-1"-173"0,1 0-133 0,-1 4-71 16,0 0-35-16,0 4-16 0,1 0-10 0,0-1-5 0,0 4-1 15,-1 4-1-15,1 1 4 0,6 1 2 0,-7 4-2 16,7-3-1-16,0 4-4 0,0 0-1 0,0 0-1 0,0 4 0 16,7-3-4-16,-7-1-1 0,6 1-1 0,1-1 0 15,-7 0 3-15,0 0 4 0,0-3 3 0,0-1 7 0,-7 5 6 16,1-5 6-16,-7 5 4 0,-1-4 3 0,1 3 8 0,-5-3 5 16,-3 2 8-16,-5-2 2 0,0 0-1 0,0 3-1 15,-6 1-2-15,-1-1-1 0,7 1-10 0,-7 2-10 0,8-2-11 16,4-1-11-16,-4 0-6 0,12 0-4 0,-7-3-3 15,13 4-3-15,-4-5-1 0,11-3 1 0,-8 3-1 0,16-2 2 16,-3-5 0-16,1 1 1 0,7-1-1 0,1-4 0 0,6 1-1 16,5-4-2-16,1 0-2 0,0-4-1 0,1 1 0 15,-3-1-1-15,4-3-1 0,4-1 0 0,-6 1 1 16,0-1 2-16,-7-2 2 0,1 3 3 0,1-1 6 0,-3-3 3 16,-4 4 4-16,-1 0 7 0,0 3 3 0,-7 0 4 0,0 1 1 15,0-1 0-15,-6 1-4 0,7 3-3 0,-7 0-6 0,0 0-6 16,7 0-6-16,-7 3-5 0,0 1-5 0,0 3-4 15,7 1 0-15,-1 2-2 0,1 1 1 0,-2 0 2 16,2 3-3-16,14 1-4 0,-9 0-13 0,8 3-23 0,6 1-39 16,0-4-42-16,-1 3-35 0,8-3-36 0,-7-1-31 0,8-3-29 15,-3-3-26-15,9-1-38 0,-8-4-65 0,-7-3-98 16,9-3-31-16,-8-4-6 0</inkml:trace>
  <inkml:trace contextRef="#ctx0" brushRef="#br0" timeOffset="-104845.11">23016 2894 442 0,'-7'-30'370'0,"1"1"-124"0,-1 0-88 0,-6 7-45 0,13 0-24 16,-6 0-16-16,0 3-8 0,-1 4-1 0,7 5-3 16,-7 3-4-16,7-1-10 0,-7 1-8 0,7 3-4 0,-6 4-3 15,0 0-5-15,-1 7-6 0,1 5-5 0,-1 3-3 16,-5-1 2-16,5 8 2 0,0 0 1 0,0 4 1 0,0-1-1 16,-5 4-3-16,6 4-1 0,-1-3-1 0,-6 6-2 15,6-2-1-15,1-2-3 0,0 1-2 0,-1-4 0 0,7 0 1 16,-6 1 1-16,6-4 0 0,-7 0 1 0,7-8 1 0,7 1 3 15,-7-5 2-15,0 1 11 0,6-8 17 0,-6 0 25 16,0-4 20-16,7-3 9 0,-1 0 8 0,0-7 4 0,8-3 1 16,-1-5-5-16,-7 1-18 0,6-9-19 0,2 0-17 15,0-2-8-15,-8-4-9 0,0 0 0 0,7-4-3 0,-6-1-3 16,-1 2-3-16,0-5-6 0,1 1-4 0,0-5-4 0,0 5-2 16,-1-1-4-16,0 1-1 0,1 3 12 0,-1 0 11 15,1 3 8-15,-7 8 10 0,6 1 11 0,-6 2 2 0,0 8 3 16,0-1-2-16,7 6-12 0,-7 3-11 0,-7-2-9 15,7 10-10-15,0 2-9 0,-6 7-4 0,6 1-3 0,0 7 0 16,0 0 0-16,-7 7 0 0,7 0 3 0,7 5-1 0,-7 2-2 16,0 1-3-16,6-1 2 0,1 1 0 0,0 0-2 15,5-1-3-15,-5-3-3 0,6 0 0 0,0-4 3 0,0 1 2 16,7-9-1-16,0 1 0 0,-1-3 3 0,0-4 2 16,7-4 7-16,0 0 12 0,-6-8 10 0,6-3 11 0,0 0 13 15,0-6 11-15,0-2 6 0,-7-3 10 0,8-4 5 0,-8 0-4 16,-6-3-8-16,7-5-9 0,-7-2-10 0,-8 0-8 15,3-2-4-15,-1-5-9 0,-7 3-12 0,0-4-5 0,-7 0-4 16,-1 1-5-16,-3-3-2 0,4 6-3 0,0 0-3 0,-6 0-5 16,8 7-2-16,5 0-12 0,-8 7-15 0,8 4-42 15,8 1-63-15,-3 2-71 0,8 4-65 0,1 4-56 0,12 4-53 16,0 0-59-16,6 0-92 0,1 3-109 0,-1 0-19 16,-6 4 29-16</inkml:trace>
  <inkml:trace contextRef="#ctx0" brushRef="#br0" timeOffset="-104626.07">23817 2883 246 0,'0'4'497'0,"-8"-1"-89"0,8 5-173 16,-5-1-105-16,5 0-52 0,-6 4-25 0,-1 4-7 0,-6-1-3 15,6-3 3-15,-6 8 0 0,6-1 1 0,-5 1-3 0,-1 2-3 16,-1 1-5-16,8 0-5 0,-7 4-6 0,7-4-6 16,-7 0-2-16,13 0 1 0,-7 0 4 0,7-1 4 0,7-2 10 15,0-1 10-15,-1 1 14 0,7-5 17 0,6 1 13 16,1-4 9-16,7-3 1 0,-2-1 4 0,8 1-5 0,6-5-8 15,0 1-14-15,6-4-17 0,-6 0-17 0,7 0-13 0,-7-4-23 16,-1 1-35-16,2-1-38 0,-14-4-45 0,-6 1-45 16,-1 0-45-16,-6-4-53 0,-6-1-104 0,-14-5-140 0,1 1-65 15,-13 2-13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09:38:37.93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4961 11336,'-25'0,"0"0,1 0,-1 0,0-25,0 25,0 0,0 0,1 0,-1 0,0 0,0 0,0 0,1 0,-1 0,0 0,0 25,0-25,1 0,-1 0,0 0,0 0,0 0,1 25,-1-25,0 24,0-24,25 25,-25-25,1 0,24 25,-25-25,0 25,0-25,0 25,1-25,24 24,-25-24,0 0,25 25,-25-25,25 25,0 0,-25-25,25 25,0-1,0 1,0 0,-24-25,24 25,0 0,0-1,0 1,0 0,0 0,0 0,-25-25,25 24,0 1,0 0,0 0,0 0,0-1,0 1,0 0,25-25,-25 25,0 0,0-1,0 1,0 0,24 0,-24 0,25 0,-25-1,0 1,25-25,-25 25,0 0,25-25,-25 25,25-25,-25 24,0 1,24-25,1 25,0-25,0 0,-25 25,25-25,-1 0,1 0,0 0,-25 25,25-25,0 0,-1 0,1 0,0 0,0 0,0-25,-1 25,1 0,0 0,-25-25,25 25,0 0,-1 0,1-25,0 25,0 0,0-25,24 25,-24-24,0 24,0 0,0-25,-1 25,1-25,0 0,0 25,0-25,-1 25,26-24,-50-1,50 25,-50-25,24 25,26-25,-50 0,25 25,0-25,-1 1,-24-1,25 25,-25-25,0 0,0 0,0 1,0-1,0-25,0 25,0 1,-25-26,25 25,-24 0,24 1,0-26,-25 25,25 0,-25 1,0-1,25 0,0 0,-25 25,1-25,-1 25,0-24,0 24,0-25,1 25,-1 0,0-25,0 25</inkml:trace>
  <inkml:trace contextRef="#ctx0" brushRef="#br0" timeOffset="1986.99">2456 11112,'24'25,"1"-25,0 0,-25 25,25-25,0 0,-1 0,1 25,0-25,0 0,-25 25,25-25,0 25,-1-25,-24 24,25-24,-25 25,25 0,0 0,0-25,-25 25,24-25,26 24,-50 1,25 0,0-25,-1 25,1 0,0-25,-25 24,25-24,0 25,-1-25,-24 25,25-25,-25 25,25-25,0 25,0-1,-1 1,1-25,-25 25,25 0,-25 0,25-1,0-24,-25 25,24-25,-24 25,0 0,25-25,-25 25,25-25,-25 24,0 1,0 0,-25-25,0 0,1 0,-1 0,25-25,-25 25,0 0,50 0,0 0,0 0,-1 0,1-25,0 25,-25-24,0-1</inkml:trace>
  <inkml:trace contextRef="#ctx0" brushRef="#br0" timeOffset="8541.52">4093 14957,'0'25,"0"0,0 0,25-1,-25 1,0 0,0 25,24-1,-24 1,0-25,25 24,-25-24,0 0,25-25,-25 25,0 0,0-1,25-24,-25 25,0 0,25-25,-1-25,1 0,0 1,0 24,0-25,-1 0,1 0,0 25,0-25,24-49,26 24,-50 25,24-49,26 24,-26 26,-24-1,0 0,0 25</inkml:trace>
  <inkml:trace contextRef="#ctx0" brushRef="#br0" timeOffset="10379.44">7367 15304,'0'-24,"0"48,0 1,0 0,25 0,-25 0,0 0,0-1,0 1,25-25,-25 25,0 0,0 0,0-1,0 1,24-25,-24-25,25 25,0-24,0-1,0 25,-1-50,1 50,25-49,-25 24,-1 0,1 0,25 0,-25 0,-1 1,1-1,0 0,0 0,-25 0,25 25</inkml:trace>
  <inkml:trace contextRef="#ctx0" brushRef="#br0" timeOffset="10989.9">10170 15007,'0'25,"0"-1,0 1,0 0,0 25,25-26,-25 26,25-25,-25 0,0-1,24 1,-24 0,25-25,0 0,0 0,0-25,-1 25,26-49,24 24,1-25,-26 25,51-24,-1-1</inkml:trace>
  <inkml:trace contextRef="#ctx0" brushRef="#br0" timeOffset="11576.21">13717 15404,'0'25,"0"-1,0 1,0 0,0 0,25-25,0 0,-1 0,1-25,0 25,49-25,1 0,-1-24</inkml:trace>
  <inkml:trace contextRef="#ctx0" brushRef="#br0" timeOffset="12756.84">20141 15106,'0'-25,"0"50,0 0,0 0,0-1,0 1,0 0,0 0,0 0,25-25,-25 24,25-24,0 0,0-24,-1 24,1-25,0 25,0-25,0 25,49-50,-49 50,74-74,-49 49,24 0,1 1,-26-26</inkml:trace>
  <inkml:trace contextRef="#ctx0" brushRef="#br0" timeOffset="26281.98">4018 12502,'-24'0,"24"24,0 1,0 0,0 0,-25-25,25 25,0-1,-25 1,25 0,-25 25,25-1,-25 1,1-1,24-24,-25 25,25-25,-25-1,25 1,0 0,-25 25,25-26,-25-24,25 25,0 0,0 0</inkml:trace>
  <inkml:trace contextRef="#ctx0" brushRef="#br0" timeOffset="26930.14">4291 12576,'0'-25,"0"50,0 0,0 0,0-1,0 1,-25 25,25-25,0 49,-24 0,24 1,-25-26,25-24,-25 25,0 24,25-24,-49 74,49-74,-25 24,25-24,-25-1,25-24,0 0,-25 0,25-1,0 1,0 0,0-50</inkml:trace>
  <inkml:trace contextRef="#ctx0" brushRef="#br0" timeOffset="27417.76">4589 12626,'0'24,"0"1,0 0,0 0,0 0,0-1,0 1,0 0,0 0,0 0,-25 49,25-24,-25-1,25 1,0-25,-25 74,1-49,-1 49,25-50,-25 26,25-26,-25 1,25-25,-25 0,25-1,-24 26,24-25,0 0</inkml:trace>
  <inkml:trace contextRef="#ctx0" brushRef="#br0" timeOffset="27869.69">4887 12551,'0'25,"0"0,0 0,0-1,0 1,0 0,-25 0,25 0,0-1,0 1,0 25,0-25,0-1,-25 26,25 0,0-26,0 26,-25 0,25-1,0-24,0 25,-25-1,25 1,0-25,-25 24,25 1,0-25,0 0,0-1,-24 1,24 0,0 0,0 0,0-1,0 1,-25-25,25 25</inkml:trace>
  <inkml:trace contextRef="#ctx0" brushRef="#br0" timeOffset="28290.5">5110 12700,'25'-25,"-25"0,0 50,0 0,0 0,0 0,0-1,0 1,0 0,0 25,0-1,-25-24,25 25,0-1,-25 1,25-1,0 26,-25-25,25-1,-25 1,25-1,0-24,-24 25,24-25,0 24,-25-24,25 0,0 0,0-1,0 1,0 0,0 0</inkml:trace>
  <inkml:trace contextRef="#ctx0" brushRef="#br0" timeOffset="28652.21">5358 12700,'0'-25,"0"50,0 0,0 0,0-1,0 1,0 50,0-51,0 51,-25-1,25 25,0-49,0 25,-25 24,25-25,0-49,0 49,0-49</inkml:trace>
  <inkml:trace contextRef="#ctx0" brushRef="#br0" timeOffset="29378.23">3919 12526,'-25'0,"25"25,0 0,0 0,0 0,-24 24,24-24,0 49,0-24,-25 124,0-100,25 25,-25 25,0-24,25-51,-24-24,24 49,-25-49,25 0</inkml:trace>
  <inkml:trace contextRef="#ctx0" brushRef="#br0" timeOffset="29734.29">4415 12750,'0'0,"0"24,-25 1,25 0,0 0,0 24,-24 1,24 0,-25-1,25 1,0 24,-25-24,0 24,25-24,-25 24,25-24,-24 0,24-1,0 1,-25-1,25-24,-25 25</inkml:trace>
  <inkml:trace contextRef="#ctx0" brushRef="#br0" timeOffset="30044.29">4713 12774,'-25'0,"25"25,-25 0,25 0,-25 49,25-49,-24 25,24-1,-25 50,0 26,0-76,25 26,-25-26,-24 125,49-125,-25 26</inkml:trace>
  <inkml:trace contextRef="#ctx0" brushRef="#br0" timeOffset="30352.33">5085 12750,'-25'24,"50"-48,-75 98,26 0,24-49,-25 25,0 24,25-24,-50 124,26-75,-1-25,0 25,0 1,25-51,-25-24,25 0</inkml:trace>
  <inkml:trace contextRef="#ctx0" brushRef="#br0" timeOffset="30622.44">5308 12874,'0'-25,"0"50,-25-25,25 24,0 1,-24-25,24 50,0-25,-25-1,25 26,0-25,-25 24,25 1,-25 0,25-1,-25 1,25 0,-24-1,24 1,-25-1,25 1</inkml:trace>
  <inkml:trace contextRef="#ctx0" brushRef="#br0" timeOffset="30890.07">5308 13122,'0'24,"0"1,0 0,-25 0,25 25,-24-26,24 26,-25 0,0-1,25 1,-25-1</inkml:trace>
  <inkml:trace contextRef="#ctx0" brushRef="#br0" timeOffset="34696.15">2183 12923,'-25'0,"50"0,0 0,-1 0,1 0,0 0,25 0,-1 0,26-25,-51 25,76-24,-51 24,51-50,-51 50,26-25,-51 25,26-25,-25 25,49-24,-49-1,0 25,24-25,1 0,-25 25,0-25,-1 25,-48 0,-1 0,0 0,0 25,0-25,-24 25,24-25,-25 25,75-25,-25-25,50 25,-1-25,-24 25,0 0,25 0,-26 0,1 0,-25 25,0 0,0 0,0-1,-49 1,49 0,-50 25,25-26,-49 1,49 0</inkml:trace>
  <inkml:trace contextRef="#ctx0" brushRef="#br0" timeOffset="36304.11">620 12700,'0'25,"-25"-25,1 0,24 25,0-50,24 25,1 0,-25-25,25 25,0 0,-25-25,25 25,24-25,-24 25,25-24,-26-1,26 25,-25-25,0 25,-1-25,1 25</inkml:trace>
  <inkml:trace contextRef="#ctx0" brushRef="#br0" timeOffset="36726.96">843 12675,'0'25,"0"0,0 0,25-1,-25 1,0 0,0 0,25 0,-25 24,25 1,-25-25,0 24,25-49,-25 25,0 0,0 0,0-1,24-24</inkml:trace>
  <inkml:trace contextRef="#ctx0" brushRef="#br0" timeOffset="37212.01">1191 12824,'0'-25,"24"25,1 0,-25-25,25 25,0-24,0-1,-1 25,-24-25,25 25,-25-25,25 25</inkml:trace>
  <inkml:trace contextRef="#ctx0" brushRef="#br0" timeOffset="37474.35">1240 12973,'25'0,"-25"-25,25 25,0 0,-25-25,24 25,-24-25</inkml:trace>
  <inkml:trace contextRef="#ctx0" brushRef="#br0" timeOffset="38531.51">1662 12477,'0'-25,"0"0,0 0,25 25,0 0,-25-24,24 24,1 0,0 0,0 0,-25 24,25-24,-25 25,0 0,0 0,0 0,0-1,0 1,-25 0,25 25,-25-1,0-24,0 25,25-26,-24 1,24 0,0 0,-25 0,25-1,25-24,-1 0,-24-24,25 24,0 0,0-25,24 0,-24 0,0 0,0 1</inkml:trace>
  <inkml:trace contextRef="#ctx0" brushRef="#br0" timeOffset="38956.74">2084 12378,'-25'0,"0"24,25 1,0 0,0 0,0 0,0-1,0 1,0 0,25 25,-25-1,25-24,-25 0,24 0,1-25,0 0,0 0,-25-25,25 25,-1-50,-24 25,25-24,-25-26,0 51,0-1,0 0,-74-49,49 74,0-25,0 25,1 0</inkml:trace>
  <inkml:trace contextRef="#ctx0" brushRef="#br0" timeOffset="39304.5">2108 11832,'-24'0,"24"25,0-1,-25-24,25 25,0 0,0 0,0 0,25-25,-25 24,24-24,-24-24,25 24,-25-25,25 0,-25 0,0 0,0 1,0-1,0 0,-25 25,25-25,-25 25,1 0,24 25</inkml:trace>
  <inkml:trace contextRef="#ctx0" brushRef="#br0" timeOffset="39790.18">2704 12328,'-25'-25,"0"25,0 0,0 0,25 25,-24-25,24 25,-25-25,25 25,0-1,0 1,0 0,0 0,25-25,-25 25,24 24,1-49,0 0,0 25,0-25,0 0,49-25,-24 25,-26-25</inkml:trace>
  <inkml:trace contextRef="#ctx0" brushRef="#br0" timeOffset="90388.2">3572 3597,'25'0,"-25"24,24-24,-24 25,0 0,25-25,-25 50,25-25,-25 49,25-49,-25 24,50 26,-50-50,24 74,1-50,-25 1,50 24,-50-24,25 0,-25 24,0-24,24-1,-24 1,0-1,25 1,-25 0,25-1,-25 1,0 0,25-26,-25 26,0-25,0 0,0-1,25 1,-25 0,0 0,-25-50,25 0,-25 25,25-25,-25 25,25-24,-25-1,25 0,-24 25,24 25,0 0,24-25,1 0,0 0,0 0,-25-25,25 25,-25-25,24 25,-24-25,25 0,-25 1,0-1,0 0,25 25</inkml:trace>
  <inkml:trace contextRef="#ctx0" brushRef="#br0" timeOffset="91199.2">1563 2877,'0'0,"-25"0,25 50,-25-25,25 0,0 24,0-24,0 0,25 0,0-1,-1 1,1-25,0 0,50 0,-51 0,1-25,25 25,-1-24</inkml:trace>
  <inkml:trace contextRef="#ctx0" brushRef="#br0" timeOffset="93111.27">2158 3026,'25'0,"0"0,-1 0,-24-25,25 25,0 0,-25-24,25 24,-25-25,0 0,0 0,-25 25,0 0,0-25,1 25,-1 0,25-24,0-1,25 0,-1 0,1 0,0 25,0-24,0 24,-1 0,1 0,-25 24,0 1,25 0,-25 0,0 0,0 24,0-24,0 0,0 0,0-50,0 0,0 0,0 0,-25 25,25-24,-25 24,25-25,-24 25,24-25,-25 25,0 0,0 0,0 0,25 25,-24-25,-1 25,25-1,0 1,0 0,0 0,25-25,-1 25,1-25,0 0,0 0,0-25,-1 25,-24-25,25 25,-25-25,25 25,-25-25,25 25,-25-24,0-1,25 25,-25-25,24 25,1 0,0 0,0 25,0 0,-1-25,-24 24,25 1,-25 0,25 0,-25 0,0-50,0 0,0 0,0 0,0 1,0-1,25 0,0 0,0 25,-1 0,1 0,-25 25,0 0,25-25,-25 25,0-1,0 1,0 0,0 0,0-50,0 0,0 0,0 1,0-1,0 0,0 0,25 0,0 1,-1 24,-24 24,0 1,0 0,25-25,-25 25,25 0,0-1,0 1,-1-25,1 0,-25-25,25 25,0-24,-25-1,25 0,-25 0,0 0,0 1,0-1,0 0,0 0,0 0,-25 0,25 50,0 0,0 0,0 0,0 0,25-1,-25 1,0 0,24-25,-24 25,0 0,25-1,-25 51,0-50,25-1,-25 26,0-25,25 0,-25-1,0 1,25 0,-25 0,0 0,24-25,-24 24,0-48,0-1,0 0,-24 0,24 0,-25 1,25-1,0-25,0 25,-25 1,25-1,0 0,0 0,0 0,0 1,0-1,25 0,0 25,-1 0,-24-25,25 25,-25 25,0 0,0 0,-25-25,25 24,-24-24,24 25,-25-25,0 25,0 0</inkml:trace>
  <inkml:trace contextRef="#ctx0" brushRef="#br0" timeOffset="94779.18">3473 2927,'24'0,"-24"-25,25 0,0 1,-25-1,25-25,-25 25,0 1,0-1,-25 25,0 0,0 0,50 0,0 0,0 0,-25-25,25 25,-1 0,1 0,0 0,-25 25,0 0,0-1,-25 1,25 0,0 0,0 0,0-1,0 1,25-25,-25 25,25-25,0 0,0 0,-1-25,1 0,0 1,-25-1,25 25,-25-25,0 0,0 0,0 1,0-1,-25 25,0 0,25 25,-25-25,25 24,0 1,0 0,0 0,0 0,25-25,-25 24,25 1,0-25,0 0,-1-25,1 25,-25-24,25 24,0-25,0 0,-1 25,-24-25,25 25,-25-25,0 1,0-1,0 0,25 50,-25 0,25-1,-25 1,0 0,0 0,0 0,0-1,0 1,0 0,0 0,-25 0,25-1,0-48,0-1,25 25,-25-25,25 0,-1 25,-24-25,0 1,25-1,0 0,-25 0,0 0,0 1,25-1,-25 50,0-1,0 1,25-25,-25 25,24 0,-24 0,25-25,-25 24,0 1,0 0,0 0,0 0,-25-25,25 24,0-48,0-1,25 25,-25-25,25 25,-25-25,25 25</inkml:trace>
  <inkml:trace contextRef="#ctx0" brushRef="#br0" timeOffset="95886.52">2679 3994,'0'-25,"0"0,0 0,0 0,0-24,0 24,0 0,0-24,0-1,0 0,0 1,0-1,0 25,0 0,0-24,-25 24,25 0,0 0,-25 25,25 25,0 0,0 0,0 0,0-1,25 1,-25 0,0 25,25-1,0 1,0-25,-25 0,24-1,-24 1,25 0,25-25,-1-25,-24 25,-25-25,25 25,0-24,0-1,-1 0,-24 0,0 0,25 0,-25 1,0-1,0 0,-25 25,25 25,0 0,0-1,0 1,0 0,0 0,25-25,-25 25,25-25,0 0,0 0,-1-25</inkml:trace>
  <inkml:trace contextRef="#ctx0" brushRef="#br0" timeOffset="96038.39">3200 3398,'0'0,"-25"0,0 0</inkml:trace>
  <inkml:trace contextRef="#ctx0" brushRef="#br0" timeOffset="97061.56">3398 3398,'-25'0,"1"0,-1 25,0-25,25 25,-25-25,25 25,-25-1,25 1,0 0,0 0,25-25,0-25,0 25,-25-25,25 0,-1 1,1-1,-25 0,25 0,-25 50,0 0,0 0,0-1,0 1,0 0,0 0,0 0,0-1,25 1,-25 0,0 0,0 0,0 0,25-1,-25 1,24 0,-24 0,25-25,-25-25,25 25,-25-25,0 0,0 1,25 24,-25-25,0 0,0 0,0 0,25 0,-25 1,0-1,0 0,0 0,0 0,0 1,0-1,0 0,0 50,0 0,0-1,0 1,0 0,0 0,0 0,24-25,-24 24,25-24,-25-24,25 24,0 0,0-25,-25 0,25 25,-1-25,1 0,-25 1,25-1,0 25,-25-25,0 0,25 0,-25 1,0-1,0 50,0-1,-25 1,25 0,0 0,0 0,0-1,0 1,0 0,0 0,25 0,-1-25,1 0,0 0,0-25,0 25,-25-25,0 0,24 25,-24-49,0 24,0 0,0 0,0 0,0 50,0 0,0 0,25 0,-25-1,25-24,-25 25,25-25,0 25,-1-25,-24-25,25 25,0 0,0-25,0 25,-1-24</inkml:trace>
  <inkml:trace contextRef="#ctx0" brushRef="#br0" timeOffset="97197.2">4217 3150,'-25'0,"0"0,0 0,25-25</inkml:trace>
  <inkml:trace contextRef="#ctx0" brushRef="#br0" timeOffset="97621.26">4366 3051,'0'0,"-25"0,25 25,25-25,-1 25,1-1,0-24,-25 25,25-25,-25 25,25 0,-25 0,0-1,0 1,0 0,0 25,0-26,-25 1,0 0,25 0,-25 0,25-1,-25 1,25 0,-24 0,48-25,1 0,-25-25,25 25,0-25,0 0,-1 25,-24-24,25-1,0 0,0 0,0 0,-25 1,0 48,0 1,-25-25,25 25,0 0,0 0,25-25,-1 0</inkml:trace>
  <inkml:trace contextRef="#ctx0" brushRef="#br0" timeOffset="97748.77">5209 3225,'0'0,"0"-25</inkml:trace>
  <inkml:trace contextRef="#ctx0" brushRef="#br0" timeOffset="104241.56">7367 14412,'-25'0,"25"24,0 1,-25 0,25 0,0 0,0-1,0 1,0 0,0 0,25 0,-25-1,0 1,0 0,0 0,0 0,0-1,0 1,0 25,0-1,0 1,0-25,0 0,25-1,-25 1,0 0,50-25,-26 25,1-25</inkml:trace>
  <inkml:trace contextRef="#ctx0" brushRef="#br0" timeOffset="106365.09">7392 15726,'0'-25,"0"1,0-1</inkml:trace>
  <inkml:trace contextRef="#ctx0" brushRef="#br0" timeOffset="107161.13">7466 15503,'0'25,"25"-25,-25 25,0-1,0 1,25 0,-25 0,0 24,25-24,-25 0,0 0,24 24,-24 1,25-25,-25 0,0 49,0-49,0 49,0-49,0 49,0-24,25 0,-25-26,0 26,0-25,0 0,0 0,0-1,-25-24,25-24,-25 24,1-25,24 0,-25 25,25-25,-25 25,25-25,-25 0,25 1,-25 24,25-25,0 50,0-1,0 1,25 0,-25 0,25 0,0 0,0-25,-1 0,1 0,0-25,0 25,0-25,-25 0,49 0,-49 0,50-24,-25 24,-25 0,0 0</inkml:trace>
  <inkml:trace contextRef="#ctx0" brushRef="#br0" timeOffset="108664.77">3249 16272,'0'-25,"0"0,0 0,25 25,0-24,0 24,0-25,-1 25,1 0,-25 25,25-25,-25 24,25 1,-25 0,0 49,-25-24,25 0,-25-25,0 49,1-24,-1-26,0 51,-25-26,26-24,-1 0,0 0,-25 24,26-49,24 25,-25-25,25 25,-25-25,50 0,-25 25,25-25,-1 0,1 0,0 0,0 0,0 0,-1-25,26 25,-25 0,0 0,-1 0,1 0,0 0,0 0,-25-25,25 25,-1 0,1 0,0 0</inkml:trace>
  <inkml:trace contextRef="#ctx0" brushRef="#br0" timeOffset="109005.52">3770 16594,'0'0,"0"25,0 0,0 0,0 0,0-1,0 51,0-50,25 24,-25-24,25 0,0 0,0-1,-1-24,1 0,-25-24,25 24,-25-25,25 25,-25-25,25 0,-25 0,24 1,-24-26,0 25,0 0,0 1,0-1,0 0,-24-25,24 26,-25-1,0 0,25 0,-25 0,0 1,1-1,-1 25,25-25</inkml:trace>
  <inkml:trace contextRef="#ctx0" brushRef="#br0" timeOffset="109281.83">4018 16148,'0'0,"-24"0,24 25,-25-25,25 24,0 1,25-25,-1 0,1 0,-25-25,0 1,0-1,-25 25,1 0</inkml:trace>
  <inkml:trace contextRef="#ctx0" brushRef="#br0" timeOffset="109677.88">4490 16321,'0'0,"-25"0,0 0,25 25,-25-25,0 25,1 0,-1 0,0 0,0 24,25-24,-25 0,25 0,-24 49,24-24,-25-1,25-24,0 0,25 0,-1-1,1-24,0 25,0-25,0 0,24 0,1 0,-1 0,1-25,-25 25</inkml:trace>
  <inkml:trace contextRef="#ctx0" brushRef="#br0" timeOffset="140767.54">5457 12427,'0'25,"0"0,25-25,0 0</inkml:trace>
  <inkml:trace contextRef="#ctx0" brushRef="#br0" timeOffset="140898.34">5655 12427,'0'25,"25"-25</inkml:trace>
  <inkml:trace contextRef="#ctx0" brushRef="#br0" timeOffset="141029.77">5879 12551,'0'0</inkml:trace>
  <inkml:trace contextRef="#ctx0" brushRef="#br0" timeOffset="141173.99">6003 12576</inkml:trace>
  <inkml:trace contextRef="#ctx0" brushRef="#br0" timeOffset="141307.25">6127 12551,'0'25</inkml:trace>
  <inkml:trace contextRef="#ctx0" brushRef="#br0" timeOffset="141421.49">6251 12551</inkml:trace>
  <inkml:trace contextRef="#ctx0" brushRef="#br0" timeOffset="141573.62">6325 12526</inkml:trace>
  <inkml:trace contextRef="#ctx0" brushRef="#br0" timeOffset="141721.81">6400 12526</inkml:trace>
  <inkml:trace contextRef="#ctx0" brushRef="#br0" timeOffset="141865.62">6548 12526,'0'0</inkml:trace>
  <inkml:trace contextRef="#ctx0" brushRef="#br0" timeOffset="141993.63">6648 12526</inkml:trace>
  <inkml:trace contextRef="#ctx0" brushRef="#br0" timeOffset="142120.97">6747 12551</inkml:trace>
  <inkml:trace contextRef="#ctx0" brushRef="#br0" timeOffset="147743.29">6747 16594,'0'25,"0"-50,0 50,25-25</inkml:trace>
  <inkml:trace contextRef="#ctx0" brushRef="#br0" timeOffset="148182.37">6970 16644,'0'25,"25"0,-25-1,0 1,0 25,0-25,0-1,0 26,0 0,0-26,0 1,0 50,0-51,0 26,25-25,-25 24,0-24,0 0</inkml:trace>
  <inkml:trace contextRef="#ctx0" brushRef="#br0" timeOffset="148539.13">7169 16966,'0'0,"0"25,0 0,0 0,0 0,0-1,24 1,-24 0,25 0,0-25,-25 25,25-25,0 0,-1 0,1-25,0 25,-25-25,25 25,-25-25,25 25,-25-25,0 1,0-1,0 0,0 0,-25 0,0 1,25-1,-25 0,0 25,25-25,-24 25,-1-25,0 25,0 0,0 0,25 25</inkml:trace>
  <inkml:trace contextRef="#ctx0" brushRef="#br0" timeOffset="148883.26">7466 16842,'25'25,"-25"0,0 0,0 24,25-24,-25 25,0-25,25 24,-1 1,26-25,-50-1,50-24,-26 25,1-25,25-25,-25 25,-25-24,24 24,1-25,0-25,-25 25,-25-24,25 24,-25 0,-24-24,24 24,-25 0,26 0,-1 25</inkml:trace>
  <inkml:trace contextRef="#ctx0" brushRef="#br0" timeOffset="149154.62">7838 16644,'-25'0,"1"0,24 25,0 0,0-1,24-24,-24 25,25-25,0 0,0-25,0 1,-25-1,0 0,0 0,-25 25,25-25,-25 25</inkml:trace>
  <inkml:trace contextRef="#ctx0" brushRef="#br0" timeOffset="149520.44">8409 16842,'-25'0,"0"0,0 25,25 0,-24-25,24 25,-25 0,25-1,0 1,0 0,0 0,0 0,0-1,0 1,0 0,25-25,-1 25,-24 0,25-25,0 24,25-24,-26 0,1 0,25 0,-25 0,24 0,-24-24,25 24</inkml:trace>
  <inkml:trace contextRef="#ctx0" brushRef="#br0" timeOffset="169490.43">6796 12353,'0'-25,"-24"25,-1 0,25 25,-25-25,0 0,25 25,0-1,0 1,0 0,0 0,0 0,0-1,25-24,-25 25,0 0,0 0,0 0,0-1,0 1,0 0,0 0,0 0,0-1,0 1,0 0,0 0,0 0,-25-1,25 1,0 0,0 0,0 0,25-25,-25 24,25 1,-25 0,0 0,0 0,25-1,-25 1,0 25,0-25,0 24,0-24,0 25,0-1,0-24,0 25,0 24,0-49,0 25,0-26,24 1,-24 0,0 0,0 0,0-1,0 1,0 0,25-25,-25 25,25 0,0-25,-25 24,25-24,0 0,-1 0,1 0,0 0</inkml:trace>
  <inkml:trace contextRef="#ctx0" brushRef="#br0" timeOffset="179186.75">7169 12378,'24'0,"-24"24,0 1,-24-25,24 25,0 0,-25 0,25 49,-25-24,25-26,-25 26,25 0,-25-26,25 1,-24 25,-1-1,25-24,-25 0,25 0,0 0,0-1</inkml:trace>
  <inkml:trace contextRef="#ctx0" brushRef="#br0" timeOffset="179562.66">7367 12626,'-25'49,"25"-24,-25 49,1-24,-26 74,25-25,0-24,1-26,-1 1,0 24,0-24,25-25,-25 49,1-49,24 0,-25 24,25 1,-25 0,25-26,0 1</inkml:trace>
  <inkml:trace contextRef="#ctx0" brushRef="#br0" timeOffset="179957.97">7615 12626,'0'74,"0"-148,-25 198,0-100,25 26,-49 49,24-49,0-1,0 1,1 24,-1-24,0 0,0 24,0-24,1 24,-1-24,0-1,0 1,0 0,1-26,-1 26,0-25,25 0,-25-1,25 1,-25 0,25 0,-24-25,24 25</inkml:trace>
  <inkml:trace contextRef="#ctx0" brushRef="#br0" timeOffset="180344.46">7813 12700,'0'0,"-24"25,24 0,-50 99,50-75,-25 1,-24 74,-1 0,0 0,1-25,-1 25,25-74,1-1,-26 51,0-1,26-74,-1-1,0 26,0 0</inkml:trace>
  <inkml:trace contextRef="#ctx0" brushRef="#br0" timeOffset="180753.73">8186 12675,'-25'75,"50"-150,-75 224,0-50,50-49,-99 148,74-148,-24 99,24-75,-25-24,25 24,1-24,-1-1,0 1,0-25,0 24,25-24,-24 0,24 0</inkml:trace>
  <inkml:trace contextRef="#ctx0" brushRef="#br0" timeOffset="181130.54">8359 12650,'0'25,"-49"99,98-273,-123 348,74-150,-50 51,1 24,-1 0,-24 25,49-75,-50 50,1-25,24 0,1-49,24 24,-25-24,25-25,1 0</inkml:trace>
  <inkml:trace contextRef="#ctx0" brushRef="#br0" timeOffset="181454.21">8434 13022,'0'-24,"-25"24,25 24,0 1,0 0,-25 0,25 24,0-24,-25 25,25 0,-25-1,1 26,24-26,-25 26,0-26,0 1,0 24,1-24,-1-1,25 1,-25-25,0 24,0-24,1 0,24 0,-25 0,25-1</inkml:trace>
  <inkml:trace contextRef="#ctx0" brushRef="#br0" timeOffset="181671.59">8682 13146,'0'0,"-25"25,25 0,-25 0,0 0,-24 74,-1 0,0 0,1 1,24-51</inkml:trace>
  <inkml:trace contextRef="#ctx0" brushRef="#br0" timeOffset="181950.44">8161 12774,'0'0,"-25"25,0 0</inkml:trace>
  <inkml:trace contextRef="#ctx0" brushRef="#br0" timeOffset="182008.87">7888 12998,'-50'24</inkml:trace>
  <inkml:trace contextRef="#ctx0" brushRef="#br0" timeOffset="182518.21">8186 12402,'-25'0,"0"0,0 0,0 25,1-25,-1 25,0-25,0 25,0 0,0-1,-24 1,24 0,0 0,0 0,-24 24,24-24,-25 0,26 24,-26-24,25 0,0 25,1-26,-1-24,0 25,0 0</inkml:trace>
  <inkml:trace contextRef="#ctx0" brushRef="#br0" timeOffset="182722.19">7665 12923,'0'0,"-50"50,0-25,26-1,-1 1</inkml:trace>
  <inkml:trace contextRef="#ctx0" brushRef="#br0" timeOffset="182910.93">8161 12750,'0'0,"-25"24,-25 26,1-25,24 0,-25-1,25 26</inkml:trace>
  <inkml:trace contextRef="#ctx0" brushRef="#br0" timeOffset="183083.66">8409 12576,'-25'25,"25"0,-25-25,25 24,-25 26,1-25,-1 24,0-24,-25 25</inkml:trace>
  <inkml:trace contextRef="#ctx0" brushRef="#br0" timeOffset="194831.81">10765 15329,'0'-25,"0"50,0 0,25 0,-25 0,0 24,25 1,0 24,-25-24,0-25,0 24,0-24,0 50,0-26,0-24,24 25,-24-26,0 1,-24-50,24 1,-25 24,25-25,-25 0,25 0,-25 0,25 1,0 48,0 1,0 0,0 0,0 0,25-25,0 0,0 0,-1-25,1 0,-25 0,25 25,-25-25,0 1,25-1,-25 0,0 0</inkml:trace>
  <inkml:trace contextRef="#ctx0" brushRef="#br0" timeOffset="-58111.49">10071 12576,'0'25,"-25"-25,25 25,25-1,0-24,-25 25,24-25,1 0,-25 25,25-25,0 0,-25 25,49-25,-24 0,0 0,-25 25,25-25,0 0,-1 0,1 0,0 24,0-24,0 0,-1 0,1 0,0 0,0 25,0-25,24 0,-24 0,25 0,-26 0,1 0,25 0,24 0,-49 0,0-25,0 25,-1 0,1 0,0 0,0 0,0 0,-1 0,1 0,0 0,0 0,0 0,0 0,-1 0,1 0,0 0,0-24,0 24,-1 0,1 0,-25-25,25 25,0 0,0-25,24 25,-49-25,25 25,0 0,0-25,-1 25,1 0,-25-24,25 24,-25-25,25 25,-25-25,25 25,-25-25,24 0,1 25,-25-24,25 24,0-25,0 0,-1 0,1 25,-25-25,0 1</inkml:trace>
  <inkml:trace contextRef="#ctx0" brushRef="#br0" timeOffset="-57344.69">10294 12725,'0'25,"0"-1,-25 1,25 0,-25-25,25 25,0 0,-24-1,-1 26,25-25,-25 49,25-49,-25 49,0-49,25 0,0 25,-24-1,24 1,-25 0,25-26,0 1,0 0,-25-25,25 25,0 0,0-1</inkml:trace>
  <inkml:trace contextRef="#ctx0" brushRef="#br0" timeOffset="-56987.27">10468 12948,'24'0,"-24"-25,25 25,-25 25,0 0,-25 0,25-1,0 1,-24 0,24 25,-25 24,0 1,0 49,0-75,25 1,-24-25,24 24,-25-24,25 25,-25-1,0 1,25-25,0-1</inkml:trace>
  <inkml:trace contextRef="#ctx0" brushRef="#br0" timeOffset="-56695">10790 12998,'0'-25,"-25"50,25-1,-25 1,25 0,-24 0,24 0,-25 49,0-24,0 49,0-49,1 49,-1-50,0-24,25 25,-50 24,26-24,24-25,-25 24,25-24,0 0</inkml:trace>
  <inkml:trace contextRef="#ctx0" brushRef="#br0" timeOffset="-56444.28">11013 12998,'0'-25,"0"50,0-1,0 1,-25-25,25 50,0-25,-24-1,24 26,-25 0,25-1,-25-24,25 25,-25-1,0 1,25 0,-24-1,-1 1,0-25,25 24,-25-24,25 0</inkml:trace>
  <inkml:trace contextRef="#ctx0" brushRef="#br0" timeOffset="-56164.27">11261 13047,'0'0,"0"25,0 0,0 0,0-1,-24 1,24 25,-25 0,25-26,-25 26,0 24,0-24,25 0,-25-1,1 1,-1-1,25-24,-25 25,0-1,25-24,-25 0,25 0,-24 0,24-1,0 1</inkml:trace>
  <inkml:trace contextRef="#ctx0" brushRef="#br0" timeOffset="-55930.95">11509 13072,'0'0,"25"-25,-25 0,0 50,-25 0,25 0,-24 0,24 24,-25-24,0 25,25-1,-25-24,0 25,1-1,-1 1,25 0,-25-1,0 1,0-1,25-24,-24 25,-1-25,25-1,0 1</inkml:trace>
  <inkml:trace contextRef="#ctx0" brushRef="#br0" timeOffset="-55678.52">11559 13022,'0'0,"0"-24,25-1,-25 50,0-1,0 1,0 25,0-25,0-1,0 26,0 0,-25-1,25 1,-25 24,0-24,1 0,24-1,-50 50,25 1</inkml:trace>
  <inkml:trace contextRef="#ctx0" brushRef="#br0" timeOffset="-54767.77">11733 13171,'24'0,"1"0,0 0,0 0,-25 25,25-25,-1 0,26 0,-25 0,0 0,24-25,1 25,-25 0,24-25,-24 25,0 0,-25-24,-25 24,25-25,-25 25,0 0,1 0,-1 0,25-25,25 25,-1 0,-24 25,25-25,0 0,-25 25,25-25,-25 24,0 1,0 0,-25 0,0 0,25 0,-25-1,25 1,-24-25,-1 25,25 0</inkml:trace>
  <inkml:trace contextRef="#ctx0" brushRef="#br0" timeOffset="-54399.89">12303 12973,'25'0,"-25"-25,0 50,25-25,-25 25,0-1,25 1,-25 25,0-25,0 24,0 1,0-25,-25 49,25-49,0 0,0 0,0-1,0 1,25 0,-1-25,1 0,0 0,0-25,0 25,-1 0,1 0</inkml:trace>
  <inkml:trace contextRef="#ctx0" brushRef="#br0" timeOffset="-53524.09">10269 12278,'-25'25</inkml:trace>
  <inkml:trace contextRef="#ctx0" brushRef="#br0" timeOffset="-53374.57">10567 12328,'25'-25</inkml:trace>
  <inkml:trace contextRef="#ctx0" brushRef="#br0" timeOffset="-53252.14">10691 12427,'-25'25,"0"-25,25 25,-25-25</inkml:trace>
  <inkml:trace contextRef="#ctx0" brushRef="#br0" timeOffset="-53124.87">10641 12650,'0'25</inkml:trace>
  <inkml:trace contextRef="#ctx0" brushRef="#br0" timeOffset="-52983.71">10988 12526,'0'0,"-24"0,24-24,-25 24,25-25</inkml:trace>
  <inkml:trace contextRef="#ctx0" brushRef="#br0" timeOffset="-52848.77">11237 12402,'0'25,"0"-50,24 25</inkml:trace>
  <inkml:trace contextRef="#ctx0" brushRef="#br0" timeOffset="-52715.84">11534 12303,'0'0,"-25"0,1 0</inkml:trace>
  <inkml:trace contextRef="#ctx0" brushRef="#br0" timeOffset="-52579.98">11361 12303,'0'0,"-25"0,0 0,0 0,0 0,1 0</inkml:trace>
  <inkml:trace contextRef="#ctx0" brushRef="#br0" timeOffset="-52436.18">11485 12229,'0'0,"-25"0,0 0,25-25</inkml:trace>
  <inkml:trace contextRef="#ctx0" brushRef="#br0" timeOffset="-52315.94">11633 12303,'0'25,"-24"-25</inkml:trace>
  <inkml:trace contextRef="#ctx0" brushRef="#br0" timeOffset="-52172.72">11782 12353,'0'0,"-25"0,1 0</inkml:trace>
  <inkml:trace contextRef="#ctx0" brushRef="#br0" timeOffset="-51542.59">11906 12378,'25'0,"0"0,0 0,-1-25,1 25,0 0,25 0,-26 0,1-25,0 25,-25-25,-25 25,0-25,1 25,-1 0,0 0,50 0,0 0,-1 0,1 0,0 0,0 0,0 25,0-25,-25 25,-25 0,0-25,0 0,25 25,-25-25,0 0</inkml:trace>
  <inkml:trace contextRef="#ctx0" brushRef="#br0" timeOffset="-51235.82">12402 12204,'0'-25,"-24"25,24 25,0 0,0 0,0-1,24 1,-24 0,0 0,0 0,25-1,-25 1,0 0,25 0,-25 0,0-1,25-24,-25 25,25-25,-25-25,0 1,0-1,0 0,0 0,0 0,0 1,0-1,0 0,0 0,0 0,24-24</inkml:trace>
  <inkml:trace contextRef="#ctx0" brushRef="#br0" timeOffset="-47718.52">10765 16594,'-25'0,"25"-24,0-1,0 50,0-1,0 1,0 0,0 0,0 0,0-1,0 26,0 0,0-26,25 1,-25 25,0-25,0 24,25-24,-25 0,0 0,25-1,-25 1,25-25</inkml:trace>
  <inkml:trace contextRef="#ctx0" brushRef="#br0" timeOffset="-47390.84">11038 16768,'0'25,"0"0,0-1,-25 1,25 0,0 0,0 24,0 1,0-25,25 24,0-24,0-25,-1 0,1 0,0 0,0-25,0 1,-25-1,0 0,0 0,0-24,-25-1,0 50,-49-74,49 74,0-50,0 50,0 0,25-25</inkml:trace>
  <inkml:trace contextRef="#ctx0" brushRef="#br0" timeOffset="-47110.72">11410 16718,'0'25,"-25"-25,25 25,-24-25,24 25,-25 0,25-1,0 1,0 0,0 0,0 0,0-1,0 1,25-25,-25 25,24-25,-24 25,25-25,0 0,0 0,0 0,-1 0,1-25,0 0,-25 0,0 1,-25 24,25-25,-25 0,1 0,24 0,-25 25,0-24</inkml:trace>
  <inkml:trace contextRef="#ctx0" brushRef="#br0" timeOffset="-46871.67">11509 16446,'0'0,"-24"0,-1 0,0 0,25 24,25-24,0 0,-1-24,1 24,-25-25,0 0,0 0,0 0,-25 25</inkml:trace>
  <inkml:trace contextRef="#ctx0" brushRef="#br0" timeOffset="-46626.62">11881 16669,'0'0,"0"25,-24-25,-1 0,0 0,25 24,-25-24,25 25,-25-25,25 25,-24-25,24 25,0 0,0-1,0 1,0 0,0 0,24 0,1-1,0-24,0 25,0-25</inkml:trace>
  <inkml:trace contextRef="#ctx0" brushRef="#br0" timeOffset="-37979.29">10988 17338,'0'-24,"0"48,0 1,25 0,-25 0,0 24,25-24,-25 50,0-50,25 49,-25-24,25-1,-25-24,0 25,0-26,-25-24,25 25,-25-25,0 0,25-25,-25 25,1-24,-1 24,25-25,-25 25,0 0,25 25,0-1,0 1,0 0,25-25,0 0,0 0,-1-25,-24 0,25 25,-25-24,25-1</inkml:trace>
  <inkml:trace contextRef="#ctx0" brushRef="#br0" timeOffset="-37031.33">10368 18107,'0'-24,"-24"24,24-25,0 0,-25 25,25-25,-25 25,0 0,0 0,25 25,-24-25,-1 25,0 0,0 24,25-24,-25-25,25 25,0 0,0-1,0 26,0 0,0-26,25-24,0 50,0-50,0 0,24 25,-24-25,0 0,24 0,26-25,-50 25,24-25,26-24,-51 24,1-25,0 25,-25 1,0-1,-25-25,-24 1,-1 24,0-25,1 50,-1-25,25 25</inkml:trace>
  <inkml:trace contextRef="#ctx0" brushRef="#br0" timeOffset="-36759.36">10344 18132,'0'25,"24"-25,-24 25,25 0,0-1,-25 1,25 0,0 0,-1 0,1 24,25 1,-25-1,-1-24,1 25,-25-25,25-25,25 49</inkml:trace>
  <inkml:trace contextRef="#ctx0" brushRef="#br0" timeOffset="-36374.78">11112 18331,'-24'0,"48"0,-24 0,25 0,-25 24,25-24,0 0,25-24,-1 24,1 0,24-25,-24 25,-1 0,1 0,-25 0,0 0</inkml:trace>
  <inkml:trace contextRef="#ctx0" brushRef="#br0" timeOffset="-36132.66">11088 18455,'0'0,"0"24,24-24,1 0,0 0,0 0,0 0,24-24,-24 24,0 0,0 0,24 0,-24 0,0-25,25 25,-26 0,1 0,0 0</inkml:trace>
  <inkml:trace contextRef="#ctx0" brushRef="#br0" timeOffset="-35636.97">11857 18008,'0'0,"0"25,24-25,-24 25,0 0,0-1,0 1,0 0,0 0,0 74,0-49,0-26,0 26,0-25,25 24,-25-24,0 0,0 0,0 0,0 0,25-25,0 0,0 0,-1-25,76 0,-76 25,26-25,25 0,-26 25,-24 0,74-25</inkml:trace>
  <inkml:trace contextRef="#ctx0" brushRef="#br0" timeOffset="-31494.16">3150 17636,'0'-25,"0"1,-25 24,25-25,0 0,-24 25,24 25,-25-25,25 25,-25-1,0 1,25 0,-25 0,25 0,0-1,-24 1,24 0,0 0,0 24,24-24,1 25,0-25,0-25,24 24,-24-24,0 0,25 0,-26-24,1 24,0-25,25-50,-26 51,1-1,-25 0,0-25,0 1,0 24,-25 0,1-24,-1 24,-25-50,25 50,1 25,-1-24</inkml:trace>
  <inkml:trace contextRef="#ctx0" brushRef="#br0" timeOffset="-31265.88">3225 17711,'-25'0,"25"24,25 1,-25 0,24 0,-24 0,25-1,-25 1,25 0,-25 0,25 0,-25-1,25 26,-25-25,24 0,-24-1,0 1,25 25,-25-25,25-1</inkml:trace>
  <inkml:trace contextRef="#ctx0" brushRef="#br0" timeOffset="-31085.14">3621 18033,'0'0,"0"-25,0 0,0 1,25 24,0 0,0-25,0 25,0 0</inkml:trace>
  <inkml:trace contextRef="#ctx0" brushRef="#br0" timeOffset="-30949.3">3671 18083,'-25'0,"50"0,-75 0,75 0,0 0,-25-25,25 25</inkml:trace>
  <inkml:trace contextRef="#ctx0" brushRef="#br0" timeOffset="-30089.14">4440 18008,'0'0,"-25"-25,25 1,-25 24,25-25,0 0,0 50,0 0,0-1,25 1,-25 50,0-51,0 1,0 0,25 0,-25 0,0-1,0-48,0-1,25 0,-25 0,0 0,25 25,-25-24,0-1,24 25,-24 25,0-1,0 1,25-25,-25 25,0-50,0 0,25 25,-25-49,25 49,-25-25,25 50,-25 0,24-1,-24 1,0 0,25-25,-25 50,25-50,-25 24</inkml:trace>
  <inkml:trace contextRef="#ctx0" brushRef="#br0" timeOffset="-29760.18">5085 17884,'25'0,"-25"-25,-25 25,25-24,-25 24,0 0,1 0,-1 0,25 24,-25-24,0 25,25 0,-25-25,25 25,0 0,0-1,0 1,0 25,0-25,25-25,-25 24,25 1,0 0,0 0,24-25,1 0,-25 0,-1 0</inkml:trace>
  <inkml:trace contextRef="#ctx0" brushRef="#br0" timeOffset="-28940.99">5556 17884,'25'0,"-25"25,-25 0,25 0,-25-25,25 24,-49 26,24 0,-25-1,26-24,24 0,-25 0,25-1,0 1,25-25,-1 0,1 0,25 25,-1-25,-24 0,74-25,-74 25,0 0,0 0,0 0,-1 0,1-25,-25 1,-25 24,25-25,-24 0,24 0,-25 0,0 1,25-1,-25 0,0 25,1-25,24 0,-25 1,25-1,-25 25,25-25,-25 0</inkml:trace>
  <inkml:trace contextRef="#ctx0" brushRef="#br0" timeOffset="-28710.04">5829 17884,'25'-25,"0"25,0 0,-1-24,1 24,0 0,25 0,-1-25,1 25,-1 0</inkml:trace>
  <inkml:trace contextRef="#ctx0" brushRef="#br0" timeOffset="-28522.89">6003 17810,'-25'25,"25"-1,0 1,25-25,-25 25,0 0,25 0,-25-1,0 1,24 25,-24-25,25-1,-25 1</inkml:trace>
  <inkml:trace contextRef="#ctx0" brushRef="#br0" timeOffset="-23003.99">6598 17810,'-25'0,"25"-25,0 0,-25 25,25-25,-24 25,-1-24,0 24,0-25,0 25,1 0,-1 0,25-25,-50 25,25 0,1 0,-26-25,0 0,1 25,-1-24,1 24,24 0,-74-25,74 0,-25 25,0-25,-24 25,49-25,-74 0,74 1,-24 24,-26-25,50 0,-24 25,-1-25,-24 0,24 25,-24-24,24 24,1-25,-51 0,76 25,-26 0,0-25,1 25,-51 0,51-25,24 25,-74 0,49 0,1-24,-1 24,0 0,-24 0,24 0,1 0,24 0,-25 0,26 0,-51-25,50 25,-24 0,-26 0,51 0,-26 0,-25 0,26 0,24 0,-25 0,26 25,-26-25,-24 24,49-24,0 25,-25-25,26 25,-1-25,0 25,-25 0,26-25,-26 49,25-49,-49 50,49-25,0-25,-24 24,-1 26,25-25,-49 25,49-26,0 1,0 0,-24 25,24-26,0 1,0 0,25 0,0 0,-25-1,25 1,0 0,0 0,0 0,0-1,0 1,0 0,0 0,0 0,25-25,-25 24,25 1,-25 0,25-25,0 25,-1 0,1-1,0-24,0 25,0 0,0 0,-1-25,26 25,-25-25,24 24,1 1,0-25,-1 25,1-25,-1 25,26-25,-26 25,1-1,24-24,-24 25,0-25,24 25,0 0,-24-25,25 25,-1-25,-24 25,24-25,0 0,1 24,-1-24,1 0,-1 0,25 0,-24 0,-1 0,25 0,-24 0,-1 0,1 0,24 0,-25 0,1 0,-1 0,0 0,-24 0,24-24,-24 24,24 0,-24-25,0 25,-26-25,26 25,-25 0,24-25,-24 0,0 25,0-25,-25 1,25-1,0 0,-25 0,24 0,-24-24,0 24,25-25,-25 1,0 24,-25-25,25 1,-24-1,-1 25,25-24,-50 24,25-25,-24 26,24-1,-25 0,1 0,-1 0,0 25,1-24,-1 24,-24 0</inkml:trace>
  <inkml:trace contextRef="#ctx0" brushRef="#br0" timeOffset="-9922.16">6102 18529,'0'0,"-25"0,25-25,25 25,0 0,0 0,-1 0,1 0,0 25,25 0,-1-25,-24 25,74 0,-74-1,25 1,-1 0,50 0,25 49,-74-74,-25 25,49 25,-49-26,0 1,0 0,0-25,-50 25,0-25,0 0,-24 0,-26-25,50 25,-24 0,-26 0,50-25,-24 25,24 0,-25 0,26 0,24 25,24-25,1 0,0 0,0 0,24 0,-24 0,74 0,-74 0,75 0,-51-25,1 25,-1-25,1 25,0-24,-1-1,1 25,-25-25,-1 0,26 0,-25 25,-25-24,0-1,0 0,0 0,-25 0,0 25,-24-24,24 24,-25-25,1 25,-1-25,0 25,26 0</inkml:trace>
  <inkml:trace contextRef="#ctx0" brushRef="#br0" timeOffset="-415.2">11609 14461,'0'-25,"0"1,0-1,0 0,-25 25,25-25,0 0,-25 0,25 1,-25-1,0 0,1 0,-1 0,0 1,0 24,25-25,-25 0,1 0,-1 0,0 25,0-24,0-1,1 25,-1-25,0 0,-25 25,25 0,1-25,-26 25,25 0,-49 0,24 0,1 0,24 25,-25-25,1 25,24 0,-25-25,25 25,-24-1,-1 26,25-25,-24 0,24 24,0-24,0 25,1-26,-1 26,25 0,-25-25,25 24,0 1,0-1,0 1,0 0,25-1,0 1,-1 24,1-24,0-1,0 1,24 0,1 24,0-49,24 24,-24-24,24 0,0 0,1-25,24 0,-25 0,1-25,-1 0,1 0,-1 1,1-1,-1-25,-24 1,-1-1,-24 0,25 1,-26-1,-24-24,0 24,0 1,0-1,-24 0,-1 1</inkml:trace>
  <inkml:trace contextRef="#ctx0" brushRef="#br0" timeOffset="30318.6">13395 12898</inkml:trace>
  <inkml:trace contextRef="#ctx0" brushRef="#br0" timeOffset="31247.26">13395 12923,'0'0,"0"-25,0 1,0-1,0 0,24 25,-24 25,25-25,0 0,0 0,0 0,-1 0,1 0,-25 25,50-25,-25 0,-1 0,1 0,25 0,-25 0,-1 0,26 0,24 0,-49 0,0 0,0 0,0 0,-1 24,1-24,0 0,0 0,0 0,-1-24,1 24,0 0,0 0,0 0,-1-25,1 25,0 0,0-25,0 25,0 0,-1-25,1 25,0-25,0 25,0 0,-25-24,24 24,1 0,-25-25,25 25,0 0,0-25,-1 25,1-25,0 25,0 0,-25-25,25 25,-1 0,1-24,0 24,0-25,0 25,-25-25,24 25</inkml:trace>
  <inkml:trace contextRef="#ctx0" brushRef="#br0" timeOffset="32308.48">13469 13122,'0'-25,"0"0,-25 25,0 0,25 25</inkml:trace>
  <inkml:trace contextRef="#ctx0" brushRef="#br0" timeOffset="32582.84">13593 12973,'25'0,"0"0,-1 0,-24-25,25 25,-25 25,0 0,0-1,0 1,-25 0,1 25,-1-26,0 51,0-50,25 24,-25-24,1 25,24-25,-25-1,0 26,25-25,0 0,0-1,0 1</inkml:trace>
  <inkml:trace contextRef="#ctx0" brushRef="#br0" timeOffset="32795.51">13891 13097,'0'-25,"0"50,0 0,-25-1,0 1,25 0,-25 0,0 0,1 24,-26 26,25-26,-24 26,24-26,0 1</inkml:trace>
  <inkml:trace contextRef="#ctx0" brushRef="#br0" timeOffset="33019.51">14114 13221,'0'0,"25"-25,-25 50,-25 0,25 0,-25-1,0 1,0 25,1-25,-26 24,25 1,0-1,-24 1,24-25,0 24,0 1,1-25,-1 24,0-24,0 0</inkml:trace>
  <inkml:trace contextRef="#ctx0" brushRef="#br0" timeOffset="33180.25">14387 13370,'0'0,"25"0,-1 0,-24 25,-24-1,24 1,-25 0,0 0,25 0,-25-1,0 1</inkml:trace>
  <inkml:trace contextRef="#ctx0" brushRef="#br0" timeOffset="33634.61">13717 12204</inkml:trace>
  <inkml:trace contextRef="#ctx0" brushRef="#br0" timeOffset="33790.18">13866 12030,'0'0,"-25"-25,25 1</inkml:trace>
  <inkml:trace contextRef="#ctx0" brushRef="#br0" timeOffset="33927.78">14089 11460,'0'0,"-25"0,0-25,1 0,24 0,0 1</inkml:trace>
  <inkml:trace contextRef="#ctx0" brushRef="#br0" timeOffset="34075.18">13990 10517,'0'0,"-25"-25,25-24,-25 24,25 0,0-24,0-1</inkml:trace>
  <inkml:trace contextRef="#ctx0" brushRef="#br0" timeOffset="34217.92">14139 9748,'0'-25,"0"50,-50-74,50 24,0 0,0 0</inkml:trace>
  <inkml:trace contextRef="#ctx0" brushRef="#br0" timeOffset="34365.15">14163 9079,'-24'-25,"-1"0,25 0,0-25,0 26,0-26,0 25</inkml:trace>
  <inkml:trace contextRef="#ctx0" brushRef="#br0" timeOffset="34520.08">14114 8161,'0'0,"0"-25,-25 0,0-24,0-1,25 25,-24-25,24 1,0-1,0 25,0 1,0-1,24 0</inkml:trace>
  <inkml:trace contextRef="#ctx0" brushRef="#br0" timeOffset="34634.5">14263 7590,'-25'25,"50"-50,-50 25</inkml:trace>
  <inkml:trace contextRef="#ctx0" brushRef="#br0" timeOffset="34772.39">14784 8037,'0'0,"0"25,0-1,-25 1,25 0</inkml:trace>
  <inkml:trace contextRef="#ctx0" brushRef="#br0" timeOffset="34906.18">14833 8905,'0'0,"-25"25,25-1,-24 1,24 0</inkml:trace>
  <inkml:trace contextRef="#ctx0" brushRef="#br0" timeOffset="35047.71">14486 9847,'0'0,"0"25,0 0,0 0,0 0</inkml:trace>
  <inkml:trace contextRef="#ctx0" brushRef="#br0" timeOffset="35186.6">14362 10691,'0'0,"0"25,0-1,0 1,0 0</inkml:trace>
  <inkml:trace contextRef="#ctx0" brushRef="#br0" timeOffset="35319.15">14238 11410,'0'0,"0"25,0 0,0 0</inkml:trace>
  <inkml:trace contextRef="#ctx0" brushRef="#br0" timeOffset="35442.44">14337 12129,'-25'50,"25"-25,25-100,-50 175,25-75,0-1</inkml:trace>
  <inkml:trace contextRef="#ctx0" brushRef="#br0" timeOffset="35575.61">14585 12725,'0'25,"0"-50,0 74,0-24</inkml:trace>
  <inkml:trace contextRef="#ctx0" brushRef="#br0" timeOffset="35682.81">14709 12898,'0'0,"-25"0,1-24</inkml:trace>
  <inkml:trace contextRef="#ctx0" brushRef="#br0" timeOffset="36391.71">14263 9599,'0'-24,"0"48,0-73,0 24,0-25,-25 26,25-1,0 50,0-1,0 1,25 0,-25 0,24 49,-24-24,0-25,0 24,25 26,0-51,0 76,0-76,-25 1,25-25,-1-25,1 25,0-49,25-1,-50 25,24-24,1 24,0 0,-25-24,25-26,0 50,-1-24,-24-1</inkml:trace>
  <inkml:trace contextRef="#ctx0" brushRef="#br0" timeOffset="46884.25">13717 16594,'0'25,"-25"0,25 0,0 0,0-1,0 1,-25 25,25-25,0 24,0-24,0 25,0-26,0 26,0-25,0 0</inkml:trace>
  <inkml:trace contextRef="#ctx0" brushRef="#br0" timeOffset="47143.44">13915 16793,'0'25,"0"-50,-24 74,24-24,0 0,0 0,0 0,24-25,-24 24,25-24,0 0,0 25,0-25,-1 0,1-25,0 25,0 0,0-24,-25-1,0 0,0 0,0 0,-25 25,25-24,-25-1,25 0,-25 0,0 0,1 1,24-1</inkml:trace>
  <inkml:trace contextRef="#ctx0" brushRef="#br0" timeOffset="47351.85">14188 16669,'25'25,"-50"-50,50 74,-25-24,0 0,0 0,25-25,0 25,-1-25,-24-25,0 0,0 0,0 0,-24 1</inkml:trace>
  <inkml:trace contextRef="#ctx0" brushRef="#br0" timeOffset="47554.99">14362 16346,'0'25,"0"-50,0 75,-25-50,25 25,25-25,0 0,0 0,-25-25,0 0</inkml:trace>
  <inkml:trace contextRef="#ctx0" brushRef="#br0" timeOffset="47785.93">14610 16570,'0'24,"-25"1,25 0,-25 0,25 0,0-1,0 1,25-25,-25 25,25-25,0 25,0-25,49 25,-49-25,24 24</inkml:trace>
  <inkml:trace contextRef="#ctx0" brushRef="#br0" timeOffset="52848.18">16694 13692,'24'0,"1"0,0 0,0 0,0 0,24 0,-24 25,25-25,24 0,-24 0,24 25,-49-25,0 0,24 0,1 0,-25 0</inkml:trace>
  <inkml:trace contextRef="#ctx0" brushRef="#br0" timeOffset="53186.48">17239 13692,'0'0,"25"0,0 25,0-25,24 0,-24 0,0 0,0 0,-1 0,26 0,-25 0,0 0,0 0,-1 0,1 0,0 0,0 0,0 0,-25-25,24 25</inkml:trace>
  <inkml:trace contextRef="#ctx0" brushRef="#br0" timeOffset="53410.65">17735 13692,'100'50,"-76"-50,1 0,0 0,0 0,0 25,-1-25,1 0,0 0,0 0,-50 0</inkml:trace>
  <inkml:trace contextRef="#ctx0" brushRef="#br0" timeOffset="54215.84">17090 13047,'-24'-25,"48"50,-73-74,49 24</inkml:trace>
  <inkml:trace contextRef="#ctx0" brushRef="#br0" timeOffset="54355.39">17140 12750,'0'0,"0"-25,-25 25,0-25,25 0,-24 25</inkml:trace>
  <inkml:trace contextRef="#ctx0" brushRef="#br0" timeOffset="54499.43">16991 12254,'0'0,"-25"0,1-25,24 0,-25 0,25 0,-25 0</inkml:trace>
  <inkml:trace contextRef="#ctx0" brushRef="#br0" timeOffset="54659.77">17115 11187,'0'0,"25"-25</inkml:trace>
  <inkml:trace contextRef="#ctx0" brushRef="#br0" timeOffset="54960">18058 10368,'0'-24,"-25"-1,25 0,0 0,0 0,0 1,25 24</inkml:trace>
  <inkml:trace contextRef="#ctx0" brushRef="#br0" timeOffset="55103.31">18430 10021,'-25'0,"0"-25,0 0,25 1,-24-1,24 0,0 0,0 0</inkml:trace>
  <inkml:trace contextRef="#ctx0" brushRef="#br0" timeOffset="55247.86">18157 9426,'0'0,"-25"-25,0 0,-24 0,24-24,0 24,25 0,-25-24,25 24</inkml:trace>
  <inkml:trace contextRef="#ctx0" brushRef="#br0" timeOffset="55395.67">17859 8533,'-24'-25,"24"0,0 0</inkml:trace>
  <inkml:trace contextRef="#ctx0" brushRef="#br0" timeOffset="55543.95">17686 8062,'0'0,"-25"-25,0 25,0-25,1 25,24-25,-25 0,0 0,25 1</inkml:trace>
  <inkml:trace contextRef="#ctx0" brushRef="#br0" timeOffset="55664.66">17661 7689,'-99'-99,"198"198,-223-198,99 99,0-25,0 25,1 0,24-24</inkml:trace>
  <inkml:trace contextRef="#ctx0" brushRef="#br0" timeOffset="55790.94">17214 7441,'-24'-24,"48"48,-73-73,24 49,25-25,-25 25,0-25,1 0</inkml:trace>
  <inkml:trace contextRef="#ctx0" brushRef="#br0" timeOffset="55923.63">17016 7367,'0'0,"-25"0,0 0,25 25,-24-25,-1 0,0 0,25 25,-25-25,25 24</inkml:trace>
  <inkml:trace contextRef="#ctx0" brushRef="#br0" timeOffset="56071.1">16842 8533,'0'0,"-24"25,24 24,-25-24,25 0,0 0,0-1,0 1,0 25,0-25</inkml:trace>
  <inkml:trace contextRef="#ctx0" brushRef="#br0" timeOffset="56207.37">16991 9872,'0'0,"-25"25,25 25,0-26,0 1,0 0,0 0</inkml:trace>
  <inkml:trace contextRef="#ctx0" brushRef="#br0" timeOffset="56346.56">17165 11013,'0'0,"0"25,0 0</inkml:trace>
  <inkml:trace contextRef="#ctx0" brushRef="#br0" timeOffset="56826.95">17066 10641,'0'0,"0"-25,0 1,0-1,0 0,0 50,0 0,0-1,24 26,-24-25,0 24,0 1,0 49,0-49,0-1,0 1,0 0,0-26,25 51,-25-50,25-25,-25 25,25-50,0 0,-1 25,1-50,25 25,-25-24,24-1,1 1,-25-1,74-49,-74 49,49-74,-24 75,-25-1,24 0</inkml:trace>
  <inkml:trace contextRef="#ctx0" brushRef="#br0" timeOffset="63661.49">20241 7293,'0'-25,"-25"0,50 75,-50-125</inkml:trace>
  <inkml:trace contextRef="#ctx0" brushRef="#br0" timeOffset="63808.61">20191 7317,'0'0,"-25"0,0 0,25-24</inkml:trace>
  <inkml:trace contextRef="#ctx0" brushRef="#br0" timeOffset="63948.34">20563 7243,'0'-25,"0"0</inkml:trace>
  <inkml:trace contextRef="#ctx0" brushRef="#br0" timeOffset="64073.15">20811 7466,'-25'25,"25"0</inkml:trace>
  <inkml:trace contextRef="#ctx0" brushRef="#br0" timeOffset="64212.75">20637 8334,'0'0,"-24"25,-1 0,25 0</inkml:trace>
  <inkml:trace contextRef="#ctx0" brushRef="#br0" timeOffset="64350.03">20439 9227,'-74'100,"148"-200,-148 224,74-99,0 0</inkml:trace>
  <inkml:trace contextRef="#ctx0" brushRef="#br0" timeOffset="64477.31">20365 10195,'-50'124,"100"-248,-125 297,75-123,0-25,0 0</inkml:trace>
  <inkml:trace contextRef="#ctx0" brushRef="#br0" timeOffset="64597.92">20340 11162,'-99'99,"198"-198,-223 198,99-74,0 0,0 0</inkml:trace>
  <inkml:trace contextRef="#ctx0" brushRef="#br0" timeOffset="64728.33">20241 11782,'-25'25,"50"-50,-50 75,25-25,0-1,0 1</inkml:trace>
  <inkml:trace contextRef="#ctx0" brushRef="#br0" timeOffset="64852.11">20439 12303,'0'25,"0"-50,0 75,-25-50,0 0,25 25</inkml:trace>
  <inkml:trace contextRef="#ctx0" brushRef="#br0" timeOffset="64984.57">20687 12601,'0'0,"0"25,-25-25,0 0,1 0</inkml:trace>
  <inkml:trace contextRef="#ctx0" brushRef="#br0" timeOffset="65116.33">20886 12874,'0'0,"-25"0,0 0</inkml:trace>
  <inkml:trace contextRef="#ctx0" brushRef="#br0" timeOffset="65250.06">21109 12849,'0'0,"-25"-25,25 0,-25 0,25 1,0-1,0 0</inkml:trace>
  <inkml:trace contextRef="#ctx0" brushRef="#br0" timeOffset="66102.81">20886 9376,'0'-25,"0"1,0-1,0 0,0 50,0 0,0-1,0 1,0 0,0 49,0-49,0 25,0-1,0 1,0 49,0-49,0-25,0 74,0-50,0 26,0-50,0 0,0 24,0-24,24 0,1-50,0 0,0 0,0-24,-1-1,51-24,-50-1,49-24,-24 49,-26-24,51-25,-50 49,-1 1,26-1,0-49,-50 74,24-25</inkml:trace>
  <inkml:trace contextRef="#ctx0" brushRef="#br0" timeOffset="70390.15">20265 16669,'0'-25,"25"25,-25 25,0 0,0 24,-25-49,25 25,0 25,0-26,-24 1,24 0,0 49,0-49,-25-25,25 50,0-25,0-1,0 1</inkml:trace>
  <inkml:trace contextRef="#ctx0" brushRef="#br0" timeOffset="70657.98">20513 16743,'0'0,"25"-25,-50 50,25 0,0 0,0 0,25-25</inkml:trace>
  <inkml:trace contextRef="#ctx0" brushRef="#br0" timeOffset="71540.27">20563 16768</inkml:trace>
  <inkml:trace contextRef="#ctx0" brushRef="#br0" timeOffset="72517.34">20637 16718,'0'-24,"0"-1,-24 25,24 25,-25-25,25 24,-25 1,25 0,0 0,-25 0,25 24,0-24,0 0,0 0,0-1,0 1,25-25,0 25,0-25,-25-25,24 25,1-25,0 1,0-1,-25 0,0 0,0 0,-25 1,25-1,0 0,-25 0,25 0,-49-24,49 24,-25 0,25 0,-25 25,25-24</inkml:trace>
  <inkml:trace contextRef="#ctx0" brushRef="#br0" timeOffset="72825.62">21109 16694,'-25'0,"0"0,0 0,25 24,-24 1,24 0,-25 0,25 0,0-1,0 1,0 0,0 0,0 0,25-1,-1 1,-24 0,25-25,0 0,0 0,0 0,-1 0,1 0,0 0,-25-25,25 25,-25-25,0 1,0-1,0 0,-25 0,25 0,-25 1,0-26,1 25</inkml:trace>
  <inkml:trace contextRef="#ctx0" brushRef="#br0" timeOffset="73325.67">21654 16718,'0'0,"-24"0,24 25,24-25,-24 25,25-25,0 0,0 0,0 0,24-25,1 25,0 0,24-25,0 25,-24 0,0-24</inkml:trace>
  <inkml:trace contextRef="#ctx0" brushRef="#br0" timeOffset="73529.28">22002 16371,'0'25,"0"-50,-25 75,25-25,0-1,0 1,-25 25,25-25,-25 24,25 1,0-25,-24 24,24 1,-25-1,25 1,0-25,0 24</inkml:trace>
  <inkml:trace contextRef="#ctx0" brushRef="#br0" timeOffset="94819.28">7293 4242,'0'-25,"0"0,0 0,-25 0,25 1,0-1,0 50,25-1,-25 1,24 25,1-25,0 24,-25 1,50 24,-26 1,1-1,0 25,-25-49,25 74,0-50,-25 26,24-26,-24-24,0-1,25 1,-25-25,0-50,-25 0,1 0,24 0,-25 1,0-1,25 0,-50-49,26 49,24 0,-25 0,25 50,0 0,0 0,25-1,-25 1,24-25,-24 25,25 25,0-50,25 49,-1-49,-24 0,0 0,0 0,24-25,-24 1,25-1,-1-25,-49 25,25-24,0-50,-25 74,0-25,0 0,0 1,-25 49,0-50</inkml:trace>
  <inkml:trace contextRef="#ctx0" brushRef="#br0" timeOffset="100607.08">10666 3994,'25'0,"-25"24,0 1,0 0,25-25,-25 25,24 0,-24-1,0 1,25-25,-25 25,0 0,25-25,-25 25,0-1,25 1,-25 0,0 0,0 0,0-1,0 1,25 0,-25 0,0 0,24 24,-24-24,0 0,0 0,0 24,25-24,-25 0,0 49,0-49,0 25,0-25,25-1,-25 26,0-25,25 0,-25-1,0 1,0 0,25 0,-25 0,0-1,24 1,-24 0,0 0,25 0,-25-1,0 1,0 0,0-50,-25 25,25-25,-49 1,24-1,0 0,0 0,1 0,-1 1,0-1,0 0,25 0,-25 0,1 25,24-24,0 48,0 1,24 0,-24 0,25 0,0-1,-25 1,25 0,0-25,24 25,-24 0,0-1,0-24,-1 25,26-25,-25 0,0 0,-1 0,1 0,0 0,0 0,0-25,0 25,-25-24,0-1,0 0,0 0,0 0,0 1,0-1,0 0,0 0,0 0,0 1,0-1</inkml:trace>
  <inkml:trace contextRef="#ctx0" brushRef="#br0" timeOffset="135414.25">13940 4589,'-25'-25,"25"0,0 50,0 0,0 0,0-1,0 1,0 0,0 25,0-26,25 26,-25 0,0-25,25 24,-25-24,25-25,0 0,-1 0,1-25,25 25,49-49,25-1,50 0,-100 25,100-49,-25 49,-75 0,0 1,1-1,24 0,-49 25,-26 0</inkml:trace>
  <inkml:trace contextRef="#ctx0" brushRef="#br0" timeOffset="144059.87">17512 4192,'0'0,"0"-25,0 0,-25 1,25-1,0 0,-25 0,25 0,0 1,0 48,0 1,-24-25,24 25,0 0,0 0,0-1,0 26,-25-25,25 24,0 1,0 0,-25-1,25 1,0-1,-25 1,25 24,-25-24,25 24,0-24,-24 0,24-1,0-24,0 25,0-25,0-1,0 1,0-50,0 1,0-1,0 0,0 0,0 0,0-24,24 24,-24 0,0 0,0 0,0 50,0 0,0 0,0 0,0 0,0-1,0 1,0 25,25-25,-25-1,25 1,-25 0,25 0,0-25,-1 25,1-25,0 0,0 0,25-25,-26 25,26 0,-25-25,24 0,-24 0,25 1,-25 24,-1-25,1-25,0 25,0 1,-25-1,0 0,0 0,0 0</inkml:trace>
  <inkml:trace contextRef="#ctx0" brushRef="#br0" timeOffset="152734.84">20737 4688,'0'0,"-25"-25,25 0,-25 1,25-1,-25 0,25 0,0 0,0 1,-25-1,25 0,0 0,0 0,-24 25,24-24,0-1,-25 25,25 25,0-1,0 1,0 0,0 0,0 24,0-24,0 0,0 25,0-1,0 1,0-1,0-24,0 25,0 0,0-1,0 1,0-1,0 26,0-50,0 24,0-24,0 0,0 0,25-1,-25 1,0 0,0-50,0 0,0 1,0-1,0 0,0 0,0 0,0 1,0-1,0 0,0 0,0 50,24 0,1 0,0-25,-25 24,25-24,0 0,0 0,-1 0,1 0,0 0,0 0,0 0,-1 0,1-24,0 24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09:51:35.252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573 15751,'0'25,"25"-25,0 0,-25-25,0 0,0 0,0 50,-25-25,25 25,0 0,25-25,-25-25,0 0,25 0,-25 50,-25-25,25 25</inkml:trace>
  <inkml:trace contextRef="#ctx0" brushRef="#br0" timeOffset="4860.07">7317 9674,'25'0,"0"0,0 0,-25-25,25 25,-1 0,1 0,25 0,-25 0,-1 0,1 0,25-25,-1 25,1 0,-25 0,0 0,-1 0,51 0,-50 0,24 0,-24 0,25 0,-25 0,-1 0,1 0,25 0,-25 0,-1 0,1 0,0 0,0 0,0 0,-1 0,1 0,0 0,0 0,0-25,-25 1,0-1,-25 25,0-25,0 25,0 0,1-25,-1 25,50 0,-1-25,1 25,0 0,0 0,-25 25,25-25,-1 0,1 25,0-25,-25 25,0 0,0-1,-25-24,25 25,-25-25</inkml:trace>
  <inkml:trace contextRef="#ctx0" brushRef="#br0" timeOffset="25441.75">5234 15776,'-25'0,"0"25,50-25</inkml:trace>
  <inkml:trace contextRef="#ctx0" brushRef="#br0" timeOffset="25567.75">5432 15751,'25'0</inkml:trace>
  <inkml:trace contextRef="#ctx0" brushRef="#br0" timeOffset="25698.1">5730 15726,'0'0,"25"-25</inkml:trace>
  <inkml:trace contextRef="#ctx0" brushRef="#br0" timeOffset="25815.69">5953 15677,'25'0</inkml:trace>
  <inkml:trace contextRef="#ctx0" brushRef="#br0" timeOffset="25943.79">6276 15677,'24'0,"1"0,0 0</inkml:trace>
  <inkml:trace contextRef="#ctx0" brushRef="#br0" timeOffset="26039.24">6524 15701,'24'0</inkml:trace>
  <inkml:trace contextRef="#ctx0" brushRef="#br0" timeOffset="27196.16">3522 15751,'0'0,"-25"0,1 0,24-25,0 0,0 1,24 24,-24-25,25 25,0-25,0 25,0 0,-1 0,1 25,-25 0,0-1,0 1,0 0,0 25,0-26,-25 26,1-25,-26 49,25-24,0-50,-24 49,24-24,0 0,0-25,25 25,0-50,25 25,0 0,0 0,0 0,-1 0,1 0,0 0,0 0,0 0,-1 0,1 0,25 0,-25 0</inkml:trace>
  <inkml:trace contextRef="#ctx0" brushRef="#br0" timeOffset="27536.33">3870 15825,'-25'0,"25"25,-25-25,25 25,0 0,0 0,0-1,0 1,0 0,0 0,0 0,0-1,0 1,25-25,-25 25,25 0,-1-25,1 0,0 0,-25-25,25 25,-25-25,25 25,-25-25,0 1,24-1,-24 0,0 0,0 0,0 1,0-1,0 0,-24 25,24-25,-25 0,25 1,-25-1,0 25,25-25,-25 25,1-25,-1 0</inkml:trace>
  <inkml:trace contextRef="#ctx0" brushRef="#br0" timeOffset="27773.03">4018 15453,'-24'0,"-1"0,0 25,25-50,25 25,-25-24,0-1,-25 25</inkml:trace>
  <inkml:trace contextRef="#ctx0" brushRef="#br0" timeOffset="28155.79">4440 15850,'-25'0,"0"0,1 0,-1 0,0 25,0 0,0 0,25-1,-24 26,24-25,-25 0,25-1,0 1,0 0,25-25,-25 25,24-25,1 0,0 0,0 0,0 0,-1 0,1-25,0 25,0-25</inkml:trace>
  <inkml:trace contextRef="#ctx0" brushRef="#br0" timeOffset="29201.21">5110 13221</inkml:trace>
  <inkml:trace contextRef="#ctx0" brushRef="#br0" timeOffset="29345.52">5283 13196,'-24'0</inkml:trace>
  <inkml:trace contextRef="#ctx0" brushRef="#br0" timeOffset="29476.82">5482 13196</inkml:trace>
  <inkml:trace contextRef="#ctx0" brushRef="#br0" timeOffset="29604.62">5779 13196,'0'0</inkml:trace>
  <inkml:trace contextRef="#ctx0" brushRef="#br0" timeOffset="29739.74">6003 13171,'0'25</inkml:trace>
  <inkml:trace contextRef="#ctx0" brushRef="#br0" timeOffset="29990.1">6449 13196,'25'0</inkml:trace>
  <inkml:trace contextRef="#ctx0" brushRef="#br0" timeOffset="30125.6">6747 13171,'25'0</inkml:trace>
  <inkml:trace contextRef="#ctx0" brushRef="#br0" timeOffset="30975.22">3721 13097,'-25'0,"0"0,25 25,0-1,0 1,0 25,0-25,0 0,0 24,0 1,0-1,0-24,0 0,0 0,0 24,0-24,0 0,25-25</inkml:trace>
  <inkml:trace contextRef="#ctx0" brushRef="#br0" timeOffset="31330.19">3820 13271,'-25'0,"25"24,0 1,0 0,0 0,0 0,0-1,25 1,-25 25,25-50,-25 25,25-25,-1 0,-24-25,25 0,-25 0,25 0,-25 1,0-1,0-25,-25 50,25-25,0 1,-25-1,1 25,-1-25,0 0,25 50</inkml:trace>
  <inkml:trace contextRef="#ctx0" brushRef="#br0" timeOffset="31654.74">4093 13171,'0'25,"-25"0,25 0,0 0,0-1,0 1,0 0,25 0,-25 0,25-1,-25 1,24-25,-24 25,25-25,-25 25,25-25,0 0,0 0,-25-25,0 0,0 0,0 1,0-1,-25 25,25-25,-25 25,25-25,-25 25,25-25,-25 25,1-24</inkml:trace>
  <inkml:trace contextRef="#ctx0" brushRef="#br0" timeOffset="31893.05">4217 12998,'0'0,"-25"0,0 24,0-24,25 25,25-25,0 0,-25-25,25 25,-25-24,0-1</inkml:trace>
  <inkml:trace contextRef="#ctx0" brushRef="#br0" timeOffset="32139.51">4440 13022,'-25'0,"0"25,1-25,24 25,-25 0,25 0,0-1,0 1,0 0,25-25,-25 25,24-25,1 0,0 0,0-25</inkml:trace>
  <inkml:trace contextRef="#ctx0" brushRef="#br0" timeOffset="40705.25">6821 13221,'0'-25,"-25"25,25-25</inkml:trace>
  <inkml:trace contextRef="#ctx0" brushRef="#br0" timeOffset="40888.48">6747 13196,'-25'0</inkml:trace>
  <inkml:trace contextRef="#ctx0" brushRef="#br0" timeOffset="40922.45">6722 13221</inkml:trace>
  <inkml:trace contextRef="#ctx0" brushRef="#br0" timeOffset="42938.58">6722 13221,'0'0,"0"25,0 0,0-1,0 1,0 0,0 0,0 0,0-1,25-24,-25 25,0 0,0 0,0 0,0-1,0 1,0 0,25-25,-25 25,0 0,0-1,0 1,0 0,0 0,0 0,0-1,0 1,0 0,0 0,0 0,0-1,0 1,0 0,-25-25,25 25,0 0,0-1,0 1,0 0,0 0,0 0,0-1,0 1,-25 0,25 0,0 0,0-1,0 1,0 0,0 0,-25 0,25 0,0-1,0 1,0 0,0 0,0 0,0-1,-25 1,25 0,0 0,0 0,0-1,0 1,0 0,0 0,0 0,0-1,0 1,0 0,0 0,0 0,0-1,-24 1,24 0,0 0,0 0,-25-1,25 1,0 0,0 0,0 0,0-1,0 1,0 0,0 0,0 0,0-1,0 1,0 0,0 0,0 0,0 0,-25-25,25 24,0 1,0 0,0 0,0 0,0-1,-25-24,25 25,0 0,0 0,0 0,0-1,0 1,0 0,-25 0,25 0,0-1,0 1</inkml:trace>
  <inkml:trace contextRef="#ctx0" brushRef="#br0" timeOffset="45067.15">6722 14163,'0'-24,"0"-1,0 0,0 0,25 25,-25-25,0 1,0-1,0 0,0 0,25 0,-25 1,0-1,0 0,0 0,0 0,24 1,-24-1,0 0,0 0,0 0,0 1,0-1,0 0,0 0,0 0,0 1,0-1,0 0,0 0,0 0,0 1,0-1,0 0,0 0,0 0,0 1</inkml:trace>
  <inkml:trace contextRef="#ctx0" brushRef="#br0" timeOffset="46846.01">6648 16173,'0'0,"-25"0,25-25,0 0,0 0,0 0</inkml:trace>
  <inkml:trace contextRef="#ctx0" brushRef="#br0" timeOffset="47515.65">6722 16917,'0'0,"-25"25,25-1,-25-24,25 25</inkml:trace>
  <inkml:trace contextRef="#ctx0" brushRef="#br0" timeOffset="47662.61">6722 17264,'0'0,"0"25,0 0,0-1</inkml:trace>
  <inkml:trace contextRef="#ctx0" brushRef="#br0" timeOffset="49726.61">7020 15056,'0'25,"-25"-25</inkml:trace>
  <inkml:trace contextRef="#ctx0" brushRef="#br0" timeOffset="49879.51">7020 15205,'0'25,"-25"-25</inkml:trace>
  <inkml:trace contextRef="#ctx0" brushRef="#br0" timeOffset="50011.04">7045 15304,'0'0,"-25"25</inkml:trace>
  <inkml:trace contextRef="#ctx0" brushRef="#br0" timeOffset="50134.53">7020 15503,'0'0,"0"25</inkml:trace>
  <inkml:trace contextRef="#ctx0" brushRef="#br0" timeOffset="50407.01">7094 16123,'0'0,"0"25</inkml:trace>
  <inkml:trace contextRef="#ctx0" brushRef="#br0" timeOffset="50555.32">7119 16346,'0'25,"0"0,-25-25,25 25</inkml:trace>
  <inkml:trace contextRef="#ctx0" brushRef="#br0" timeOffset="50686.44">7094 16520,'0'25,"0"0,0-1,-25 1,25 0</inkml:trace>
  <inkml:trace contextRef="#ctx0" brushRef="#br0" timeOffset="50811.95">7094 16818,'0'0,"0"24,0 1,0 0,0 0</inkml:trace>
  <inkml:trace contextRef="#ctx0" brushRef="#br0" timeOffset="50981.39">7119 17090,'0'25,"0"0,0 0,25-25,-25 25,0-1,0 1</inkml:trace>
  <inkml:trace contextRef="#ctx0" brushRef="#br0" timeOffset="51991.42">6945 17587,'-24'0,"24"24,-25-24,25 25,-25 0,25 0,-25 0,25-1,-25-24,25 25,0 0,-25 0,1 0,24-1,0 1,24-25,1-25,0 25,0 0,0-24,0 24,-1 0,1 0,0-25,-25 0,0 0,0 0,0 1,0-1,-25 25,25-25,0 0,-25 0,25 1,-24 24,24-25</inkml:trace>
  <inkml:trace contextRef="#ctx0" brushRef="#br0" timeOffset="52434.97">7045 17562,'0'25,"0"-1,24 1,-24 0,0 0,0 0,25-25,-25 24,0 1,0 0,25 0,-25 0,25-25,-25 24,0-48,0-1,0 0,0 0,0 0,0 1,0-1,0 0</inkml:trace>
  <inkml:trace contextRef="#ctx0" brushRef="#br0" timeOffset="53083.28">6821 17314,'0'24,"0"1,0 0,0 0,0 0,0-1,0 1,0 0</inkml:trace>
  <inkml:trace contextRef="#ctx0" brushRef="#br0" timeOffset="53196.51">6821 17487,'0'25,"0"0,25 0</inkml:trace>
  <inkml:trace contextRef="#ctx0" brushRef="#br0" timeOffset="56057.52">6846 13171,'0'0,"-25"0,25-25,25 25,0 0,-25-24,0 48</inkml:trace>
  <inkml:trace contextRef="#ctx0" brushRef="#br0" timeOffset="61343.82">5804 14436,'-25'0,"50"0,0 0,-25-24,25 24,25 0,-26-25,1 25,25 0,-1-25,26 0,-26 25,1-25,0 0,-26 25,1-24,25 24,-50-25,-25 25,0 0,0 0,1 0,-1 0,50 0,-25-25,24 25,1 0,0 0,0 0,0 25,-1-25,-24 25,0-1,-24 1,-1 0,0 0</inkml:trace>
  <inkml:trace contextRef="#ctx0" brushRef="#br0" timeOffset="62379.56">794 14560,'-25'50,"0"-25,25 24,0-24,0 0,0 0,0 24,0-24,25 0,-25 0,50 0,-26-25,1-25,0 25,0-25,-25 0,25 0,-25 1,24 24,-24-50,0 0,0 26,-24-1,-1 0,0 0,0 0,0 25,1 0</inkml:trace>
  <inkml:trace contextRef="#ctx0" brushRef="#br0" timeOffset="62569.7">893 14684,'0'25,"25"-25,0 25,-25 0,24 0,1-1,0 1,25 0</inkml:trace>
  <inkml:trace contextRef="#ctx0" brushRef="#br0" timeOffset="62784.37">1315 14734,'0'-25,"24"25,1-25,-25 1</inkml:trace>
  <inkml:trace contextRef="#ctx0" brushRef="#br0" timeOffset="62936.68">1364 14808,'0'0,"-25"0,50 0,-25-24</inkml:trace>
  <inkml:trace contextRef="#ctx0" brushRef="#br0" timeOffset="63559.23">1662 14585,'0'-25,"0"1,0-1,25 25,0 0,-1 0,-24 25,0-1,25-24,-25 50,0-25,25 0,-25-1,0 1,0 0,0-50,0 0,0 1,0-1,0 0,25 25,-25 25,0 0,25-25,-25-25,24 25,-24-25,0 0,25 25,-25 25,25-25,-25 25,25-25,-25 25,25-25</inkml:trace>
  <inkml:trace contextRef="#ctx0" brushRef="#br0" timeOffset="63869.21">2232 14412,'0'-25,"-24"25,-1 0,25 25,-25-25,25 24,-25 1,25 25,0-25,0-1,0 1,0 0,25 0,-25 0,25-25,0 0,-1 0,1 0</inkml:trace>
  <inkml:trace contextRef="#ctx0" brushRef="#br0" timeOffset="64381.95">2679 14337,'0'25,"-25"-25,25 25,0 0,-25-1,0 1,25 0,-24-25,-1 50,25-26,-25 1,25 0,0 0,0 0,0-1,25-24,0 0,-1 0,26 0,-25 0,0-24,0 24,-25-25,24 25,-24-25,0 0,0 0,0 1,-24-26,-1 25,0 0,25 1</inkml:trace>
  <inkml:trace contextRef="#ctx0" brushRef="#br0" timeOffset="64561.56">2828 14337,'0'25,"0"-50,0 0,25 25,-1-25,1 1,0 24,0-25,0 25</inkml:trace>
  <inkml:trace contextRef="#ctx0" brushRef="#br0" timeOffset="64717.98">2977 14287,'-25'0,"25"25,0 0,0 0,0 0,0 0,0-1,0 1,0 0,0 0,25 0,-25-1,0 1,0 0,24-25</inkml:trace>
  <inkml:trace contextRef="#ctx0" brushRef="#br0" timeOffset="65330.57">3225 14039,'0'-24,"0"-1,-25 0,0 25,0-25,0 25,1 0,-1-25,0 25,0 0,0 0,1 0,-26-24,25 24,-24 0,24 0,-25 0,1 0,-1 0,0 24,1-24,-26 0,26 25,-26-25,26 25,-26 0,26-25,-26 25,1-1,-1 1,1 25,0-25,-1-1,1 26,-26 0,26-26,-25 26,24 0,-24-1,25 1,-1 0,1-1,0 1,-1-1,26-24,-1 25,0-1,26-24,-1 25,0-25,0 24,0 1,25-1,-24-24,24 25,0-1,0 1,24-25,1 24,0 1,0-25,0 25,24-26,1 1,-1 25,1-25,24-1,1 1,-1 0,1 0,-1-25,25 0,0 0,-24 0,24 0,0-25,1 25,24-50,-25 26,0-26,0 0,0 26,25-51,-24 25,-26 1,25-1,1-24,-26 24,0-24,1-1,-1 1,1 24,-26-24,1 0,-1-1,-24 1,0-1,-25 26,0-26,0 26,0-26,-25 26,-24-1,24 25,-25-24,-24 24,-1 25</inkml:trace>
  <inkml:trace contextRef="#ctx0" brushRef="#br0" timeOffset="85963.42">6871 13196,'0'-25,"0"50,25-25,0 0,-1 0,1 0,0 0,0 0,-25-25,25 25,-1 0,1 0,0 0,0 0,0 0,-25 25,24-25,1 0,0 0,0 0,0 0,-1 0,1 25,0-25,0 0,0 0,-1 0,1 0,0 25,0-25,0 0,-1 0,1 0,0 0,0 0,0 0,-1 0,1 0,-25-25,25 25,0 0,0 0,-1 0,1 0,0 0,0 0,0 0,-1 0,1 0,0 0,0 0,0 0,-25 25,25-25,-1 0,1 0,0 0,0 0</inkml:trace>
  <inkml:trace contextRef="#ctx0" brushRef="#br0" timeOffset="88293.73">6052 16148,'-24'49,"48"-98,-73 123,49-49,0 0,-25 0,25-1,0 1,0-50,0 1,0-1,25 0,-25 0,0 0,0 1,25-26,-25 25,0-24,24 24,1 25,-25 25,25-25,-25 24,25 1,0-25,-25 25,24 0,-24 0,25-25,-25 24,25-24,0 50</inkml:trace>
  <inkml:trace contextRef="#ctx0" brushRef="#br0" timeOffset="88453.69">6052 16247,'0'25,"-24"-25,48 0,-24-25,25 25,0 0,-25-25,25 25</inkml:trace>
  <inkml:trace contextRef="#ctx0" brushRef="#br0" timeOffset="89585.87">6325 12626,'0'24,"25"-24,-25 25,0 0,0 25,25-26,-25 26,0-25,25 0,-25-1,24-24,-24 25,0 0,-24-25,24-25,-25 25,25-25,-25 1,25-1,-25 0,25 0,0-24,0 24,0-25,0 25,0 1,0-1,0-25,25 25,0 1,0 24,24 0,-24 0,-25 24,0 26,0-25,0 24,-25-24,25 25,0-25,25-25,0 24,0 1,-25 0,24-25,-24 25,-24 49,-1-49,0 0,0 0,0-1,1-24</inkml:trace>
  <inkml:trace contextRef="#ctx0" brushRef="#br0" timeOffset="91532.16">10815 8359,'0'-25,"-25"25,0 0,25 25,0 0,25-25,0 0,0 0,-1 0,1 0,0 0,0 25,0-25,-1 0,1 0,0 0,25 0,-26 0,1 0,25 0,24 0,-24-25,0 25,-26 0,26 0,-25 0,24 0,1 0,0 0,-1 0,1 0,-1 0,-24 0,-25-25,25 25,0 0,-25-25</inkml:trace>
  <inkml:trace contextRef="#ctx0" brushRef="#br0" timeOffset="91729.67">10988 8682,'0'0,"-24"0,24 24,-25-24,50 0</inkml:trace>
  <inkml:trace contextRef="#ctx0" brushRef="#br0" timeOffset="91860.69">11137 8731,'-25'25,"1"-25,-1 25</inkml:trace>
  <inkml:trace contextRef="#ctx0" brushRef="#br0" timeOffset="92003.4">10964 9079,'0'0,"-25"24</inkml:trace>
  <inkml:trace contextRef="#ctx0" brushRef="#br0" timeOffset="92156.08">11212 9029,'0'0</inkml:trace>
  <inkml:trace contextRef="#ctx0" brushRef="#br0" timeOffset="92292.07">11534 8905,'0'0</inkml:trace>
  <inkml:trace contextRef="#ctx0" brushRef="#br0" timeOffset="92433.55">11832 8930,'0'0,"-25"0</inkml:trace>
  <inkml:trace contextRef="#ctx0" brushRef="#br0" timeOffset="92566.16">11857 8806,'0'0,"-25"0,25-25,-25 25</inkml:trace>
  <inkml:trace contextRef="#ctx0" brushRef="#br0" timeOffset="92801.2">11361 8434,'0'24,"0"-48</inkml:trace>
  <inkml:trace contextRef="#ctx0" brushRef="#br0" timeOffset="92945.11">11286 8582,'-25'25,"1"-25,-1 0,25 25</inkml:trace>
  <inkml:trace contextRef="#ctx0" brushRef="#br0" timeOffset="93421.98">10914 8632,'0'0,"-25"0,0 0,1 0,-1 0,50 0,-1 0,26 0,-25 0,49 0,-49 0,25 0,-1 25,26-25,-26 0,1-25,24 25,26 0,-26-25,-24 25,-26 0,1 0,0-25,0 25</inkml:trace>
  <inkml:trace contextRef="#ctx0" brushRef="#br0" timeOffset="93645.97">10840 8731,'0'0,"-50"0,0 25,26-25,-1 0,25 25,25-25,-1 0,1 0,0-25,25 25,-26 0,26 0,0-25,-1 25,1-25,-1 25,1 0,0 0,-1-24,1 24,0 0,-1 0,1-25,-1 25,-24 0,0 0,0 0,0 0,-1 0,1 0</inkml:trace>
  <inkml:trace contextRef="#ctx0" brushRef="#br0" timeOffset="93816.58">10939 8855,'0'0,"-25"0,0 25,50-25,0 0,0 0,-1 0,51 0,-26 0,1-25,49 25,-74-25,25 25,49-24,-74 24,49 0,-24 0</inkml:trace>
  <inkml:trace contextRef="#ctx0" brushRef="#br0" timeOffset="93992.7">11237 8954,'0'0,"-50"0,0 25,25 0,1-25,-1 25,0-25,0 25,25 0,25-25,-25 24,25-24,0 0,-1 0,1-24,25 24,-25 0,24-25,1 25,-25-25,24 25,1-25,0 25,-1-25,1 0</inkml:trace>
  <inkml:trace contextRef="#ctx0" brushRef="#br0" timeOffset="94269.03">10964 8359,'-25'0</inkml:trace>
  <inkml:trace contextRef="#ctx0" brushRef="#br0" timeOffset="94393.42">11137 8310,'0'24,"25"-24,0 0,-25-24</inkml:trace>
  <inkml:trace contextRef="#ctx0" brushRef="#br0" timeOffset="94508.34">11485 8285,'0'25</inkml:trace>
  <inkml:trace contextRef="#ctx0" brushRef="#br0" timeOffset="96546.16">13097 8830,'-25'0,"25"-24,25 24,0 0,-1 0,1 0,0 0,0-25,0 25,0 0,-1 0,1 0,0 0,25-25,-26 25,1 0,25 0,-25 0,-1-25,26 25,-25 0,24 0,-24-25,0 25,25 0,-26 0,1 0,0-24,0 24,0 0</inkml:trace>
  <inkml:trace contextRef="#ctx0" brushRef="#br0" timeOffset="96782.85">13196 8930,'0'0,"-25"0,0 0,50 0,0 0,0 0,0 0,0-25,-1 25,1 0,0 0,0 0,0 0,-1-25,1 25,0 0,0 0,0-25</inkml:trace>
  <inkml:trace contextRef="#ctx0" brushRef="#br0" timeOffset="96982.57">13543 8830,'0'0,"-24"0,-1 25,0-25,0 25,25 0,-25-25,1 25,-1-1,0 1,-25 0,26 0,-1 0,0 0,0-1,0-24,0 25,25 0</inkml:trace>
  <inkml:trace contextRef="#ctx0" brushRef="#br0" timeOffset="97184.14">13742 8855,'0'0,"25"0,-50 25,0-25,0 25,0 0,1-1,-1 1,-25 0,25 0,-24 0,24 0,0-1,0 1,1 0,24 0</inkml:trace>
  <inkml:trace contextRef="#ctx0" brushRef="#br0" timeOffset="97349.7">14015 8930,'-25'24,"0"-24,0 25,0 0,1-25,-26 25,25 0,-24 0,24-1,0 1,0 0,0 0,1-25,-1 25,25-1</inkml:trace>
  <inkml:trace contextRef="#ctx0" brushRef="#br0" timeOffset="97501.15">14139 9029,'-25'0,"25"25,-25-25,0 0,0 25,-24-1,24-24,0 25,-24 0,24-25,0 25,0 0,0-1,1-24,-1 25</inkml:trace>
  <inkml:trace contextRef="#ctx0" brushRef="#br0" timeOffset="98445.12">15156 9004,'0'25,"24"-25,1 0,0 0,0 0,0 0,-1 0,51 0,-25 0,-1 0,-24 0,49 0,-24 0,-25 0,49 0,-24 0,-1 0,1 0,0-25,-26 25</inkml:trace>
  <inkml:trace contextRef="#ctx0" brushRef="#br0" timeOffset="98705.16">15230 9153,'25'0,"0"0,-1 0,1 0,25 0,0 0,-26 0,1 0,25-25,24 25,-49 0</inkml:trace>
  <inkml:trace contextRef="#ctx0" brushRef="#br0" timeOffset="98905">15627 9178,'-25'0,"25"25,25-25,0 0,0 0,-1 0,1 0,0-25,0 25,0 0,49 0,-49 0,24-25,-24 25,50 0,-51 0,1 0,0 0,25-25,-26 25</inkml:trace>
  <inkml:trace contextRef="#ctx0" brushRef="#br0" timeOffset="99340.73">13593 5135,'0'24,"-25"1</inkml:trace>
  <inkml:trace contextRef="#ctx0" brushRef="#br0" timeOffset="99580.57">13345 5085,'-25'-25,"0"25,1 0,-1-25,0 25,25 25</inkml:trace>
  <inkml:trace contextRef="#ctx0" brushRef="#br0" timeOffset="99709.16">13345 5507,'0'0,"0"49,-25-24,0 0,1 0,24-1,-25 1,25 0,0 0,0 0</inkml:trace>
  <inkml:trace contextRef="#ctx0" brushRef="#br0" timeOffset="99848.68">13419 6300,'0'0,"-24"25,24 0,-25 0</inkml:trace>
  <inkml:trace contextRef="#ctx0" brushRef="#br0" timeOffset="99992.13">13519 7020,'0'0,"-25"25,25-1,-25 1,0-25,25 25</inkml:trace>
  <inkml:trace contextRef="#ctx0" brushRef="#br0" timeOffset="100137.83">13593 7764,'0'0,"0"25,-25-1,25 1,0 0,-25-25,50 0</inkml:trace>
  <inkml:trace contextRef="#ctx0" brushRef="#br0" timeOffset="100353.42">15205 5854,'0'0,"0"-25,0 0,-25 0,25 1</inkml:trace>
  <inkml:trace contextRef="#ctx0" brushRef="#br0" timeOffset="100510.7">15528 5507,'0'-25,"25"25</inkml:trace>
  <inkml:trace contextRef="#ctx0" brushRef="#br0" timeOffset="100652.45">15825 5407,'0'0,"-24"0,-1 0,25-24,-25 24</inkml:trace>
  <inkml:trace contextRef="#ctx0" brushRef="#br0" timeOffset="100789.58">15751 6052,'0'0,"-25"25,0 0,1-25,24 25,-25-25,0 0</inkml:trace>
  <inkml:trace contextRef="#ctx0" brushRef="#br0" timeOffset="100916.09">15677 6772,'0'0,"0"24,0 1,-25 0</inkml:trace>
  <inkml:trace contextRef="#ctx0" brushRef="#br0" timeOffset="101045.16">15677 7466,'0'0,"0"25,-25 0,25 0,-25-25,25 24</inkml:trace>
  <inkml:trace contextRef="#ctx0" brushRef="#br0" timeOffset="101176.13">15801 7838,'0'0,"-25"25,0 0,0-25</inkml:trace>
  <inkml:trace contextRef="#ctx0" brushRef="#br0" timeOffset="101304.92">15801 8086,'0'0,"0"25,-25-25,25 25</inkml:trace>
  <inkml:trace contextRef="#ctx0" brushRef="#br0" timeOffset="101438.67">15900 8533,'0'0,"0"25,0-1,-25 1,25 0,-25 0,25 0</inkml:trace>
  <inkml:trace contextRef="#ctx0" brushRef="#br0" timeOffset="101910.07">17462 5655,'0'0,"-24"0,24 25,0 0</inkml:trace>
  <inkml:trace contextRef="#ctx0" brushRef="#br0" timeOffset="102052.7">17661 6176,'0'0,"-25"25,0 0,25 0</inkml:trace>
  <inkml:trace contextRef="#ctx0" brushRef="#br0" timeOffset="102196.98">17959 6524,'0'0,"-25"24,0 1</inkml:trace>
  <inkml:trace contextRef="#ctx0" brushRef="#br0" timeOffset="102328.55">18033 6400,'0'0,"0"-25,-25 0,25 0,-25-24,25 24</inkml:trace>
  <inkml:trace contextRef="#ctx0" brushRef="#br0" timeOffset="102437.13">18083 6028,'0'0,"-25"24,0 1,25 0,-25-25,25 25,-25 0</inkml:trace>
  <inkml:trace contextRef="#ctx0" brushRef="#br0" timeOffset="102573.83">17810 7392,'0'0,"0"25,-25 24,0-24,25 0,-25-25,25 25,0-1</inkml:trace>
  <inkml:trace contextRef="#ctx0" brushRef="#br0" timeOffset="102700.13">17835 7888,'0'0,"-25"25,0-1,25 1</inkml:trace>
  <inkml:trace contextRef="#ctx0" brushRef="#br0" timeOffset="102885.15">18058 8136,'0'0,"0"25,0 0,0-1</inkml:trace>
  <inkml:trace contextRef="#ctx0" brushRef="#br0" timeOffset="103317.09">19199 7863,'0'0,"-25"0,25-25,-25 25,0-25,1 25,24 25,0 0,0 0,24 0,-24-1,25-24,0 25,-25 0,25 0,-25 0,25 0,-25-1,24 1,-24 0,0 0,0 0,-24-1,-1 1,0 0,0-25,0 25,1-25,-1 0,0 0,0 0</inkml:trace>
  <inkml:trace contextRef="#ctx0" brushRef="#br0" timeOffset="103583.92">19546 7789,'0'0,"-25"-25,25 50,0-1,0 1,0 0,0 25,0-1,0 1,0 0,0-26,0 1</inkml:trace>
  <inkml:trace contextRef="#ctx0" brushRef="#br0" timeOffset="104074.1">19546 8136,'-25'0,"0"0,50 0,0 0,25-25,-25 25,-1 0,26-25,-25 1,0 24,-25-25,0 0,-25 25,0 0,0 0,25 25,-49 0,-1-25,50 24,-25 1,0-25,25 25,0 0,0 0,25-25,-25 24,25-24,0 0,0 0,-1 0,1 0,0 0,0 0,0 0,-25-24,24 24,-48 0,24 24,0 1,24-25,1 0,0 0,0 0,0 0,-1-25,1 25</inkml:trace>
  <inkml:trace contextRef="#ctx0" brushRef="#br0" timeOffset="104162.13">19968 8186,'25'24</inkml:trace>
  <inkml:trace contextRef="#ctx0" brushRef="#br0" timeOffset="108020.53">7094 13221,'0'-25,"25"25,0 0,0-25,-1 25,1 0,-25-25,25 25,0 0,0 0,-1 0,1 0,0 0,0 0,0 0,-1 0,1 0,0 0,0-24,0 24,-1 0,1 0,0 0,0 0,0 0,-1 0,-24 24,25-24</inkml:trace>
  <inkml:trace contextRef="#ctx0" brushRef="#br0" timeOffset="108185.72">7739 13171,'0'0,"0"-25,25 25</inkml:trace>
  <inkml:trace contextRef="#ctx0" brushRef="#br0" timeOffset="109014.33">7590 13171,'25'0,"0"0,0 0,-1 0,1 0,-25-25,25 25,0 0,0 0,-1 0,1-24,0 24,0 0,0 0,-25-25,24 25,1 0,0 0,0 0,-25-25,25 25,0 0,-1 0,1 0,0 0,0 0,0 0</inkml:trace>
  <inkml:trace contextRef="#ctx0" brushRef="#br0" timeOffset="112116.23">7764 13171,'0'0,"25"0,-1 0,1 0,0 0,0 0,0 0,-1 0,1 0,0 0,0-25,0 25,0 0,-1 0,1 0,0 0,0 0,0 0,-1 0,1 0,0 0,0 0,0 0,-1-24,1 24,0 0,0 0,0 0,-1 0,1 0,0 0,0 0,0 0,-1 0,1 0,0 0,0 0,0 0,-1 0,1 0,-25-25,25 25,0 0,0 0,-1 0,1 0,0 0,0 0,0 0,-1 0,1 0,0 0,0 0,0 0,0 0,-1 0,1 0,0 0,0 0,0 0,-1 0,1 0,0 0,0 0,0 0,-1 0,1 0,0 0,0 0,0 0,-1 0,1 0,0 0,0 0,0 0,-1 0,1 0,-25-25,25 25,0 0,0 0,-1 0,1 0,0 0,0 0,0 0,-1 0,1 0,0 0,0 0,0-25,-1 25,1 0,0 0,0 0,0 0,0 0,-1 0,1 0,0 0,0 0,0 0,-1 0,1 0,0 0,0 0,0 0,-1 25,1-25,0 0,0 0,0 0,-1 0,1 0,0 0,0 0,0 0,-1 0,1 0,0 0,0 0,0 0,-1 0,1 0,0 0,0 0,0 0,-1 0,1-25,0 25,0 0,0 0,-1 0,1 0,0 0,0 0,0 0,-1 0,1 0,0 0,0 0,0 0,0 0,-1 0,1 0,0 0,0 0,0 0,-1-25,1 25,0 0,0 0,0 0,-1 0,1 0,0 0,0 0,0 0,24 0,-24 0,0 0,0 0,-1 0,1 0,0 0,0 0,0 0,-1 0,1-24,0 24,0 0,0 0,-1 0,1 0,0 0,0 0,24 0,-24 0,0 0,0 0,0 0,0 0,-1 0,1 0,0 0,0 0,0 0,-25-25,24 25,1 0,0 0,0 0,0 0,-1 0,1 0,0 0,0 0,0 0,-1 0,1 0,0 0,0 0,0 0,-1 0,1 0,0 0,0 0,0 0,-1 0,1 0,0 0,0 0,0 0,-1 0,1 0,0 0,0 0,0 0,-1 0,1 0,0 0,0 0,0 0,0 0,-1 0,1 0,0 0,0 0,0 0,-1 0,1 0,0 0,0 0,0 0,-1 0,1 0,0 0,0 0,0 0,-1 25,1-25,0 0,0 0,0 0,-1 0,1 0,0 0,0 0,0 0,-1 0,1 24,0-24,0 0,0 0,-1 0,1 0,0 0,0 0,0 0,-1 25,1-25,0 0,0 0,0 0,-1 0,1 0,0 0,0 0,0 0,0 0,-1 0,1 0,0 0,0 0,0 0,-1 0,1 0,0 0,0 0,0 0,-1 0,1 0,0 0,0 0,0 0,-1 0,1 0,0 0,0 0,0 0,-1 0,1 0,0 0,0 0,0 0,-1 0,1 25,0-25,0 0,-25-25,25 25,-1 0,1 0,0 0,0 0,0 0,-25 25,24-25,1 0,0 0,0 0,0 0,0 0,-1 0,1 0,0 0,0-25,0 25,-1 0,1 0,0 0,-25-25,0 1,-25 24,0 0,25-25,-24 25</inkml:trace>
  <inkml:trace contextRef="#ctx0" brushRef="#br0" timeOffset="114068.06">15304 12303,'0'25,"0"0,0 0,0-1,0 1,0 0,0 0,0 0,0-1,0 1,0 0,0 0,0 0,25-25,0 0,0 0,0 0,0 0,-1 0,-24-25,25 25,0 0,0-25,-25 0</inkml:trace>
  <inkml:trace contextRef="#ctx0" brushRef="#br0" timeOffset="114308.17">15354 12328,'0'0,"0"-25,25 25,0 0,0 0,-1 0,1 0,0 0,0 0,0 0,-1 0</inkml:trace>
  <inkml:trace contextRef="#ctx0" brushRef="#br0" timeOffset="114482.29">15354 12402,'25'0,"0"0,0 0,-1 0,1 0,0 0</inkml:trace>
  <inkml:trace contextRef="#ctx0" brushRef="#br0" timeOffset="116609.01">7268 13146,'0'25,"0"0,0 0,25-25,-25 25,0 0,24-1,-24-48,0-1,25 0,-25 0,0 0,0 0,0 1,0-1,0 50,0-1,0 1,0 0,-25 0,25 0,0 0,0-1,25-48,-25-1,0 0,0 0,0 0,-25 25,25 25,-24 0,24 0,0 0,0-1,24-24,-24-24,0-1,0 0,0 50,-24-25</inkml:trace>
  <inkml:trace contextRef="#ctx0" brushRef="#br0" timeOffset="117329.08">7466 12601,'0'-25,"0"0,-25 25,1 0,24 25,-25-25,0 25,0-25,25 25,0-1,-25-24,25 25,-24 25,24-25,0-1,0 1,0 0,0 25,0-26,24 1,1 0,0-25,0 0,24 25,1-50,0 25,-1-25,26 0,-51 25,26-24,-25-1,0 25,-1 0,-24-25</inkml:trace>
  <inkml:trace contextRef="#ctx0" brushRef="#br0" timeOffset="122573.47">14536 13072,'0'-25,"24"0,-24 50,-24-25,24-25,-25 25,0 0,0 0</inkml:trace>
  <inkml:trace contextRef="#ctx0" brushRef="#br0" timeOffset="123236.78">14039 13097,'25'0,"-25"25,25-25,-25 24,0 1,0 0,0 0,0 0,0 0,0-1,0 1,0 0,0 25,0-1,0-24,0 0,0 0,0 24,0-24,0 0</inkml:trace>
  <inkml:trace contextRef="#ctx0" brushRef="#br0" timeOffset="123504.95">14039 13246,'0'-25,"25"0,0 25,-25-25,25 25,0 0,-1 0,1 0,0 0,0 0,0 0,-1 25,1 0,0 0,0-25,-25 25,25-1,-25 1,0 0,0 0,0 0,-25-1,0 1,25 0,-25 0,0 0,-24-25,24 24,0-24,-24 25,24-25,-25 25</inkml:trace>
  <inkml:trace contextRef="#ctx0" brushRef="#br0" timeOffset="136381.94">6796 16272,'0'25,"-24"-25,-1 24,0-24,25 25,-25-25,25 25,-25-25,1 25,-1-25,25 25,-25-25,25 25,25-1,0-24,-25 25,24-25,1 25,0-25</inkml:trace>
  <inkml:trace contextRef="#ctx0" brushRef="#br0" timeOffset="136936.79">6796 16396,'0'0,"25"-25,0 25,0 0,0 0,0 0,-1 0,1-25,25 25,-25 0,-1 0,1-25,0 25,0 0,0-24,-1 24,1-25,-50 25,1 0,-1 0,25 25,25-25,-25-25,24 25,1 0,0 0,0 0,-25 25,25-25,-25 24,-25-24</inkml:trace>
  <inkml:trace contextRef="#ctx0" brushRef="#br0" timeOffset="139677.74">7565 13767,'0'24,"-24"-24,24 25,-25-25,25 25,-25-25,0 25,0 0,1-25,24 24,0 1,24-25,-24 25,25-25,-25 25,25 0,0-25,-25 24,25-24,-1 0,1 0</inkml:trace>
  <inkml:trace contextRef="#ctx0" brushRef="#br0" timeOffset="140055.07">7913 13866,'49'0,"51"0,-249 0,347 0,-148 0,49 0,-49 0,74-25,-75 25,75 0,-74 0,24 0,-24 0,99 0,-100-25,26 25,-1 0,1 0,-26-25,100 25</inkml:trace>
  <inkml:trace contextRef="#ctx0" brushRef="#br0" timeOffset="140153.41">10492 13717,'174'0</inkml:trace>
  <inkml:trace contextRef="#ctx0" brushRef="#br0" timeOffset="140861.16">11460 13717,'471'50,"-421"-50,-26 0,-867-50,1141 50,297 50,-570-50,24 24,-24-24,25 0,-25 0,24 0,-24 0,25 0,-25 0,24 25,-24-25,25 0,-26 0,26 0,-25 0,0 0,24 25,-24-25,0 0,0 0,-1 0,1 0,0 0,0 25,24-25,-24 0,0 0,0 0,0 0,-1 25,1-25,0 0,0 0,24 0,-24 24,0-24,0 0,0 0,0 0,-1 0,1 0,0 0,0 25,0-25,-1 0,1 0,0 0,0 0,0 0,-1 0,1 0,0 0,0 0,0 0,-1 25,1-25,0 0,0 0,0 0,-1-25,1 25,0 0,0 0,0 0,-1 0,1 0,0 0,-25-25,25 25,-25-24,25 24,-25-25,0 0,0 0,-25 0,0 25,-25-24,1 24,24 0,0-25,0 25,-24 0,49-25,-25 25,50 0,-25 25,25-25,-1 0,1 0,0 0,0 0,0 25,-1-25,1 0,0 0,-25 24,25-24,0 0,-1 25,-24 0,-24-25,24 25,-25-25,0 0,0 0,-49 25</inkml:trace>
  <inkml:trace contextRef="#ctx0" brushRef="#br0" timeOffset="141489.16">9351 13866,'0'0,"25"0,25 0,74-25,0 25,-50 0,1-25,123 25,1-25,24 25,-99 0,99-24,0-1,-24 25,-26-25,-123 25</inkml:trace>
  <inkml:trace contextRef="#ctx0" brushRef="#br0" timeOffset="149210.26">15478 12998,'0'-25,"0"50,25-25,-25-25,0 50,0-1,0 1,25-25,0 0,-25-25,-25 25,50-24,-1 24,-24 24,0 1,25-50,-25 1,0 48,0-48,-25 24,1 24,-1 1,25 0,25-25,-1 0,1-25,-25 0,0 1,-25 48,1-24,24 25,24-25</inkml:trace>
  <inkml:trace contextRef="#ctx0" brushRef="#br0" timeOffset="158683.34">15627 13047,'0'25,"25"-25,-25-25,25 25,-25-25,24 25,-24-24,0-1,25 0,-25 0,25 25,-25-25,25 25,-25-24,25 24,-25-25,24 25,-24-25,0 0,25 25,-25-25,25 25,-25-24,0-1,25 25,-25-25,0 0,0 0,25 25,-25-24,0-1,24 25,-24-25,25 25,-25-25,25 0,-25 1,25 24,-25-25,25 25,-25-25,24 25,-24-25,25 25,-25-25,25 25,-25-24,25 24,-25-25,25 25,-1-25,1 0,0 25,-25-25,25 25,0-24,-1-1,1 25,-25-25,25 25,-25-25,25 25,0-25,0 25,-25-25,24 25,-24-24,25 24,-25-25,25 25,-25-25,25 25,-25-25,25 25,-25-25,24 25,-24-24,25-1,0 25,-25-25,0 0,25 25,-25-25,25 1,-25-1,24 25,-24-25,25 0,-25 0,25 1,0-1,-25 0,25 25,-25-25,24 25,-24-25,25 25,-25-24,25 24,0-25,-25 0,25 0,-25 0,24 25,-24-24,25 24,-25-25,25 25,-25-25,0 0,25 25,-25-25,25 25,-25-24,24 24,26-75</inkml:trace>
  <inkml:trace contextRef="#ctx0" brushRef="#br0" timeOffset="161936.75">15900 12626,'0'0,"0"-25,25 25,-25-25,24 0,-24 0,25 25,-25-24,25 24,-25-25,25 25,0 0,-25-25,24 25,-24-25,25 25,-25-25,25 25,0-24,0-1,-1 25,-24-25,25 25,0-25,-25 0,25 25,0 0,-25-24,24 24,-24-25,25 25,-25-25,25 25,-25-25,25 25,-25-25,25 25,-25-25,25 25,-25-24,24 24,-24-25,25 25,0 0,-25-25,25 25,-25-25,25 25,-25-25,24 1,1-1,0 0,-25 0,25 25,-25-25,25 25,-25-24,24 24,-24-25,25 25,-25-25,25 25,-25-25,25 0,-25 1,25-1,-25 0,24 25,1-25,0 0,0 1,0-1,-1 0,1 0,0 0,0 1,0 24,-1-25,1 0,0 0,0 0,0 1,-25-1,24 25,-24-25,25 0,0 0,-25 1,25-1,0 0,-1 0,-24 0,25 0,0 1,-25-1,25 25,-25-25,25 0,-1 0,-24 1,25 24,-25-25,25 0,0 0,-25 0,25 25,0-24,-25-1,24 25,-24-25,25 25,-25-25,25 25,-25-25,25 25,-25-24,25 24,-25-25,24 0,1 0,0 25,0-25,0 1,-1-1,1 0,0 0,0 25,-25-25,25 1,-25-1,24 25,-24-25,25 0,-25 0,25 25,0-24,-25-1,25 0,-1 25,-24-25,25 25,-25-25,25 25,-25-24,25-1,-25 0,25 25,-25-25,24 25,-24-25,25 25,-25-24,25 24,-25-25,0 0,25 25,-25-25,25 25,-25-25,24 25,-24-25,25 25</inkml:trace>
  <inkml:trace contextRef="#ctx0" brushRef="#br0" timeOffset="163229.94">16148 12526,'-25'25,"0"-25,25 25,-25 0,25 0,0-1,-24-24,24 25,0 0,-25 0,25 0,-25-1,25 1,-25-25,25 25,-49 25,49-26,-25 1,0 0,-25 25,26-26,-1 26,-25-25,50 0,-25-1,1 1,24 0</inkml:trace>
  <inkml:trace contextRef="#ctx0" brushRef="#br0" timeOffset="163858.22">15875 13122,'-25'0</inkml:trace>
  <inkml:trace contextRef="#ctx0" brushRef="#br0" timeOffset="163995.37">15801 13469,'0'0,"0"25,0 0,0-1,0 1,0 0,0 0</inkml:trace>
  <inkml:trace contextRef="#ctx0" brushRef="#br0" timeOffset="164122.34">15825 13866,'0'25,"0"-50,0 74,-24-24,24 0</inkml:trace>
  <inkml:trace contextRef="#ctx0" brushRef="#br0" timeOffset="164264.43">15825 14287,'0'0,"0"25</inkml:trace>
  <inkml:trace contextRef="#ctx0" brushRef="#br0" timeOffset="164414.51">15825 14635,'0'124,"0"-248,0 273,0-125,0 1,0 0,0 0,25 0,-25-1,0 1,0 0,0 0,0 24</inkml:trace>
  <inkml:trace contextRef="#ctx0" brushRef="#br0" timeOffset="164849.87">15875 15404,'0'297,"0"-272,0-347,0 669,0-322,0 0,0-1,0 1,0 0,0 0,0 0,0-1,0 1,0 0,25 0,-25 0,0-1,0 1,0 0,0 0,0 0,0-1,0 1,-25 0,25 0,0 0,0-1,0 1,0 0,0 0,0 0,0 0,0-1,0 1,0 0,0 0,0 24,0-24,0 0,0 0,0 24,0-24,0 0,0 0,0 24,-25-24,25 0,0 0,0 0,0-1,25 1,-25 0,25 0,-25 0,0-1,0 1,0 0,0 0,0 0,0-1,0 1,0 0</inkml:trace>
  <inkml:trace contextRef="#ctx0" brushRef="#br0" timeOffset="165565.77">17066 11534,'0'0,"0"25</inkml:trace>
  <inkml:trace contextRef="#ctx0" brushRef="#br0" timeOffset="165698.47">17066 11782,'0'25,"0"-50,-25 50,25 0,-25 0,25-1</inkml:trace>
  <inkml:trace contextRef="#ctx0" brushRef="#br0" timeOffset="165822.56">17066 12551,'0'0,"0"25,0 0,0 0</inkml:trace>
  <inkml:trace contextRef="#ctx0" brushRef="#br0" timeOffset="165957.57">17115 13097,'0'0</inkml:trace>
  <inkml:trace contextRef="#ctx0" brushRef="#br0" timeOffset="166094.59">17239 13643,'0'0,"0"24,-25-24,25 25,0 0</inkml:trace>
  <inkml:trace contextRef="#ctx0" brushRef="#br0" timeOffset="166234.51">17214 14263,'0'0,"-24"24,24 1,0 0,0 0,0 0,-25-25,25 25,0-1</inkml:trace>
  <inkml:trace contextRef="#ctx0" brushRef="#br0" timeOffset="166370.63">17289 15205,'0'0,"0"25,0 0,0 0,0-1,0 1,0 0</inkml:trace>
  <inkml:trace contextRef="#ctx0" brushRef="#br0" timeOffset="166510.72">17338 15875,'0'0,"0"25,0 0,0-1,0 1,0 0,-24 0,24 0,0-1,0 1,0 0,24-25,-24 25,25 0,-25-1</inkml:trace>
  <inkml:trace contextRef="#ctx0" brushRef="#br0" timeOffset="166681.87">17438 16470,'-50'149,"100"-298,-100 323,50-149,0 0,0-1,0 1,25 0,-25 0,25 0,-25-1</inkml:trace>
  <inkml:trace contextRef="#ctx0" brushRef="#br0" timeOffset="167370.41">16197 14833,'-24'0,"24"25,-25-25,0 25,0 0,25-1,0 1,-25-25,25 25,0 0,0 0,0-1,25 1,0 0,0 0,0-25</inkml:trace>
  <inkml:trace contextRef="#ctx0" brushRef="#br0" timeOffset="167644.28">16321 15007,'25'0,"0"-25,25 25,-25 0,24-25,-24 25,25-25,-1 25,1-24,-1 24,1-25,0 25,-1 0,1-25,24 25,-49 0,0 0,0 0,-25 25,-25 0,25-1,-25-24,0 25,-24 0,24 0,0 0,0-25,0 24,1-24,-26 50</inkml:trace>
  <inkml:trace contextRef="#ctx0" brushRef="#br0" timeOffset="168733.91">6995 16594,'0'0,"-25"0</inkml:trace>
  <inkml:trace contextRef="#ctx0" brushRef="#br0" timeOffset="168913.51">6970 16619,'0'0,"0"25,25-25,0 0,0-25,-1 25,1-25,0 25</inkml:trace>
  <inkml:trace contextRef="#ctx0" brushRef="#br0" timeOffset="169708.34">6995 16743,'-25'75,"50"-75,-25-75,25 150,0-100,-1 25,1 0,-50 25,1-1,-1 1,0 0,0-25,25 25,-25-25,50 25,0-25,0-25,0 25,-1 0,1 0,0 0,-25 25,-25-1,25 1,-25 0,1 0,-1 0,0-25,25 24,25-24,0 0,-1-24,1 24,0 0,-50 24,0 1,1 0,24 0,-25-25,0 25,25-1,0-48,25 24,0 0,-25-25,24 25,1-25,0 25,-25 25,-25-25,25 25,-25-25,1 24,-1 1,0 0,0-25,25 25,-25-25,50 0,-25-25,25 25,-25-25,25 0,0 1,-25-1,0 0,-25 25,25-25,-25 25,0-25,0 25,-24 0,24-24,0 24,0-25,0 25,25-25</inkml:trace>
  <inkml:trace contextRef="#ctx0" brushRef="#br0" timeOffset="169842.17">6945 16842,'-24'-24,"48"48,-73-48</inkml:trace>
  <inkml:trace contextRef="#ctx0" brushRef="#br0" timeOffset="178301.4">18331 10071,'0'0,"24"0,1 0,0 0,0-25,-50 25,0 0,50 0,0 0,0 0,-1 0,-48 0,-1 0,-25-25,25 25,1 0,48 0,1 0,-25-25,25 25,0 0,0 0,-50 0,0 0,-25 0,26 0,-1 0,25-25,-25 25,50 0,0 0,-1 0,1 0,0 25,0-25</inkml:trace>
  <inkml:trace contextRef="#ctx0" brushRef="#br0" timeOffset="197400.78">16173 9550,'0'-25,"0"0,24 25,-24 25,0 0,-24-25,-1 25,0-1,0-24,25 25,-25 0,25 0,0 0,25-1,0-24,0 0,0 25,-1-25,1 0,0 0,0 0,0 0</inkml:trace>
  <inkml:trace contextRef="#ctx0" brushRef="#br0" timeOffset="197772.43">16098 9699,'-25'0,"50"0,-25 0,25-25,0 25,24 0,-24 0,25 0,-1 0,1 0,0 0,-1 0,1 0,24 0,1 0,-26 0,26 0,-1 0,1 0,-1 0,-24 0,24-25,-24 25,24 0,-24-25,-26 25,1 0,0-25,-50 1,-24 24,24 0,0 0,0-25,-49 25,49 0,50 25,0-25,-1 0,1 24,0-24,0 0,0 25,-1-25,26 25,0 0,-26 0,-24-1,-24-24</inkml:trace>
  <inkml:trace contextRef="#ctx0" brushRef="#br0" timeOffset="210916.76">9599 9624,'0'-25,"-24"25,24 25,-25-25,25 25,-25-25,0 25,0 0,1-25,-1 24,0-24,25 25,-25-25,0 25,1-25,24 25,0 0,24-1,1-24,0 0,0 25,0-25,-1 0,26 25,0-25,-26 0,1 0,0 0</inkml:trace>
  <inkml:trace contextRef="#ctx0" brushRef="#br0" timeOffset="211338.81">9748 9773,'-25'0,"50"0,-25 0,25 25,0-25,0 0,-1 0,26 0,-25 0,24 0,1 0,0 0,-1 25,1-25,0 0,-1 0,1 0,24 0,-24 0,-1 0,26 0,-26 0,1 0,0 0,-1 0,1 0,-25 0,24 0,-24 0,0-25,0 25,-1 0,-48-25,-1 25,0-25,0 25,0 0,1 0,-1 0,25-25,-25 25,50 0,-25 25,25-25,-1 0,1 25,-25 0,0 0,0-1,0 1,-25-25,1 25,-1 0,0 0,0-1,0 1</inkml:trace>
  <inkml:trace contextRef="#ctx0" brushRef="#br0" timeOffset="214178.44">6796 13196,'-24'0,"24"-25,-25 25,25-25,0 1,-25 24,25-25,0 0,0 0,-25 0,25 1,0-1,0-50,0 26,-25 24,25-25,0-49,-24 50,24-1,0-24,-25-26,25 26,0 24,0-123,0 123,0-24,0 24,0 0,0 1,-25-26,25 26,0-1,0 1,0-1,0 0,0-24,0 24,0 26,0-1,0 0,0 0,0 0,0 1,0-1,0-25,0 25,0 0,0 1,-25 48,25 1,-25 0,1 25,-1-25,25-1,-25 26,-25 0,26-26,-1 26,0 0,-25-1,26 1,-1-25,0-1,0-24,25 25,-25 0,25-50,25 0,0 1,-25-1,25 0,0 0,-1-24,1 24,0-25,0 1,0 24,-1-25,-24 1,25 24,-25 0,25 0,-25 0,0 0,25 1,-25-1,25 25,-1 0,1 0,0 0,0 25,0-25,-1 24,1 1,0-25,0 25,0 0,-1 0</inkml:trace>
  <inkml:trace contextRef="#ctx0" brushRef="#br0" timeOffset="-195832.23">19100 9798,'0'-25,"0"0,0 50,0 0,0 0,0-1,24 1,-24 0,0 0,25 24,-25 26,25-1,-25-24,0-25,25 0,-25 24,0-24,25 0,-25 0,0-1,0 1,0-50,0 1,0-1,0 0,0 0,0 0,0-49,0 49,-25-74,25 24,0 26,0-26,0 26,0 24,0-25,0 1,0-1,0 25,0-24,0 24,25 0,-25 0,24 25,-24-24,25 24,0 0,0 0,0 24,-1-24,1 25,-25 0,0 0,25 0,-25 24,0-24,0 0,0 0,-25-1,0 1,1-25,24 25,-50-25,25 0,-24 25,24-25,0 0,0 0</inkml:trace>
  <inkml:trace contextRef="#ctx0" brushRef="#br0" timeOffset="-195399.18">19794 9971,'0'0,"25"0,0 0,0 0,-1 0,1 0,25 0,-1 0,1 0,-25 0,0 0,-1 0,26 0,-25 0</inkml:trace>
  <inkml:trace contextRef="#ctx0" brushRef="#br0" timeOffset="-195206.7">19819 10120,'0'25,"25"-25,0 0,-1 0,1 0,0 0,0 0,24 0,-24 0,0 0,0 0,24 0,-24 0</inkml:trace>
  <inkml:trace contextRef="#ctx0" brushRef="#br0" timeOffset="-194450.55">20811 9624,'-25'0,"25"-25,0 50,0 0,0 0,0 0,0-1,25 26,-25 24,0-49,0 25,0-25,0-1,0 1,25 75,-25-76,0 1,0 0,25 25,-25-26,0 1</inkml:trace>
  <inkml:trace contextRef="#ctx0" brushRef="#br0" timeOffset="-193751.37">21382 9649,'0'25,"0"0,0-1,0 1,24 0,-24 0,0 0,0 24,0 1,0-25,0 24,0 1,0 0,0-26,0 1,0 0,0 0,0-50,0 0,0 0,0 1,0-1,0 0,0 0,0 0,25 25,-25-25,25 25,0 0,0 0,-1 0,1 0,0 0,0 25,0 0,-25 0,0 0,0 0,0-1,-25-24,25 25,-25-25,0 0,0 0,1 0,-1-25,0 25,0 0</inkml:trace>
  <inkml:trace contextRef="#ctx0" brushRef="#br0" timeOffset="-192414.31">21605 9897,'-25'0,"25"-25,-25 25,0 0,1-25,-1 25,25 25,-25-25,0 25,0 0,1-25,24 25,-25-1,25 1,0 0,-25 0,25 0,0 0,0-1,25-24,0 25,-1-25,1 0,25 0,-25-25,24 1,-24-1,0 0,0 0,-25-25,0 26,0-1,-25 25,25 25,-25-1,25 1,0 0,25 0,0 0,-1 0,1-25,0 24,0-24,0-24,0 24,-25-25,24 25,1-25,-25 0,25 0,-25 0,25 1,-25-1,25 0,-25-25,0 26,0-1,0 0,0 0,0 0,0 1,0-1,0 0,0 0,0 0,0 50,0 0,0 0,0 0,0-1,0 26,0 0,0-26,0 1,0 0,0 0,0 24,0 1,0-25,0 0,24 0,-24-1,25-24,0 0,0 0</inkml:trace>
  <inkml:trace contextRef="#ctx0" brushRef="#br0" timeOffset="-192225.99">21754 9872,'-25'0,"50"0,0 0,-25 25,24-25,1 0,0 0,0 0,0 25,-1-25,26 0</inkml:trace>
  <inkml:trace contextRef="#ctx0" brushRef="#br0" timeOffset="-191782.33">22101 9897,'0'0,"0"25,0 0,25-1,-25 1,0 0,0 0,0 0,0 0,0-1,0 1,0 0,0-50,0 0,0 1,0-1,0 0,25 0,-25 0,24 25,-24-25,25 25,0-49,0 49,0 0,-1 0,1 0,-25 25,25-25,-25 24,25-24,0 0,-25 25,24-25,1 25,0-25,0 25,0-25,-1 0,1 25,0-25</inkml:trace>
  <inkml:trace contextRef="#ctx0" brushRef="#br0" timeOffset="-191664.4">22796 10046,'0'-25,"0"50</inkml:trace>
  <inkml:trace contextRef="#ctx0" brushRef="#br0" timeOffset="-153675.78">20886 11237,'-25'0,"25"-25,0 0,0 0,-25 25,25 25,0 0,0 0,0-1,-25 1,25 0,0 0,0 0,0 24,0-24,-25 25,25-26,0 26,0-25,0 24,-24 1,24-25,0 0,0-1,0 1,0 0,0 0,0 0</inkml:trace>
  <inkml:trace contextRef="#ctx0" brushRef="#br0" timeOffset="-153247.12">21208 11311,'0'-25,"0"0,-25 25,25 25,-25 0,25 0,-24 0,-1 24,0 1,25-1,0 26,0-50,0 24,0 1,0-1,25-24,0 0,-1 25,1-50,0 0,0 0,-25-25,25 0,-1-25,1 26,-25-51,0 1,0 24,0-49,-25 74,25-24,-49-26,49 50,-50-49,1 49,24-25,0 50</inkml:trace>
  <inkml:trace contextRef="#ctx0" brushRef="#br0" timeOffset="-152548.22">21803 11485,'0'0,"-24"0,-1 0,0 24,0-24,0 25,0-25,25 25,-24 0,-1 0,0-1,25 1,-25-25,25 25,0 0,0 0,25-25,0 0,0-25,-1 25,-24-25,25 25,0-25,-25 0,25 1,0-1,-25 0,0 0,0 0,0 50,0 0,0 0,0 0,25-1,-1-24,1 0,0 0,0 0,0 0,-25-24,24-1,-24 0,0 0,0 0,0 1,0-1,25 0,-25 0,0-24,0 24,0 0,0 0,0 0,0 1,0-1,0 50,0-1,0 1,0 0,0 0,0 0,-25-1,25 1,0 0,0 0,0 0,0-1,0 1,0 0,25 0,-25 0,25-1,0 1,0-25</inkml:trace>
  <inkml:trace contextRef="#ctx0" brushRef="#br0" timeOffset="-152061.25">21903 11410,'0'0,"-25"0,0 0,50 0,0 0,-1 0,1 0,25-25,-25 25,-1 0,1-24,0 24,0 0,0 0,-25 24,-25 1,25 0,0 0,25-25,-1 0,1 0,0 0,-25 25,25-25,0-25,-1 25,1 0,0 0,0 0</inkml:trace>
  <inkml:trace contextRef="#ctx0" brushRef="#br0" timeOffset="-151933.56">22671 11534,'0'-49,"0"9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09:47:08.66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954 12143 227,'7'-10'256,"-7"-5"-68,6 4-62,-6-3-40,0-1-23,7 1-9,-7-2-8,0 7-1,0-3 0,6-3 3,-6 4 0,-6 1-1,6 2-4,0-3-7,0 0 0,-7 4-1,7 0-3,0-1-5,0 1-1,0 3 0,-6-3-1,6 4-1,0 3-4,0-5-5,0 5-5,0 0-2,0 0-3,0 5-6,6-2 1,-6 0 0,0 5 1,0 3 1,0 0-2,0 3 0,0 5 0,-6-1 6,-1 4-1,2-1-2,-2 6-1,-7-2-1,1 1-1,0-1 0,0 4 1,-7-3-1,7 3-1,0-2 1,1-2-1,-2 0 0,1 2 1,1-2 2,5 1-2,-6-4 0,7-1 1,-1 1 1,7-2-2,0-3 0,-7-3 2,7 1-3,7-3 1,-7-2 1,7-3-1,-1 2 0,-1-6 2,10 0 0,-3-3 0,1-3 0,7 0 1,-1-6-1,1-1-1,0 3 1,5-5-5,-4-3-7,4 5-8,-6-1-12,8 1-14,-8-2-16,1 1-14,0 0-23,0 0-29,-8 0-49,1 4-80,-6-4-102,-1 3-44</inkml:trace>
  <inkml:trace contextRef="#ctx0" brushRef="#br0" timeOffset="255.64">10856 12430 74,'-13'3'368,"7"2"-103,0-2-100,-1-3-70,0 3-38,7-6-23,7 3-12,-7-3-4,7-5-3,5 0 1,1 1-3,0-7 0,7-2-2,0 2-2,6-1-2,0-2-2,6-5-2,-6-4-1,14 4 2,-2-8 1,2 1 4,5-8 4,8 1 5,-9-1 7,9-7 7,5 0 5,-6 0 4,7-3 1,0-2 0,-1 6-3,-5-4-3,-2 7-5,2-1-8,-7 4-4,-14 8-7,1 3-6,-8 9-5,1 1-4,-11 5 0,-2 1-3,-2 2-1,-4 1 0,0 3 0,-7 0 0,7 4-3,-7 4-5,-7 0-9,7-1-16,0 5-24,-7-1-45,7 4-66,-7-4-102,7 1-94,-6 0-54</inkml:trace>
  <inkml:trace contextRef="#ctx0" brushRef="#br0" timeOffset="2437.53">8421 857 246,'0'-4'210,"0"0"-86,0 1-58,6-4-26,1-1-12,-7 1-1,6 0 0,1-1 3,5 5 0,-5-5 3,-1 1 3,-6 4-2,8-1-4,-1 0-5,-7 0-6,0 4-3,0-3-3,5 3-2,-5 0 0,0 0-1,0 0 3,0 0 1,0 0 6,0 0 2,0 0 6,0-4 2,0 4 2,0 0 1,8-4 1,-8 0 0,0 2-2,0 2-1,0-8-5,0 4-2,0 1-4,0-1-3,0 0-3,-8 0-2,8 0-4,0 4-1,-5-6 1,-2 6-2,7-4 1,-14-4 2,7 8 0,1-7 0,0 3 1,-7 1 0,0-1-1,-1-3 0,1 3 1,1-3-2,-1 0-2,0 3-1,0-4 1,-7 1 0,7 4-1,-7-4 0,0-1-2,2 4-1,-2-3-2,-6-1 0,0 6 1,0-6-1,0 4 0,-1 1-1,-5-5 1,6 4 0,-13 0 4,5 0-2,-4-3-1,-1 5-1,0 2 0,0-5 2,0 1-1,0 4-1,-7-3 0,7 3-1,-1 0 1,-5-4 2,0 4-1,6 0 0,-7 4-1,1-4-1,-1 3 0,1-3 1,6 0 0,-7 0-1,0 4 0,1-4 0,-1 0 1,0 5 0,1-5 0,-1 7 0,0-5 0,-5 2-1,5 4 1,-6-8 0,-1 4 0,8 0 1,-7-1-1,0-3 1,6 4 0,-6-4-1,6 2 0,-6-2 0,7 0 0,0 0 0,-1 6 1,-6-6-2,6 2 0,1 2 1,-7 0 0,6 0-1,-6 3 1,-7 1-1,7-1 1,0 0-1,-1 0-2,2 4 1,-8-4 1,7 4 1,-6-3 0,6 3 0,-7 0 0,6-1 2,2 2-1,-8-1 0,7 3 0,-7 1-1,0 0 0,7-1 0,-6 1-2,-1 4 0,8-2 1,-9 3-1,2-3 0,-7 5 1,6-3-1,1 2 1,0 1 0,-2 4 0,1-1-1,-6 2 2,7-1-1,0-1 0,-8 4 0,8 0-2,-7 0-1,0 0 0,6 1 0,-6-1-1,6 1 2,1 2-1,-1-2 0,0-1 1,7 1 0,-6-1 0,5-3 2,-5 4 1,12-5-1,-7 4 0,2 0-1,5 1 2,2-1 0,4 0 0,-6 0 1,7 5-1,5-5 0,-4 0 0,5 4 0,7-3 0,1-1 0,-1 0 1,-1 0-1,2 0 2,5 1-1,7-4-1,-6 3 0,5-4 2,1 5-3,0-5-1,7 4 2,-1-2-2,1-1 0,6-1 1,0 4 0,0-3 0,0-1 1,6 1 0,7 3 1,-6-2 1,6-2 1,0 5-2,0-1 0,6-4 0,1 4 0,6 0-1,-7 0 0,8 1-1,-2-5-1,8 2 1,-1-2 0,2 1 1,-2-4 0,7-1 0,0-2 3,0-1 2,13-3-1,-6-1 7,5-3 0,9 1-1,-2-5 1,7-3 0,0-2-2,0 3-3,8-5 1,-2 0-6,2-5 2,3 5 1,-4-2 0,0-6 0,6 5-1,0-1 2,-6-4-2,6 4 1,0-3 0,1 0 1,-8 0 1,7-4 1,0-1 1,-6 2 1,0-1-1,6-4 1,-7 4 0,8-3 1,-8-2 0,1 3-2,6 1 0,-7-3 1,8 5-1,-8-1-1,1-1-3,6 5 0,-5-3-4,-3 2 1,3 1-1,-1 3-1,-2-3-2,-5 3 1,1-4 1,-8 2-3,1 2 4,-1-3-2,1 3 1,-1-4 0,-5 0 3,5-1 0,-4 1 1,-3 0-1,7-6 1,-5 3-1,5-4 0,1 1 1,7-5-3,-8-4 0,12 2 2,-4-4 0,-1-1 3,6-3 6,2 0 5,-2-4 3,-6-4 5,13 0 6,-7-4 6,2-2 5,-2 2 4,1-2-4,0-5 0,-7-4-3,0 6-1,0-6-8,-13 0-2,1 1-7,-1-4-3,-14 0 0,-5 1 0,0-5 4,-7-3 7,-7-1 11,-6-3 5,-7 3 4,-6-2 2,-6 0 1,-7 2 0,0 1-5,-6 0-6,-9 3-7,-3 3-6,-2 2-6,1 6-4,-7 0-4,0 8-15,-7 0-22,1 3-33,-1 8-35,-1 3-34,-4 4-37,5 7-40,-6 5-49,0 3-90,-6 10-114,6 1-67,-8 6-21</inkml:trace>
  <inkml:trace contextRef="#ctx0" brushRef="#br0" timeOffset="3321.83">6884 2579 368,'0'-3'302,"0"-5"-125,-7 4-78,7-4-40,0 6-20,-7-3-8,7 2-2,0-1 1,-6 1 4,6-1 2,0 0 2,0 0-1,0 1-4,-6-1-2,6 4-5,0-3-4,0 3-5,0-4-3,0 4-2,0 0-2,0 0-2,0 0-1,0 0 0,0 0-3,0 0-1,0 0-1,0 4-1,0-1 0,0 1 5,6 7 3,-6-4 4,0 7 4,6 6 3,-6 1 3,7 4 3,-7 5 0,0-1-3,7 8-4,-1 3 0,-6 4-4,6 0-3,1 0-3,-7 0-3,8-1-1,-3 1-1,3 2 0,-8-7-4,5 1 0,1 5 1,1-9 1,0 4 0,-7-6 0,7-1-1,-1-4 0,-6 0 1,7-3-1,-7-8 0,0 1 2,0-8 7,0 3 10,0-6 12,0-1 8,-7-4 4,1-3 10,-1 0 12,0-3 7,0-4 1,1-5-4,1 2-6,-3-5-1,3 0 3,-10-3-3,9-1-9,0-3-6,-8 4-8,8-3-3,0 2-3,-1 1-4,1 3-4,-1 4-6,1-1-5,-1 5-3,7 0-4,-7 4-12,7 3-7,0 0-7,0 0-8,0 3-1,0 4-4,0 4-2,7 4-4,-7-5 1,7 7-4,-1 0-4,1-2-4,-1-1-3,1 5-2,5-5 2,2-3 4,-2 0 8,3-3 9,-2-1 9,-2-2 7,3-5 5,-1 0 5,6-5 5,-6-2 4,1-1 2,5-3 3,-7-4 1,1 1 5,1-4 2,-1 0 5,0-1 2,0-4 2,0 6 2,-6-5-1,-1 3 0,1 2-5,-1-6-13,-6 5-28,0-1-35,0 1-44,0 0-66,0-5-125,-6 6-128,6-2-86,-7-3-43</inkml:trace>
  <inkml:trace contextRef="#ctx0" brushRef="#br0" timeOffset="4707.71">13410 578 399,'-14'-11'399,"2"0"-165,-3 4-105,4 0-57,-2-1-31,-1 1-18,1 4-10,0-2-5,1-1-1,-9 2-1,9 0 1,-7 1 1,-1-1 2,0 0 2,2 0 0,-10 2 1,3 2 1,-2-5 0,-5 2-1,0-1-2,-1 1-1,-7-1-3,8 0 0,-13 0 1,-1 1-1,-6 3-4,-1-5 3,-4 3-1,-3 2 0,-5 0-1,0 0-1,0 0-3,-6 0 0,-8 2 0,1 3 0,0-2 0,-13 5 0,6-1 0,-13 0 0,0 4 0,2 0 1,-9 1-3,0 5-2,1 2 0,-6 0-3,6 3 3,-7 3 0,0 1 2,7-1-1,-7 4-1,1 4-1,-1-4 2,6 8 0,-5-4-1,5 4-2,7 4 0,8-1 2,-2 0 0,8 3 2,13 1-1,-2 1 2,9 2 2,11 1 1,1 3 0,7 0 0,5 1 1,15 3-1,-8 4 0,14-1 2,-1 4-3,13 1-2,1-1 0,6-3 0,6 3-1,8-3 2,-1 3 0,11-7-1,4 3 1,4-4 3,7 2 1,0-1 2,13-3 1,7-2 1,-1 2-1,15-4 0,-2-1-1,8-3-3,5-3 0,7-2-1,0-1-1,6-6 1,1-3 1,7-7 1,-1 1-1,7-5 1,-1-4 0,7-2 1,-6-5-1,6-3-1,0-4-1,-6 0-1,6-4 3,-6-7 2,-6 0 1,-1 0 2,0-7 2,0-5 5,-6-2 5,0-4 6,-1-4 7,1-4 5,0-6 9,-7-6 7,0-2 6,0-4 3,-6-3 2,-7-4-2,6-9-2,-11-2-2,-2-4-4,1-3-5,-14-7-7,0-2-2,0-2-3,-11-5-5,-8 1 0,-6 4-5,-8-4-5,-5 3-3,-12 4-6,-16 0-6,-4 3-6,-15 1-4,-5 4-8,-14 2-8,-6 5-10,-7 8-8,-12-2-12,-8 5-11,-5 3-6,-14 8-8,-6 7-9,0 4-3,0 7-1,-1 7-3,1 4 3,0 12-1,0 6-7,12 4-11,8 7-16,6 8-34,-1 3-80,14 8-122,7 3-64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2:44:48.63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318 16446,'0'-25,"25"25,-25-25,24 25,-24-25,0 0,0 0,0 1,25 24,-25-25,0 0,25 25,-25-25,0 0,25 25,-25-24,0-1,0 0,25 25,-25-25,0 0,24 25,-24-24,0-1,0 0,0 0,25 25,-25-25,0 1,0-1,25 25,-25-25,0 0,0 0,0 1,25 24,-25-25,0 0,0 0,25 25,-25-25,0 1,24 24,-24-25,0 0,0 0,25 25,-25-25,0 1,0-1,0 0,25 25,-25-25,0 0,0 1,25 24,-25-25,0 0,25 25,-25-25</inkml:trace>
  <inkml:trace contextRef="#ctx0" brushRef="#br0" timeOffset="15947.39">7715 15379,'0'0,"0"-25,24 25,1 0,0 0,0 0,0 0,-1 0,1 0,0 0,0 0,-25 25,25-25,-1 0,1 0,0 0,0 0,0 0,-1 0,1 0,-25-25,25 25,0 0,0 0,0 0,-1 0,1 0,0 0,0 0,0 0,-1 0,1 0,-25 25,25-25,0 0,0 0,-1 0,1 0,0 0,0 0,0 0,-1 0,1 0,0 0,0 0,0 0,-1 25,1-25,0 0,0 0,0 0,-1 0,1 0,0 0,0 0,0 0,-1 0,1 0,0 0,0 0,0 0,-1 0,1 0,0 0,0 0,0 0,-1 0,1 0,0 0,0 0,0 0,0 0,-1 0,1 0,0 0,0 0,0 0,-1 0,1 0,0 0,-25-25,25 25,0 0,-1 0,1 0,0 0,0 0,0 0,-1 0,1 0,0 0,0 0,0 0,-1 0,1 0,0 0,0 0,-25-25,25 25,-1 0,1 0,0 0,0 0,-25 25,25-25,-1 0,1 0,0 0,0 0,0 0,-1 0,1 0,0 0,0 0,0 0,0 0,-1 0,1 0,0 0,0 0,0 0,-1 0,1 0,0 0,0 0,0 0,-1 0,1 0,0 0,0 0,0 0,-1 0,1 0,0 0,0 0,0 0,-1 0,1 0,0 0,0 0,0 0,-1 0,1 0,0 0,0 0,0 0,-1 0,1 0,0 0,0 0,0 0,-1 0,1 0,0 0,0 0,0 0,0 0,-1 0,1 0,0 0,0 0,0 0,-1 0,1 0,0 0,0 0,0 0,-1 0,1 0,0 0,0 0,0 0,-1 0,1 0,0 0,0 0,0 0,-1 0,1 0,-25 25,25-25,0 0,0 0,-1 0,1 0,0 0,0 0,0 0,-1 0,1 0,0 0,0 0,0 0,-1 0,-24 25,25-25,0 0,0 0,0 0,-1 0,1 0,0 0,0 0,0 0,0 0,-1 0,1 0,0 24,0-24,0 0,-1 0,1 0,0 0,0 0,0 0,-1 0,1 0,0 0,0 0,0 0,-1 0,1 0,0 0,0 0,0 0,-1 0,1 0,0 0,0 0,-25 25,25-25,-1 0,1 0,0 0,0 0,0 0,-1 0,1 0,0 0,0 0,0 0,-1 0,1 0,0 0,0-25,0 25,0 0,-1 0,1 0,0 0,0 0,0 0,-1 0,1 0,0 0,0 0,0 0,-1 0,1 0,0 0,0-24,0 24,-1 0,1 0,0 0,0 0,0 0,-1 0,1 0,0 0,0 0,0 0,-1 0,1 0,0 0,0 0,0 0,-1 0,1 0,0 0,0 0,0 0,-1 0,1 0,0 0,0 0,0 0,0 0,-1 0,1 0,0 0,0 0,0 0,-1 0,1 0,0 0,0 0,0 24,-1-24,1 0,0 0,0 0,0 0,-1 0,1 0,0 0,0 0,0 0,-1 0,-24-24,25 24</inkml:trace>
  <inkml:trace contextRef="#ctx0" brushRef="#br0" timeOffset="19195.82">8186 15404,'25'0</inkml:trace>
  <inkml:trace contextRef="#ctx0" brushRef="#br0" timeOffset="19719.42">8880 15429,'25'0,"0"0,0 0,0 0,-1 0,1 0,0 0,0 0,0 0,-1 0,1 0,0 0,0 0,0 0</inkml:trace>
  <inkml:trace contextRef="#ctx0" brushRef="#br0" timeOffset="20115.39">8583 15379,'0'0,"25"0,-1 0,1 0,0 25,0-25,0 0,-1 0,1 0,0 0,0 0</inkml:trace>
  <inkml:trace contextRef="#ctx0" brushRef="#br0" timeOffset="20160.21">8955 15404,'0'0,"25"0,-1 0,1 0,0 0,0 0</inkml:trace>
  <inkml:trace contextRef="#ctx0" brushRef="#br0" timeOffset="20911.62">10046 15478,'25'0,"0"0,0 0,-1 0,1 0,0 0,0 0,0 0,-1 0,1 0,0 0,0 0,0 0,0 0,-1 0,1 0,0 0,0 0</inkml:trace>
  <inkml:trace contextRef="#ctx0" brushRef="#br0" timeOffset="21611.56">9972 15379,'0'0,"25"0,-1 0,1 0,0 0,0 0,0 25,-1-25</inkml:trace>
  <inkml:trace contextRef="#ctx0" brushRef="#br0" timeOffset="22011.45">9749 15379,'24'0,"1"0,0 0,0 0,0 0,-1 0,1 0,0 0,0 25</inkml:trace>
  <inkml:trace contextRef="#ctx0" brushRef="#br0" timeOffset="22158.6">10046 15404,'0'0,"25"0,0 0,0 0,-1 0,1 0,0 0,0 0,0 0,-1 0,1 25,0-25,0 0,0 0,0 0,-1 0,1 0,0 0,0 0,0 0,-1 0,1 0,0 0,0 0,0 0,-1 0,1 0,0 0,0 0,0 0</inkml:trace>
  <inkml:trace contextRef="#ctx0" brushRef="#br0" timeOffset="22963.35">11187 15478,'25'0,"0"0,0 0,-1 0,1 0,0 0,0 0,0 0,0 0,-1 0,1 0,0 0,0 0,0 0,-1 0,1 0,0 0,0 0,0 0,-1 0,1 0,0 0,0 0,0 0,-1 0,1 0,0 0,0 0,0 0,-1 0,1 0,0 0,0 0,0 0,-1 0,-24-25,25 25,0 0,0 0</inkml:trace>
  <inkml:trace contextRef="#ctx0" brushRef="#br0" timeOffset="23991.22">10443 15354,'0'0,"25"0,0 25,0-25,-1 0,1 0,0 0,0 0,0 0,-1 0,1 0,0 0,0 0,0 0,-1 0,1 0,0 25,0-25,0 0,-1 0,1 0,0 0,0 0,0 0,-1 0,1 0,0 25,0-25,0 0,-1 0,1 0,0 0,0 0,0 0,-1 0,1 0,0 0,0 0,0 0,0 0,-1 0,1 0,0 0,0 0,0 0,-25 24,24-24,1 0,0 0,0 0,0 0,-1 0,1 0,0 0,0 0,0 0,-1 0,1 0,0 0,0 0,0 0,-1 0,-24-24,25 24</inkml:trace>
  <inkml:trace contextRef="#ctx0" brushRef="#br0" timeOffset="25703.32">13048 15453,'24'0,"1"25,0-25,0 0,0 0,-1 0,1 0,0 0,0 0,0 0,-1 0,1 0,0 0,0 0,0 0,-1 0,1 0,0 0,0 0,0 0,0 0,-25-25,-25 25</inkml:trace>
  <inkml:trace contextRef="#ctx0" brushRef="#br0" timeOffset="28171.34">11907 15404,'24'0,"1"0,0 0,0 0,0 0,-1 0,1 0,0 0,-25 25,25-25,0 0,-1 0,1 0,0 0,0 0,0 0,-1 0,1 0,0 0,0 0,0 0,-1 0,1 0,0 0,0 0,0 0,0 0,-1 0,1 0,0 0,0 0,0 0,-1 0,1 0,0 0,0 0,0 0,-1 0,1 0,0 0,0 0,0 0,-1 0,1 0,0 0,0 0,0 0,-25 24,24-24,1 0,0 0,0 0,0 0,-1 0,1 0,0 0,0 0,0 0,-1 0,1 0,0 0,0 0,0 0,-1 0,1 0,0 0,0 0,0 0,0 0,-1 0,1 0,0 0,0 0,0 0,-1 0,1 0,0 0,0 0,0 0,-1 0,-24 25,25-25,0 0,0 0,0 0,-1 0,1 0,0 0,0 0,0 0,-1 0,1 0,0 0,0 0,0 0,-1 0,1 0,0 0,0 0,0 0,-1 0,1 0,0 0,0 0,0 0,-1 0,1 0,0 0,0 0,0 0,0 0,-1 0,1 0,0 0,0 0,0 0,-1 0,1 0,0 0,0 0,0 0,-1 0,1 0,0 0,0 0,0 0,-1 0,1 0,0 0,0 0,0 0,-1 0,1 0,0 0,0 0,0 0,-1 0,1 0,0 0,-25-25,25 25</inkml:trace>
  <inkml:trace contextRef="#ctx0" brushRef="#br0" timeOffset="34813.86">15305 15478,'0'25,"0"-50,0 0,25 25,-1 0,-24-24,25 24,0 0,-25-25,25 25,-25-25,25 25,-1 0,1-25,0 25,-25-25,25 25,0 0,-1 0,-24-25,25 25,0 0,-25-24,25 24,0 0,0 0,-25-25,24 25,1 0,0-25,0 25,-25-25,25 25,-1 0,-24-25,25 25,0 0,-25-24,25 24,0 0,-1-25,1 25,0 0,-25-25,25 25,0 0,-25-25,24 25,-24-25,25 25,0 0,-25-24,25 24,0-25,-1 25,1 0,0-25,0 25,-25-25,25 25,-25-25,24 25,1 0,-25-24,25 24,-25-25,25 25,0 0,-25-25,24 25,1 0,-25-25,25 25,0 0,-25-25,25 25,-1 0,1-24,0 24,-25-25,25 25,0-25,0 25,-1-25,1 25,-25-25,25 25,0 0,-25-24,25 24,-1 0,-24-25,25 25,0 0,-25-25,25 25,0-25,-1 25,-24-25,25 25,-25-24,25 24,0-25,0 0,-1 25,1-25,0 0,0 25,-25-24,25 24,-1-25,1 25,-25-25,25 25,-25-25,25 25,-25-25,25 25,-1-25,1 25,-25-24,25 24,-25-25,25 25,0-25,-1 0,-24 0,25 25,0-24,0-1,0 25,-1-25,1 25,-25-25,25 25,0-25,0 25,-25-24,25 24,-1-25,1 25,-25-25,25 25,-25-25,25 25,0 0,-25-25,24 25,1 0,-25-24,25 24,0 0,-25-25,25 25,-1 0,-24-25,25 25,0-25,0 25,0-25,-1 25,-24-24,25 24,0-25,0 25,0-25,-1 25,1-25,0 25,-25-25,25 25,-25-24,25 24,-1 0,-24-25,25 25,0-25,0 25,-25-25,25 25,-25-25,24 25,1 0,-25-24,25 24,-25-25,25 25,0 0,-25-25,24 25,1-25,0 25,-25-25,25 25,0 0,-25-24,24 24,1-25,0 25,-25-25,25 25,0-25,0 25,-25-25,24 25,1-24,0 24,-25-25,25 25,-25-25,25 25,-1 0,-24-25,25 25,-25-25,25 25,0 0,-25-25,25 25,-1-24,1 24,-25-25,25 25,-25-25,25 25,-25-25,25 25,-25-25,24 25,1 0,-25-24,25 24,-25-25,25 25,-25-25,25 25,-1-25,1 25,-25-25,25 25,0-24,-25-1,25 25,-25-25,24 25</inkml:trace>
  <inkml:trace contextRef="#ctx0" brushRef="#br0" timeOffset="39709.3">20092 12626,'0'24,"0"1,0 0,0 0,0 0,0-1,0 1,0 0,0 0,0 0,0-1,0 1,0 0,-25 0,25 0,0-1,0 1,0 0</inkml:trace>
  <inkml:trace contextRef="#ctx0" brushRef="#br0" timeOffset="40317.99">20142 12576,'0'-25,"25"0,-1 25,1 0,-25-24,25 24,0 0,0 0,-25 24,24-24,-24 25,0 0,0 0,0 0,0-1,0 1,-24-25,-1 0,25 25,-25-25,25 25,-25-25,0 0,25 25,-24-25,-1 0,0 24,0-24,0 0,1 0</inkml:trace>
  <inkml:trace contextRef="#ctx0" brushRef="#br0" timeOffset="40829.04">20489 12973,'-25'0,"25"25,-25-25,25 24,0 1,0 0,0 0,0 0,0-1,0 1,0 0,0 0,0 0</inkml:trace>
  <inkml:trace contextRef="#ctx0" brushRef="#br0" timeOffset="41273.21">20836 12824,'-25'0,"25"25,25-25,0 0,0 0,0 0,0 0,-1 0,1 0,0-25,0 25,0 0,-1 0</inkml:trace>
  <inkml:trace contextRef="#ctx0" brushRef="#br0" timeOffset="41497.47">20811 12973,'25'0,"0"0,0 0,0 0,0 0,-1 0,1 0</inkml:trace>
  <inkml:trace contextRef="#ctx0" brushRef="#br0" timeOffset="41973.28">21704 12650,'0'-24,"0"48,-24-24,24 25,0 0,0 0,0 0,0-1,0 1,0 0,0 0,0 0,0-1,0 1,0 0,0 0,0 0,0-1</inkml:trace>
  <inkml:trace contextRef="#ctx0" brushRef="#br0" timeOffset="42933.18">22151 12774,'0'-24,"-25"24,0 0,1 0,-1 0,0 0,25 24,-25-24,0 0,25 25,-25-25,25 25,-24-25,24 25,0 0,-25-1,25 1,0 0,25-25,-1 0,1-25,0 25,-25-25,25 25,-25-24,25 24,-25-25,0 0,0 50,0 0,0-1,0 1,25-25,-25 25,24-25,1 0,0 0,0 0,0 0,-25-25,24 25,1 0,0-25,0 1,-25-1,25 0,-25 0,0 0,24 1,-24-1,0 0,0 0,0 0,0 1,0-1,0 50,0-1,0 1,0 0,0 0,0 0,0-1,0 1,0 0,0 0,0 0,0-1,0 1,25-25,0 0,0 0</inkml:trace>
  <inkml:trace contextRef="#ctx0" brushRef="#br0" timeOffset="43180.14">22176 12725,'25'0,"-1"0,1 0,0 0,0 0</inkml:trace>
  <inkml:trace contextRef="#ctx0" brushRef="#br0" timeOffset="44082.13">22473 12799,'0'25,"25"-25,-25 25,0 0,0-1,0 1,0 0,0-50,0 0,25 1,0-1,-25 0,25 25,-25-25,24 0,1 25,0 0,-25 25,0 0,0 0,0 0,0-50,25 25,-25-25,0 0,25 25,-25-25,24 25,-24-24,0 48,0 1,0 0,0-50,25 25,-25-25,25 25,0 0,-25-24,25 24,-1 0,1 0,-25 24,0 1,0 0,0 0,0 0,25-25</inkml:trace>
  <inkml:trace contextRef="#ctx0" brushRef="#br0" timeOffset="44228.94">23118 12874,'25'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2:46:31.827"/>
    </inkml:context>
    <inkml:brush xml:id="br0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7690 15478,'0'-25,"25"25,-25-24,0-1,0 0,24 25,-24-25,0 0,25 25,-25-25,0 1,25 24,-25-25,0 0,25 25,-25-25,0 0,0 1,0-1,0 0,0 0,25 25,-25-25,0 1</inkml:trace>
  <inkml:trace contextRef="#ctx0" brushRef="#br0" timeOffset="1004.47">7690 15429,'0'-25,"0"0,25 25,-25-25,24 0,-24 0,0 1,25 24,-25-25,0 0,25 25,-25-25,0 0,0 1,25 24,-25-25,0 0,0 0,25 25,-25-25,0 1,24 24</inkml:trace>
  <inkml:trace contextRef="#ctx0" brushRef="#br0" timeOffset="3664.01">7442 16197,'0'25,"0"0,-25-25,25 25,-25 0,25-1,0 1,0 0,-25-25,25 25,-24-25,24 25,0 0,0-1,-25-24,25 25,0 0,-25-25,25-25,25 0,-25 1,0-1,25 25,-25-25,0 0,0 0,0 0,24 25,-24-24,0-1,0 0,25 25,-25-25,0 0,25 25,-25-24,0-1,25 25,-25-25,0 0,25 25,-25-25,24 25,-24-24,0-1,25 0,-25 0,25 25,-25-25,0 1,25 24,-25-25,0 0,0 0,25 25,-25-25,0 1,24-1,-24 0,0 0,0 0,25 25,-25-24,0-1,0 0,0 0,0 0,25 25,-25-24,0-1,0 0,0 0,25 0,-25 1,0-1,0 0,25 25,-25-25,0 0,0 0,24 25,-24-24</inkml:trace>
  <inkml:trace contextRef="#ctx0" brushRef="#br0" timeOffset="4988.42">7888 14908,'0'0,"-25"0,25 24,0 1,0-50,25 25,-25-24,25-1,-25 0,0 0,0 0,-25 25,0 0,25 25,0 0,-24-25,24 25,0 0,0-1,24-24,1-24,-25-1,0 0,-25 25,25 25,-24-25</inkml:trace>
  <inkml:trace contextRef="#ctx0" brushRef="#br0" timeOffset="12865.58">7863 14808,'0'25,"25"-25,0 0,0 0,0 0,-1 0,1 0,0 0,0 0,-25-25,25 25,-1 0,1 0,0 0,0 0,0 0,0 0,-1 0,1 0,0 0,0 0,0 0,-1 0,1 0,-25 25,25-25,0 0,0 0,-1 0,1 0,-25 25,25-25,0 0,0 0,-1 0,1 0,0 0,0 0,0 0,-1 25,1-25,0 0,0 0,0 0,-1 0,1-25,0 25,0 0,0 0,-1 0,1 0,0 0,0 0,0 0,-1 0,1 0,0 0,0-25,0 25,-1 0,1 0,0 0,0 0,0 0,0 0,-1 0,1 0,0 0,0 0,0 0,-1 0,1 0,0 0,0 0,-25-25,25 25,-1 0,1 0,0 0,0 0,-25-24,25 24,-1 0,1 0,0 0,0 0,0 0,-1 0,1 0,0 0,0 0,0 0,-1 0,1 24,0-24,0 0,0 0,-1 0,1 0,0 0,0 0,0 0,-1 0,1 0,0 0,0 0,0 0,0 0,-1 0,1 0,0-24,0 24,0 0,-1 0,1 0,0 0,0 0,0 0,-1 0,1 0,0 0,0 0,0 0,-1 0,1 0,0 0,0 0,-25 24,25-24,-1 0,1 0,0 0,0 0,0 0,-1 0,1 0,0 0,0 0,0 0,-1 0,1 0,0 0,0 0,0 0,-1 0,1 0,0 0,0 0,0 0,0 0,-1 0,1 0,0 0,0 0,0 0,-1 0,1 0,0 0,0 0,0 0,-1 0,1 0,0 0,0 0,0 0,-1 0,1 0,0 0,0 0,0 0,-1 0,1 0,0 0,0 0,0 0,-1 0,1 0,0 0,0 0,0 0,-1 0,1 0,0 0,0 0,0 0,-1 0,1 0,0 0,0 0,0 0,-1 0,1 0,0 0,0 0,0 0,0 0,-1 0,1 0,0 0,0 0,0 0,-1 0,1 0,0 0,0 0,0 0,-1 0,1 0,0 0,0 0,0 0,-1 0,1 0,0 0,0 0,0 0,-1 0,1 0,0 0,0 0,0 0,-1 0,1 0,0 0,0 0,0 0,-1 0,1 0,0 0,0 0,0 0,-1 0,1 0,0 0,0 0,0 0,0 0,-1 0,1 0,0 0,0 0,0 0,-1 0,1 0,0 0,0 0,0 0,-1 0,1 0,0 0,0 0,0 0,-1 0,1 0,0 0,0 0,0 0,-1 0,1 0,0 0,0 0,0 0,-1 0,1 0,0 0,-50 0,0-24,1 24,-1 0,50 0,-1 0,1 0,-25-25,25 25,0 0,0 0,-1 0,1 0,0 0,0 0,-50 0,25 25,25-25,-25-25,-25 25,0-25,0 25,1 25,-1-25,50 0,-1 0,-24-25,25 25,-50 0,1 0</inkml:trace>
  <inkml:trace contextRef="#ctx0" brushRef="#br0" timeOffset="14240.2">14610 14684,'0'0,"25"0</inkml:trace>
  <inkml:trace contextRef="#ctx0" brushRef="#br0" timeOffset="14444.43">14784 14610,'0'0,"25"0,0 0,-1-25,1 25,-25-25,25 25,0 0,0 0,-25-24,24 24</inkml:trace>
  <inkml:trace contextRef="#ctx0" brushRef="#br0" timeOffset="14789.42">14908 14585,'25'0,"0"0,-25-25,24 25,1 0,-25-24</inkml:trace>
  <inkml:trace contextRef="#ctx0" brushRef="#br0" timeOffset="14825.15">15032 14536,'0'0,"25"0,-25-25</inkml:trace>
  <inkml:trace contextRef="#ctx0" brushRef="#br0" timeOffset="15385.44">14561 14709,'0'-25,"25"25,-1 0,-24-24,25 24,0 0,-25-25,25 25,0 0,-1-25,1 25,0-25,0 25,0-25,-1 1,1 24,0-25,0 25,0 0,-25-25,24 25,1-25,0 25,0-25,0 25,-1-24,1 24,0-25,0 25,-25-25,25 25,-1-25,1 25,-25-25,25 25</inkml:trace>
  <inkml:trace contextRef="#ctx0" brushRef="#br0" timeOffset="17165.62">14834 14536,'0'0,"24"0,1 0,-25-25,25 25,0 0,-25-25,25 25,-1 0,1-25,0 25,0-25,0 25,-1-24,1 24,0 0,0-25,0 25,-1-25,1 25,-25-25,25 25,0-25,0 25,-25-25,24 25,1-24,0-1,0 25,0-25,-1 25,-24-25,25 25,0 0,0-25,0 1,-1 24,-24-25,25 25,0-25,0 25,-25-25,25 25,0-25,-1 25,-24-24,25 24,0 0,-25-25,25 25,0 0,-25-25,24 25,1 0,-25-25,25 25,0 0,0-25,-1 25,1 0,0-24,0 24,0-25,-1 25,1-25,0 25,-25-25,25 25,0 0,-25-25,24 25,1 0,-25-24,25 24,0-25,0 25,-1-25,1 25,0-25,0 25,0-25,-1 25,-24-24,25 24,-25-25,25 25,0 0,-25-25,25 25,-25-25,24 25,1-25,0 25,-25-24,25 24,0-25,0 25,-25-25,24 25,-24-25,25 25,0 0,-25-25,25 25,0 0,-25-24,24 24,1 0,-25-25,25 25,-25-25,25 25,0-25,-1 25,-24-25,25 25,0 0,-25-24,25 24,-25-25,25 25,-1-25,1 25,-25-25,25 25,0 0,-25-25,25 25,-25-25,24 25,1 0,-25-24,25 24,0-25,0 25,-25-25,24 25,1 0,-25-25,25 25,0 0,-25-25,25 25,-1 0,-24-24,25 24,0-25,0 25,0 0,-25-25,24 25,1 0,-25-25,25 25,0-25,0 25,-25-24,25 24,-1 0,-24-25,25 25,-25-25,25 25,0-25,0 25,-25-25,24 25,1-24,0 24,-25-25,25 25,0-25,-1 25,-24-25,25 25,0-25,0 25,-25-24,25 24,-1-25,-24 0,25 25,0-25,0 25,-25-25,25 25,-25-24,24 24,1-25,0 0,0 25,-25-25,25 25,-25-25,24 25,-24-24,25 24,0-25,0 25,0-25,-1 25,-24-25,25 25,-25-25,25 25,0-24,-25-1,25 25,-1-25,1 25,-25-25,25 25,-25-25,25 25,-25-25,25 25,-1-24,1 24,-25-25,25 25,0-25,0 25,-25-25,25 25,-25-25,24 25,1-24,0 24,-25-25,25 25</inkml:trace>
  <inkml:trace contextRef="#ctx0" brushRef="#br0" timeOffset="18245.4">19323 11757,'0'-24,"-25"24,25-25,0 50,-24-25,24 24,0 1,0 0,0 0,0 0,0-1,0 1,0 0,0 0,0 0,0-1,0 1,0 0,0-50,0 0,0 1,0-1,0 0,0 0,0 0,0 1,0-1,0 0,0 0,0 0,0 1,0-1,0 0,24 0,-24 0,0 1,25-1,-25 0,0 0,25 25,-25-25,25 25,0 0,-1 0,1 25,0-25,-25 25,25 0,-25 0,0-1,0 1,-25-25,0 25,0-25,1 25,-1-25,0 0,0 0,0 0</inkml:trace>
  <inkml:trace contextRef="#ctx0" brushRef="#br0" timeOffset="18825.44">19522 12005,'0'-24,"0"-1,24 25,1 0,-25-25,25 25,0 0,0 0,-1 0,1 0,-25 25,0 0,0-1,0 1,-25-25,1 25,-1-25,25 25,-25-25,25 25,-25-25,0 0,25 24,-24-24,-1 0,25 25,25-25,-1 0,1 0,0 0,0 0,0 0,-1 0,1 0,0 0,0 0,0 0,-1 0,1 0,0 0</inkml:trace>
  <inkml:trace contextRef="#ctx0" brushRef="#br0" timeOffset="19285.84">20142 11733,'-25'0,"25"-25,25 25,0 0,-1 0,1 0,0 0,0 0,0 0,-1 0,1 0,0 0</inkml:trace>
  <inkml:trace contextRef="#ctx0" brushRef="#br0" timeOffset="19489.43">20092 11857,'25'0,"0"0,0 0,-25-25,24 25,1 0,0 0,0 0,0 0,-1 0,1 0</inkml:trace>
  <inkml:trace contextRef="#ctx0" brushRef="#br0" timeOffset="20289.41">20886 11559,'0'-25,"25"25,-25-25,25 25,-1 0,-24-24,25 24,0 0,0 0,-25-25,25 25,-1 0,1 0,-25 25,25-25,0 24,-25 1,0 0,-25 0,25 0,-25-25,25 24,-25 1,1-25,-1 25,0 0,0 0,0-25,1 24,-1 1,0-25,0 25,0-25,0 25,1-25,-1 0,25 25,25-25,-1 0,1 0,25 0,-25 0,0 0,-1 0,1 0,0 0,25 0,-26 0,1-25,0 25,0 0,0 0,24 0,-24 0</inkml:trace>
  <inkml:trace contextRef="#ctx0" brushRef="#br0" timeOffset="21145.3">21556 11658,'-25'0,"25"-25,-25 25,25 25,-25-25,0 0,1 0,-1 25,0-25,0 0,25 25,-25-25,1 25,24-1,0 1,24-25,1 0,0 0,0 0,0-25,-1 25,1 0,-25-24,25 24,-25-25,0 0,0 0,0 50,0 0,0 0,0-1,0 1,25 0,0-25,-1 0,1 0,-25-25,25 25,0 0,-25-25,25 25,-25-24,0-1,24 25,-24-25,0 0,0 0,0 1,0-1,0 0,0 0,-24 25,24-25,0 50,0 0,0 0,0 0,0-1,0 1,0 0,0 0,24-25,-24 25,25-1,0-24,-25 25,25-25,0 0,-1 0</inkml:trace>
  <inkml:trace contextRef="#ctx0" brushRef="#br0" timeOffset="21394.1">21605 11609,'25'0,"0"0,0 0,-1 0,1 0</inkml:trace>
  <inkml:trace contextRef="#ctx0" brushRef="#br0" timeOffset="21906.75">21878 11782,'0'0,"0"25,0-50,0 0,25 25,-25-24,25 24,-25-25,24 25,1 0,0 0,-25 25,0-1,0 1,0 0,25-25,-25-25,25 25,0 0,-1 0</inkml:trace>
  <inkml:trace contextRef="#ctx0" brushRef="#br0" timeOffset="22037.28">22349 11807</inkml:trace>
  <inkml:trace contextRef="#ctx0" brushRef="#br0" timeOffset="26861.4">14710 14709,'0'-25,"-25"25,0 0,0 0,25 25,-25-25,1 0,-1 0,0 0,0 0,25 25,-25-25,0 0,1 0,-1 0,0 0,25 25,-25-25,50 0,-25-25,25 25,0 0,-25-2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2:52:46.3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42 15999,'0'-25,"0"0,0 1,0-1,0 0,0 0,0 0,0 1,0-1,25 25</inkml:trace>
  <inkml:trace contextRef="#ctx0" brushRef="#br0" timeOffset="875.76">7541 15577,'0'-24,"0"-1,0 0</inkml:trace>
  <inkml:trace contextRef="#ctx0" brushRef="#br0" timeOffset="2735.91">7293 16421,'0'-25,"25"25,-25-25,0 0,0 0,0 1,25 24,-25-25,0 0,0 0,24 25,-24-25,0 1,0-1,0 0,0 0,0 0,0 1,0-1,0 0,0 0,0 0,0 1,0-1,0 0,0 0,0 0,25 25,-25-24,0-1,0 0,25 25,-25-25,0 0,0 1,0-1,25 25,-25-25,0 0,0 0</inkml:trace>
  <inkml:trace contextRef="#ctx0" brushRef="#br0" timeOffset="4083.82">7491 15801,'0'-25,"0"0,0 0,0 0,0 1,25 24,-25-25,0 0,0 0,0 0,0 1,0-1,25 25,-25-25,0 0</inkml:trace>
  <inkml:trace contextRef="#ctx0" brushRef="#br0" timeOffset="5295.92">7591 15528,'0'0,"0"-25,0 0,0 0,0 1,24 24,-24-25,0 0,0 0,0 0,25 0,-25 1,0-1,0 0,0 0,0 0,0 1,0-1,0 0,0 0,0 0,25 25,-25-24,0-1</inkml:trace>
  <inkml:trace contextRef="#ctx0" brushRef="#br0" timeOffset="6675.96">7690 15379,'0'-25,"25"25,-25-25,0 0,0 1,0-1,0 0,24 25,-24-25,0 0,0 1,0-1,25 25,-25-25,0 0,0 0,0 1,0-1,0 0,0 0,0 0,0 1,0-1,0 0,0 0,25 25,-25-25,0 1,0-1,0 0,0 0,0 0,0 1,0-1,25 0,-25 0,0 0,0 1,0-1,25 25,-25-25,0 0,0 0,0 1,24 24,-24-25,0 0,0 0</inkml:trace>
  <inkml:trace contextRef="#ctx0" brushRef="#br0" timeOffset="7543.32">7913 14213,'0'25,"0"0,0-50,0 0,0 0,0 0,0 1,0 48,-25-24,25 25,0 0,0 0,25-25,-25-25,0 0,0 0,0 50,0 0</inkml:trace>
  <inkml:trace contextRef="#ctx0" brushRef="#br0" timeOffset="11315.84">8062 14163,'25'0,"-25"-24,24 24,1 0,0 0,0-25,0 25,0 0,-1 0,-24-25,25 25,0 0,-25 25</inkml:trace>
  <inkml:trace contextRef="#ctx0" brushRef="#br0" timeOffset="12495.91">7888 14213,'25'0,"0"0,0 0,-1 0,1 0,0 0,0-25,0 25,-1 0,1 0,0 0,-25-25,25 25,0 0,0 0,-1 0,1 0,-25-24,25 24,0 0,0 0,-1 0,1 0,-25-25,25 25,0 0,0 0,-25-25,24 25,1 0,0 0,0 0,0 0,-1-25,1 25,0 0,0 0,0 0,-25 25,24-25,1 0,0 0,0 0,0 0,-1 0,-24-25,25 25,0 0,0 0,0 0</inkml:trace>
  <inkml:trace contextRef="#ctx0" brushRef="#br0" timeOffset="16969.5">8533 14213,'25'0,"0"0,0 0,-1-25,1 25,0 0,0 0,0 0,-1 0,1 0,-25-25,25 25,0 0,0 0,-1 0,1-24,0 24,0 0,0 0,-1-25,1 25,0 0,0 0,-25-25,25 25,-1 0,1 0,0 0,0 0,0 0,-1 0,1 0,-25-25,25 25,0 0,0 0,0 0,-1 0,1 0,0 0,0 0,0 0,-1 0,1-25,0 25,0 0,0 0,-1 0,1 0,0 0,0 0,0 0,-1 0,1 0,0 0,0 0,0 0,-1 0,1 0,-25-24,25 24,0 0,0 0,-1 0,1 0,0 0,0 0,0 0,-1 0,1 0,0 0,0 0,-25-25,25 25,-1 0,1 0,0 0,0 0,0 0,0 0,-1 0,1 0,0 0,-25-25,25 25,0 0,-1 0,1 0,0 0,0 0,0 0,-1 0,1 0,0 0,0 0,-25-25,25 25,-1 0,1 0,0 0,0 0,0 0,-1 0,1 0,0 0,0 0,0 0,-1 0,1 0,0 0,0 0,0 0,-1 0,1 0,0 0,0 0,0 0,-1 0,1 0,0 0,0 0,0 0,0 0,-1 0,1 0,0 0,0 0,0 0,-1 0,1 0,0 0,0 0,-25 25,25-25,-1 0,1 0,0 0,-25-25,25 25,0 0,-1 0,1 0,0 0,0 0,0 0,-1 0,1 0,0 0,0 0,0 0,-1 0,1 0,0 0,0 0,0 0,-1 0,1 0,0 0,0 0,0 0,-1 0,1 0,0 0,0 0,0 0,-1 0,1 0,0 0,0 0,0 0,0 0,-1 0,1 0,-25-25,25 25,0 0,0 0,-1 0,1 0,0 0,0 0,0 0,-1 0,1 0,0 0,0 0,0 0,-1 0,1 0,0 0,0 0,0 0,-1 0,1 0,0 0,0 0,0 0,-1 0,1 0,0 0,0 0,0 0,-1 0,1 0,-25-24,-25 24,25 24,0 1,25-25,-25-25,25 25,0 0,-25 25,0 0,25-25,-25-25,24 25,1 0,0 0,0-25,0 25,-50 0,0 0,25 25,0-50,0 1,0-1,-25 25,0 0,1 0,-1 0,25 25,25-25</inkml:trace>
  <inkml:trace contextRef="#ctx0" brushRef="#br0" timeOffset="20201.45">8186 14114,'0'-25,"25"25,0 0,-25-25,24 25,1 0,0 0,0 0,0 0,-1 0,1-25,0 25,0 0,0 0,-1 0,1 0,-25-24,25 24,0 0,0 0,-1 0,1 0,0 0,0 0,0 0,-1 0,1 0,0 0,0 0,0 0,-1 0,1 0,0 0,0 0,0 0,-1 0,-24-25,25 25,0 0,0 0,0 0,-1 0,1 0,0 0,0 0,0 0,-1 0,1 0,0-25,0 25,0 0,0 0,-1 0,1 0,0-25,0 25,0 0,-1 0,1 0,0 0,-25-25,25 25,0 0,-1 0,1 0,0 0,0 0,0 0,-1 0,1-24,0 24,0 0,0 0,-1 0,1 0,0 0,0-25,0 25,-1 0,1 0,0 0,0 0,0 0,-1 0,1 0,0 0,0 0,0 0,-1-25,1 25,0 0,0 0,0 0,0 0</inkml:trace>
  <inkml:trace contextRef="#ctx0" brushRef="#br0" timeOffset="21337.77">9600 14089,'0'0,"-25"0,0 0,0 0,1 0,-1 0,25-25,-25 25,50 0,0 0,-1 0,1 0,0 0,0 0,24 0,-24 0,0 0,25 0,-26-25,26 25,-25 0,24 0,-24 0,25 0,-1-24,-24 24,25 0,-25 0,24 0,-24 0,0 0,0 0,-1 0,1 0,0 0,0 0,0 0,0 0</inkml:trace>
  <inkml:trace contextRef="#ctx0" brushRef="#br0" timeOffset="21773.82">9525 14015,'0'-25,"0"0,25 25,0 0,0 0,0 0,-1 0,1 0,0 0,0 0,0 0,24 0,-24 0,0 0,24 0,-24 0,0 0,25 0,-26 0,26 0,-25 0,24 0,-24 0,25 0,-25 0,24 0,-24 0,25 0,-25 0,24 0,-24-25,0 25,0 0,24 0,-24 0,0 0,0 0,-1 0,1 0,0 0,0-25,0 25,-1 0</inkml:trace>
  <inkml:trace contextRef="#ctx0" brushRef="#br0" timeOffset="22153.76">10195 13990,'0'0,"50"0,-26 0,26 0,-25 0,25 0,-26 0,26 0,0-25,-26 25,26 0,0 0,-26 0,26 0,-25 0,24 0,1 0,-25 0,24 0,-24-25,25 25,-25 0,24 0,-24 0,0 0,24 0,-24 0,0 0,0-25,0 25,-1 0,1 0,0 0,0 0,0 0</inkml:trace>
  <inkml:trace contextRef="#ctx0" brushRef="#br0" timeOffset="22617.91">10418 13990,'25'0,"0"0,0-25,0 25,-1 0,1 0,0 0,0 0,0 0,-1 0,1 0,0 0,25 0,-26 0,1 0,25 0,-25 0,24 0,-24 0,25 25,-1-25,-24 0,25 0,-1 0,-24 0,25 0,-26-25,26 25,-25 0,25 0,-26 0,1 0,0 0,0 0,0 0,-1 0,1 0,0 0,0 0,0 0,-1 0</inkml:trace>
  <inkml:trace contextRef="#ctx0" brushRef="#br0" timeOffset="24205.82">10245 13990,'0'0,"24"0,1 0,0 0,25 0,-25 0,-1 0,1 0,25 0,-25 0,24 0,-24 0,25 0,-26 0,1 0,25 0,-25 0,24 0,-24 0,0 0,24 0,-24 0,25 0,-25 0,-1 0,26 0,-25 0,0-25,-1 25,1 0,0 0,0 0,0 0,-1 0,1 0,0 0,0 0,0 0,0 0,-1 0,1 0,0 0,0 0,0 0,-1 0,-24 25,25-25,0 0,0 0,0 0,-1 0,1 0,0 0,0 0,0 0,-1 0,-24-25,25 25,0 0,0 0,0 0,-1 0,1 0,0 0,0 0,0 0,-1 0,1 0,0 0,0 0,0 0,-1 0,1 0,0 0,0 0,0 0,-1 0,1 0,0 0,0 0,0 0,-1 0,-24 25,25-25,0 0,0 0,0 0,0 0,-1 0,1 0,0 0,0 0,0 0,-1 0,1 0,0 0,0 0,0 0,-1 0,1 0,0 0,0 0,0 0,-1 0,1 0,0 0,0 0,0 0,-1 0,1 0,0 0,0 0,0 0,-1 0,1 0,0 0,-25-25,25 25,0 0,-1 0,1 0,0 0,0 0,0 0,-1 0,-24-25,25 25,0 0,0 0,0 0,-25 25,-25-25,0 0</inkml:trace>
  <inkml:trace contextRef="#ctx0" brushRef="#br0" timeOffset="26885.72">13519 14015,'25'0,"-25"-25,25 25,-25-25,24 25,-24-25,25 25,-25-25,25 25,-25-24,25 24,-25-25,25 25,-25-25,0 0,24 25,-24-25,25 25,-25-24,25 24,-25-25,25 25,-25-25,25 25,-25-25,24 25,1 0,-25-25,0 50</inkml:trace>
  <inkml:trace contextRef="#ctx0" brushRef="#br0" timeOffset="29086.28">13519 13940,'-25'0,"50"0,0 0,-25-25,25 25,-25-24,24 24,1-25,0 0,0 25,-25-25,25 25,-25-25,24 25,1 0,-25-24,25 24,0 0,-25-25,25 25,-1-25,1 25,0-25,0 25,-25-25,25 25,-1-24,1 24,-25-25,25 25,0 0,-25-25,25 25,-1-25,1 25,-25-25,25 25,0-24,0-1,-1 25,-24-25,25 25,0-25,0 25,-25-25,25 25,-1-24,1-1,0 25,-25-25,25 25,-25-25,25 25,-1-25,1 25,-25-24,25 24,-25-25,25 25,0 0,-25-25,25 25,-25-25,24 25,-24-25,25 25,0-25,0 1,0-1,-1 25,-24-25,25 25,-25-25,25 25,0-25,0 25,-25-24,24 24,1-25,0 25,-25-25,25 25,0-25,-1 25,-24-25,25 25,-25-24,25 24,-25-25,25 25,0-25,-1 25,-24-25,25 25,-25-25,25 25,-25-24,25 24,0-25,-1 0,1 0,0 25,-25-25,25 25,-25-24,25 24,-1-25,1 25,-25-25,25 25,-25-25,25 25,-25-25,25 25,-25-24,24 24,1-25,0 0,0 25,-25-25,25 25,-25-25,24 25,1-24,0 24,-25-25,25 25,0-25,0 0,-1 25,-24-25,25 25,0 0,-25-24,25 24,0-25,-1 0,1 25,0-25,0 25,-25-25,25 25,-1 0,-24-25,25 25,0-24,0 24,-25-25,25 25,-1-25,1 25,0-25,0 0,0 25,-1-24,1-1,0 25,-25-25,25 25,0-25,-1 25,-24-25,25 25,-25-24,25 24,-25-25,25 25,-25-25,25 25,-25-25,24 25,1-25,0 1,0-1,0 25,-1-25,1 25,0-25,0 0,0 25,-25-24,25 24,-1-25,1 25,-25-25,25 25,0 0,-25-25,25 25,-1-25,1 25,-25-24,25 24,0 0,-25-25,25 25,-1-25,1 25,0-25,0 25,-25-25,25 25,-1 0,-24-24,25 24,0 0,-25-25,25 25,0-25,-1 25,1-25,0 25,-25-25,25 25,0-24,-1 24,1-25,0 25,0-25,0 25,-25-25,24 25,1-25,-25 0,25 25,0 0,-25-24,25 24,-1-25,1 25,-25-25,25 25,-25-25,25 25,-25-25,25 25,-25-24,25 24,-25-25,24 25</inkml:trace>
  <inkml:trace contextRef="#ctx0" brushRef="#br0" timeOffset="30233.38">17785 10616,'25'0,"-25"25,25-25,0 25,0-25,-25 25,24-25,-24 25,25-25,-25 24,25-24,-25 25,25-25,-25 25,0 0,25-25,-25 25,24-25,-24 24,0 1,25-25,-25 25,0-50,-25 0,25 1,-24 24,24-25,-25 0,0 0,25 0,-25 1,0-1,25 0,-24 25,24-25,0 0,-25 1,25-1,0 0,0 0,0 0,0 1,0-1,0 0,0 0,25 25,-1-25,1 25,0-24,0 24,0 0,-1 0,1 0,-25 24,25-24,0 0,-25 25,25-25,-25 25,0 0,0 0,0-1,0 1,-25-25,0 25,0-25,25 25,-25-25,1 0,-1 0,25 25,-25-25,0 0,0 0,25 24</inkml:trace>
  <inkml:trace contextRef="#ctx0" brushRef="#br0" timeOffset="30857.52">18356 10691,'-25'0,"0"0,25 25,-25-25,25-25,25 0,0 0,0 25,0-25,-1 25,1 0,0 0,-25 25,0 0,0 0,0 0,-25-25,50 0,0 0,-25 24,25-24,-1 0,1 0,-25 25,25-25,-25 25,25-25,-25 25,0 0,-25-1,0 1,0 0,1-25,-1 25,0-25,0 25,0-25,1 24,-1-24,0 0,25 25,-25-25,0 0</inkml:trace>
  <inkml:trace contextRef="#ctx0" brushRef="#br0" timeOffset="31133.38">18852 10517,'-25'0,"25"25,25-25,-25-25,25 25,0 0,-1-25,1 25,0 0,-25-24</inkml:trace>
  <inkml:trace contextRef="#ctx0" brushRef="#br0" timeOffset="31297.68">18827 10616,'25'-24,"0"24</inkml:trace>
  <inkml:trace contextRef="#ctx0" brushRef="#br0" timeOffset="32070.79">19447 10120,'-25'0,"1"0,-1 0,25 25,-25-25,25 25,0 0,0 0,0-1,0 1,25-25,0 25,-1 0,1-25,0 25,0-25,-25 24,25-24,-25 25,0 0,0 0,-25-25,0 0,0 0,0 25,1-25,-1 0,0 0,0-25</inkml:trace>
  <inkml:trace contextRef="#ctx0" brushRef="#br0" timeOffset="32261.71">19323 10195,'0'-25,"0"0,25 25,-25-25,25 1,0-1,-1 25,1-25,0 25,0 0,0-25,-1 25,1 0,0-25,0 25,0 0,-1 0,1 0,0-25,0 25</inkml:trace>
  <inkml:trace contextRef="#ctx0" brushRef="#br0" timeOffset="32914.51">19919 10046,'0'0,"-25"0,0 25,0-25,0 0,25 25,-25-25,1 0,24 24,-25-24,25 25,0 0,0 0,0 0,0-1,0 1,25-25,-1-25,1 25,-25-24,25 24,-25-25,25 25,0 0,0-25,-1 25,1-25,0 25,-25-25,25 25,0-24,-1-1,-24 0,0 0,0 0,0 0,0 1,0-1,-24 25,24-25,-25 0,25 50,0 0,0 0,0-1,0 1,25-25,-25 25,24 0,1 0,0-25,-25 25,25-25,0 24,-1-24,1 0,-25-24,-25 24,1 0,24-25,-25 25,0 0,25-25,-25 25,25-25,25 25</inkml:trace>
  <inkml:trace contextRef="#ctx0" brushRef="#br0" timeOffset="33141.35">20439 10021,'0'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2:53:47.315"/>
    </inkml:context>
    <inkml:brush xml:id="br0">
      <inkml:brushProperty name="width" value="0.05292" units="cm"/>
      <inkml:brushProperty name="height" value="0.05292" units="cm"/>
      <inkml:brushProperty name="color" value="#EA700D"/>
    </inkml:brush>
  </inkml:definitions>
  <inkml:trace contextRef="#ctx0" brushRef="#br0">7963 13841,'0'25,"24"-25,-24 25,25-25,0 0,-25-25,25 25,-25-25,0 0,0 0,0 1,-25 24,0 0,0 0,25 24,-24-24,24 25,0 0,0-50,24 25,-24-25,0 50,0 0,25-25</inkml:trace>
  <inkml:trace contextRef="#ctx0" brushRef="#br0" timeOffset="941.52">7963 13469,'0'25,"0"0,24-25,-24-25,25 25,-25-25,25 25,-25-25,0 0,0 1,0 48,-25-24,25 25,25-25,0 0,-25-25,25 25,-25-24,0-1,0 50,0-1,0-48,0 48</inkml:trace>
  <inkml:trace contextRef="#ctx0" brushRef="#br0" timeOffset="1664.36">8186 13221,'25'0,"-25"-25,0 0,0 0,0 1,0-1,0 50,0-1,-25-24,25 25,0-50,0 1,0 48</inkml:trace>
  <inkml:trace contextRef="#ctx0" brushRef="#br0" timeOffset="2596.46">8062 12898,'0'25,"0"-50,25 25,-25-24,0-1,0 50,24-25,1 0,0-25,-25 0,-25 25</inkml:trace>
  <inkml:trace contextRef="#ctx0" brushRef="#br0" timeOffset="3136.64">8087 12626,'0'-25,"0"0,0 0,0 50,24-25,1 0,-25-25</inkml:trace>
  <inkml:trace contextRef="#ctx0" brushRef="#br0" timeOffset="3692.5">8236 12353,'0'-25,"0"0,0 0</inkml:trace>
  <inkml:trace contextRef="#ctx0" brushRef="#br0" timeOffset="4149.2">8211 12080,'25'0,"-25"-25,0 0,0 0,24 25,-24-24</inkml:trace>
  <inkml:trace contextRef="#ctx0" brushRef="#br0" timeOffset="4564.79">8335 11733,'25'-25,"-25"0,24 25,-24-25,0 0</inkml:trace>
  <inkml:trace contextRef="#ctx0" brushRef="#br0" timeOffset="4869.15">8459 11410</inkml:trace>
  <inkml:trace contextRef="#ctx0" brushRef="#br0" timeOffset="5172.54">8459 11410,'25'0,"-25"-25</inkml:trace>
  <inkml:trace contextRef="#ctx0" brushRef="#br0" timeOffset="5880.56">8484 11212,'0'-25,"-25"25,25-25,0 0,0 0</inkml:trace>
  <inkml:trace contextRef="#ctx0" brushRef="#br0" timeOffset="6268.79">8484 11088,'0'-25,"24"25,-24-25</inkml:trace>
  <inkml:trace contextRef="#ctx0" brushRef="#br0" timeOffset="6772.87">8533 10840,'0'-25</inkml:trace>
  <inkml:trace contextRef="#ctx0" brushRef="#br0" timeOffset="6968.98">8558 10790,'0'-25</inkml:trace>
  <inkml:trace contextRef="#ctx0" brushRef="#br0" timeOffset="7237.56">8583 10740,'25'0,"-1"0</inkml:trace>
  <inkml:trace contextRef="#ctx0" brushRef="#br0" timeOffset="7416.07">8657 10666</inkml:trace>
  <inkml:trace contextRef="#ctx0" brushRef="#br0" timeOffset="7572.45">8682 10666</inkml:trace>
  <inkml:trace contextRef="#ctx0" brushRef="#br0" timeOffset="7796.49">8732 10616,'0'0</inkml:trace>
  <inkml:trace contextRef="#ctx0" brushRef="#br0" timeOffset="7977.54">8806 10592,'0'24,"25"-24</inkml:trace>
  <inkml:trace contextRef="#ctx0" brushRef="#br0" timeOffset="8732.56">9054 10592</inkml:trace>
  <inkml:trace contextRef="#ctx0" brushRef="#br0" timeOffset="9052.74">9128 10616,'0'25,"25"-25,0 0</inkml:trace>
  <inkml:trace contextRef="#ctx0" brushRef="#br0" timeOffset="9280.6">9252 10641,'0'25,"25"-25</inkml:trace>
  <inkml:trace contextRef="#ctx0" brushRef="#br0" timeOffset="9568.31">9426 10716,'25'0,"0"0,-25 24</inkml:trace>
  <inkml:trace contextRef="#ctx0" brushRef="#br0" timeOffset="9816.94">9525 10765,'25'0</inkml:trace>
  <inkml:trace contextRef="#ctx0" brushRef="#br0" timeOffset="10977.55">8657 10815,'0'-25</inkml:trace>
  <inkml:trace contextRef="#ctx0" brushRef="#br0" timeOffset="11133.53">8707 10740,'0'-24,"25"24,-25-25</inkml:trace>
  <inkml:trace contextRef="#ctx0" brushRef="#br0" timeOffset="11320.14">8781 10641,'25'0</inkml:trace>
  <inkml:trace contextRef="#ctx0" brushRef="#br0" timeOffset="12368.35">9178 10616,'25'0,"-25"25,25-25,-1 0</inkml:trace>
  <inkml:trace contextRef="#ctx0" brushRef="#br0" timeOffset="12712.5">9277 10666,'25'0,"0"0,-25 25,25-25</inkml:trace>
  <inkml:trace contextRef="#ctx0" brushRef="#br0" timeOffset="12928.91">9377 10691,'24'0,"-24"25</inkml:trace>
  <inkml:trace contextRef="#ctx0" brushRef="#br0" timeOffset="15029.58">8732 10864,'0'0,"24"-24,-24-1,25 25,-25-25,25 0</inkml:trace>
  <inkml:trace contextRef="#ctx0" brushRef="#br0" timeOffset="15296.17">8806 10691,'0'-25,"25"25,-25-25,0 0</inkml:trace>
  <inkml:trace contextRef="#ctx0" brushRef="#br0" timeOffset="15462.06">8831 10592,'25'-25,"-25"0</inkml:trace>
  <inkml:trace contextRef="#ctx0" brushRef="#br0" timeOffset="15748.62">8930 10468,'0'-25,"25"25</inkml:trace>
  <inkml:trace contextRef="#ctx0" brushRef="#br0" timeOffset="15884.2">9029 10443</inkml:trace>
  <inkml:trace contextRef="#ctx0" brushRef="#br0" timeOffset="16676.44">9401 10666,'25'0</inkml:trace>
  <inkml:trace contextRef="#ctx0" brushRef="#br0" timeOffset="17015.46">9054 10641,'0'-25,"-25"25,0 0</inkml:trace>
  <inkml:trace contextRef="#ctx0" brushRef="#br0" timeOffset="19533.46">8955 10542,'-25'0,"25"-25,-25 25,25 25,0 0,0 0,25-25,-25 24,25-24,0 0,-1 0,1 0,-25-24,25 24,-25-25,25 25,-25-25,0 0,0 0,0 1,-25 24,0-25,0 25,1 0,-1 0,0 25,0-25,25 24,0 1,25-25,-25 25,25-25,0 0,-25-25,0 0,0 1,0-1,0 0,-25 25,0 0,0 25,0-25,25 25,-24-25,24 24,0 1,0 0,24-25,1 0,0 0,-25-25,0 0,-25 25,0 0,1 0,24 25,0 0,24-25,-24 25,25-25,-25-25,25 25,0 0,-25-25,25 25,-25-25,0 1,0-1,-25 25,0 0,25 25,-25-25,0 0,25 24,-24-24,-1 25,0 0,0-25,25 25,-25-25,25 25,-24-25,24 24,24-24,1 0,0 0,0 0,0 0,-1 0,1-24,-25-1,0 0,0 0,0 0,-25 25,1 0,24 25,-25-25,25 25,-25-25,25 25,-25-25,25 25,0-1,0 1,25 0,0-25,0 0,-25-25,24 25,1-25,-25 1,0-1,25 25,-25-25,0 0,-25 25,0 0,1 0,-1 0,0 25,0-25,25 25,0 0,0-1,0 1,25-25,0 0,0 0,-25-25,24 25,-24-24,0-1,0 0,0 0,-24 25,-1 0,25 25,-25-25,25 25,0 0,0-1,0 1,25-25,0 0,-25-25,24 25,-24-24,0-1,0 0,-24 25,-1 0,0 0,25 25,-25-25,25 25,0-1,25-24,-25 25,25-25,0 0,-25-25,24 25,1 0,0-24,-25-1,25 0,-25 0,0 0,-25 25,25-24,-25 24,0 24,1-24,24 25,-25-25,25 25,0 0,-25-25,25 25,0-1,25-24,0 0,-1 0,1-24,0-1,0 0,-25 0,0 0,0 1,-25 24,0 0,0 0,25 24,-24-24,-1 25,0-25,25 25,-25 0</inkml:trace>
  <inkml:trace contextRef="#ctx0" brushRef="#br0" timeOffset="20400.41">9401 10790,'0'25</inkml:trace>
  <inkml:trace contextRef="#ctx0" brushRef="#br0" timeOffset="20628.09">9426 10815,'0'25</inkml:trace>
  <inkml:trace contextRef="#ctx0" brushRef="#br0" timeOffset="20804.45">9426 10864</inkml:trace>
  <inkml:trace contextRef="#ctx0" brushRef="#br0" timeOffset="21252.02">9228 10815,'-25'0</inkml:trace>
  <inkml:trace contextRef="#ctx0" brushRef="#br0" timeOffset="22204.39">9352 11013</inkml:trace>
  <inkml:trace contextRef="#ctx0" brushRef="#br0" timeOffset="22540.91">9451 11088,'25'0</inkml:trace>
  <inkml:trace contextRef="#ctx0" brushRef="#br0" timeOffset="22712.14">9501 11137,'0'0,"24"0</inkml:trace>
  <inkml:trace contextRef="#ctx0" brushRef="#br0" timeOffset="22911.32">9600 11212,'0'0,"25"25</inkml:trace>
  <inkml:trace contextRef="#ctx0" brushRef="#br0" timeOffset="23072">9674 11311</inkml:trace>
  <inkml:trace contextRef="#ctx0" brushRef="#br0" timeOffset="23288.07">9798 11385</inkml:trace>
  <inkml:trace contextRef="#ctx0" brushRef="#br0" timeOffset="23488.05">9873 11485</inkml:trace>
  <inkml:trace contextRef="#ctx0" brushRef="#br0" timeOffset="23840.12">10096 11658</inkml:trace>
  <inkml:trace contextRef="#ctx0" brushRef="#br0" timeOffset="24008.41">10195 11708,'25'0</inkml:trace>
  <inkml:trace contextRef="#ctx0" brushRef="#br0" timeOffset="25464.35">10443 12030</inkml:trace>
  <inkml:trace contextRef="#ctx0" brushRef="#br0" timeOffset="25636.21">10468 12105,'0'24,"25"-24</inkml:trace>
  <inkml:trace contextRef="#ctx0" brushRef="#br0" timeOffset="25952.3">10642 12204,'0'25,"0"-50</inkml:trace>
  <inkml:trace contextRef="#ctx0" brushRef="#br0" timeOffset="26140.22">10691 12328</inkml:trace>
  <inkml:trace contextRef="#ctx0" brushRef="#br0" timeOffset="26316.62">10790 12427,'25'0</inkml:trace>
  <inkml:trace contextRef="#ctx0" brushRef="#br0" timeOffset="26489.46">10964 12477,'25'0</inkml:trace>
  <inkml:trace contextRef="#ctx0" brushRef="#br0" timeOffset="26648.82">11038 12551,'25'0</inkml:trace>
  <inkml:trace contextRef="#ctx0" brushRef="#br0" timeOffset="26837.23">11162 12725,'25'0,"-25"-25</inkml:trace>
  <inkml:trace contextRef="#ctx0" brushRef="#br0" timeOffset="27008.34">11212 12849,'0'0,"25"0</inkml:trace>
  <inkml:trace contextRef="#ctx0" brushRef="#br0" timeOffset="27181.71">11386 12898,'25'0</inkml:trace>
  <inkml:trace contextRef="#ctx0" brushRef="#br0" timeOffset="27344.01">11510 12998,'25'0,"-1"-25</inkml:trace>
  <inkml:trace contextRef="#ctx0" brushRef="#br0" timeOffset="27503.37">11733 13072</inkml:trace>
  <inkml:trace contextRef="#ctx0" brushRef="#br0" timeOffset="27672.33">11857 13146</inkml:trace>
  <inkml:trace contextRef="#ctx0" brushRef="#br0" timeOffset="28883.37">11931 13419</inkml:trace>
  <inkml:trace contextRef="#ctx0" brushRef="#br0" timeOffset="29039.96">12105 13494,'0'25</inkml:trace>
  <inkml:trace contextRef="#ctx0" brushRef="#br0" timeOffset="29176.68">12378 13519</inkml:trace>
  <inkml:trace contextRef="#ctx0" brushRef="#br0" timeOffset="29353.29">12552 13543,'0'0,"24"0,-24-24,25 24</inkml:trace>
  <inkml:trace contextRef="#ctx0" brushRef="#br0" timeOffset="29498.37">12849 13568,'0'25,"25"-25</inkml:trace>
  <inkml:trace contextRef="#ctx0" brushRef="#br0" timeOffset="29644.03">13097 13618,'0'25,"-25"-25</inkml:trace>
  <inkml:trace contextRef="#ctx0" brushRef="#br0" timeOffset="29780.37">13072 13742,'-24'0</inkml:trace>
  <inkml:trace contextRef="#ctx0" brushRef="#br0" timeOffset="30212.85">12353 13791,'25'0,"0"0</inkml:trace>
  <inkml:trace contextRef="#ctx0" brushRef="#br0" timeOffset="30359.28">12651 13791,'25'0</inkml:trace>
  <inkml:trace contextRef="#ctx0" brushRef="#br0" timeOffset="30515.35">13122 13816</inkml:trace>
  <inkml:trace contextRef="#ctx0" brushRef="#br0" timeOffset="30673.1">13420 13816,'0'25,"0"0</inkml:trace>
  <inkml:trace contextRef="#ctx0" brushRef="#br0" timeOffset="30816.72">13569 13965,'24'25,"-24"0,25-25</inkml:trace>
  <inkml:trace contextRef="#ctx0" brushRef="#br0" timeOffset="31562.36">13420 14213,'24'0</inkml:trace>
  <inkml:trace contextRef="#ctx0" brushRef="#br0" timeOffset="31739.93">13544 14263,'25'0,"-1"0</inkml:trace>
  <inkml:trace contextRef="#ctx0" brushRef="#br0" timeOffset="32160.68">13792 14312,'0'0,"25"0,-1 0,1 0,0 0,0 0,0 0,-1 0,1 0</inkml:trace>
  <inkml:trace contextRef="#ctx0" brushRef="#br0" timeOffset="32450.08">14015 14511,'0'25,"0"-1,25-24,0 0,-25 25</inkml:trace>
  <inkml:trace contextRef="#ctx0" brushRef="#br0" timeOffset="32616.4">14213 14585,'0'25,"25"-25</inkml:trace>
  <inkml:trace contextRef="#ctx0" brushRef="#br0" timeOffset="32767.8">14313 14635,'0'0,"24"0,1 0</inkml:trace>
  <inkml:trace contextRef="#ctx0" brushRef="#br0" timeOffset="32857.25">14412 14684,'25'0</inkml:trace>
  <inkml:trace contextRef="#ctx0" brushRef="#br0" timeOffset="32894.95">14437 14709</inkml:trace>
  <inkml:trace contextRef="#ctx0" brushRef="#br0" timeOffset="33028.25">14511 14784,'0'24,"0"1,25-25</inkml:trace>
  <inkml:trace contextRef="#ctx0" brushRef="#br0" timeOffset="33794.07">14908 15081,'0'25,"25"-25,0 0</inkml:trace>
  <inkml:trace contextRef="#ctx0" brushRef="#br0" timeOffset="33920.25">15131 15180,'0'0,"25"0</inkml:trace>
  <inkml:trace contextRef="#ctx0" brushRef="#br0" timeOffset="34243.28">15404 15453,'25'0</inkml:trace>
  <inkml:trace contextRef="#ctx0" brushRef="#br0" timeOffset="34407.95">15553 15453,'25'0,"-25"25,24-25,1 0,0 0</inkml:trace>
  <inkml:trace contextRef="#ctx0" brushRef="#br0" timeOffset="34607.97">15801 15553,'0'24,"-25"-24</inkml:trace>
  <inkml:trace contextRef="#ctx0" brushRef="#br0" timeOffset="34896.3">16446 15627,'0'0,"25"0,-25 25</inkml:trace>
  <inkml:trace contextRef="#ctx0" brushRef="#br0" timeOffset="35032.08">16768 15652,'0'0,"25"0,0 0,0 0,0 0,-1 0,1 0,0 0,0 0,0 0</inkml:trace>
  <inkml:trace contextRef="#ctx0" brushRef="#br0" timeOffset="37056.33">11113 12502,'0'24,"25"-24</inkml:trace>
  <inkml:trace contextRef="#ctx0" brushRef="#br0" timeOffset="37211.78">11212 12601,'0'25</inkml:trace>
  <inkml:trace contextRef="#ctx0" brushRef="#br0" timeOffset="37387.96">11311 12700,'25'25</inkml:trace>
  <inkml:trace contextRef="#ctx0" brushRef="#br0" timeOffset="37541.21">11485 12824,'0'25,"25"-25,-25 25,25-25</inkml:trace>
  <inkml:trace contextRef="#ctx0" brushRef="#br0" timeOffset="37672.28">11659 12923,'0'25,"24"-25</inkml:trace>
  <inkml:trace contextRef="#ctx0" brushRef="#br0" timeOffset="38024.24">11882 13047,'25'0,"-1"0,1 0,0 0,0 0,-25 25,25-25,-25 25,24-25,-24 25,0-1,25-24,-25 25,0 0,0 0</inkml:trace>
  <inkml:trace contextRef="#ctx0" brushRef="#br0" timeOffset="38971.6">11931 13320,'0'0,"25"0,0 25,0-25,0 0,-1 25,1-25,0 0,-25 25,25-25,0 0,-25 24,24-24,1 0,-25 25,25-25,-25 25,25-25,0 0,-1 0,1 0,0 0,-25 25,25-25,0 0,-25 25,24-25,1 0,-25 24,0 1,25-25,0 0,-25 25,25-25,-25 25,0 0,25-25,-1 0,-24 24,25-24,-25 25,25-25,-25 25</inkml:trace>
  <inkml:trace contextRef="#ctx0" brushRef="#br0" timeOffset="39492.42">12924 13816,'24'0,"-24"25,25-25,-25 25,25-25</inkml:trace>
  <inkml:trace contextRef="#ctx0" brushRef="#br0" timeOffset="40037.18">13147 13841,'25'25,"-1"-25,-24-2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2:56:44.25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7318 16495,'0'-25,"25"25,-25-24,0-1,24 25,-24-25,0 0,0 0,25 25,-25-25,0 1,25 24</inkml:trace>
  <inkml:trace contextRef="#ctx0" brushRef="#br0" timeOffset="1939.99">7442 16197,'0'-24,"0"-1,25 25,-25-25,0 0,24 25,-24-25,0 1,0-1,25 25,-25-25,0 0,25 25,-25-25</inkml:trace>
  <inkml:trace contextRef="#ctx0" brushRef="#br0" timeOffset="2875.91">7665 15528,'0'0,"0"-25,0 0,0 0,25 1,-25-1,0 0,0 0,0 0,25 25,-25-25,0 1,0-1,24 25</inkml:trace>
  <inkml:trace contextRef="#ctx0" brushRef="#br0" timeOffset="3340.73">7640 15627,'0'-25,"0"0,25 1,-25-1,0 0,0 0,25 25,-25-25,0 1,0-1,25 0,-25 0,0 0,24 0,-24 1,25-1</inkml:trace>
  <inkml:trace contextRef="#ctx0" brushRef="#br0" timeOffset="3503.55">7566 15801,'0'0,"0"24,-25 1,25 0,-25 0,25 0,-25-1,25 1,0 0,-24-25,24 25</inkml:trace>
  <inkml:trace contextRef="#ctx0" brushRef="#br0" timeOffset="3719.71">7491 16049,'0'0,"0"-25,0 0,25 0,-25 0,0 1,25 24,-25-25,0 0,25 0,-25 0,25 1,-25-26,0 25,24 0,-24-24,25 24,-25 0,0-24,25 24,-25 0,0 0,25 0,-25 1</inkml:trace>
  <inkml:trace contextRef="#ctx0" brushRef="#br0" timeOffset="4108.63">7789 15354,'0'0,"0"-25,0 0,25 25,-25-24,0-1</inkml:trace>
  <inkml:trace contextRef="#ctx0" brushRef="#br0" timeOffset="4547.63">7863 15007,'0'0,"0"-25,25 0,-25-24,0 24,0-25,25 25,-25 1,25-1,-25 0,0-25,25 50,-25-24,24-26</inkml:trace>
  <inkml:trace contextRef="#ctx0" brushRef="#br0" timeOffset="4927.36">7863 14908,'0'0,"25"-25,-25 0,0 0,0 0,0 1,25-1,-25 0,25 0,-25 0</inkml:trace>
  <inkml:trace contextRef="#ctx0" brushRef="#br0" timeOffset="5260.79">7863 14932,'0'0,"0"-24,25-1,-25 0,0 0,0 0,25 1,-25-26,0 25,25 0,-25 1,25-26,-25 25,0 0,24 1,-24-26,0 25,25 0,-25 1</inkml:trace>
  <inkml:trace contextRef="#ctx0" brushRef="#br0" timeOffset="5639.39">7888 14734,'0'0,"0"-25,25 0,-25 1,25-26,-25 25,0 0,25 1,-25-1,0 0,24 0,-24 0,0 1</inkml:trace>
  <inkml:trace contextRef="#ctx0" brushRef="#br0" timeOffset="6000.71">7888 14759,'0'0,"0"-25,25 25,-25-25,0 0,0 1,25-1,-25 0,0 0,0 0,0 1,25-1,-25 0,0 0,24 0,-24 1,0-26,0 25,25 0,-25 0,0 1,0-1,25 25</inkml:trace>
  <inkml:trace contextRef="#ctx0" brushRef="#br0" timeOffset="6303.34">7839 14734,'0'0,"0"-25,0 0,24 1,-24-1,0 0,25 0,-25 0,0 1,0-1</inkml:trace>
  <inkml:trace contextRef="#ctx0" brushRef="#br0" timeOffset="6665.36">7938 14585,'0'0,"0"-25,0 1,25-1,-25 0,0 0,24-24,-24 24,25-25,-25 25,0 0,25-24,-25 24,25 0,-25 0,0 1,25-1,-25 0</inkml:trace>
  <inkml:trace contextRef="#ctx0" brushRef="#br0" timeOffset="6963.74">7987 14337,'0'0,"0"-25,25 0,-25 1,0-1,0-25,25 25,-25 1,0-1,25 0,-25 0,0 0,0 1</inkml:trace>
  <inkml:trace contextRef="#ctx0" brushRef="#br0" timeOffset="7308.77">7938 14436,'0'0,"0"-24,25-1,-25 0,0 0,0 0,24 0,-24-24,0 24,0 0,0 0,25 1,-25-1,0 0,0-25,25 26,-25-1,0 0,0 0,0 0,0 1,25-1,-25 0,0 0,0 0</inkml:trace>
  <inkml:trace contextRef="#ctx0" brushRef="#br0" timeOffset="7669.04">8037 14089,'0'0,"0"-50,25 26,-25-1,0 0,0 0,25 0,-25-24,0 24,24 0,-24 0,0 1,0-1,25 0,-25 0,0 0,25 25,-25-24</inkml:trace>
  <inkml:trace contextRef="#ctx0" brushRef="#br0" timeOffset="7992.66">8037 14089,'0'0,"0"-25,0-49,0 49,0 0,25-24,-25 24,0 0,0-25,0 26,25-26,-25 25,0 0,0-24,0 24,24 0,-24 0</inkml:trace>
  <inkml:trace contextRef="#ctx0" brushRef="#br0" timeOffset="8403.33">8037 13990,'25'-50,"-25"25,0 1,0-1,25 0,-25 0,0-24,0 24,24-25,-24 25,0 1,0-1,25-25,-25 25,0 1,25-1,-25 0,0 0,0 0,0 1</inkml:trace>
  <inkml:trace contextRef="#ctx0" brushRef="#br0" timeOffset="8762.62">8087 13841,'0'0,"0"-25,0 0,0 1,0-1,0 0,24 0,-24 0,0-24,0 24,25-25,-25 26,0-1,0-25,25 25,-25-24,0 24,0 0,0 0,25-24,-25 24,0 0,0 0,0 0,0 1</inkml:trace>
  <inkml:trace contextRef="#ctx0" brushRef="#br0" timeOffset="9211.31">8111 13667,'0'0,"0"-24,0-1,0 0,0 0,25 0,-25-24,0 24,0-25,25 26,-25-26,25 25,-25-24,0 24,25-25,-25 25,0 0,0-24,25 24,-25 0,0 0,0 1,24-1,-24 0,0 0,0 0,0 1,0-1,0 0</inkml:trace>
  <inkml:trace contextRef="#ctx0" brushRef="#br0" timeOffset="10723.22">8136 13370,'0'-25,"0"0,0 0,25 1,-25-1,0 0,0 0,0 0,0 0,0 1,25 24,-25-25,0 0,0 0,0 0,0 1,0-1,0 0,25 0,-25 0</inkml:trace>
  <inkml:trace contextRef="#ctx0" brushRef="#br0" timeOffset="11119.66">8136 13221,'0'-25,"0"0,0 0,0 1,0-1,25 0,-25 0,0 0,0 1,25-1,-25-25,0 25,0-24,25 24,-25-25,0 1,0 24,25-25,-25 26,0-1,0 0</inkml:trace>
  <inkml:trace contextRef="#ctx0" brushRef="#br0" timeOffset="11535.76">8211 12874,'0'0,"0"-25,0-25,0 25,25-24,-25 24,0-25,0 26,24-26,-24 25,0 0,0 1,0-1,0 0,0 0</inkml:trace>
  <inkml:trace contextRef="#ctx0" brushRef="#br0" timeOffset="11900.75">8186 12874,'0'0,"0"-25,25 0,-25 0,0 0,0 1,0-1,0 0,25 0,-25-24,0 24,0 0,24 0,-24-24,0 24,0 0,25-25,-25 26,25-1,-25 0,0 0</inkml:trace>
  <inkml:trace contextRef="#ctx0" brushRef="#br0" timeOffset="12323.34">8236 12626,'0'0,"0"-25,0 0,0 0,0 0,24 1,-24-26,0 25,0-24,25 24,-25-25,25 25,-25-24,0 24,25-25,-25 25,0 1,0-1,25 0,-25 0,0 0</inkml:trace>
  <inkml:trace contextRef="#ctx0" brushRef="#br0" timeOffset="12804.47">8236 12626,'0'-25,"0"0,0 0,24 0,-24 1,0-1,0 0,0 0,0 0,0-24,25 24,-25-25,25 26,-25-26,0 25,0-25,25 26,-25-1,0 0,25 0,-25 0,0 1</inkml:trace>
  <inkml:trace contextRef="#ctx0" brushRef="#br0" timeOffset="13263.41">8236 12675,'0'-25,"0"1,0-1,0 0,0 0,0 0,0 1,0-1,0 0,0 0,24 0,-24 1,0-26,0 25,0-24,0 24,0-25,25 25,-25-24,0 24,0 0,25 0,-25 0,0 1,0-1,0 0,0 0,0 0,0 1</inkml:trace>
  <inkml:trace contextRef="#ctx0" brushRef="#br0" timeOffset="13735.5">8260 12452,'0'-25,"0"0,25 1,-25-1,0 0,0 0,0 0,0 1,0-1,0 0,0 0,25 0,-25-24,0 24,0 0,0 0,0-24,0 24,0 0,0 0,25 0,-25 1,0-1,0 0,25 0,-25 0,0 1,0-1</inkml:trace>
  <inkml:trace contextRef="#ctx0" brushRef="#br0" timeOffset="14155.7">8285 12105,'25'-25,"-25"0,0 0,0 0,25 1,-25-1,0 0,0-25,0 26,25-26,-25 25,0 0,24-24,-24 24,0-25,0 26,25-1,-25 0,0-25,0 26,25-1,-25 0,0 0,0 0</inkml:trace>
  <inkml:trace contextRef="#ctx0" brushRef="#br0" timeOffset="14558.65">8360 11832,'0'0,"0"-25,0 0,24 0,-24 1,0-1,0 0,25-25,-25 26,0-1,0 0,25 0,-25-24,0 24,0 0,25 0,-25 0,0 1,0-1,0 0,25 0,-25 0,0 1,0-1</inkml:trace>
  <inkml:trace contextRef="#ctx0" brushRef="#br0" timeOffset="14955.19">8384 11683,'0'-25,"0"0,0 1,25-1,-25 0,0 0,0 0,0 1,0-1,0 0,25 25,-25-25,0 0,0 1,25-1,-25 0,0 0,0 0,25 25</inkml:trace>
  <inkml:trace contextRef="#ctx0" brushRef="#br0" timeOffset="15412">8409 11559,'0'0,"25"-25,-25 0,0 1,0-1,0 0,0 0,0 0,0 1,0-1,25 25,-25-25,0 0,0 0,0 1,25-1,-25 0,0 0,0 0,0 0,24 25,-24-24,0-1,0 0</inkml:trace>
  <inkml:trace contextRef="#ctx0" brushRef="#br0" timeOffset="15935.57">8484 11336,'0'0,"0"-25,0 0,24 0,-24 1,0-1,0 0,25 0,-25 0,0 0,0 1,25-1,-25 0,0 0,25 0,-25 1,0-1,0 0,25 25,-25-25,0 0,0 1,24 24,-24-25</inkml:trace>
  <inkml:trace contextRef="#ctx0" brushRef="#br0" timeOffset="16291.49">8508 11137,'0'0,"25"-25,-25 1,0-1,0 0,25 0,-25 0,0 1,0-1,0 0,25 0,-25 0,0 1,25-1,-25 0</inkml:trace>
  <inkml:trace contextRef="#ctx0" brushRef="#br0" timeOffset="16691.54">8508 11088,'0'-25,"0"0,25 25,-25-25,0 0,0 1,25 24,-25-25,0 0,0 0,25 0,-25 1,25 24,-25-25,0 0,0 0,24 25,-24-25,25 1,-25-1,25 25,-25-25</inkml:trace>
  <inkml:trace contextRef="#ctx0" brushRef="#br0" timeOffset="17069.78">8583 10889,'25'-25,"-25"1,0-1,0 0,24 0,-24 0,25 25,-25-24,0-1,25 25,-25-25,25 25,-25-25,25 25</inkml:trace>
  <inkml:trace contextRef="#ctx0" brushRef="#br0" timeOffset="17567.62">8608 10790,'24'0,"-24"-25,0 0,0 1,25 24,-25-25,25 25,-25-25,25 25</inkml:trace>
  <inkml:trace contextRef="#ctx0" brushRef="#br0" timeOffset="19446.56">8905 10691,'0'0,"25"0,-25-25,25 25,0 0</inkml:trace>
  <inkml:trace contextRef="#ctx0" brushRef="#br0" timeOffset="19887.75">8831 10691,'25'-25,"-1"25,-24-25,25 25,0 0,0 0,0 0,-1 0,1 0,0 0</inkml:trace>
  <inkml:trace contextRef="#ctx0" brushRef="#br0" timeOffset="20335.21">8781 10691,'0'25,"25"-25,0 0,0 0,-25-25,24 25,1 0,0 0,0 0,0 0,-1 0</inkml:trace>
  <inkml:trace contextRef="#ctx0" brushRef="#br0" timeOffset="20762.76">8831 10716,'25'-25,"-1"25,1 0,-25-25,25 25,0 0,0 0,-1 0,1 0,0 0,0 0,-25 25,25-25</inkml:trace>
  <inkml:trace contextRef="#ctx0" brushRef="#br0" timeOffset="21279.6">8980 10716,'0'0,"24"0,1 24,0-24,0 0,-25 25,25-25,-1 25,1-25,0 25,0-25,0 0</inkml:trace>
  <inkml:trace contextRef="#ctx0" brushRef="#br0" timeOffset="27017.56">9153 10716,'0'24,"25"1,-25 0,25-25,-25 25,25-25,-25 25,0-1</inkml:trace>
  <inkml:trace contextRef="#ctx0" brushRef="#br0" timeOffset="28201.52">9327 10939,'25'25,"-25"-1,25-24,-25 25,24-25,-24 25,25-25,-25-25,-25 25,25-25,-24 25,-1-24,0-1,0 0,0 0,0 25,25-25,-24 1,24-1,0 50,24-25,-24 24,25-24,-25 25,25-25,-25 25,25-25,-25 25,25 0,-25-1,25-24,-25 25,24-25,-24 25,25-25,-25 25</inkml:trace>
  <inkml:trace contextRef="#ctx0" brushRef="#br0" timeOffset="29585.8">9451 11038,'0'25,"0"0,25-25,-25 24,25 1,-25 0,24-25,-24 25,0 0,25-25,-25 25,25-25,-25 24,0-48,0-1,-25 25,0-25,25 50,25-25,-25 25,25-25,-25 24,25-24,-25 25,25-25,-25 25,24-25,1 25,0 0,0-25,-25 24,25-24</inkml:trace>
  <inkml:trace contextRef="#ctx0" brushRef="#br0" timeOffset="29989.73">9798 11435,'0'0,"0"25,25-25,-25 25,25-25,-25 24,25-24,-25 25,24-25,-24 25,25-25,-25 25,25-25,-25 25</inkml:trace>
  <inkml:trace contextRef="#ctx0" brushRef="#br0" timeOffset="33825.14">9922 11534,'0'25,"25"-25,-25 25,25-25,-25 25,25-25,-25 24,24-24,-24 25,25-25,-25 25,25-25,0 25,0 0,-1-1,-24 1</inkml:trace>
  <inkml:trace contextRef="#ctx0" brushRef="#br0" timeOffset="34490.28">10021 11609,'0'24,"25"-24,-25 25,25-25,-25 25,25 0,-25 0,25-1,-25 1,24 0,-24 0,25 0,-25-1,0 1,25-25,-25 25</inkml:trace>
  <inkml:trace contextRef="#ctx0" brushRef="#br0" timeOffset="35657.45">10245 11733,'0'-25,"0"0,-25 25,25 25,0 0,25-25,-25 24,0 1,24-25,-24 25,25 0,-25 0,25-1,-25 1,25-25,-25 25,25-25</inkml:trace>
  <inkml:trace contextRef="#ctx0" brushRef="#br0" timeOffset="36041.47">10245 11807,'0'0,"0"25,24-25,-24 25,25-1,-25 1,25-25,-25 25,25 0,-25-50,-25 0,25 0</inkml:trace>
  <inkml:trace contextRef="#ctx0" brushRef="#br0" timeOffset="36453.48">10121 11584,'-25'0,"25"-25,-25 25,0 0,0 0,1-25,-1 25,0 0,0 0</inkml:trace>
  <inkml:trace contextRef="#ctx0" brushRef="#br0" timeOffset="36705.53">10021 11658,'0'0,"25"0,-25 25,25 0,0 0,0-1</inkml:trace>
  <inkml:trace contextRef="#ctx0" brushRef="#br0" timeOffset="37053.49">10096 11782,'0'0,"25"0,-25 25,24-25,-24 25,25 0,0-1,0 1,-25 0,25-25,-25 25,0 0,0-50</inkml:trace>
  <inkml:trace contextRef="#ctx0" brushRef="#br0" timeOffset="37369.49">10145 11832,'0'25,"25"-25,-25 24,25-24,-25 25,25-25,-25 25,25-25,-25 25,24-25,-24 25,25-25,-25 24,25-24,-25 25,25-25,-25 25,25-25,-25 25,25-25,-25 25,24-1</inkml:trace>
  <inkml:trace contextRef="#ctx0" brushRef="#br0" timeOffset="37729.33">10344 12005,'0'0,"0"25,25 0,-25 0,25-25,-25 25,24-25,-24 24,25-24,-25 25,25 0,0-25,-25 25,25-25,-25 25,24-25,1 0,-25 25</inkml:trace>
  <inkml:trace contextRef="#ctx0" brushRef="#br0" timeOffset="38077.45">10617 12278,'0'0,"0"25,25-25,-25 25,24-25,-24 25,25-25,0 0,-25 25,25-1,0 1,-1 0,1 0,0 0</inkml:trace>
  <inkml:trace contextRef="#ctx0" brushRef="#br0" timeOffset="38545.17">10840 12477,'0'0,"0"25,25-25,-25 24,25-24,-1 25,1 0,0 0,0 0,0-25,-25 24,24-24,-24 25,25-25,-25 25,25-25,0 25,0 0,-25-1,24-24</inkml:trace>
  <inkml:trace contextRef="#ctx0" brushRef="#br0" timeOffset="39025.11">11014 12601,'24'0,"-24"25,25-25,-25 24,25-24,-25 25,25-25,-25 25,25-25,-25 25,24-25,-24 25,25-25,-25 24,25-24,-25 25,25-25,-25 25,25-25,-1 0,-24 25</inkml:trace>
  <inkml:trace contextRef="#ctx0" brushRef="#br0" timeOffset="39457.28">11361 12874,'25'0,"-25"24,25-24,-25 25,24-25,1 25,0-25,-25 25</inkml:trace>
  <inkml:trace contextRef="#ctx0" brushRef="#br0" timeOffset="40226.64">11286 12799,'0'0,"0"25,25-25,-25 25,25-25,-25 25,25-1,0 1,0 0,-1 0,1-25,0 25,-25-1,25-24,0 25,-1-25,-24 25,25-25,-25 25,25-25</inkml:trace>
  <inkml:trace contextRef="#ctx0" brushRef="#br0" timeOffset="40785.25">11411 12874,'24'24,"1"-24,-25 25,25-25,-25 25,25-25,-25 25,25-25,-1 25,1-25,-25 24,25-24,0 25,0-25,-25 25,24-25,-24 25,25-25,0 25,0-25,-25 24,25-24,-25 25,24-25,-24 25,25-25,-25 25,25-25,0 25,0-25,-25 25</inkml:trace>
  <inkml:trace contextRef="#ctx0" brushRef="#br0" timeOffset="41349.15">12105 13395,'0'0,"0"24,25-24,0 25</inkml:trace>
  <inkml:trace contextRef="#ctx0" brushRef="#br0" timeOffset="41414.43">12204 13469,'50'50,"-100"-100,125 100,-75-26,24-24</inkml:trace>
  <inkml:trace contextRef="#ctx0" brushRef="#br0" timeOffset="41448.41">12328 13543</inkml:trace>
  <inkml:trace contextRef="#ctx0" brushRef="#br0" timeOffset="42602.71">12378 13469,'25'25,"-1"-25,-24 25,25-25,-25 24,25-24,-25 25,25-25,-25 25,25-25,-25 25,25-25,-1 0,-24 25,25-1,0-24,-25 25,25-25,0 25,-1-25</inkml:trace>
  <inkml:trace contextRef="#ctx0" brushRef="#br0" timeOffset="42657.49">12725 13742,'50'49,"-100"-98,125 98,-51-24</inkml:trace>
  <inkml:trace contextRef="#ctx0" brushRef="#br0" timeOffset="43485.39">12378 13444,'0'0,"25"25,-1-25,-24 25,25-25,0 25,0-1,0-24,0 25,-1 0,1-25,0 25,0 0,0-1,-1-24,1 25,0 0,0-25,-25 25,25-25,-1 25,1-25,-25 24,25-24,-25 25,25-25,0 25,-1-25,-24 25,25-25,-25 25,25-25,0 0,-25 24,25-24,-1 25,1-25,-25 25,25-25,0 0,-25 25,25-25,-1 0,-24 25,25-25,0 0,-25 24,25-24</inkml:trace>
  <inkml:trace contextRef="#ctx0" brushRef="#br0" timeOffset="44089.11">12924 13767,'24'24,"1"-24,-25 25,25-25,0 25,0 0,-1-25,1 25,0-25,-25 24,25-24,-25 25,25-25,-1 0,-24 25,25-25,0 25,0-25,0 25,-1-25,-24 24,25-24,0 0,-25 25,25-25,-25 25,25-25,-1 25,1-25,0 25,0-1,0-24,-25 25,25-25,-1 0</inkml:trace>
  <inkml:trace contextRef="#ctx0" brushRef="#br0" timeOffset="45370.37">13196 13891,'0'0,"25"24,0-24,0 25,0 0,-1-25,1 25,0 0,0-25,0 24,-1-24,-24 25,25 0,0-25,0 25,0 0,0-1,-1 1,1 0,0-25,0 25,-25 0,25-25,-1 24,1 1,0-25,0 25,0 0</inkml:trace>
  <inkml:trace contextRef="#ctx0" brushRef="#br0" timeOffset="45873.4">13916 14362,'0'0,"25"0,-1 25,1 0,0-25,0 24,0 1,-1-25,-24 25,25-25,0 25</inkml:trace>
  <inkml:trace contextRef="#ctx0" brushRef="#br0" timeOffset="46797.4">14040 14536,'0'0,"25"0,-1 24,1 1,0 0,0-25,-25 25,25-25,-25 25,24-25,1 24,0 1,0-25,0 25,-1 0,1 0,0-25,-25 24,25-24,-25 25,25-25,-25 25,24-25,-24 25,25-25,0 25</inkml:trace>
  <inkml:trace contextRef="#ctx0" brushRef="#br0" timeOffset="47765.18">13866 14238,'0'0,"0"25,0-1,25-24,0 25,0 0,-1 0,-24 0,25-25,-25 25,25-25,-25 24,25-24,-25 25,25-25,-1 25,-24 0,25-25,-25 25,25-25,0 24,-25 1,25-25</inkml:trace>
  <inkml:trace contextRef="#ctx0" brushRef="#br0" timeOffset="48205.11">13891 14387,'25'25,"0"-1,-25 1,24-25,-24 25,25-25,-25 25,25-25,0 25,0-25,-25 24,24-24,-24 25,25 0,0 0,0 0,0-1,-1 1,1 0,0-25,-25 25,25-25,0 25,-1-1,1 1,-25 0,25-25,0 0,-25 25</inkml:trace>
  <inkml:trace contextRef="#ctx0" brushRef="#br0" timeOffset="48883.61">14015 14486,'0'0,"25"25,0 0,-1-1,1-24,-25 25,25-25,0 25,-25 0,25-25,-25 25,24-25,-24 24,25-24,-25 25,25-25,0 25,0 0,-25 0,24-25,-24 24,25-24,-25 25,25-25,0 25,0 0,-1 0,1-1,0 1,-25 0,25-25,-25 25,25-25,-25 25,25-25,-25 24,24-24,-24 25,25-25,-25 25,25-25,-25 25,25-25,0 25,-1-1,1-24</inkml:trace>
  <inkml:trace contextRef="#ctx0" brushRef="#br0" timeOffset="49485.18">14263 14560,'0'0,"0"25,25-25,0 25,-1 0,1 0,0-1,-25 1,25-25,0 25,-1 0,1 0,0-1,0-24,-25 25,25-25,0 25,-25 0,24-25,-24 25,25-25,0 24,-25 1,25-25,-25 25,25-25</inkml:trace>
  <inkml:trace contextRef="#ctx0" brushRef="#br0" timeOffset="49936.33">14387 14709,'0'0,"25"0,-25 25,25-25,-25 25,24-25,-24 25,25-1,0 1,0 0,0 0,0 0,-1-1,-24 1,25 0,0-25,-25 25,25-25,-25 25,25-1,-1-24,-24 25,25 0,0 0,0-25</inkml:trace>
  <inkml:trace contextRef="#ctx0" brushRef="#br0" timeOffset="50857.2">14089 14412,'0'24,"0"1,25-25,-25 25,25 0,-25 0,25-25,-25 24,25 1,-1 0,-24 0,25-25,-25 25,25-25,0 24,-25 1,25-25,-1 25,-24 0,25-25,0 25,0-1,-25 1,25-25,-25 25,24-25,-24 25,25-25,-25 25,25-1,0 1,0 0,0 0,-1-25,-24 25,25-25,-25 24,25-24,-25 25,25-25,-25 25,25-25,-25 25,24-25,1 25,0-25,-25 24,25-24,-25 25,25-25,-25 25,24-25,1 25,0-25,0 25,0-25,-1 24</inkml:trace>
  <inkml:trace contextRef="#ctx0" brushRef="#br0" timeOffset="51437.28">14561 14833,'0'0,"25"0,-25 25,24-25,-24 25,25-25,0 25,0-1,0 1,-1 0,1 0,0 0,0-1,0-24,-25 25,24-25,-24 25,25-25,-25 25,25-25,0 0,-25 25,25-25,-25 24,24-24,-24 25,25-25</inkml:trace>
  <inkml:trace contextRef="#ctx0" brushRef="#br0" timeOffset="51913.21">14734 15032,'0'0,"0"24,25-24,-25 25,25-25,-25 25,25-25,0 25,-1 0,1-25,-25 24,25-24,0 25,0-25,-25 25,24-25,-24 25,25-25,-25 25,25-25,0 24,0-24,-25 25,24-25,-24 25,25-25,0 0,-25 25,25-25,0 0,-25 25,24-25</inkml:trace>
  <inkml:trace contextRef="#ctx0" brushRef="#br0" timeOffset="52470.42">14635 14908,'0'0,"25"24,0 1,0 0,-1-25,-24 25,25 0,0-1,0-24,0 25,-25 0,24-25,1 25,-25 0,25-25,0 24,0 1,-1-25,-24 25,25-25,-25 25,25-25,-25 25,25-25,0 24,-1 1,1-25,-25 25,25-25,-25 25,25-25,-25 25,25-25</inkml:trace>
  <inkml:trace contextRef="#ctx0" brushRef="#br0" timeOffset="53002.3">15007 15230,'25'25,"0"-25,0 25,-25-1,24-24,1 25,0-25,0 25,0 0,-1-25,1 25,0 0,0-25,0 24,-1-24,-24 25,25-25,0 0,-25 25</inkml:trace>
  <inkml:trace contextRef="#ctx0" brushRef="#br0" timeOffset="54977.3">14834 15007,'24'0</inkml:trace>
  <inkml:trace contextRef="#ctx0" brushRef="#br0" timeOffset="55106.28">14908 15032,'74'49,"-148"-98,173 98,-99-24,25-25,0 0,0 25,-1 0,1-25,0 24,0-24,0 0,-1 25,1-25,-25 25,25-25,0 25,0-25,-1 25,1-25</inkml:trace>
  <inkml:trace contextRef="#ctx0" brushRef="#br0" timeOffset="55600.04">15404 15354</inkml:trace>
  <inkml:trace contextRef="#ctx0" brushRef="#br0" timeOffset="55949.28">15181 15255,'0'0,"25"0,-1 25,1-25,-25 24,25-24,-25 25,25-25,0 0,-25 25,24-25,1 25,0-25,-25 25,25-25,0 25,-1-25,-24 24,25-24,0 25,0-25,0 25,-25 0,24-25,1 25,0-25,-25 24,25-24,0 25,0-25,-25 25,24-25,1 0,-25 25</inkml:trace>
  <inkml:trace contextRef="#ctx0" brushRef="#br0" timeOffset="56341.27">15528 15453,'0'0,"25"25,0 0,-1-25,1 25,25-25,-25 25,0-25,-1 24,1-24,0 25,0-25,0 25,-1-25,1 0,-25 25,25-25,0 0,-25 25</inkml:trace>
  <inkml:trace contextRef="#ctx0" brushRef="#br0" timeOffset="57170.54">16123 15776,'0'0,"25"25,0-25,0 24,0-24,-1 25,1-25,0 25,0-25,0 0,-1 25,1-25,0 0,-25 25,25-25,-25-25</inkml:trace>
  <inkml:trace contextRef="#ctx0" brushRef="#br0" timeOffset="57564.94">15900 15602,'0'0,"25"25,0 0,0-25,24 25,-24-25,0 24,0-24,-1 25,26-25,-25 25,0-25,-1 25,1-25,0 25,25-25,-26 24,1-24,0 25,0-25,0 0,-25 25,24-25,1 0,0 0,0 25</inkml:trace>
  <inkml:trace contextRef="#ctx0" brushRef="#br0" timeOffset="57977.75">16148 15701,'50'25,"-100"-50,125 75,-26-25,-24-25,25 25,-26-25,26 49,-25-49,24 25,-24 0,0-25,25 25,-26-25,1 24,0 1,0-25,0 25,0-25,-1 0,-24 25,25-25,0 0</inkml:trace>
  <inkml:trace contextRef="#ctx0" brushRef="#br0" timeOffset="58341.07">16446 15825,'0'0,"25"0,-1 25,26-25,-25 25,0-25,24 25,-24-25,25 25,-25-25,24 24,-24-24,0 25,0-25,24 25,-24-25,0 25,0-25,-1 0,-24 25,25-25,0 0,-25 24,25-24,0 0</inkml:trace>
  <inkml:trace contextRef="#ctx0" brushRef="#br0" timeOffset="58740.45">16595 15900,'0'0,"24"0,1 25,0-25,0 24,0-24,24 25,-24-25,0 25,0-25,24 25,-24-25,0 25,25-1,-26-24,1 25,25-25,-25 25,24-25,-24 25,0-25,0 25,-1-25,1 0,0 24,0-24,0 0,-1 0</inkml:trace>
  <inkml:trace contextRef="#ctx0" brushRef="#br0" timeOffset="59120.36">17116 16173,'0'0,"24"0,1 24,25-24,-25 25,-1-25,1 25,25 0,-25-25,24 25,-24-25,25 24,-26-24,26 25,-25-25,24 25,-24-25,25 25,-25-25,24 25,-24-25,0 25,25-25,-26 24,26-24,-25 0,0 25,24-25,-24 0,0 0,0 25,-1-25,1 0</inkml:trace>
  <inkml:trace contextRef="#ctx0" brushRef="#br0" timeOffset="62469.3">10741 12477,'0'-25</inkml:trace>
  <inkml:trace contextRef="#ctx0" brushRef="#br0" timeOffset="65141.93">11931 13196,'0'0,"0"25,25-25,0 25,0 0,0-1,-1-24,-24 25,25-25,0 25,0-25,0 25,-25 0,24-25,1 24,0-24,0 25,0-25,-1 25,1-25,0 25,0-25</inkml:trace>
  <inkml:trace contextRef="#ctx0" brushRef="#br0" timeOffset="65534.21">12031 13246,'0'0,"0"25,24-25,1 24,0 1,0-25,-25 25,25 0,-1-25,1 25,0-1,0-24,0 25,-1 0,26-25,-25 25,0 0,-1-25,1 24,0-24,0 25,0 0,0-25,-1 25,1-25,0 25,0-25,-25 24,25-24,-1 0</inkml:trace>
  <inkml:trace contextRef="#ctx0" brushRef="#br0" timeOffset="67050.27">13023 14039,'25'0</inkml:trace>
  <inkml:trace contextRef="#ctx0" brushRef="#br0" timeOffset="67142.08">13097 14089,'149'99,"-298"-198,323 198,-149-74,-1-25,1 0,-25 25,25-25,0 25,0-25,-1 24,1-24</inkml:trace>
  <inkml:trace contextRef="#ctx0" brushRef="#br0" timeOffset="67418.73">13643 14362,'0'0,"0"2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9:26:47.4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85 15031 273 0,'0'-8'328'16,"0"1"-84"-16,7 3-86 0,-7-6-63 0,0 6-37 15,0-3-17-15,6-1-6 0,-6 1 1 0,0 0-2 0,6 0-2 16,-6-1 4-16,7 1 5 0,-7-1 7 0,0 5 3 16,7-5 0-16,-7 5-1 0,0-1 5 0,0 1 5 0,0-2 1 15,0 2 0-15,0 3-3 0,-7-3 0 0,7 3-4 0,0 0-4 16,0 0-4-16,0 0-6 0,0 3-6 0,0-3-3 15,-7 8-2-15,7-5-1 0,0 4 3 0,-6 1 7 0,6 3 10 16,-6 0 7-16,-1 0 5 0,7 3 6 0,-6-3 1 16,0 7 3-16,6-3 1 0,-7 0-8 0,7 0-8 0,-7 3-5 15,7-3-5-15,-7-1-6 0,7 4-4 0,-6-3-7 0,6 0-7 16,0-1-2-16,-6 1-3 0,6-1-3 0,0 2-2 16,0-6-3-16,0 2-2 0,0-2-2 0,0 1 0 0,6 0-1 15,0-3 0-15,-6-2-1 0,7 2 3 0,0 0-1 16,6-5 1-16,-7 1 2 0,7-4 0 0,0 3 0 0,0-3-1 15,1-3 0-15,-2 3-14 0,8 0-21 0,-7-4-31 16,7 1-34-16,-1-1-40 0,1 0-38 0,-7 1-41 0,0-8-65 16,-1 3-79-16,-5-3-129 0,6 0-55 0,-13 4-14 15</inkml:trace>
  <inkml:trace contextRef="#ctx0" brushRef="#br0" timeOffset="422.16">10492 15276 136 0,'6'0'465'0,"-6"-3"-88"0,6 3-128 0,1-4-107 16,6-3-63-16,1-1-32 0,-2 2-13 0,8-2-5 16,0-3 0-16,-1 0 2 0,0 0 4 0,2-4 1 0,4 0 0 15,-6-4-1-15,7-2 4 0,7-4 9 0,0-1 6 0,-1-3 9 16,7-5 13-16,7-2 12 0,1-4 9 0,4-5 0 15,8-2-5-15,-1-4-10 0,14-4-11 0,-1-3-13 0,7-5-17 16,6 1-12-16,8-4-8 0,-1 0-5 0,8-4-4 16,5 5-1-16,6-5-1 0,1 0-3 0,12 0-2 0,1 2-4 15,7 1-1-15,5-3-4 0,-6 4 0 0,14 7 1 16,-8 1 2-16,1 3 1 0,7 4 0 0,-14 3 2 0,6 4 2 16,-5 7-2-16,-7 1 2 0,0 3-3 0,-7 4-3 15,-6 0 0-15,-8 2 1 0,2 2 2 0,-14-1-2 0,0 4 6 16,-6 1-3-16,-7 2 0 0,-7 1-1 0,-12-1 1 0,0 2-2 15,-6-2-1-15,-15 4 0 0,1 1-4 0,-6-1 2 16,-7 0-3-16,-7 1 2 0,1-1 3 0,-8 1 1 0,-5 2-1 16,-1 1 0-16,-6 0-3 0,0 1-4 0,0 2-8 15,-6-3-23-15,-1 4-26 0,-5-1-33 0,-1-2-32 0,6 2-36 16,-6-3-65-16,-7-1-104 0,8 3-92 0,-1-3-59 0,-7 1-24 16</inkml:trace>
  <inkml:trace contextRef="#ctx0" brushRef="#br0" timeOffset="906.71">14751 11489 211 0,'0'-16'463'15,"-7"2"-87"-15,1-1-166 0,6 7-98 0,0-2-53 16,-7 3-26-16,7-1-6 0,-6 2-5 0,6 1 1 0,-6 2-1 16,6 3 1-16,-7-4-1 0,1 4 0 0,-1 4-2 0,-6-4-6 15,0 8-3-15,0-2-2 0,-6 5 1 0,-1 3 2 16,-6 5 0-16,-7-1 1 0,7 5 0 0,-7 2 1 0,8-3 2 15,-8 7-1-15,1-3-2 0,5 6 0 0,-5-1-3 16,5 1 3-16,2-3-3 0,6 5 0 0,-2-1-2 0,9-4 0 16,-1 4-1-16,5-4 0 0,8 0 0 0,0-3 5 0,8-4 5 15,5 0 6-15,-1 0 6 0,2-7 9 0,12-4 6 16,-1 1 9-16,8-6 5 0,0-6 4 0,6-4 5 16,7 2 7-16,0-10 17 0,-1 1 4 0,1-4 4 0,5-3 4 15,-5-4 2-15,0 0-2 0,-8-4-10 0,8 0-10 0,-13-3-22 16,-1-3-13-16,1-1-11 0,-7-1-13 0,-6 1-11 0,-7-3-6 15,0-1-1-15,-7 5-3 0,-6-2-1 0,0-2 0 16,-13 6-1-16,0 1 1 0,-6 0 0 0,-7 2 0 16,-1 6-2-16,-6 3-1 0,1 0-9 0,0 3-21 0,-1 3-28 15,7 6-36-15,0 2-39 0,0 0-36 0,7 8-36 0,5 0-41 16,1 0-63-16,1 3-115 0,5 0-67 0,1 4-34 16,-1 3-5-16</inkml:trace>
  <inkml:trace contextRef="#ctx0" brushRef="#br0" timeOffset="1219.06">14615 11682 57 0,'0'-3'399'0,"0"0"-89"0,-7-1-93 0,7 0-80 0,0 0-47 16,0 1-25-16,0-1-11 0,0 0-7 0,0 4-5 0,-6-3-2 15,6 3-6-15,0 0-2 0,0 0-9 0,0 0-3 16,0 3-8-16,0-3-4 0,0 4-4 0,0 0 0 16,0 3 3-16,0 1 3 0,6 2 5 0,-6 1 5 0,0 4 6 15,7 3 6-15,-1-3 6 0,0 3 13 0,8 4-1 0,-1 0-2 16,-1 0-1-16,1 0-11 0,7 3 2 0,0 2-5 16,-1-6-3-16,7 5-12 0,0 0-2 0,-6-1-1 0,6 1-4 15,0 0 2-15,-1-4-6 0,8 3-3 0,-6-3-2 0,5-1-11 16,-6-2-21-16,7-1-24 0,-7 0-33 0,6-2-54 15,-6-2-97-15,0-3-140 0,1-3-78 0,-8-1-40 0</inkml:trace>
  <inkml:trace contextRef="#ctx0" brushRef="#br0" timeOffset="1562.95">15292 11964 186 0,'-6'-10'486'15,"6"-1"-68"-15,0 0-157 0,0 0-106 0,6 3-55 0,-6-2-28 16,6-2-9-16,-6 5-3 0,7-1 1 0,-1 1 5 0,-6 0 4 16,7 0 6-16,-1-1-2 0,-6 4-7 0,0 4-11 15,7-3-12-15,-7 3-9 0,0 0-5 0,0 0-1 0,7 3-9 16,-7 5-2-16,-7 3-1 0,7-1 3 0,0 5 1 15,-7 1 1-15,1 2 1 0,6 4-5 0,-7-4-3 0,1 4 1 16,-1 0-2-16,7 0 0 0,-6-1 4 0,6 6 4 0,-6-9 2 16,6 3 5-16,6-2 12 0,-6-1 9 0,6 1 9 15,1-4 7-15,-1-2 7 0,7 3 4 0,1-2 3 0,5-3 0 16,7-3-9-16,0 3-9 0,6-5-8 0,2-1-11 16,4-2-12-16,7 1-12 0,0 0-22 0,2-1-48 0,-1-3-68 15,-1-3-65-15,0-1-80 0,-5 0-148 0,-1-6-120 16,-7-2-86-16,-5 1-43 0,-8 0 17 0</inkml:trace>
  <inkml:trace contextRef="#ctx0" brushRef="#br0" timeOffset="2329.11">9652 13892 289 0,'6'8'375'0,"1"-6"-108"16,-7 2-105-16,6-1-65 0,1 2-34 0,-1 2-20 0,0-3-7 15,7 0-2-15,-5-1 4 0,-1 1 3 0,-2-1-2 0,2 1 0 16,-1-1-3-16,1 1 0 0,-1 0-2 0,1 0 1 16,-1 3 0-16,1-3-2 0,0 2-1 0,-1 6 1 15,0-5 2-15,1 4 0 0,-1 0-1 0,1 3-3 0,-7 6-2 16,0-3-2-16,0 2 4 0,0 3-2 0,-7 0-3 0,7-1-1 16,-6 1-1-16,-1 5-1 0,1-6-3 0,6 4-3 0,-6 1-2 15,-1-4-2-15,0 4-2 0,1-4-1 0,-1 3 0 16,-6 1 2-16,13-4 1 0,-6 4 2 0,-1-1-1 15,2-3 2-15,-2 1 0 0,-1 2-1 0,2-3-2 0,6 0-1 16,-7-3-2-16,7-2-1 0,0 3-2 0,0-2-1 0,0-4 1 16,0 1-1-16,7 0 0 0,-1-5 4 0,2 2 7 15,-1-5 3-15,5 0 5 0,1-4 1 0,0 1 1 0,7-4 2 16,5 0 0-16,-5-4-6 0,5 1-6 0,9-1-6 0,-2-3-7 16,1 0-11-16,-1-4-15 0,7 4-17 0,-7-4-21 15,1 0-22-15,0-1-20 0,-1-2-19 0,-5 3-22 0,-1 0-20 16,-1-3-32-16,-4 2-42 0,-9 1-66 0,1 0-102 15,0 3-39-15</inkml:trace>
  <inkml:trace contextRef="#ctx0" brushRef="#br0" timeOffset="2751.38">9925 14683 126 0,'7'-11'426'0,"-1"3"-74"0,7-6-90 0,-6 0-84 15,12 2-50-15,-6-5-26 0,0-3-11 0,7-1-7 16,-1-2 0-16,0-2 1 0,8-5 0 0,-1 1 1 0,6-4-7 16,2-3-7-16,-2-4-4 0,7-5 1 0,7-6-3 0,5 0-4 15,8-8-7-15,7-3 3 0,-1-7-1 0,12-5 12 16,1 1 1-16,14-8-3 0,-1 0-1 0,13-2-3 0,8-1 2 15,-2-1-2-15,7 5-6 0,6-5-14 0,1 5-3 16,0 3-1-16,0 0-4 0,6 4-3 0,0 2-6 0,0-2-6 16,1 4-3-16,0 2-1 0,-2 1-8 0,2 5-7 15,-1-1 1-15,-7-1-2 0,-6 0 0 0,-6 9 0 0,-7-1 2 16,-5 7-3-16,-21 5 1 0,-1-1 1 0,-11 7-5 16,-7 4 0-16,-7 3 2 0,-13 5 1 0,0 0 1 0,-13 2 0 15,-1 5 2-15,-4 0 0 0,-9 4 1 0,-5-1 0 0,-1-1-1 16,1 5-3-16,-7 4-4 0,0-4-3 0,0 4-5 15,-7 3-12-15,1-3-21 0,-6 3-29 0,5 1-37 0,-6-1-35 16,-1 4-34-16,1 0-34 0,0-3-36 0,0-1-59 16,0 4-92-16,7-4-75 0,-7 0-36 0,0 1-8 0</inkml:trace>
  <inkml:trace contextRef="#ctx0" brushRef="#br0" timeOffset="3126.36">14250 10360 384 0,'0'-18'464'0,"0"6"-143"16,-6 1-146-16,6 8-82 0,-7-1-46 0,7 1-21 15,-8 6-13-15,3 1-4 0,-9 6-2 0,8 2-2 0,-14 3-2 16,7 4 0-16,0-2 2 0,0 9-2 0,-6-1-1 0,13 2-1 15,-7 1-1-15,-1 6 0 0,14-5 1 0,-6 4 1 16,12-4-5-16,-6 1 4 0,14-5 5 0,-1 1 1 16,-1-9 10-16,14 2 7 0,-6-7 7 0,6-1 9 0,-6-7 16 15,13-1 10-15,-7-6 8 0,6-1 4 0,-6-7 12 0,5-1 7 16,3-7 9-16,-8 2 6 0,7-2 6 0,-8-6 0 16,2 3-3-16,-2-4 3 0,-5 0-13 0,0-3-7 0,-7-1-14 15,0 1-13-15,-6-4-13 0,-1 4-17 0,-6-3-8 16,-6-2-11-16,-1 2-4 0,-6-2-11 0,0 1-5 0,-7 4-4 15,-6 4-3-15,7 3-1 0,-8-1-7 0,8 5-21 0,-7 3-32 16,6 4-39-16,1 1-36 0,6 6-33 0,-8 0-25 16,9 8-30-16,6 0-36 0,-7-1-57 0,-1 4-107 0,8 4-45 15,-7-3-23-15</inkml:trace>
  <inkml:trace contextRef="#ctx0" brushRef="#br0" timeOffset="3313.83">14145 10408 301 0,'-13'10'462'0,"1"2"-148"0,-8-2-137 0,13 6-75 0,-6-2-37 16,0 1-17-16,7-1-6 0,0 1-3 0,-1 3 1 0,7-3 0 16,0 6 2-16,0-2-3 0,0 0-4 0,7 6-4 15,-1-3-4-15,7 4-4 0,0-4-3 0,7 4 2 16,-1-1-8-16,0-3-2 0,7 4-4 0,-6-1-3 0,6-2-7 16,1-2-15-16,5 1-22 0,0-3-40 0,1-5-65 0,6-3-130 15,0-3-100-15,0-1-70 0,0-7-35 0</inkml:trace>
  <inkml:trace contextRef="#ctx0" brushRef="#br0" timeOffset="3532.8">15024 10572 140 0,'-6'-4'466'0,"6"1"-51"0,-13 3-174 0,7 3-103 0,-7-3-53 16,6 8-25-16,-6 3-9 0,0-4-3 0,-6 8-1 15,5-4 0-15,1 8 2 0,-7-1-2 0,15 0-7 16,-8 0-3-16,13 4-4 0,-7-4-1 0,7 5 3 0,7-5 6 15,6 4 5-15,-1-4 3 0,9 1 2 0,4-1 0 0,8-4-3 16,-1 1-3-16,7-4-9 0,6 0-10 0,1 1-8 16,6-5-7-16,1 0-7 0,-1 0-12 0,-6-3-28 0,5 0-33 15,-5-1-36-15,0-3-61 0,-7-3-97 0,-1-1-144 16,-11 4-86-16,6-4-33 0</inkml:trace>
  <inkml:trace contextRef="#ctx0" brushRef="#br0" timeOffset="4548.63">8232 15591 30 0,'0'-3'490'0,"0"3"-44"16,0 0-117-16,0 0-124 0,0 0-81 0,0 0-49 16,0 0-25-16,0 0-11 0,0 0 2 0,0 3 0 0,0 5 1 15,0-4 1-15,-7 6 1 0,1-3-1 0,-1 5-2 0,1-2 2 16,-7 2-5-16,0 3-1 0,-1-1 4 0,2 1 12 16,-8-1 10-16,7 4 12 0,-7-3 12 0,1 3 5 15,0-3 7-15,-1 0 4 0,1 3-2 0,-1-3-9 0,1 0-6 16,-1-1-6-16,7 1-6 0,-7 3-11 0,0-3-12 0,8 0-5 15,-1 3-8-15,6-3-6 0,-6 0-6 0,6-1-8 0,1 1-7 16,6-1-4-16,-6 1-4 0,6-5-2 0,6 5-2 16,0-3 1-16,1-1 0 0,6-1-7 0,7 1-13 15,-1 0-20-15,1-3-32 0,6-4-38 0,0-1-36 0,7 1-36 16,-8-1-35-16,8-3-32 0,-7-3-32 0,8 3-40 0,-10-4-61 16,3-3-90-16,-8-1-30 0,1 5-3 0</inkml:trace>
  <inkml:trace contextRef="#ctx0" brushRef="#br0" timeOffset="5080.1">8063 15925 245 0,'-14'0'579'15,"1"-5"-6"-15,7 5-150 0,-7-2-178 0,13 2-126 16,0 0-76-16,0 0-41 0,0 0-22 0,0 2-10 0,13-2 7 16,-7 5 10-16,7-5 11 0,1 3 3 0,5 1-2 15,7 0 1-15,8 0 1 0,-3-1 2 0,8 1 1 0,7 0 1 16,6-1 1-16,7 4 3 0,-1 1 7 0,15-5 3 0,-3 5 9 15,9-1 6-15,-1 1 8 0,6-1 4 0,8-4 9 16,6 4 4-16,-1 5 2 0,8-5-2 0,5 3-11 0,1-2-7 16,6 4-9-16,0-1-6 0,7-1-11 0,0 5-9 15,-1-4-6-15,1 0-2 0,0 0-1 0,-1 0 0 0,-5 0-1 16,6-1-2-16,0 2-1 0,-1-5 0 0,1 3-1 0,-7-2-8 16,7 1-6-16,-1-3-6 0,1 2-7 0,-7-2-5 15,7-6-8-15,7 5-6 0,-7-10-9 0,-1 2-2 0,7 0 1 16,-6-5-2-16,6 2 4 0,-13-6 5 0,0 5 9 15,-6-5 8-15,-7 5 11 0,-5-3 10 0,-15 2 6 0,-6 1 11 16,-6-1 8-16,-7 1 6 0,-6 0 9 0,-7-4 6 16,-7 3 6-16,-6 1 7 0,-6 0 11 0,-7-5 9 0,-7 6 2 15,1-2 4-15,-7-3-2 0,-1-1 2 0,-5 2 0 0,1-1-5 16,-2 0-9-16,-12-3-7 0,6 2-5 0,-8-2-6 0,1 2-8 16,-5-2-7-16,6 3-6 0,-7-1-4 0,-1 3-3 15,8 1-3-15,-7 0-3 0,7 1-2 0,6 3-2 16,-7 1-1-16,7-1-3 0,7 1 0 0,-1 3-7 0,0 0-9 15,7-4-8-15,7 4-11 0,5 0-9 0,2 0-8 0,4 4-8 16,3-4-9-16,-1 0 0 0,6 3 0 0,-1-3 5 16,2 4 7-16,-1-1 8 0,-6 1 11 0,-2-1 10 0,3 1 10 15,-8 0 6-15,0 0 6 0,0-1 6 0,-13 2 1 16,6-2 1-16,-12 1 1 0,-1-4-4 0,1 0-4 0,-14 2-3 16,1 3-4-16,-7-5-3 0,0 0-9 0,-13-5-8 0,0 3-9 15,-6-5-10-15,-1 2-14 0,0-2-22 0,-6-1-37 16,0 1-52-16,-1 0-93 0,2 0-79 0,5-1-49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31T08:54:39.3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62 3183 289 0,'0'-7'257'0,"0"2"-91"0,0 3-52 15,-6-2-30-15,6-4-19 0,0 5-9 0,0-5 1 0,0 4-4 16,0-3-3-16,0 4-6 0,-7-4-5 0,7 3 0 15,0 0 1-15,0 0 0 0,-7 1-8 0,7 3-5 0,0-4-4 16,0 4-2-16,0 0-5 0,-6 0-5 0,6 4-6 0,-6 3-4 16,-1 1-1-16,1 2-2 0,-7 6 0 0,0 2-2 15,0 4 2-15,0 4 1 0,0 3 2 0,-6 3-1 0,-2 2 4 16,2 2-1-16,6 4 4 0,-7 2 0 0,1-4 0 0,0 3 0 16,5 3-1-16,-5-8 1 0,7 1-1 0,-3 0-1 15,2-4-1-15,1-4-3 0,5 1 2 0,1-9-1 16,-1-2 3-16,1-1 6 0,6-7 15 0,0-4 22 0,-7 1 28 15,7-1 24-15,7-7 15 0,-7 0 11 0,6-7 5 0,1-4 0 16,-1-7-12-16,7-4-21 0,0 0-26 0,8-7-24 0,-9-1-14 16,1-3-13-16,0 0-3 0,0 4-5 0,0-3-4 15,0-2-4-15,0-3-3 0,0 4-3 0,0 4-6 16,-6 0 0-16,5-1-3 0,-4 5-3 0,5 3-2 0,-7 0 2 16,0 7-2-16,1 0-2 0,-1 4-2 0,1 5-2 0,-1-3-5 15,1 6 1-15,-7 3-1 0,6 0 0 0,8 0 1 16,-8 3 6-16,7 6 4 0,0-3 5 0,-1 5 4 0,2 1 3 15,5 2-1-15,1 1 2 0,0 3-7 0,0 1-8 16,-2-2-6-16,9 2-11 0,-8 0-9 0,7 2-9 0,-6 2-14 16,6-5-15-16,0 0-12 0,0 4-16 0,0-4-21 0,0-3-22 15,0 3-41-15,-7-4-84 0,7 2-103 0,-12-3-70 16</inkml:trace>
  <inkml:trace contextRef="#ctx0" brushRef="#br0" timeOffset="812.8">4825 3392 205 0,'0'0'217'15,"0"0"-60"-15,-5 0-55 0,5 0-35 0,0 0-28 0,0 0-16 16,0 4-11-16,0-4-7 0,0 3-5 0,0 1-1 16,0 0 1-16,0 2 0 0,0-1 0 0,0 7 2 0,0-6 0 15,5 1 2-15,-5 1 2 0,0 3 3 0,8 0 2 16,-2 0 4-16,-6 3 2 0,6 1 5 0,1 0 2 0,6 3 2 15,-7 0 2-15,1 0 1 0,6 5-2 0,-6-2-2 0,5 2 1 16,1-2-3-16,-6 5-1 0,5-4 0 0,2 3 0 16,-8 2-2-16,7-2 1 0,0 1-1 0,0 3-2 0,-7 1 0 15,7-1-1-15,2 4 0 0,-3-4-1 0,-6 4-1 16,8 4-1-16,-1-4 0 0,-7 3 2 0,1 0 1 0,5 1-1 16,-5 4-1-16,-1-5 0 0,1 8 1 0,0-3 1 0,-7 2-2 15,7 5 0-15,-1-1-2 0,0 1 0 0,6 3 0 16,-4 1-1-16,5 0 1 0,0-2-2 0,0 2-1 0,0-4 0 15,6 2-1-15,-5 2 0 0,5-1-1 0,-6 1-2 0,6-1-1 16,-6 0 2-16,7 1 0 0,-7-2 0 0,1-2 0 16,-3 4-1-16,4-2 0 0,-3 3 1 0,1-2 0 15,-6 0-2-15,6 4-1 0,-7 0 2 0,1 4 1 0,-1-1 0 16,0 7 0-16,1-2-1 0,-7 3 0 0,7-1-1 0,0 6 0 16,-1-2 1-16,-6 4-5 0,7-3 1 0,-1 0 0 15,0-5-1-15,1 1 0 0,-1-3 0 0,-6-5-1 0,7 1 0 16,0-5 1-16,-1 2 2 0,1-5 0 0,-1-3 2 15,7 3 4-15,-7-3 5 0,1 0 4 0,-1-1 2 0,8 2 0 16,-8-2 1-16,7 0 0 0,0-3-2 0,0 4-4 0,-6 0-3 16,12-2-4-16,-6 3-1 0,0 2-3 0,7-1-1 15,-7 3-1-15,7 1 0 0,-8-3-1 0,8 4 0 0,-1 0 0 16,-6-3-1-16,8 6-1 0,-9-3 1 0,1 4 1 16,6-1 0-16,-5 1 2 0,0 0 0 0,-2-1-1 0,1 1-4 15,0-4 0-15,0 0 2 0,-7-1 0 0,7-1 0 0,0-6 0 16,0 4-1-16,-6-3 0 0,5 0 6 0,-4-1 0 15,4 0-4-15,1 1-1 0,-6-4 1 0,6 4 1 0,0-4 0 16,-6 3-1-16,6 1 0 0,-7 0-1 0,1 2 2 16,-1 3 0-16,1-2 0 0,-1 3-1 0,1 1 1 0,-1 1 1 15,1-1-1-15,-7-1-1 0,6 4-1 0,-6-3 0 0,6 1 1 16,-6-1-1-16,0 0-1 0,7-4 2 0,-7-4 0 16,0-3-1-16,0 1 2 0,7-6-1 0,-7-2-2 0,0-3-3 15,7-2-5-15,-7-6-10 0,0 0-10 0,6-8-10 0,0 1-17 16,-6-5-21-16,13-3-23 0,-6-5-34 0,5-1-72 15,-4-5-143-15,5 0-82 0,-1-5-36 0</inkml:trace>
  <inkml:trace contextRef="#ctx0" brushRef="#br0" timeOffset="2079.37">6043 9881 398 0,'-7'3'350'0,"2"-3"-133"16,5 4-99-16,-8-4-58 0,8 2-32 0,0 2-18 0,0 0-11 16,0 0-6-16,0-4-1 0,0 4 1 0,8 0 2 0,-8-4 3 15,5 3 1-15,2 1 2 0,1 0 3 0,-3-4 3 16,2 3 2-16,0 0 2 0,-1 1 1 0,7 1-1 0,-6-2 0 16,6 4 0-16,0-3 1 0,0-1 2 0,6 1-2 15,-6 4 1-15,7-5 0 0,-1 1 2 0,7-1 0 0,-5 1-1 16,4-4-1-16,1 3-2 0,0-3-1 0,0 0-3 0,-1 0 0 15,9 0-2-15,-8-3 0 0,0 3 1 0,6-4 1 16,1 4 1-16,1-3 5 0,-3-1 0 0,8 4 1 16,-6 0 2-16,6 0-1 0,0 0 1 0,0 0-1 0,0 0-2 15,0 0-2-15,0 4 1 0,7-1-3 0,-1 1-2 0,-6-1 0 16,7 1 1-16,6 0 1 0,-6 0 1 0,5-1 1 0,3 1 1 16,3 4 1-16,-4-6 1 0,5 2-1 0,-6 0-1 15,7 0-1-15,0-1-3 0,-1 2-3 0,1-2 1 16,-1 1-3-16,1-4 2 0,6 2-2 0,-6-2-1 0,-1 5 0 15,7-5 1-15,0 0 1 0,1 0-4 0,-1 0 2 0,7 0 0 16,-1 0 1-16,1 0 0 0,-1-5-1 0,8 5 1 16,-8-2 2-16,1 2 2 0,6-4 1 0,0 4-1 0,0-3 5 15,1 3 0-15,-1-5 2 0,0 5 1 0,7 0-2 16,-7 0-2-16,6 0-1 0,1 0-1 0,-1 0-5 0,2 0-2 16,4 0-2-16,-5 0-1 0,6 5 0 0,-6-5-1 0,0 0 2 15,6 0 0-15,-7 0 1 0,8 3 0 0,-1-3 0 16,-6 0-1-16,5 0 2 0,2 0-1 0,6 0-1 0,-1 0-1 15,1 0-1-15,0 0 0 0,-7 0 1 0,7-3-1 0,-1 3-1 16,-6-5 2-16,1 2 1 0,4 3 2 0,-3-4 0 16,-9 4 0-16,14-4 0 0,-14 4 2 0,14 0-1 0,-7 4 0 15,6-4-1-15,-4 0 0 0,-3 4 1 0,8-4-1 16,-7 3 2-16,7 2-2 0,-8-5 1 0,8 3 1 0,-6-3-2 16,6 0 1-16,-7 4-1 0,7-4-1 0,-8 0-1 0,8 0 1 15,0 0-2-15,0 0-2 0,0 0 1 0,-7 0 0 16,0 0-1-16,7 0 0 0,-14 0-1 0,8-4 4 15,-2 4 2-15,2-3-1 0,-8-2-1 0,8 2 1 0,-1 3-1 16,7-4 2-16,-7 0 1 0,6 0-2 0,-5 2-2 0,6-3 2 16,-8 2-1-16,8-1 0 0,-6 1 1 0,-1-1 4 0,0 0 3 15,-7 0 4-15,1 1 2 0,6 3 2 0,-6-4 5 16,0 1 0-16,-1-1 0 0,1 4-4 0,7 0-4 16,-8 0-3-16,0-3 0 0,1 3-5 0,-8-4-3 0,9 4-2 15,-8-4-1-15,1 0 1 0,-9 1 0 0,9 3 1 0,-7-4-2 16,-1 0 1-16,7-2 0 0,-5 1 1 0,-2 1 2 15,-6-2 0-15,6-2-1 0,-6 5 3 0,7-5 2 0,-6 0 2 16,-8 2 4-16,1-1 6 0,-1-1 3 0,-6 0 5 16,-6 1 3-16,0 0 4 0,-7 0 1 0,-1-1 0 0,-5 1-1 15,0-1-3-15,-7 2-3 0,-6-3 3 0,-1 3 6 0,-6-2 3 16,-6 1-1-16,-1-1-1 0,-6-2-2 0,-6 3-3 16,-7-5-3-16,0 4-6 0,-7-1-8 0,-6 1 1 0,-7 0 16 15,8 1 18-15,-8-1 23 0,0 5 18 0,1 0 12 16,5 3 4-16,1-4 1 0,7-1-8 0,6 5-20 0,-1 0-34 15,2 0-43-15,5 0-45 0,1 0-36 0,6 0-36 0,0 0-32 16,6 0-24-16,7 5-16 0,0-1-1 0,1-1 12 16,5 0 22-16,-6-3 23 0,6 4 28 0,8 0 25 0,-8-1 22 15,1 1 20-15,-7 4 14 0,6-5 14 0,1 4 13 0,-7 4 15 16,6-3 9-16,-6 3 16 0,0 0 13 0,-6 4 14 16,0-1 10-16,-1 1 8 0,-6-1 6 0,0 1 1 15,-6-1 4-15,-8 6-6 0,1-3-11 0,0-2-11 0,-6 3-10 16,-1-3-15-16,-6 4-23 0,0-5-37 0,-6 1-45 0,5 0-49 15,-5-1-48-15,6-3-53 0,0 0-74 0,0 0-134 16,-1-4-94-16,2 1-50 0,-2-1-13 0</inkml:trace>
  <inkml:trace contextRef="#ctx0" brushRef="#br0" timeOffset="3126.28">3862 5473 127 0,'0'-11'489'0,"-7"3"-115"0,1-3-160 16,6 4-93-16,-6-4-53 0,6 0-28 0,0 4-12 15,0-5-1-15,-7 2 4 0,7 3 8 0,0-5 6 16,0 5 3-16,0 0 7 0,0 0 3 0,-7-1-2 0,7 5-6 16,0-2-9-16,0 3-10 0,0 2-11 0,7-5-5 0,-7 10-9 15,0-5-5-15,7 7-3 0,-7 0-2 0,6 8 0 16,0 4 0-16,1 1 3 0,-1 3 1 0,7 7 0 0,-7 1 1 16,8 3 1-16,-7 7 1 0,-1-1 0 0,7 8 1 15,-8-5 0-15,3 8 3 0,-2-3 3 0,-6 4 2 0,7-5 1 16,0 4 0-16,-1-3 4 0,1-4 2 0,-7 4 1 0,6-4-2 15,0-5-1-15,-6 2 0 0,7-5-3 0,-7 1-1 16,6-7-4-16,1-1-2 0,-7-4-3 0,7 2-1 16,-1-10 1-16,-6 2-4 0,7-4-9 0,-7-1-14 0,0-7-13 15,6 1-17-15,-6-4-20 0,0 0-25 0,7-8-37 0,-7 0-49 16,6-7-84-16,-6-7-124 0,0-1-63 0</inkml:trace>
  <inkml:trace contextRef="#ctx0" brushRef="#br0" timeOffset="3469.96">3725 5304 392 0,'6'-13'411'0,"9"-7"-175"0,-10 6-105 0,14-1-56 0,-5 1-33 16,6-1-16-16,-7 3-8 0,6 2-2 0,0-2 0 0,-6 5-1 15,6 0-1-15,2 4-1 0,-2-5-1 0,0 4-2 16,8 1-3-16,-8 3-2 0,7 3-2 0,0 1-3 16,-7-4 0-16,7 8 3 0,0 0-1 0,-5-2-2 0,-2 2 0 15,1 3 1-15,-1 3 0 0,0 5 3 0,-6-5 0 0,-7 8 2 16,8 0 2-16,-14 0 6 0,0-1 5 0,0 6 2 0,-7-5 6 16,-6 4 6-16,0-5 6 0,1 2 5 0,-9-1 6 15,-4-1 5-15,-1 1 8 0,6-3 7 0,-12-1 5 0,5-4 4 16,-5 5 5-16,-1-4 2 0,1-5-2 0,6 5-6 15,0-4-10-15,-1-3-5 0,2-1-12 0,5 0-18 0,8 0-31 16,-1-3-44-16,6 0-47 0,-1 0-42 0,16-1-42 16,-1-3-78-16,6 0-184 0,6 0-94 0,7-3-34 0</inkml:trace>
  <inkml:trace contextRef="#ctx0" brushRef="#br0" timeOffset="4501.06">13052 11268 116 0,'-7'-7'468'0,"7"3"-129"0,0 1-143 0,0-1-83 0,0 1-39 16,0-1-17-16,0 0-1 0,0 1 6 0,0-2 11 0,0 3 10 15,0-2 9-15,0 0 5 0,0 4 2 0,0-4-4 16,0 4-8-16,0 0-10 0,0 0-16 0,0 0-11 15,0 0-15-15,0 0-12 0,0 0-10 0,0 0-5 0,0 0-5 16,7 4-2-16,-7-4 3 0,6 4-1 0,-6 0 2 0,7-2 8 16,-1 6 13-16,0 0 4 0,1-1 4 0,-1 0 5 0,7 4 0 15,-6 1 6-15,6 2 2 0,0 1-2 0,0-1-12 16,-7 5-2-16,7-1-3 0,2 0-2 0,3 5-3 16,-5-2-6-16,1 1-4 0,-1 3-3 0,-1 2-1 0,1-6-2 15,0 5-1-15,1-1-4 0,-2 1 0 0,1 4 0 0,0-5 0 16,1 1 0-16,-8 0-2 0,7-1 1 0,0-4 1 15,-6 2 0-15,5 0 2 0,-5-6 7 0,0 2-4 0,6-5-1 16,-7 1-2-16,0-5-1 0,1-2 2 0,-1-1 4 16,1 1 10-16,0-5 8 0,-7 2 25 0,6-2 21 0,1-6 19 15,-1-2 16-15,1 2 13 0,-1-8 11 0,7-1 0 0,1-2-11 16,-2-4-13-16,1 0-15 0,0-4-15 0,0 0-13 16,7 0-12-16,-7-4-16 0,6 1-8 0,-5-4-8 0,5-1-4 15,-7 5-3-15,9-4-6 0,-8-1 1 0,0 4-1 16,-7 0 0-16,7 5-1 0,-6-5 0 0,6 7-2 0,-7 1 0 15,1 3 1-15,-1 1 0 0,-6 3-4 0,7 0-2 0,-7 4-5 16,6 3-5-16,-6-3-10 0,0 2-19 0,0 3-29 16,0 2-49-16,7-4-56 0,-7 4-57 0,0 0-50 0,0 4-43 15,0-2-42-15,0-2-55 0,0 5-93 0,0 2-65 0,-7-3-15 16,1 3 12-16</inkml:trace>
  <inkml:trace contextRef="#ctx0" brushRef="#br0" timeOffset="6595.28">6265 9910 81 0,'6'-4'251'0,"1"-4"-68"0,-1 0-63 0,1 2-44 16,-1-2-25-16,1 1-15 0,6-4-8 0,-7 0-4 16,7 4-1-16,-6-4-1 0,6 3-1 0,0-2-4 0,-6 2-1 15,6-3-5-15,-1 0 1 0,2-1-1 0,-1 3 1 16,6-3 3-16,-6-3 1 0,7 1 1 0,-1-1 0 0,1-4 1 16,6 2 0-16,0-5-2 0,0 3-1 0,0-6-2 0,0-1-1 15,6 0-1-15,8-3 2 0,-7-1 0 0,6-6 2 16,6-1 0-16,1 1 4 0,-1-5-2 0,7-3 2 15,0 1 2-15,1-1-3 0,5-4 1 0,-6 0-4 0,1 4-1 16,-1 0-4-16,-7 4-2 0,6 0-3 0,-4 0-1 0,-8 3-2 16,6 4 0-16,-6-4-1 0,6 5-2 0,-5-1 1 0,-1-4-1 15,7 1 0-15,0 2 0 0,-1-7 0 0,0 2 0 16,1-6 3-16,5 1 4 0,9-3 1 0,-1 0 3 0,-1-5-1 16,7-3 2-16,0 0 0 0,1-4 2 0,5 5-3 15,2-6-3-15,-2-1 1 0,-1 1-1 0,3 2-2 0,-8 0-2 16,-1-1 0-16,2 4-1 0,-7 5-1 0,0 1-1 15,-1 2 0-15,-6 3 3 0,0 3-1 0,0 1 0 0,-6 0 3 16,-1 4-2-16,1-1-1 0,0-4 1 0,-1 5 0 0,2 0-4 16,4-1 1-16,-5 0 1 0,-1 0-3 0,13-2 0 0,-5 2 1 15,-1-8 0-15,6 5-1 0,8-8 1 0,-8 4 1 16,8-7 1-16,-1-4 1 0,0 0 3 0,0-4 1 16,6 1 2-16,1-5 3 0,0 5-1 0,-7 0-1 0,7-1 0 15,-7 4-2-15,-7 4-1 0,1-1 1 0,-7 5-1 16,7-1-2-16,-13 4-1 0,5 3-2 0,-12 5 1 0,6-5 1 15,2 9-2-15,-9-5 1 0,2 4-2 0,5 1 1 0,-6-1-1 16,0-4 3-16,7 4 1 0,-7 0 3 0,6-4 2 16,-5 0 1-16,5-3 3 0,-6 0 1 0,7-1 3 0,0-2 2 15,5-1 1-15,-4 1 1 0,5-6 1 0,0 2 3 0,-7-1 1 16,2 4-2-16,-2 0-4 0,0 3-2 0,-7 1-2 16,-4 4-1-16,-2 3-6 0,1 0-2 0,-14 7-2 0,7 0-1 15,-6 1 1-15,-8 3-1 0,9 4-1 0,-16-1 2 16,10 4 0-16,-2 1 0 0,-8-1 1 0,2 5-1 15,-1-2 0-15,1 1 0 0,-7 5 0 0,7-2-1 0,-1 1 0 16,-6-5 2-16,0 9 0 0,7-5 4 0,-7 5 7 0,0 0 7 16,0-1 3-16,-7 4 2 0,7-5 0 0,-6 5 1 15,-1-3-4-15,0 3-6 0,-6 0-6 0,0 0-8 0,-7 3-7 16,1 2-6-16,0 2-5 0,-7 0-6 0,-7 0-7 0,7 5-7 16,-8 3-3-16,3-1-2 0,-8 1 1 0,6 2 2 15,-5 5 2-15,6-4 5 0,-2 2 7 0,8-3 7 0,0-2 4 16,6-1 2-16,1-6-1 0,13 3-4 0,-7-3-3 15,6-5-3-15,1 1 0 0,6-1-2 0,0 1 0 0,6 1 2 16,1-5 2-16,-1 0 3 0,7 0 5 0,0-5 2 0,7 1 2 16,6-3 3-16,-1 4 1 0,3-9-1 0,-4 5 1 15,10-1 2-15,-3-2 0 0,2-1 0 0,0 3 1 0,-2 1 0 16,-3 0-3-16,4 0 0 0,1-1 0 0,-7 5-2 16,0 3-2-16,-7 0 1 0,7 0-1 0,-13 3 1 0,1 5 0 15,-1-1 1-15,-1 4 1 0,-5 0 5 0,-1 0 1 0,-6 3 2 16,0 5 1-16,-6 4 5 0,-1-2 0 0,1 1 2 15,-7 4-1-15,0-1-2 0,0-3-1 0,1 4 0 16,-1 3-5-16,-7-4-10 0,6 2-16 0,1-2-27 0,-6-3-43 16,6 3-87-16,6-5-162 0,-6-3-101 0,6-3-51 0</inkml:trace>
  <inkml:trace contextRef="#ctx0" brushRef="#br0" timeOffset="7111.28">13077 4092 332 0,'-6'0'339'0,"6"0"-118"0,-6 3-78 0,6-3-44 16,0 0-22-16,0 0-9 0,0 0-4 0,0 0-6 0,0 0-4 15,0 0-7-15,0 0-9 0,0-3-12 0,6 3-8 16,-6 0-8-16,0 0-4 0,6 0 0 0,1-4 2 0,-1 4 2 16,0-3 4-16,8-1 5 0,-1-3 4 0,0-1 5 15,6 1 6-15,-6 0 1 0,14-4 2 0,-8-5 1 0,8 1 0 16,-2 1-1-16,8-1 1 0,-1-2-1 0,1-5-1 0,-1 4-1 16,7-5-1-16,-6 2 1 0,6-1 0 0,-5-1-1 15,-3 5-3-15,2-4-3 0,0 3-3 0,-8 2-4 0,2-3-4 16,-8 11-2-16,-1-7-4 0,-3 9-1 0,-2-4-2 15,0 4-1-15,-7 3 3 0,1 0-3 0,-7 1 0 0,6-1-1 16,-6 4-6-16,0-4-10 0,7 4-16 0,-7 0-21 0,0 0-25 16,-7 0-24-16,7 0-25 0,0 0-30 0,-6 4-26 15,-1-4-28-15,7 4-46 0,-6-4-87 0,-7 3-78 16,6-3-39-16</inkml:trace>
  <inkml:trace contextRef="#ctx0" brushRef="#br0" timeOffset="7361.27">13592 3788 114 0,'0'3'327'0,"-6"-3"-82"16,6 0-70-16,0 4-52 0,0-4-31 0,0 0-18 16,0 0-7-16,6 0-8 0,-6 0-5 0,0 0-5 0,0 0-9 15,0 0-6-15,0 0-7 0,0 0-5 0,0 0-7 0,0 0-4 16,0 4-2-16,7-4-4 0,-7 3 2 0,6 5 3 16,-6-1 2-16,6 0 2 0,1 8 4 0,-1 0 5 0,8 3 6 15,-8 5 5-15,7 2 4 0,-7 4 2 0,7 3 7 16,-5 3 7-16,4 1 3 0,-5 4 2 0,6 0 1 0,-7 3-4 15,-1-2 1-15,3 3-3 0,-1-4-8 0,-1 5-7 0,1-9-5 16,-1 4-9-16,7-3-5 0,-6-3-3 0,-1-2-9 16,-6 1-22-16,7-4-34 0,-1 1-40 0,1-4-57 0,-1-1-118 15,1-4-126-15,-7 2-108 0,-7-9-57 0</inkml:trace>
  <inkml:trace contextRef="#ctx0" brushRef="#br0" timeOffset="11346.72">13684 3821 108 0,'0'0'169'0,"6"-4"-37"0,-6 0-31 0,0 4-29 0,0-3-17 16,0 3-11-16,0-4-4 0,6 4 0 0,-6-4 0 15,0 4 2-15,0 0 2 0,0-3-1 0,0 3-1 0,0 0-3 16,0-4-2-16,0 4-1 0,0 0-3 0,0-4-2 0,0 1-2 16,0 3 1-16,0-4-1 0,-6 0 0 0,6 0 1 0,0 4-3 15,0-2 0-15,0 2-3 0,0 0-4 0,0 0-4 16,-6-4-3-16,6 4-4 0,0 0-5 0,0 0-2 15,0 0-2-15,0 0 0 0,0 0 0 0,6-4 0 0,-6 4 1 16,0 0-1-16,6-4 2 0,1 4 0 0,6-3 1 0,-7-1 1 16,14-4 3-16,-7 0 0 0,13 2 0 0,-7-2 0 15,1-3 0-15,6 4 0 0,-1-4-1 0,3 0-2 0,-3 0-1 16,8 0 0-16,-7-3-1 0,5 3-1 0,3-1 1 16,-8-2-1-16,7 3 1 0,-8-1 0 0,1 3 0 0,0-3-2 15,-6 1 3-15,0 0-2 0,0 4-1 0,-7-1 0 0,-1 5 2 16,-5-5 2-16,0 5 2 0,-1-1 0 0,0 4 1 15,-6-4 4-15,0 4 0 0,0 0 0 0,0 0-3 16,0 0-3-16,0 0-2 0,0 0-4 0,-6 4-11 0,0 0-17 16,-8 3-24-16,7 0-41 0,-11 1-103 0,3 6-124 0,-10-3-93 15,-1 0-46-15</inkml:trace>
  <inkml:trace contextRef="#ctx0" brushRef="#br0" timeOffset="23910.77">7802 9049 89 0,'0'-4'118'0,"6"4"-12"0,-6 0-15 0,0 0-19 0,0 0-16 16,7 0-12-16,-7 0-10 0,0 0-6 0,0 0-1 0,0 0 0 15,0 0 2-15,0 0 5 0,0 0 2 0,0 0 3 16,0 0 2-16,0 0 2 0,0 0 0 0,0 0-2 0,0 0-2 15,0 0-1-15,0 0-5 0,0-4-3 0,0 4-3 16,0 0-3-16,0 0-6 0,6-3-2 0,-6 3-4 0,0 0-3 16,0-4-3-16,0 4-1 0,7-4-3 0,-7 4-2 15,0-4 0-15,7 4 0 0,-7-2-1 0,7-3 1 0,-7 1-1 16,6 4 0-16,0-3 2 0,-6-1 0 0,6 1 0 0,1 3 0 16,-1-4 1-16,1 0-1 0,0 0 0 0,-1 1 1 15,7-1-1-15,-7 0 0 0,1 0 0 0,6 2 1 0,-6-3 0 16,6-2 1-16,0 4 0 0,7-5 1 0,-8 4 0 0,8-3 0 15,-7-3 1-15,6 2-2 0,1 1 0 0,0-1-1 16,-1-3-2-16,-6 4 1 0,8 0 1 0,-3-1 0 0,2-3 0 16,-7 3 0-16,6 2 1 0,-6-2-1 0,1 1-1 15,5-1 2-15,-7 1 0 0,3 0 1 0,-3 0-1 0,8-1-1 16,-9 1 1-16,10 0-1 0,-8 0 2 0,0-1-1 0,6 1-2 16,-6 0 0-16,1-1 2 0,5 1-1 0,-6 0 3 15,6-1-1-15,-4 1 1 0,-2-1 3 0,-1 1 0 16,1 0 4-16,0 3 0 0,-6-3-3 0,6 3-2 0,-7 0 0 15,0-3 0-15,1 3-1 0,-1 1-3 0,1 0-4 0,6-6 1 16,-13 6 0-16,7 0 1 0,-2-5 0 0,2 5 1 0,-1-1-1 16,1 0 0-16,7-3 1 0,-8 2-1 0,7-1-1 15,-6-2 1-15,-1 5-1 0,7-5 0 0,0 4 0 0,-6-3-2 16,6 4 1-16,-7-4 0 0,7 3 1 0,-6 0 0 16,-1-3 0-16,1 3 0 0,6-3 0 0,-7 4 0 0,1-1 1 15,6-4 1-15,-7 5-1 0,1-5-1 0,5 5-1 16,-4-5 1-16,5 1-1 0,-6 0 1 0,-2 0-1 0,8 3 0 15,-6-4 0-15,0 0 1 0,-1 6 0 0,1-3-1 0,-1 3 1 16,1-6 1-16,-7 4 0 0,6 0-1 0,0 0 1 16,-6 1 0-16,7-4-1 0,0 7 2 0,-7-7-2 0,7 3 0 15,-1 0 0-15,0 0 0 0,1 1-1 0,-2-5 3 16,3 5 0-16,-2 0-2 0,-6-5 1 0,7 4-1 16,0 0 2-16,-1-3-2 0,1 4 1 0,-7-1-1 0,6-4 0 15,0 5 0-15,1-1 0 0,-1 1 1 0,1-2-1 0,-1-1 0 16,1 2 1-16,0 4-1 0,-1-7-1 0,1 2 0 0,5 2 0 15,-5-1 1-15,-1 2 0 0,1-3 0 0,0 2 2 16,-1-1 0-16,0 0 1 0,1 0 0 0,1 1-2 0,-3-1 0 16,1 0 1-16,1 1-1 0,-1 0-1 0,1-2-1 0,0-2-1 15,-2 3 1-15,10 1 0 0,-9-4-2 0,1 3 2 16,-2 0-1-16,2 1 1 0,0-5 0 0,0 5 0 16,-1-2 1-16,0 3 0 0,1-2 1 0,-1 4-1 0,1-4 0 15,-1 0 1-15,1 1 0 0,0 3 1 0,-1-4-1 0,1 0 0 16,5 0 0-16,-5-4 0 0,-2 6-1 0,9-2 1 0,-7-4-1 15,0 5-1-15,6-5 1 0,-7 5 0 0,0-5 0 16,7 5 0-16,-6-5 1 0,0 5-1 0,6-4 0 16,-7 3 0-16,7-3-1 0,0 3-1 0,0-3 0 0,1 2-1 15,-2-1-2-15,-4 2 2 0,5-3-1 0,-8 3 1 0,9 0 0 16,-8 0 0-16,1 2 1 0,-1-4-1 0,-6 4 2 16,7-2-2-16,-1 1 1 0,1-1 1 0,-7 0 1 0,6 0 0 15,-6 0-1-15,7 0 3 0,-7 2 0 0,6-3 3 16,-6 3 0-16,0-3-1 0,0-2 0 0,7 7 2 0,-7-4 1 15,0 0-3-15,0 4-1 0,0-3 0 0,0 3-2 0,0 0 0 16,0-4 0-16,0 4-1 0,6-3-1 0,-6 3 0 16,0 0 1-16,0 0-1 0,0 0-1 0,0 0 2 0,0 0 0 15,0 0 0-15,0 0 0 0,0 0-1 0,0 0-2 0,0 0-3 16,0 0-6-16,0 0-13 0,0 0-20 0,0-4-36 16,0 4-59-16,0 0-132 0,0-4-95 0,0 4-60 0</inkml:trace>
  <inkml:trace contextRef="#ctx0" brushRef="#br0" timeOffset="25677.57">9613 8037 23 0,'0'0'61'0,"0"4"4"0,-7-4 4 0,7 0 5 0,0 4 2 16,0-4 2-16,0 0-4 0,0 0-6 0,0 0-10 0,0 0-8 15,0 4-8-15,0-4-9 0,0 0-6 0,-6 0-6 16,6 0-7-16,0 0-5 0,6 0-2 0,-6 0-2 0,0 0-1 16,0 0-1-16,0 0-1 0,0 0 0 0,0 0 0 15,7 0 0-15,-7 0 1 0,0 0-1 0,0 0-1 0,0 0 0 16,6 0-1-16,-6 0-1 0,0 0 1 0,0 3 0 0,0-3-1 15,6 0-1-15,-6 4 1 0,0-4 1 0,6 0 0 16,-6 0 1-16,7 2 1 0,-7-2 0 0,0 0 3 0,7 0 2 16,-7 6 1-16,7-6 1 0,-1 0 3 0,1 0 0 15,-7 2 1-15,6-2-1 0,-6 0 0 0,7 0-1 0,-1 4-1 16,0-4-2-16,-6 0-1 0,7 0-1 0,-1 0-1 16,2 0-2-16,-1 0 0 0,-7 4 0 0,5-4-2 0,2 0 0 15,-7 0 0-15,6 4-1 0,1-4 1 0,-7 0 0 0,6 0-1 16,1 0-1-16,-1 3 2 0,1-3 0 0,0 0 0 15,-1 0 0-15,0 0 1 0,1-3 0 0,-1 3 0 0,7 0 2 16,1-4 0-16,-8 4 2 0,6-4 0 0,3 4 0 16,-10-4 0-16,9 4-1 0,-8 0 0 0,1-2 0 0,-1 2-3 15,7 0-1-15,-13 0-1 0,13-6 1 0,-13 6 0 0,7 0-1 16,-1 0 1-16,-6 0 0 0,7 0 0 0,-1 0 0 16,-6 0-1-16,7 6 0 0,-1-6 1 0,1 0 1 0,-1 0-1 15,-6 0 2-15,6 0-2 0,1 0 2 0,0 0 0 16,6 0 0-16,-7 0 0 0,1-6-2 0,-1 6 1 0,1 0-1 15,-1 0 1-15,0 0-1 0,2 0-1 0,-3 0 1 0,3 0-1 16,-1 0 1-16,-2 0 0 0,8 0-1 0,-6-2 0 16,6 2 0-16,-6 0 0 0,-1 0 0 0,7-4 0 0,0 4 1 15,-7 0 0-15,8-3 1 0,-7 3-2 0,-1 0 1 16,0 0-1-16,1 0 0 0,-2 0 0 0,-5 0 0 0,8 0 0 16,-1-4-1-16,-7 4 1 0,5 0-1 0,-5 0 1 0,8 0 0 15,-2 0 1-15,-6 0 0 0,7 0 0 0,-7 0-1 16,6 0 0-16,-6 0 4 0,0 0-2 0,6 0-2 15,-6 0 0-15,0 0 0 0,0 0-1 0,0 0 1 0,0 0-1 16,0 0-3-16,0 0 3 0,0 0 0 0,0 0-1 0,0 0-2 16,0 0 3-16,0 0-1 0,0 0 1 0,0 0 2 0,0 0-1 15,0 0 1-15,0 0 1 0,0 0 2 0,0 0-1 16,0 0-3-16,0 0 0 0,0 0 0 0,0 0 0 0,0 0 0 16,7 0-1-16,-7 0 0 0,0 0 0 0,0 0 1 15,6 0 0-15,-6 0-1 0,0 0 1 0,7 0 1 0,-7 0 0 16,6 0 0-16,1 0 0 0,0 0-1 0,-7 0 2 15,6 0 0-15,1 0-2 0,-1 0 1 0,0 0-1 0,1 0 1 16,-1 0-1-16,1 0 0 0,6 0-1 0,-7 0 0 0,1 0 1 16,6 0 0-16,-7 0 0 0,7 4 0 0,-6-4 3 15,13 0-1-15,-7 0 3 0,-1 0 0 0,9 0 1 0,-9-4 1 16,7 4 0-16,1 0-1 0,0 0-1 0,-2 0-1 16,3 0-1-16,5 0-2 0,-7 0-1 0,2-4 0 0,4 4 0 15,-6 0 0-15,1 0-1 0,6-4 2 0,-6 4-1 0,-2 0 1 16,9 0 1-16,0-4-1 0,-8 4 0 0,7 0-1 15,-6-4 2-15,5 4-1 0,3 0-2 0,-10-2 1 0,1 2 1 16,1 0 0-16,6 0-2 0,-6-5 1 0,0 5-2 16,-8 0 1-16,8 0 1 0,0 0 1 0,-7 0-1 0,0 0 0 15,6 5 1-15,-6-5 0 0,0 0-1 0,0 0 2 0,-7 2-2 16,8-2 2-16,-1 0-2 0,0 4-1 0,-7-4 0 16,7 0 1-16,0 4 0 0,1-4-1 0,-2 0 1 15,-5 0-3-15,6 4 3 0,0-4 1 0,0 0 0 0,0 4-2 16,0-4 0-16,0 0 0 0,0 0 1 0,-1 4-1 0,1-4-1 15,2 3 0-15,-3 1 1 0,1-4 0 0,7 2 0 0,-7-2 1 16,0 0-2-16,0 6 1 0,6-6 1 0,-6 0 0 16,0 2-1-16,1-2 1 0,5 0 1 0,-6 4 0 0,7-4 0 15,-7 0 1-15,0 4-2 0,6-4 0 0,-5 0 0 16,4 4 0-16,-5-4 2 0,7 3-2 0,0-3 0 0,-2 4-2 16,-3-4 2-16,4 0-1 0,0 0 0 0,1 4 0 15,0-4-1-15,-1 0 2 0,0 0 0 0,-6 0 0 0,7 0 3 16,-1-4-1-16,2 4-1 0,-2 0 0 0,0 0 1 0,-6 0-2 15,7-4 0-15,-8 4 0 0,1 0-1 0,1-3 0 0,-1 3 1 16,0 0 0-16,0 0 0 0,0 0 0 0,7 0 0 16,-7 0-1-16,6 0 1 0,-6 0 0 0,0 0 0 15,7 0 1-15,-8 0-1 0,9 0 2 0,-9 0 0 0,1-4 0 16,0 4-2-16,0 0 0 0,1 0 0 0,-1 0 0 0,-7 0 1 16,7 0-2-16,-7 0 0 0,1 0-1 0,0 0 0 15,-1 0 1-15,1 0 1 0,-7 0 0 0,6 0-1 0,1 0 0 16,-2 0 1-16,2 0 1 0,-7 0 1 0,7 0-2 15,0 0-3-15,0 0-1 0,-1 0-2 0,0 0 0 0,1 0-1 16,-1 0-1-16,1 0 0 0,-1 0 1 0,1 0-3 0,-1-4 3 16,1 4 1-16,-7 0 3 0,7 0-1 0,-1 0 3 15,-6 0 0-15,6 0-1 0,1 0 5 0,-7-4-1 16,6 4 0-16,7 0 0 0,-6 0-2 0,0 0 0 0,-1-2 0 16,7 2-1-16,0 0-2 0,0 0-1 0,-7-6-1 0,8 6-2 15,-1 0 1-15,-6 0-1 0,-2 0-1 0,8-2-1 0,-6 2 1 16,0 0 1-16,-1 0 0 0,1 0 2 0,-7-4-1 15,6 4 4-15,1 0 2 0,-7-3 4 0,6 3 6 0,-6 0 2 16,0 0 6-16,0-4 5 0,0 4 6 0,0 0 2 16,0 0 1-16,0 0 0 0,0-4-3 0,0 4 0 0,0 0-5 15,0-4-4-15,0 4-5 0,0 0-4 0,0 0-2 16,0-4-3-16,0 4-2 0,0 0-2 0,0 0 0 0,0 0-1 16,0 0-1-16,0 0 0 0,0 0-3 0,0 0-2 0,-6 0-4 15,6 0-7-15,0 0-9 0,0 0-14 0,0 0-20 0,0 0-33 16,0-4-83-16,-7 4-131 0,1-2-75 0</inkml:trace>
  <inkml:trace contextRef="#ctx0" brushRef="#br0" timeOffset="27131.56">12862 7990 143 0,'0'0'127'0,"0"0"-20"16,0 0-18-16,0 0-16 0,0 0-16 0,0 0-13 0,0 0-13 15,0 0-11-15,-6 0-9 0,6 0-5 0,0 0-3 0,-7 0-3 16,7 0-3-16,-6 0-3 0,6 3-3 0,-7-3 0 15,7 0-3-15,0 0 3 0,-6 0-1 0,6 0 1 0,0 0 1 16,0 0 2-16,-6 0 4 0,6 0 3 0,0 4 3 16,0-4 4-16,-7 0 4 0,7 0 3 0,0 0 1 0,-7 0 2 15,7 0 1-15,-7 0-4 0,1 0 0 0,6 0-4 16,-6 0-3-16,6 3 1 0,-7-3 2 0,1 0 1 0,6 0 2 16,0 0 3-16,-7 0 2 0,7 0 1 0,0 0 2 0,0 0 1 15,0 0 0-15,0 0 2 0,0 0-2 0,0 0 0 16,0 0-1-16,0 0-1 0,0 0-2 0,0 0-2 0,0 0-4 15,0 0-4-15,0 0-2 0,0 0-2 0,7-3-2 16,-7 3-1-16,6 0-1 0,-6-4-1 0,7 1 0 0,-1 3-1 16,0-4 0-16,8 0 0 0,-7 1 1 0,-1-1 0 0,7 1 0 15,0-1-1-15,0 0 0 0,1-3 1 0,4-1 1 16,-5 4-1-16,1-2 0 0,5-2 0 0,-6 1 0 0,0 3 0 16,7-3 1-16,-7 0-1 0,7 0 0 0,-7-1 1 15,6 0 0-15,-6 1 0 0,6 1 2 0,1-3-2 0,-7 2 1 16,6 0 0-16,-6-1-1 0,7 1 0 0,-7-1 0 0,6 2 0 15,-5-2 0-15,6 1 1 0,-8-1-2 0,7 1 0 16,2-3 1-16,-3 2 1 0,2-4 0 0,-6 6 3 16,5-6 0-16,1 1-1 0,-8 0 3 0,8 4 1 0,-7-4 3 15,6 0 1-15,1 0-2 0,0 0-1 0,-1 4 0 0,-5-4 0 16,6 0-2-16,-2 1 0 0,2-5-3 0,0 4-1 0,-1-1-2 16,7 1 1-16,-7 4-1 0,2-4 0 0,-2 0-1 15,0 4 0-15,1-4 0 0,-1 3 0 0,1-2-3 16,-1 3 1-16,1-5 1 0,-1 5-1 0,1-3 1 0,0 2 1 15,0-4-2-15,-2 6 1 0,9-5 1 0,-8-1 1 0,-6 5 0 16,7-4 0-16,-2 3-1 0,2-2 0 0,1-1 0 16,-2 0 1-16,-6 3 1 0,7-3-1 0,-7 4 0 0,6-4 0 15,-6 4 0-15,0-5 0 0,0 5 0 0,0 1-1 16,6-6 0-16,-5 4 1 0,-1 1 0 0,7-1-1 0,-8 2-1 16,2-5 0-16,-2 3 1 0,8 2 1 0,-8-2-1 0,2 0-1 15,5-2 0-15,-7-1 0 0,9 0-3 0,-8 4 2 16,6-5-1-16,1 1 2 0,0-1 0 0,-1 2 0 0,-6-1 1 15,14 1 1-15,-9-5 3 0,2 3-1 0,0 2-2 16,0-1 0-16,5-4 1 0,-5 3 1 0,-1 3-2 0,8-3-1 16,-1-3 1-16,-7 5 0 0,1-2 1 0,6 1 0 0,-7 0-2 15,7 0-1-15,-6 0 1 0,0 0 0 0,5 0 0 16,-4 1 0-16,-2-1-1 0,7-5-1 0,-7 6 2 0,1-1 0 16,5-4 1-16,2 4 2 0,-8-4-2 0,7 4-1 0,-5-4 2 15,4 5 1-15,1-1-1 0,0-5-1 0,0 7-1 16,-6-3 0-16,5 1 0 0,2 0 0 0,-8 0-1 0,8 4 1 15,-8-4-1-15,0 4 0 0,1-1 1 0,-7 1 0 16,6 0 0-16,-6-1-2 0,1 4 1 0,-9-3 1 0,3 4 2 16,-1-1 3-16,-1 1 2 0,0 3 3 0,-6-4-1 0,0 4 5 15,0 0-4-15,0 0-3 0,-6 0-3 0,-7 0-9 16,5 4-8-16,-4-1-15 0,-1 1-21 0,-5 3-34 16,-3-4-82-16,1 5-135 0,-5-1-8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9:26:17.9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67 8770 213 0,'0'-7'327'0,"0"0"-110"0,0 2-92 0,0-2-54 16,0-1-27-16,7 2-12 0,-7 2-4 0,0-3 0 0,0-1 0 15,6 1-1-15,-6 0-1 0,7 0 3 0,-7-5 2 0,6 5 0 16,-6 0 0-16,0 0-7 0,0-4-3 0,0 3-2 16,7 1 1-16,-7-4-2 0,7 4-1 0,-7 0-2 0,0-1-1 15,0 0 0-15,0 2 1 0,0 1 0 0,0-2 3 16,0 4-3-16,0-5-4 0,0 1-2 0,-7 0 3 0,7 0 2 15,-7-5 0-15,1 1 2 0,-1 0-4 0,-6 0 4 0,7 1 5 16,-7-5 2-16,7 1-3 0,-9 2-4 0,2-3-1 16,1 1-2-16,-1-1 2 0,-7 0-1 0,8-3-3 0,-1 3 1 15,-7 0-2-15,7 1 1 0,-6-1-3 0,-2 1 2 16,2-1-3-16,0 5-3 0,-1-6-1 0,-6 2-2 0,0-1 0 16,7 1 0-16,-7 3-1 0,0-3 0 0,-1-1 0 0,8-1 0 15,-7 5 0-15,0 0 1 0,-1-3 0 0,8 3 0 16,-6-1-1-16,-2 2 0 0,1 3 1 0,6-5 1 15,-5 4-1-15,-2-1 0 0,0 1-1 0,3 0 1 0,-3 2 1 16,2-1 0-16,-2-1-2 0,2 0 0 0,-9 1 0 0,10 3 0 16,-4-3 0-16,3 3 0 0,-2 1 1 0,1-1-1 0,1 1 0 15,-1-1 1-15,-2-4 0 0,3 8 1 0,-1-3 1 16,0-1-2-16,0 0-1 0,-7 4 1 0,7-4-1 0,-7 2-1 16,8-2 1-16,-8 4-2 0,1-4-1 0,0 4 1 0,-1 0 0 15,0 0 1-15,1 0 1 0,-8 0 0 0,1 0-1 16,7 0 0-16,-7 0 1 0,-1 0 1 0,2 0-1 15,-2 0-1-15,1 0 0 0,0 0-1 0,6 0 1 0,-5 0 1 16,5 0-2-16,0 0 1 0,1 0 2 0,-1 0-1 0,8 4 0 16,-9-4 2-16,10 0 0 0,-10 0-1 0,8 4 0 15,0-4-2-15,-6 2 0 0,6 2 1 0,-7-4 0 0,6 8 0 16,-5-5 0-16,-1-3-1 0,2 8 1 0,-3-4 0 0,2 3 0 16,-7 0 0-16,6-3-2 0,1 3 2 0,-8 4 0 15,8-4 0-15,-7 0 0 0,6 4 1 0,2 1 0 0,-3-1-1 16,2-1 0-16,-1 2-1 0,1-1 0 0,-1 3 0 15,7-3 0-15,-7 4-1 0,8-1 2 0,-2 1-1 0,-5 0 0 16,6-1 1-16,1 1-1 0,-3-1 0 0,3 2 0 0,-2 2 1 16,1-4-1-16,7 5 1 0,-1-4 0 0,-7 2 0 15,9 3 1-15,-2-3 4 0,0 2-3 0,1 0 0 0,-1-2 1 16,-5 2-2-16,5-1-1 0,0 1 1 0,1 3 0 16,-7-1-3-16,6 1 1 0,1 0 1 0,-8 0-1 0,8 0 0 15,0-1 3-15,-7 6-1 0,5-2 1 0,2-2-1 0,0 2 1 16,-1 4-1-16,1-3-1 0,-1 0 0 0,8 3-1 15,-8 1-1-15,7-1-3 0,-7 0 2 0,8 0 2 0,5-3 1 16,-7 3-1-16,2-2 1 0,4 2 0 0,3-4 0 16,5 0 4-16,-7 0-3 0,7 2 1 0,7 2 0 0,-7-3 1 15,5-1-2-15,3 1 0 0,4-1 1 0,2 1-1 0,5 1 2 16,1 2-3-16,0-4 0 0,-1 0 3 0,7 0 0 16,0 6 1-16,0-2 0 0,-1-4 3 0,2 1-4 0,6 3 1 15,-1-2 0-15,1-2-1 0,0 0 1 0,-1 0-1 16,8 1-2-16,-2-4 0 0,1 1 1 0,1 2 1 0,5-6-2 15,0 2 1-15,1 2 0 0,6-6-2 0,0 6 2 0,6-5-1 16,2 1-1-16,5-1 0 0,0 0 0 0,0-3-1 16,0 3 0-16,-7 1 1 0,8-2-1 0,-1 2 1 0,-7-4-1 15,8 3 0-15,-8-3 2 0,1-1 1 0,0 1-1 0,-8-1 1 16,1-3-1-16,7 3 0 0,-7-2 2 0,-1-4-2 16,3 3-1-16,-2-5-1 0,-1 2 1 0,9 0 0 15,-8-1 0-15,0 0-1 0,0-3 0 0,0-1-1 0,0 1 1 16,1 0 1-16,-2-1-1 0,1-3 0 0,1 0 0 0,-1 0 1 15,0 0 1-15,-7-3 1 0,8-1 0 0,-2 0 0 0,-5-3 0 16,6 0 3-16,-6 0 0 0,-1-4-2 0,0 0 1 16,2-8 2-16,5 5-2 0,-14-5 0 0,8-3-1 15,1-3-1-15,-9 3 1 0,1-9 0 0,6 0 1 0,-5-3-2 16,-1-2 5-16,0-1 4 0,0-7 5 0,0 1 4 0,-6-5 3 16,-1-4 3-16,1 1 4 0,-1-1 3 0,-7 1-1 15,3-4-2-15,-9 4-4 0,-6-4-5 0,0 4-3 0,-7-1-5 16,1 2-4-16,-7-2-5 0,-13 4-3 0,0-2-4 15,-6 2-3-15,-2-4-6 0,-11 4-7 0,-7 2-9 0,0 0-10 16,-6 3-13-16,-8-1-11 0,-5 0-12 0,-7 4-10 0,0 3-6 16,-1 1-7-16,1 2-6 0,0 2-10 0,13 2-22 15,0 5-59-15,7-2-130 0,12 6-71 0,1 3-34 0</inkml:trace>
  <inkml:trace contextRef="#ctx0" brushRef="#br0" timeOffset="1781.8">15603 7031 138 0,'0'-8'260'0,"-5"-4"-77"0,5 5-70 0,-7-3-46 0,1 2-28 16,6-7-13-16,-6 4-6 0,-1 0 0 0,0 0 3 16,0-3 0-16,-6-1 2 0,7 1 3 0,-7-2 0 0,0 2 1 15,0-1 2-15,0-3-4 0,1 3-4 0,-8-3-3 0,6 4-2 16,-5-5-2-16,-1 1 3 0,1 3-4 0,-1-3-3 15,1 3-1-15,-1-3 0 0,1 0-1 0,-7 3 0 0,7-3-1 16,-8-1-2-16,7 2 0 0,-6-3 0 0,7-1-1 16,-7 2-1-16,1 1-1 0,4 4 0 0,-5-5-2 0,7 1 1 15,-14-1 0-15,14 5-1 0,-7-1 1 0,-7 0-1 0,8 4 1 16,-3-3 0-16,3 3 1 0,-8-1 0 0,7 2-3 16,-6 3 1-16,-1-5-1 0,7 5-1 0,-7 0 1 0,8 2-1 15,-2-1 0-15,2 2 0 0,-1 0 0 0,-1 1 1 16,2 0 0-16,4-2-1 0,2 1 0 0,0 4 0 0,-1-3-1 15,0 3 0-15,1 0 0 0,6 0 0 0,-8 0 1 16,3 0 0-16,-2 0 0 0,7 0 0 0,-6 3 0 0,0-3 0 16,5 0 0-16,-5 0-1 0,-2 0-1 0,2 4 1 0,0-4 0 15,6 0 0-15,-7 0 0 0,1 5 1 0,0-5 0 0,-1 0 0 16,0 0 0-16,1 3 0 0,0-3 0 0,-1 3 0 16,0-3 2-16,7 4-2 0,-7-4 0 0,8 4 1 15,-1-1-1-15,-7-3 0 0,7 3 0 0,1 6 0 0,-8-6-1 16,6 4 1-16,1-3-2 0,0 4-1 0,0-1 2 0,-6 1 0 15,6-1 0-15,0 0 0 0,0 0 2 0,0 4 0 0,0-4 1 16,-2 4 3-16,10-3-3 0,-1 3 1 0,-7 0-2 16,6 1 2-16,1-3 0 0,6 3-1 0,-6 3-1 15,-2-1 0-15,8 1-1 0,-7-1 2 0,1 1 1 0,6 0-4 16,-6 3 2-16,0 0 1 0,6-4-1 0,-7 6 0 0,1-6 1 16,-1 4-1-16,0 1 0 0,1-1 0 0,-1 0-1 15,1 0 0-15,0 5 1 0,-7-5 1 0,6 3 0 0,-7-2 0 16,8 3 0-16,-7 0 1 0,8-3-1 0,-9-2 2 15,8 5 0-15,-2-3 1 0,-5-1-2 0,7 0 3 0,0-3 0 16,-1 3 2-16,1-3 1 0,6 3 1 0,-7-3-2 0,7-1 1 16,-6 2 2-16,6-2-3 0,0 1 3 0,0-1-1 15,0 1-1-15,0 1-2 0,0-3 1 0,0 5-1 0,6-2 0 16,-6-2-3-16,0 4-1 0,7-3 1 0,-7 4-2 0,6-5 1 16,-6 4-1-16,7 0 1 0,-1 1 0 0,-6-1 0 15,6 1 1-15,1-1-3 0,-1 4-1 0,2-4 2 0,-8 5-2 16,6-2 1-16,-6 1 0 0,6 0-1 0,2 4 2 15,-8-4-1-15,5 3-1 0,2-2 2 0,-1 2 0 0,-6 1-1 16,6-1 0-16,1 1 0 0,7-4 0 0,-8 4 2 16,1-1-1-16,5 1 1 0,1-4 2 0,1 3-1 0,-1 1-1 15,-1-5 0-15,9 6 0 0,-9-2-2 0,8-3 3 16,-1 4-2-16,1-1-1 0,-1 0-1 0,1 2 3 0,6-1 0 16,-7-1-1-16,7 1 0 0,1-1 0 0,-8 2 0 0,7 2-2 15,0-3 1-15,7 3 1 0,-7-4 0 0,0 1 0 16,6-1 1-16,1 1 0 0,-1 0 2 0,1-1 1 0,-1 1 0 15,8-1-1-15,-7-2 2 0,5 2-1 0,1-3-3 16,1 4 2-16,-2-4-3 0,2 4 1 0,-1-5-1 0,1 2-1 16,-2-2 1-16,1 2 2 0,6-1 1 0,-5-5-2 0,5 6 1 15,1-1 0-15,-1-4 1 0,-6 1 2 0,7 2-3 16,0-3-1-16,6 1-1 0,-7-4 1 0,1 3 0 0,6-3 0 16,-6 0 0-16,0-1-2 0,-1 1 0 0,7-5 1 15,-5 1-1-15,-4 1 1 0,-3-1-1 0,5 0-1 0,1-4 0 16,-6 0 0-16,5 4 1 0,-6-7-1 0,0-1 1 0,0 4-1 15,7-3 0-15,-7-4 1 0,0 4 0 0,0 0 1 16,-6-4 1-16,5 0 1 0,2 0 3 0,-7-4 0 0,0 4 3 16,-1-4 5-16,0 0 0 0,1 2 0 0,-1-6 0 15,-6 4 2-15,6-7 1 0,-4 4 3 0,-3-4 4 0,1 0-1 16,6 0 4-16,-5-4 3 0,6 1 2 0,-8-1 2 0,8-4-1 16,-7 1-2-16,6-3-3 0,1-5-4 0,-1 0-2 15,2 1-4-15,-3-5-1 0,2 1-1 0,0-4 1 0,-2-4 0 16,10-3 1-16,-16-4 4 0,8 0 6 0,-7-4 3 15,0 0 6-15,0-3 3 0,-7-4 10 0,2 4 6 0,-8-4 3 16,-1-3 11-16,1 3 3 0,-6 0 3 0,0-1-3 16,-7 2-8-16,0-1-11 0,-7-3-7 0,-7 2-10 0,2 5-23 15,-7-1-26-15,-8 1-33 0,-4 0-34 0,-10 3-31 16,-4 4-32-16,-7 1-30 0,-7 1-26 0,0 3-29 0,-6 3-44 16,6-1-102-16,-5 3-67 0,6 5-40 0,-2 0-21 0</inkml:trace>
  <inkml:trace contextRef="#ctx0" brushRef="#br0" timeOffset="3470.26">10290 6282 96 0,'0'-4'318'0,"-7"1"-90"0,7-1-86 16,0 1-60-16,-6-1-36 0,6 1-16 0,-7-1-8 15,7 0-2-15,-6 0 0 0,6-3-2 0,-7 4 1 16,1-2-1-16,6-1 2 0,-6-2 2 0,-1 5-1 0,1-5-2 16,-2 4-2-16,-4-3 1 0,4 4-3 0,3-1 1 0,-2-3 0 15,-5 3-5-15,5 0-2 0,0 0-1 0,-6-2-1 0,6 1 1 16,-5 1-1-16,5 1-1 0,1-1-1 0,-8 1 0 16,1-1 2-16,0 1-1 0,1-1-2 0,-1 4-3 15,-7-4 0-15,0 0 0 0,1 1 1 0,-1 3-1 0,-6-4-2 16,7 1 0-16,-7 3 1 0,0 0 0 0,-1 0 1 0,2 0 1 15,-2 3-2-15,2 1 2 0,-2-4 1 0,1 3 2 16,0 1 1-16,0 0-2 0,0 0 0 0,0-1-1 0,0 1 0 16,0 3-2-16,0-4-1 0,1 6-1 0,-3-3-4 0,3 6 4 15,-8-5 0-15,14 0 1 0,-14 4 2 0,14 0 1 16,-9 1 0-16,4-5-1 0,-3 3 3 0,8 2-1 0,-7-2-1 16,7 1-3-16,-1 0 0 0,0 0-1 0,0-3-1 15,1 6-1-15,0-2 3 0,5-1-1 0,-5 0 1 0,0 3 1 16,5 1-1-16,-5-1 1 0,6 1-1 0,-6 0 2 0,5 3-2 15,0-3 2-15,-4 3-1 0,5 1-1 0,-1-2 0 16,2 2 0-16,-8 0 0 0,7-2 0 0,-7 3 0 0,8 1-1 16,-1-3 2-16,-7 4 1 0,7 1 3 0,-7 2 0 15,7-4-1-15,-6 8 2 0,-1-2 1 0,8 2 0 0,-8-3 0 16,0 7 0-16,1 0 0 0,6 0-1 0,-8-1 1 0,3 5 1 16,-2-1 0-16,7-2-1 0,-6 2 0 0,6 0 1 15,0-1 1-15,-1 1-1 0,8 0-1 0,-6 1-1 16,4 0 1-16,-4-1 2 0,4 1-2 0,2 4 1 0,-7 2-1 15,7-3 0-15,-1 4 0 0,-6 1-1 0,0 2-1 0,6-4-3 16,-6 6 0-16,1-2-1 0,-8-3 0 0,7 4 1 0,0-4-2 16,0 3 1-16,0-2 0 0,0-6 2 0,1 6-1 15,-3-5 1-15,3 0 2 0,-1 1 1 0,7-1 0 0,-8 0 0 16,8-3 1-16,-1 4-1 0,1-5 1 0,0 3 0 16,-1-2 0-16,7 4-1 0,0-5 0 0,0 5 0 0,0-4-2 15,0 3 0-15,7-3 0 0,-1 2-2 0,-6-1-1 16,6 2 0-16,1 0 1 0,-1-3-1 0,-6-1 0 0,7-3-1 15,0 4 1-15,-7-4-1 0,6-1 0 0,1 2 0 16,-7-5 0-16,6 4 0 0,-6 0 0 0,6-4 0 0,-6 4 0 16,6 1 0-16,-6-2 1 0,7 1-1 0,-7 4 0 0,0-3 1 15,8-3 2-15,-8 6 0 0,0-4 1 0,5 0-2 16,-5 0-1-16,0 0 0 0,7 1-1 0,-7-5 0 0,7 0-1 16,-7 4 0-16,6-3 1 0,1 2-1 0,-7-3 1 0,6 1 1 15,7 0 0-15,-6-1 0 0,-1 0 1 0,1 0-1 16,6-4 1-16,0 5-1 0,-7-5 0 0,7 4-1 0,0-2 2 15,7-2 0-15,-7-3-1 0,6 4-1 0,-5-5 0 16,6 2 1-16,-2-2 0 0,2 1 0 0,0-3-2 0,5-2 0 16,-5 2 0-16,-1 0 1 0,8-1 0 0,-8-3 0 0,0-1 0 15,1 2 0-15,0-2 1 0,-1 1 0 0,1-5 0 16,-1 2-2-16,1-1 1 0,0-5 0 0,0 2 0 16,-2 3 1-16,2-3-1 0,0-1 0 0,-1-4 0 0,1 4 0 15,-1-3-3-15,1 0 0 0,0 0-1 0,-1-4-2 0,0 0 2 16,1 0 0-16,6 0-1 0,-7 0 1 0,1-4 1 15,1 4 1-15,-3-8 1 0,7 5-2 0,-4-1 1 0,-2-3 2 16,7 0 0-16,-6-1 1 0,6 1 0 0,-7-3-2 0,7 2 1 16,1-3 2-16,-2-4-1 0,-4 3 1 0,4-2-1 15,1-1 0-15,0 1-1 0,0-4 3 0,1 0-1 0,-1-5-2 16,0 4 0-16,-1-1 0 0,2-3-2 0,5-2 1 16,-5 3 0-16,5-4-1 0,-6 1 1 0,6-5 0 0,1 5 1 15,-1-4 0-15,1 2-1 0,0-2 0 0,-7 0 1 0,6-1-1 16,1 1 1-16,0 0 0 0,-1-4-1 0,-6-1 1 15,6-2 1-15,2 0 1 0,-10-5 1 0,10 1 1 0,-2-3 0 16,1-5 2-16,-1 0 1 0,1 0-1 0,-1-3 1 16,2 0-1-16,-2-4-3 0,0-4 1 0,1 1-3 0,-2-8-1 15,3 0 0-15,-8-4 0 0,7-3-2 0,-8 0 0 0,1-4-1 16,2-4 0-16,-3 1-1 0,1-4 4 0,0-5 0 16,-6 1 0-16,5 1 0 0,-5-2 0 0,6-2 2 0,-7-5 0 15,2 2-2-15,-2-2-4 0,0 1 1 0,1 3 0 16,-7-3-1-16,6 8 2 0,-6-2-1 0,1 5-3 0,-1 3 2 15,-8 9-5-15,10 6-8 0,-10 3-11 0,2 5-18 0,-7 6-27 16,0 5-68-16,-7 2-172 0,2 9-77 0,-10-1-43 16</inkml:trace>
  <inkml:trace contextRef="#ctx0" brushRef="#br0" timeOffset="8550.16">10902 4451 37 0,'0'-5'203'16,"0"5"-32"-16,-6 0-30 0,6-3-28 0,0 0-24 15,0 3-24-15,0-4-18 0,0 0-11 0,0 1-7 0,0 3-3 16,0-4-3-16,0 0 0 0,0 0 0 0,0 1 2 15,0-1 2-15,0 1 0 0,0-1 0 0,0 4-1 0,0-3-1 16,0 3-4-16,0-4-2 0,0 4-3 0,0-4-2 0,0 4-1 16,0 0-2-16,0-4 0 0,0 4 2 0,0 0 0 15,0 0-1-15,0-3 0 0,0 3 1 0,0 0-1 16,0 0 0-16,0 0-1 0,0-4 1 0,0 4-1 0,0 0 0 16,0 0-2-16,0 0 2 0,0 0-2 0,0 0-2 0,0 0-1 15,0 0 0-15,0-3 0 0,-7 3-1 0,7 0 1 0,0 0-1 16,0 0-1-16,-6 0 0 0,6 0-1 0,-7-4 1 15,0 4-2-15,0 0-1 0,1 0-1 0,-7 0 0 0,7 0 1 16,-7 0 0-16,6 0 0 0,-6 0-1 0,7 0 1 16,-7 0 3-16,5 0-1 0,-3 0-2 0,4 4 1 0,-7-4 0 15,8 0 0-15,-7 3-2 0,6 1 1 0,-6-4-2 16,0 3 1-16,7 1 0 0,-7 0 1 0,7 0 1 0,-7 3 0 16,7-4 1-16,-8 1 2 0,7 3-3 0,-6-3 2 0,7 0-1 15,0-1-1-15,6 5 1 0,-7-5-2 0,1 0 0 0,-1 5 0 16,1-4 0-16,-1 4 1 0,7-5-1 0,-8 5 0 15,3-5-1-15,-2 5 2 0,1-1 1 0,6 0-1 16,-6-3 1-16,-1 3 0 0,0 1 0 0,1 2 2 0,-1-3-1 16,0 1 1-16,1 3 0 0,0-1 0 0,-1 2-1 0,1-1 1 15,0 3-1-15,-1-2 1 0,0 2 0 0,0 1-1 16,1-1-1-16,0 1 1 0,0-1 3 0,-1 5 0 0,-1-1-1 16,3-3 0-16,-2 4 0 0,0-1 0 0,1-3 0 15,6 2-1-15,-7 2-3 0,1-1 0 0,6-3 2 0,0 4-2 16,0-1 2-16,0 0 0 0,0 0 1 0,0-3-1 0,0 3 1 15,0 1-2-15,0-1 0 0,0 0 0 0,0-3-1 16,0 3 0-16,0-3 0 0,6 3 0 0,-6 1-1 0,0-5 3 16,0 1-1-16,0 3-1 0,0-2 1 0,7-2 1 15,-7 1 0-15,6 2 0 0,-6-2 2 0,0-1-3 0,7 1 2 16,0 4 1-16,-2-5-1 0,3 1 0 0,-1-1-1 0,-7 1-1 16,6 0 1-16,6-1 0 0,-5 1-1 0,0-4 1 15,0 4 0-15,-1-4 0 0,0 0 0 0,7 1 1 0,-7-3 0 16,1 3 0-16,6-4 1 0,-6-1 0 0,6 3 0 0,-7-1 0 15,6-3 0-15,3 2-2 0,-2-5 0 0,0 5-2 16,-1-1 0-16,1-3 1 0,1-1-1 0,-1 4 0 16,0-3-1-16,-1 0 1 0,1 0-1 0,-6-1 1 0,6 1 1 15,0-4-2-15,-5 3 7 0,3-3-1 0,-4 0-1 0,7 0 0 16,-8 0 1-16,7 0 0 0,0 0 0 0,-7 0 0 0,7-3-6 16,1-1 1-16,5 4 2 0,-7-3-2 0,2-1-1 15,6 0 1-15,-7 0 1 0,6-3-2 0,2 4 0 16,-9-1 0-16,7 1 0 0,-6-6 1 0,7 3-1 0,-7 2-1 15,6-3 0-15,-5-1 1 0,4-4-1 0,-3 6 0 0,-3-5 0 16,8 3 1-16,-7-3 0 0,0 4 2 0,-1-4 0 16,2 0 3-16,-1 1 0 0,-7-2 0 0,7 1 1 0,-7-4 2 15,8 5 1-15,-7-5 0 0,-1 1-2 0,0 3 0 0,1-5 1 16,-1-1 1-16,-6 2-2 0,7-4-1 0,-1 1-1 16,-6 0-1-16,6 0-1 0,-6-5 0 0,7 5-2 0,0-3 1 15,-7-2-1-15,0 1 0 0,7 0 2 0,-7 0 1 16,0 0 8-16,0-3-2 0,0 3-1 0,0 0 3 0,0-1-1 15,0 2 1-15,0-2 0 0,-7 2 0 0,7 2-6 16,-7-3 5-16,7 1 0 0,-7 2-2 0,1 1 1 0,0-5-2 16,-1 5-1-16,-6-4-1 0,1 5 1 0,5-2-2 0,-7 1 0 15,2-1 1-15,-1 2-3 0,0-3 1 0,-1 6 2 16,-5-4-2-16,6 3-2 0,0 5-1 0,-7-5 0 0,0 3-2 16,7 5 2-16,-6-3-5 0,0 1-14 0,-1 3-19 0,7 2-22 15,-13 0-27-15,13 1-33 0,-6 0-53 0,5-2-109 16,2 1-112-16,-1 4-68 0,6-3-34 0</inkml:trace>
  <inkml:trace contextRef="#ctx0" brushRef="#br0" timeOffset="8987.67">10766 4884 9 0,'0'0'68'16,"0"0"-17"-16,0 0-14 0,6 0-14 0,-6-4-10 0,0 4-11 16,0 0-9-16,0 0-12 0,0-4-18 0,0 4-23 0</inkml:trace>
  <inkml:trace contextRef="#ctx0" brushRef="#br0" timeOffset="9878.66">10734 4846 1 0,'5'0'103'0,"-5"0"-18"16,0 4-16-16,0-4-17 0,0 0-12 0,0 0-7 0,0 5-4 16,0-5 1-16,0 0 8 0,0 0 7 0,0 0 6 31,6 0 7-31,-6 0 3 0,0 0 1 0,0 0-3 0,0 0-6 15,0-5-7-15,0 5-9 0,0 0-7 0,0 0-5 0,0-4-7 16,0 4-2-16,0-3-3 0,0 3-2 0,0 0-2 16,0-4-1-16,0 4-4 0,0-3 0 0,0 3-2 0,7-4-3 15,-7 4-4-15,0-4-3 0,0 4-12 0,0-4-18 16,7 4-39-16,-7-3-72 0,7-1-128 0,-7-4-66 0</inkml:trace>
  <inkml:trace contextRef="#ctx0" brushRef="#br0" timeOffset="11691">19291 4235 225 0,'-6'-8'331'0,"6"2"-114"0,-7-2-94 0,-1 4-52 0,8-3-28 0,-5 3-11 31,-2-3-7-31,7 3 0 0,-7-3 1 0,7 2 2 0,-6-2 1 16,6 1 0-16,-7-2 0 0,1 4-2 0,6-3-1 0,-7 1-7 0,7-2-5 0,-6 0-3 0,-1 1-1 0,1 3 0 15,6-3-2-15,-13 4-4 0,6-2-1 0,-6-2-1 16,1 4 2-16,-2-1-1 0,-5 0-1 0,-1 1-1 0,1-1-2 16,-7 0 1-16,0-3 0 0,-1 3-2 0,-5 1 0 0,-1-4 1 31,0 3 1-31,1-4 0 0,-7 5 1 0,0-5 0 16,0 2 2-16,1-2 1 0,-2 0 1 0,1 1 0 0,-1-5-1 15,1 5 1-15,1 4 0 0,-2-4-1 0,8-1-1 0,-7 5 0 0,0-5-1 0,0 5-1 0,6-5 0 0,-6 5 0 31,0-1-1-31,0 4 0 0,0-3 1 0,0-1-1 0,-1 0 1 16,-5 4-1-16,6-4 1 0,0 4 0 0,-7-3-1 0,8 3-1 0,-2-4 0 0,1 4 1 0,-6-4 0 0,13 4-1 16,-15-4 1-16,8 2 1 0,0 2 0 0,0 0 2 15,-7-4 0-15,8 4-1 0,-1-4-1 0,-1 4 0 0,1 0-1 16,0 0 0-16,0 0-1 0,-6 0 0 0,12 0-1 0,-13 4 0 31,14 0 2-31,-7-4-1 0,-1 2 1 0,3 2-2 0,3 4 2 0,-5-5 0 0,0 1 2 0,7 4 0 0,-1-1-2 16,0 0 1-16,1 4 1 0,-1-4 1 0,1 4-2 0,5 1-1 15,-5-2 0-15,6 5 1 0,0-3-1 0,0 2 0 16,0 3 0-16,-1 2 0 0,2 0 0 0,5-1 0 0,-6-4 0 31,6 6 0-31,1-7 0 0,-1 10 1 0,2-5 1 0,-3 0 0 0,2 4 1 0,-1-3 0 0,8 2-1 0,-2 1 1 16,1 1 2-16,0-2 0 0,0 1-1 0,7 0 1 16,-1-3-2-16,0 2 0 0,7 4 1 0,0-2 0 0,0 0-1 15,7-2 0-15,0 2 0 0,-1 2 1 0,1 0 0 16,6 2 1-16,-7-2 1 0,7 0 0 0,1 5 0 0,-2-1-1 31,8 0-1-31,-8 0 0 0,9 0 0 0,-9 1 2 0,14 3-1 0,-6-7-2 0,-1 4 1 0,7-5 2 0,6 4 3 16,2 1-1-16,-2-5-1 0,1 4 1 0,12-3 2 0,-6-1-2 15,8 5 1-15,-2-5-2 0,7 4 0 0,0-2 0 16,-7-1-2-16,7-1-2 0,2 0 0 0,-3 0-1 0,7 2-2 16,-5-5 0-16,5 0 1 0,1-1 3 0,-1-1 0 0,8-3 1 15,-1 2-1-15,0-5 3 0,0 1 0 0,6 0 0 16,1-4-1-16,0-1-1 0,-1-2 1 0,1-1 2 0,6-3 2 15,-6-4 2-15,6-4 3 0,-7-3 4 0,8-1 1 16,-9-6 4-16,9-4 5 0,-7-8 0 0,7 0-1 0,-2-7-2 16,-5-3 0-16,0-4-3 0,0-1 2 0,-7-3-3 0,0 0 2 15,-7-4 5-15,-6 4 5 0,0-4 7 0,-12 5 2 16,-14-5 1-16,-1 4 1 0,-5-3 0 0,-13-1-7 16,-1 1-8-16,-12 3-9 0,-7-4-9 0,-14 0-11 0,2 4-12 15,-21-3-17-15,-6 3-25 0,-7 4-27 0,-12-5-25 0,-14 2-28 16,-6 2-34-16,-15-2-66 0,-3 2-165 0,-2 1-82 0,-6 0-25 3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10:02:52.095"/>
    </inkml:context>
    <inkml:brush xml:id="br0">
      <inkml:brushProperty name="width" value="0.05292" units="cm"/>
      <inkml:brushProperty name="height" value="0.05292" units="cm"/>
      <inkml:brushProperty name="color" value="#789440"/>
    </inkml:brush>
  </inkml:definitions>
  <inkml:trace contextRef="#ctx0" brushRef="#br0">15338 7110 198,'25'-3'320,"8"3"-124,-1 3-90,0-3-47,1 5-28,0-3-16,-1 2-7,-5 0-3,6 0-4,-7-1 1,-1 1-2,-5 0-1,0 0-1,-8-2 0,8 4-1,-7 0-2,0-3-6,0 1-4,-7 0-7,1 0-12,0 4-30,-7-6-52,0 3-91,0 2-91</inkml:trace>
  <inkml:trace contextRef="#ctx0" brushRef="#br0" timeOffset="713.64">15689 6873 41,'-7'-8'278,"1"1"-91,-1 3-75,-6-4-50,7 5-27,-7-4-11,7-1-10,-7 1-4,-2 0-3,3-1-2,0-3-3,-9 4-2,2 0-4,0-4-6,-1 3-1,-5-2-2,-2 3 1,1-5 4,0 1 5,0 4 4,0-4 5,0-4 7,0 5 5,-1-2 2,2 1 1,-2-4-1,8 5-2,-7-1-1,6-5-1,-6 2-2,6 3 0,1 0 0,0-3-1,6-1 1,-7 4-1,1 0-3,-1-3-2,7 2-1,0 2-7,-6-1-3,-1 0-6,0 3-6,7 2-3,-12-2-3,5-1-3,0 3 2,1-2-1,-7 2 1,6 1-1,-6-2 4,0 3-1,0-3 1,-6 4 0,5-1 3,-5-4 10,6 5 7,-7-1 6,7 1 3,-6-2 3,5 3 4,-5-2 4,6 0-1,0 4-5,-7-4-2,7 1-2,1-1 0,-1 4 3,-2-4-3,9 4-3,-7-4-4,0 4-3,0-2-5,1 2-5,-2-5-2,2 5-3,4 0-1,-4 0 2,-1 0 1,6 0 0,-6 0 5,6 0 0,-5 5-2,4-5-1,2 2-6,0 2-9,-1-4-6,1 8-7,-1-5-6,1 1-2,-1 0-4,1 2-7,-7-1-4,5 2 3,3 0-1,-2 1 0,0 2-3,1-3-1,-1 2-2</inkml:trace>
  <inkml:trace contextRef="#ctx0" brushRef="#br0" timeOffset="5357.62">20235 5872 72,'-19'-11'355,"-1"-4"-104,0 1-99,2-1-53,3 4-28,-4-3-16,6-1-6,0 1-5,0-1-2,0 3 0,0-3-2,0 5-3,7-1-4,-7 0-7,6 0-3,-6 4-4,7-4-5,-7 3-3,0 2-4,-1 2-3,-6-1-1,2 2-2,-3 3-1,-4-3-1,-1 3 1,0 0 0,-7-4 1,1 4-1,-1-4 1,-6 1-1,-6-1 1,0-4 0,-2 0 0,-5 2-1,0-2-2,0-3 1,-7 0 0,1 1 2,-1-2-2,1-2 0,-7-1 0,-8 4 2,8 0-1,-13 4 1,0-4-1,-7 4-3,1-1-1,-8 0 1,-5 1-4,-1 0-2,0 7-1,1-3-1,-7-1-1,-1 4-1,7 4 0,-5-1 3,5-3 2,-6 7 0,6 0 1,0 1-1,-6 4 1,-1-5 1,1 7-3,1-3-4,-3 3-2,3 5-2,-8 3-4,7 0 3,-6-1-1,5 10 2,-5-2 2,-1 3 3,0 2 4,0 7 4,0-2 7,14 1 1,-7 5 5,12 2 2,2 1 2,12 2 1,-1 2 0,14 0 1,6 6-2,7-3-3,0 8-3,13-1-1,-1 0-2,8 1-3,13-1 0,-7 4 0,12-4 1,8 4-1,6-4 3,6 4 3,8 0 0,12 0 3,0 3 2,14-3 1,5 4 3,7-4 7,13 4 2,6-1 0,14 5 4,6-5 1,15 1 2,3-4 4,9 0 6,13-4 0,4-3 2,15-5 3,7-3 0,5-6 1,1-5 2,7-7 2,-1-8-1,1-3 1,5-8-3,1-2-1,6-4 3,1-5 5,-1-6 5,-6-5 6,6-6 7,7-1 7,-7-4 5,1-6 3,-1 0-3,0-4-10,-6-6-6,-7-1-15,1-4-16,-8-5-12,-5-2-10,-7 0-14,-7-9-5,-6-2-3,-13 0-6,-7-5-2,-13-6-2,-6-5 5,-7 1-3,-6-8 8,-14 1 2,-6-5 5,-13 1 4,-6 0 6,-6-4 3,-15 1-2,-12-2 3,-13 1-1,-6 1-1,-14 2-4,-13-2-4,-5 2-5,-14 1-5,-13-1-7,-8 8-3,-11-3-6,-21 7-5,1 3-7,-13 5-11,-7 6-9,-12 4-14,-13 7-13,-7 7-22,-14 9-17,-13 10-16,1 8-9,-7 7-7,-7 2-10,1 12-12,-1 4-16,1 5-41,7 5-132,6 1-68,5 0-3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09:48:14.59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536 5721 168,'-7'-2'396,"7"-6"-125,-6 4-106,6 1-62,-6-1-31,6 0-16,0 0-8,-7 1-4,7 3-2,0-4-4,-6 4-4,6-3-2,0 3-3,0 0-3,0 0-3,0-4-2,-7 4-2,7 0-2,0 0 0,0 0-2,0 4 0,0-4-2,0 0-3,0 3-3,-6 1-1,-1-1-1,0 5 4,-6 3 3,0 7 3,1 1 4,-8 3 2,0 4 3,1 3 3,-8 0-3,2 3-3,-1 6-2,-7-1-5,8-1-4,-8-3-1,6 0-1,2 0-1,-9-1 0,15-3 2,-6-2 3,4-2 1,2 0 2,6-6-1,0-1-1,6-2 2,-6-6 7,7 0 12,0-5 20,6 2 21,0-7 13,0 0 6,0-7 5,6-1-1,0-6-8,7-5-15,7-3-22,-7-7-22,6 4-16,9-9-6,-10 5-6,1-4-3,8 1 1,-8-1-1,1-1 0,0 5 0,-2 0 2,3 0 0,-8 2 1,0 6-2,-2-2-1,4 6-1,-9 2-2,7 4-1,-6 4-3,-1-1-1,1 8 0,-1 0 0,7 0 0,0 8 2,-6-1 0,6 4 1,6 4 1,-6 2 1,1 2 1,6-1-3,-2 5-10,9-1-24,-8 3-27,1-3-31,-1 4-30,6-1-34,-4-2-39,-2 2-61,1-3-129,0-1-75,-7 2-36</inkml:trace>
  <inkml:trace contextRef="#ctx0" brushRef="#br0" timeOffset="1225.99">3334 5938 62,'0'-4'105,"0"4"-17,-6-3-15,6-1-8,-7 4-3,7-3-4,-6 3-4,6 0-6,-7 0-2,7 0-1,0 0-6,-6 0-6,6 0-6,0 0-8,0 0-7,0 0-5,0 0-2,0 3 0,0 1 2,0-4 1,0 7-1,0-3 4,0 3 2,0 0 1,0 0 0,0 1 1,0-1-2,0 1-1,0 3-1,0-1 1,0-2 0,0 3 1,6-1-2,-6 2-1,7-1 1,-7 0-1,6 3 0,-6-2-3,7 3 0,-1-1-2,1 1 0,-7-1 0,6 4-2,0-4 0,-6 5 0,7 0-1,-7-1-1,7 4 0,-7-4 0,6 4 0,-6 0 1,0 1-2,0-5 0,0 4 0,0 0 0,0 0 1,7-1 1,-7 1-1,0-3 0,0 3 0,0-4 0,0 1 0,0 2 0,6-1-1,-6 1-2,0 1 2,0 4-1,7-5-1,-7 5 1,0 0-1,0-1 0,0-2 0,0 2 1,0 1-2,0-4 2,0 3 0,0-2-1,0-5 0,0 4 2,0-4-1,0 0 0,0 0 2,6 1-1,-6 2 2,0-2 1,0 0 2,7-5-2,-7 4 0,0 1 1,0-4-2,6 2 1,-6 3 0,0-2-2,0 0-1,0 1 0,0 2 2,-6 1-1,6 1 0,-7-2 1,7 5-5,-6-4 3,-1 0 1,7 3 1,0-2 0,-6-3 0,6 3-1,0 0-1,0-2 2,-7 1-1,7-4-1,0 4-1,0 1 1,7-5 0,-7 4 0,0-4 0,0 4 3,0 0-2,6 0 1,-6-1-1,0 2 2,0-1-3,7-1 1,-7-2-1,0 3 0,6 0 0,-6-3 1,0 3-2,0-5 3,7 2 2,-7-1 0,0 0 3,0 2 0,6-3 3,-6 2 1,0-1 0,7 1 0,-7-1 0,0 3-2,6-2-2,-6 3 1,0 0-2,0-1-2,0 2 1,0 2-1,0 1-3,0-1 2,0 2-2,0-2-1,0 1 0,-6 3 2,6-3-2,0-1 1,0 4-1,-7 0 0,7-3 1,0 3 1,0 0 1,-6-2-3,6 2 0,0-3 1,0 3-1,6 1 0,-6-4 3,0 3 0,0-4-2,7 0 4,-7 5-1,0-4 1,6-1-2,-6 1 1,0-1-2,0 6 0,6-6 1,-6 0 0,0 4 1,0 1 2,0-1 0,0 0 0,0 0 1,-6 0 0,6 5-3,0-5 2,-6 4 2,6 0 2,0-4 2,0 4 3,0 1 2,-7-2 0,7 1 3,0 1 0,-6-1-1,6 3-2,-7-3-1,7 3-3,-6 1-1,6 0 0,0-1-2,-7 1-3,7-1 1,0 1 2,0 0-1,0-1 3,0 0 0,0 2 1,0-1 0,0-1 1,-6 1 0,6-4-1,0 3-4,0 1 0,-7-1-3,7 1-1,0-1 1,-6 1-1,6 4-1,0 0 0,-7-5 1,7 8-2,0-3 4,-7 2-1,7-2-1,0 2-1,0 1 1,-6 0-1,6-3-2,0-1 0,0 0-2,0-4 0,6 5 0,-6-4 0,0-1 0,0 0-1,0-1 0,0 1 2,7-4 0,-7 5-1,0-4 1,0 0 1,0 1-1,-7-3 1,7 4-1,0-3-1,-6 5 0,0-5 2,6 5-2,-7 0 0,1-1 0,-1 4 0,1-3 2,-1 4-1,1-1 2,-1 0 0,7 1-2,-8-1-1,3 4-3,-1-4-1,-1 0-2,7 1-1,-6-1-3,-1 0 0,1 1 3,6-5-1,-6 4 2,-2-3 0,1 4-2,7-4 0,-6 0 0,-1 2 1,2-3-1,-2-2 0,7-1 1,-6 0 1,-1-4 4,7 1 1,-7-1-1,1-4 0,6 1 2,-7 0 1,7-1-1,-6-3 0,6 0 0,0-1-1,-6-1-3,6-6-10,0 4-13,0-3-18,0-4-30,0-4-54,0-3-101,6-1-118,-6-3-71</inkml:trace>
  <inkml:trace contextRef="#ctx0" brushRef="#br0" timeOffset="2842.55">3015 13067 46,'-7'-4'278,"1"-4"-44,-1 6-43,1-5-39,0 2-34,-1 2-30,7-1-18,-6 0-8,6 0-8,-7 2-4,7-3-3,0 5-5,0-3-7,0 3-4,0-4-7,0 4-4,7-3-6,-1 3-2,1-4-6,-1 4-3,7 0 0,0 0-3,-6 0-1,6 0-1,6 4 2,-6-1 0,8-3 1,-3 4 0,1-1 0,15 2 2,-9-5 1,2 2 2,6 2-1,-1 0 0,0 0-2,1-1 1,6 2-2,0-2 3,-7 1-2,14-2-1,-7 3 0,-1-5-1,2 3 1,6 1-1,-1 4 2,1-5-3,0 1 2,0 0 1,5 3-3,-5-3 0,6 0 2,0-1 1,0 1 1,7-1-2,-7 1 0,7-1-1,-1-3 1,1 4-2,5-4-1,-4 4 0,5-4-3,0 0 2,0 4-1,0-4 0,1-4 2,-1 4-1,-1 0 2,2 0 1,-1-4 0,-7 4 0,7 0 2,-6 0 0,1-4-1,-2 4 1,-7 0-1,8 0-3,0 0 1,-1 0 0,7 0-3,-6 0 1,6-3-2,-6 3 1,-1 0 0,7 0-1,-5 0 1,-2-4-3,-6 4-1,6 0 0,1 0 1,-1-3-1,7 3 1,-6-4 4,0 1-1,6-1 3,0-4 2,1 5 0,-1-5 0,0 2 2,6-3-1,1 6-1,-1-4-1,1 0 1,0-1-1,-6 4-1,4 0 3,-12 0-2,8 2-1,-7-3 0,-1 5 1,1-3-1,-1 3-1,-5 0 2,5 0-1,-6 0 1,0 0 0,1 0 0,-1 3-1,0-3 0,7 0 1,-7-3-2,0 3-1,1 0 1,5 0-2,0-4 1,-6 4 2,7-3 1,-1-1 1,0 4 2,8-4 0,-7 4-1,-1-4 2,1 1 0,6 3-1,1-4 2,-1 1 1,-1-1 0,2 1 0,-1-1 1,5 0 0,-4 0 2,0 1-1,-1-1-1,0 0-1,0 1 0,0 0 0,-6-2-1,5 1-3,-4 1 0,5 0 0,-7-1-2,1 4 1,6-4 0,1 1-2,-2-1-1,1 0 1,1 0 1,5 0 0,1 0-1,-1-2 3,1-2-2,0 1 2,6-1 2,0 1-1,0 0-2,0-4 1,-6 4 4,7-1-2,-2 5 1,-12-4 0,8 2-1,-9 2 0,1 0 1,-6-1-2,7 0-2,-8 1 0,-6-1-2,7 0-1,-1 4 2,-6-4 0,6 1 0,1-2 0,-7 3 1,7 2 1,-1-4 0,1 1-1,6-1-2,1-4-1,-8 4 1,8 0 3,-1 1 1,0-3 0,0 1 3,-7-2 3,7 3 2,-6-3 2,0 3 5,-1 0-2,1 1 1,0 0 1,-7-1-1,6-1 1,1 2-4,-7 0 0,7-1-2,-7 0 2,7 1 4,-1 3 1,1-4 2,-1 0 5,7 0 7,1 1 6,-1 3 4,5-4 6,-4 4 1,-1-3 2,6-1 5,2 1-8,-3-1-3,3 0-5,-1 0-3,0-4-8,-1 6-4,7-3-4,-6 3-6,5-2 0,-4 0 0,5 4-3,1-4-2,-2 0 1,2 0-1,-1 4-2,-1-3 0,2-1 2,-1 2 0,0 2 0,0-5 5,7 2 2,-8-5 2,2 4 4,6 1 6,-7-1-1,7-3 2,-7 4 1,7-6-4,-7 6-3,6-4-4,1 0-3,-1-1-9,-5 1-2,5 3-2,1-4-5,0 2-2,-1-2 1,1 1-1,-1-1 1,-5 1 0,6 0 0,-8-1-1,2 1 1,-7 0 3,-1-1-3,0 1 0,-6 0 0,-6-4-2,0 4 0,-6-1 2,-2 0 0,-5 2 0,-14 2-1,7-3 2,-12 3-1,-1-4 4,-14 6 1,9-6 0,-15 4-1,0-3-1,-6 3 1,-6-4-2,6 5-2,-13-5 0,-1 6-5,2-3-1,-1 5 1,0 0 1,6 0 0,-6 5 1,0-3 3,7 3 0,-1 1 8,1 6 6,-1-5 5,0 5 6,7 2 8,-6-3 10,6 3 3,0 1 0,0-1 1,0 5 0,0-8-2,6 4-5,-6-1-4,0-3-8,0 1-3,0-2-2,0 1-6,0-3-6,-6 2-9,-1-3-39,-6 2-75,-6-3-79,-8 2-104,2-5-193,-7-3-120,-14 0-84,-6 0-37</inkml:trace>
  <inkml:trace contextRef="#ctx0" brushRef="#br0" timeOffset="3671.36">931 8748 14,'6'3'453,"7"-3"-117,1-3-142,-1 3-87,5-4-45,2 1-18,0-2-7,6 3 1,1-6 4,-2 1 5,8-1 6,6 1 1,-6-4 3,12 0-4,0 0-3,-5 1-4,5-5-3,1 4-5,-7-1-5,8 2-5,-15 3-4,6-1-4,-5 0-3,-8 2-3,2 1-7,-1 2-2,-6 3-3,-1-4-2,0 4 0,-6 0 0,1 0-9,-8 4-10,7-1-14,-6-3-18,-7 5-20,6-3-32,-12 2-55,6 0-121,-13 0-99,6-1-66</inkml:trace>
  <inkml:trace contextRef="#ctx0" brushRef="#br0" timeOffset="3862.52">1452 8657 57,'-6'4'488,"-7"-4"-93,6 6-142,0 5-98,-6 1-54,7 2-31,-7 4-12,7 1-5,-7 7 1,5-1 3,-4 4-1,4 1-3,3 3-1,-2 0-6,1 3-4,-1 1-4,7 3-6,-7-3-6,7 3-4,0-3-4,0 0-7,7 2-2,0-2-7,-1-1-24,1 5-32,-2 0-39,10-2-90,-10 2-171,9 0-107,-7-5-55</inkml:trace>
  <inkml:trace contextRef="#ctx0" brushRef="#br0" timeOffset="4714.51">10993 14459 172,'0'-10'513,"0"2"-87,-7-3-153,1 3-91,6 1-37,-6-4-1,6 8 19,-7-5 23,7 1 11,0 0 8,-6 3 12,6 1-14,0-2-24,0 2-42,-7 3-39,7 0-35,7 0-23,-7 0-16,0 3-23,6 5 1,1 0 4,-1 2 7,0 1 7,8 7 7,-1 5 5,0-2 8,0 8 7,0 1 6,7 3 0,0 4 0,-1 0-5,0 3-6,7 0-4,-6 5-7,-1-2-9,7 1-7,0-1-3,-6-2-5,6-4-4,-7 3 1,7-7-4,-6-3 0,-1-5 0,-6-3 1,7-4 7,-8-3 12,1-5 11,-6-2 11,6-8 8,1-3 3,-1-8 5,0-8 2,0-6 0,7-4-8,-1-4-8,0-8-7,1 1-6,6-7-3,-7-1-3,8-4-1,-2 0-9,2-2-2,5-1-4,-5 0-4,-3 0-5,4-4-5,-3 8-9,-5 0-16,0 3-13,-7 9-42,-1-2-95,1 8-109,-6 0-129,-1 7-225,1 1-110,-7 6-53,0 2-23</inkml:trace>
  <inkml:trace contextRef="#ctx0" brushRef="#br0" timeOffset="13683.69">4180 12287 116,'0'0'157,"0"-4"-18,0 4-26,0-3-26,0 3-22,0-4-23,0 4-16,0-4-9,0 4-8,0 0-3,0 0-2,7-3-3,-7 3 0,0 0 0,0 0-1,0-5-1,0 5 0,0 0 1,0 0 1,0 0 0,0 0-2,0 0 1,0 0 0,0 0 0,0 0 0,0 0 0,0 0 0,0 0 0,0 0 1,0 0-1,0 0 0,0 0 2,7 0-1,-7 0 0,0 0-1,0 0 0,0 0 1,0 0 1,7 0 3,-7-2 0,0 2 3,0 0 2,0 0 4,0-4 0,0 4 0,0 0 1,6-4-1,-6 4 0,0-4-1,0 4-2,0 0-2,0-3-2,0 3 0,0 0-3,6 0 0,-6 0-1,0 0-1,0-4-2,0 4 1,0 0 0,7-4-1,-7 4 0,0 0 0,6-4-1,-6 4 0,0-2 0,6 2 1,-6-5-1,7 5 1,-7-3 0,7-1 1,-7 1-1,0 3 1,7-4 1,-7 0-1,0 4 3,6-4-2,-6 1 0,7-2 0,-7 5-2,6-2 1,-6-3-1,0 3 0,6-2-1,-6-1 0,7 2 0,-7-1 1,6 1 1,-6-5 1,7 8 0,-7-2-2,0-7 0,6 6 1,-6-2 1,0 3-2,0-2 0,7 0-2,-7 0 1,7 1 0,-7-5 1,0 4 0,6 2 0,-6-6 0,7 4 0,-7 1 0,0-5 0,6 4 0,-6 1 0,0-4-2,6 3 1,-6-3 1,7 3-2,-7 0 2,6 1 0,-6-5 0,0 4-1,7 2 1,-7-3 0,0-2 0,7 3-1,-7-3 0,7 3 1,-7-3 0,0 3 1,6-4 0,-6 2-1,6 2 2,-6-3-1,7-5 0,-7 5 0,6 0-1,-6 0 0,7-1 0,-7 1 0,0 0 0,6-5-1,1 6 1,-7-2 0,0 0-1,0 1 1,7-1 0,-7 5-1,0-4 2,0 0 0,6-1-1,-6 4 0,0-6 1,0 6-1,7-7 0,-7 4 1,0-1-1,5 2 2,-5 2 1,7-4-1,-7 1-1,8 3-1,-8-3 0,5 3-1,-5-3-1,0 2-2,8 2 1,-8 0 0,0 0 1,0-2 2,0 2 0,0-5 0,0 4 1,0 1-1,0-4 0,0 0 0,5-1 0,-5 1 0,0-1 0,0-2 1,7 2-1,-7-3 2,0 4 0,0-4-1,7 4 0,-7-4-1,6 3 0,-6 0 0,0 5-1,7-3-1,-7 1 1,0-2 0,6-1 1,-6 1-1,0 0 1,7 0 1,-7-1 0,6 1 0,1 0-1,-7-4 1,6 3-2,1-2 1,-7-1 1,6 0-1,-6-4-1,7 3 0,-1 3 1,-6-3-1,0 1 2,7-1-1,-7 2-1,6-1 0,0 0 1,-6 0 1,7-1-1,0 2 1,-7-2-1,6-3 1,-6 5-1,7-1 1,-1-4 1,-6 4-1,7-3 2,-1-1 0,1-3 1,-1 3-1,0 1 3,1-1-2,-1 1 0,2-2-2,-1 2 1,-2-1 1,2 1 0,-1-1-2,1-1 1,-1 7 2,1-6-1,0 1 0,-1-2 1,7 2-1,-7-1 0,1 0 1,-1 4 1,1-3 0,-1-1 0,8 1 1,-8 3 2,1-5 0,-7 2 0,5-1 0,2 1 0,1-1 0,-3-3 1,-5 3 0,8 1-1,-2-5 0,0 5 0,-6-1 1,7 1-2,-1-5-1,1 4-1,-1 1-2,-6-1 3,7 1-1,-1-1 3,1 4 4,-7-4 5,7 8 4,-7-4 1,6 0 3,-6 3-3,6-3 0,-6 1-6,7-2-7,-1-3-4,-6 1-6,7-3-2,-1 0-3,0 0-1,1 2 3,0 1 0,-7-1 1,6 1 2,-6 2 0,7-3 0,-1 5 0,-6-5 0,7 1-3,-1-2 1,1 2 2,-1-1 0,-6 1 0,6-5 0,2 1-1,-8 3 0,5-3 1,3 0 0,-8-1-1,7 1-1,-2-1 1,-5 2 0,0-2 0,7 1 0,-7 3 1,6-3 0,-6 4 0,7-2-1,-7 5 1,0 1-1,7-2 1,-7 5 1,0-3-1,0 2-1,6 1 1,-6-1 1,0 2 0,0-3-1,7 3 0,-7-2 0,0 5 0,6-5 0,-6 0 0,7 2 0,-7-1 0,6-1 0,0 0-1,-6 1 1,7-4-1,-1 4 1,1-1 0,0-3-1,0 5 1,-7-6-1,6 5 3,0-4-2,-6 0 0,7 4 2,-7-4-2,0-1 0,5 1 0,-5 1 0,0-2-1,8-2 1,-8 2 0,7-2 0,-7 3-2,6 0 2,-6-3 0,7 3-1,-7-1 0,0-2 1,6 3 1,-6 0 0,7-1 2,-7 2-3,6 3 0,-6-5 0,6 5 1,-6 0-1,7-4 0,-7 4 0,6 0 0,1-4 0,-1 3 6,-6 0-2,7 1-1,0-3 0,-7 1 0,6 3 1,-6 2-2,7-3 1,-7 4-3,0-2 2,0 1 4,6 1 0,-6-1 1,0 4 0,0-3 0,0 3-1,0 0-1,0-4 0,0 4-2,0 0-3,0 0-7,-6 0-11,6 4-16,-7-4-32,7 3-76,-6-3-161,-1 4-88,0-1-47</inkml:trace>
  <inkml:trace contextRef="#ctx0" brushRef="#br0" timeOffset="15581.13">5191 9385 129,'0'0'112,"0"0"-32,6 0-32,-6 0-18,7 0-10,-7 0-5,6 0 0,-6 0 2,0 0 6,0 0-1,6 0 11,-6 0 4,0 0 5,0 0 3,0 0 0,0 0-1,0 0 0,0 0-3,7 0-2,-7 0-4,0 0-5,0 0-3,0 0-3,0 0-1,6-3-3,-6 3-3,0 0-3,7 0-4,-7-4-1,6 4-2,-6 0-3,7 0 0,0 0-4,-7 0 0,6 0-1,1-3 1,-7 3-1,6 0 2,0 0 1,1 0 0,-1 0 1,7-5 0,-6 5 3,6 0-2,0 0 0,0-2 0,1 2-2,-3 0-1,10 0 1,-9 0-1,9 2-1,-9-2 0,1 0 1,7 0-1,-7 0 0,6 0 0,-6 0-1,7 0 0,-7 0 0,0 0 1,6 0-1,1 0 1,-7 0 0,0-2 0,7 2 1,-8 0 0,1 0 0,7-4-1,-7 4-1,1-4 1,5 4 0,-6 0 0,0-4 0,7 4 0,-1 0 0,1 0 1,-7 0 0,6-3-1,0 3 0,2 0 0,4-4 0,-5 4 0,6-4 2,-7 4-2,1-4 0,5 4 0,-5-2 0,0 2 0,6 0-1,-6 0 1,-1-5-2,-6 5-3,6 0 3,2 0 0,-2 0 1,-6 0 1,7 0 0,-1-3 1,0 3-1,1 0 6,-1-4-3,1 4-1,0-3-1,6 3 0,-6-5-1,-1 5-1,0-3 1,1 3-1,0-4-2,-1 4 4,0 0-1,1-4 0,1 4 2,-3 0-1,-5 0-1,1 0 1,5 0 1,-7 0-2,9 0 1,-9 0 1,7-3-2,2 0 1,-2 3 0,1-5 0,6 1 0,-7 1 0,0 3-1,8-4-1,-8 1 1,7-1 1,0 4-1,-7 0-4,8-3 1,-8 3-1,1 0 1,6 0-1,-7 0 1,1 0-3,6 0 0,-6-4 5,6 4-4,-7 0 3,8-4-3,-2 4 0,1-4-1,1 1 1,-2 3 1,2-4-1,-8 1 2,7-2-2,0 5 3,-7-2 1,2-2 0,4 4 0,-5-4 0,0 4 1,-1 0 0,0 0-2,-5-4 0,5 4 0,0 0 1,0 0-2,2-3 0,-2 3-1,1-4 1,-1 4 0,0-4 1,2 0 0,-2 4-1,0-2 2,8-3-1,-8 2 0,0 3 2,2-4 0,4 4 0,-5-3 0,-1 3 2,0-4-2,8 4 2,-9-4-2,3 4-3,-1-4-4,5 4-4,-5-3-3,6 3-4,-7-4-2,8 4-2,-8-3-1,7 3 2,1-5 3,-2 5 0,2-2 3,-2 2 0,2 0-1,-8-5-3,7 1-5,-6 4-3,5-3-5,-5 3-2,6-4 2,0 4-1,-5-3 5,4 3 2,-5-4 8,-1 4 2,7-4 7,-6 4 3,-2 0 4,2 0 3,0-3 3,0 3 3,-1 0 4,1 0 3,-1-4 2,1 4 1,-1 0 0,1 0 2,-1-4 0,8 4-2,-7-3 1,-2 3-2,2-5 1,6 5 2,-6-2 5,-1 2-1,1-4-3,0 4-2,-1 0-2,0 0-3,1-4-2,0 4-3,-1 0-8,-6-4 0,6 4 0,1 0 0,-1 0 0,0 0 1,9 0-1,-9 0-2,7 0-3,0 0 0,0 0 0,0 0-4,0 0 0,0 0-2,1 0-3,-2 0 1,1 0-3,8 0-7,-9-3-1,1 3 0,7 0-1,-7 0-1,-1-4 2,-5 4 0,6 0 4,1 0 12,-2 0 6,-5 0 6,6 0 6,0 0 3,0 0 3,1-4 2,-2 4 1,1 0-4,7 0-3,-7 0-5,6 0-2,-6 0-3,1 0 0,5 0 1,-6 0-2,0 0-1,0 0 1,0 0 2,1 0-3,-8 0 1,7 0 0,0 0-1,-6 0-2,5 0 2,-5 0-4,6 0 1,-7 0 2,8 0 0,-2 0 1,2-4 3,-8 4 3,7 0 3,0 0 5,1-2 4,-1 2 1,-1 0 1,2 0 1,-2-5-5,-5 5-2,6 0-3,0 0-5,-1-3-4,-4 3-2,5 0 0,0 0-1,0 0-1,-6 0-2,5 3-2,3-3-2,-3 0-3,1 0-5,0 5-5,0-5-4,-1 0-2,2 0-3,-7 2 0,6-2 4,0 0 3,0 0 7,7 0 6,-8 0 5,1 0 4,0 0 4,0 0 3,0 0-6,0 4-2,1-4-2,-2 0-5,2 0-3,-1 4-5,0-4-2,0 0-3,-7 0 2,8 0 0,-2 4 0,2-4 0,-1 0 4,-7 0-1,7 3-2,0-3-1,-6 0-4,-2 0-2,3 0 0,-8 0 4,7 0 7,-8 0 11,1 0 20,7 0 18,-7 0 19,0 0 12,0-3 9,0 3 2,-7-4-4,9 4-7,-2-4-12,-2 4-14,-4-4-13,7 4-6,-1-2-9,-7 2-3,0 0-1,1-5-2,-1 5 0,0 0-2,1 0 0,-7-3-3,0 3 1,7 0-3,-7 0-11,0-4-17,7 4-33,-7-3-60,0-1-113,-7 0-83</inkml:trace>
  <inkml:trace contextRef="#ctx0" brushRef="#br0" timeOffset="18010.08">12166 9008 154,'0'-3'168,"0"-1"-40,0 4-39,0-4-33,0 0-21,6 4-16,-6-3-9,0-1-4,0 4-1,0-4-2,0 4 1,0-4-1,0 4 0,0 0 1,0 0 2,0 0-1,0 0 0,0-2 1,0 2 2,0 0 1,0 0 1,0 2 0,-6-2 1,6 0 1,0 0-3,0 0 1,-7 4-1,7-4-1,0 4-2,-7 0-3,7-4-1,0 3 0,-6 5-1,-2-4 0,8-1-1,-5 4-1,-1-3 1,-1 3-1,1-3-1,-1 4 1,7-5 1,-7 1-1,0 0 1,7 0 1,-6-1 0,6 1 0,-7-1 0,7 1 0,0-4-1,0 3 0,-6 1 1,6 0-1,-6 0 0,6-1 0,-6 1 0,6-1-1,0 2 1,-7-5-1,7 2-1,0 2 2,-7-4-1,7 4 1,0-4 3,0 0 2,0 4 2,0-4 3,0 0 4,0 0-1,0 0 2,0 3-1,0-3 0,0 0-1,-7 0-3,7 0-3,0 0-2,0 0 0,0 0-3,0 0-2,0 0 1,0 0-1,0 0 0,0 0 0,0 0 0,0 0 1,0 0 2,7 0-1,-7-3-1,7-1 2,-7 0 0,7 0-1,-1 2 1,0-3 0,0-2 0,7 0 0,-6 3-2,7-3 2,-8 0-3,7 0 2,-8-5-1,9 5-1,0-3 1,-1-2-1,0 1 3,-1 0-2,1-1 0,1 2 0,5-5-1,-6 4 0,7-3-1,-8-1 1,8 0-2,-7 1 2,0-5 1,7 5-1,-7-1 0,0 0 0,7 1 2,-7-1-2,0 1 0,-1 3 2,2-5-3,-1 1 0,0 1 1,0-1-1,6 5 1,-5-9 1,-2 5-1,8-1 2,-7 1 2,6-1 0,1-4 0,-7 4-1,7 1 1,0-4-3,-2 4 0,9-1 1,-8-4-1,-6 5-2,7-5-1,-1 4 2,0 1-2,2-4 1,-2 3 1,-6 0-2,7-3 1,-1 4 1,0-5 1,-5 1 0,-1 3 0,-1 1 0,1-5-1,7 4 1,-13 1 1,6-1-2,0 1 1,-1 3-1,2-4 0,-1 5-2,0-2 1,0-3 0,-7 5 0,14-2 0,-7-2 0,0 3 0,0-5 1,6 2 1,-4-1-1,3-2 0,2 1 0,0 3 1,-1-7-2,-7 6 0,9-4 1,-3-1 0,2 1 0,-6 0 0,5 0 0,1-1 0,-1-3 1,-6 4 2,6-4 0,1 3-1,-7 2-2,0-6 0,6 5 0,-6-4 2,7 4-2,-7-5-3,0 6-1,0-5 2,1 3-1,5-3 1,-6 4 2,0-1-1,0-2 1,0 2 1,6 1 1,-5 0-1,5-5 0,-1 6 1,3-6-1,-1 1 0,-1 4 1,1-3 1,6-5 1,-7 3 1,8 1 2,-2 1 0,2-6 0,-1 6 1,0-1 0,-7 0-2,6 3-1,-4-3 1,-2 5 0,1-6 1,0 5 1,-1 0-1,0-1 1,-6 1 1,7-5 3,-7 6 1,0-2-1,0 1-1,7 0-1,-7-4-1,-1 3 1,9 1 2,-9-4-5,8 4 1,-8-4 1,9 4-1,-2-5 1,0 1 0,-5 0-1,5 0-2,7 1 4,-6-5-3,-1 4 0,7-3 1,-7-2-1,1 1 2,7 1 0,-1-4 3,-1 4-1,-5 0 3,6 2 3,0-3 1,0 4 1,0 1 1,0-2 3,0-3-1,0 9 2,-6-6-2,6 1-2,1 0-1,-2 5-6,-5-6-2,6 0-1,0 2 0,6-2-3,-6-2-2,0 4-2,1-5 3,-2 4 3,8-7-1,-7 2 0,7 2-1,0-4-1,5 3 1,-5-3-1,6 0-1,0 0-2,-7 0 3,8-5-1,-1 5-2,-7 0 2,1 0 1,-7-1 0,7 0 1,-8 5-1,-5-1-2,6-3 1,-7 0 2,1-5 0,1 2 1,-10-4 1,9 2-1,-8-3 3,3 7 3,-3-2 6,-6 6 1,1 1-1,0 4 2,0-2 0,-7 4 1,6 1-3,-6 3-3,0 0-7,0 1-1,0 7 2,0-3-6,0 2-5,0 4-8,0 1-10,-6-2-16,6 5-16,-14 0-25,7 5-50,-11 2-93,-2 3-138,-7 2-84,1 3-51</inkml:trace>
  <inkml:trace contextRef="#ctx0" brushRef="#br0" timeOffset="22194.52">16849 4066 305,'0'0'246,"0"0"-69,0 0-54,0 0-38,0 0-27,0 0-16,0-3-12,0 3-6,0 0-6,0-4-3,0 4-1,0 0 0,0 0 1,0 0-1,0 0 3,0 0 2,0 0 1,0 0 0,0 0 1,0 0 0,0 0 0,0 0-1,0 0-3,0 4-5,0-4-2,0 0-2,0 3-3,0 1-2,6 3 2,-6 4 0,7 1 2,-1-2 1,-6 9 1,7-2 3,-1 3 0,0 1 2,1 1-2,-1 0-2,1 0 0,-1 4-1,1-5 2,0 4-3,6-2 3,-7 3-4,0 0 1,1 3 1,-1-4-2,1 4 1,-1-3 0,1 3-1,1 0-3,-3-3 0,3 4 0,-3-1-1,-5 1 1,6-1 1,1 0-3,-1 1-2,1-1 1,-7-4-4,7 1-9,0-4-10,-1 0-18,7 0-23,-7-4-41,7-3-80,-6-4-147,6-4-78</inkml:trace>
  <inkml:trace contextRef="#ctx0" brushRef="#br0" timeOffset="22934.23">17591 4367 305,'0'-8'345,"0"-3"-118,0 8-87,6-5-48,-6 1-24,7 0-13,-7 0-6,6-1-3,-6 0-1,0 4-5,0 1-7,7-1-4,-7 1-6,0-1-4,0 4-3,-7 0-4,7 0-4,-6 4-1,-1-1 0,1 4-1,-7 5-1,7 3 0,-15-1-3,9 1 1,-1 4 2,0 2 1,-8-3-1,15 1-3,-6 3 0,-1-4 1,6 1 0,7-1 0,-6-3-2,6 0 0,0-1-1,0-3 2,6 0 1,-6-4 0,7 0 2,-1 0 0,1-7-1,5 0 2,-6 0 0,9 0 1,-3-7-1,-5 0 0,6 0 1,-1-4 0,9 0 2,-15-3 5,7 2 3,-7-3 2,7 1 5,-6-1 3,-1 4 1,1-4 1,-7 1 1,0 3-2,6-1-4,-6 5 0,0-3-5,0 2-4,0 4-3,0 1-2,0-1-4,0 1-3,0 3-1,0 0-3,0 0-2,0 7-2,0-4 2,0 9 0,0-5 1,7 3 1,-7 5 1,6-4 2,1 4 2,-1-4-1,7 0-2,-6 4 2,5-4-1,-4 0-2,4 0-1,1-1-4,1 2-2,5-5-3,-6 1-2,0-6-1,0 3-1,0-2 0,7-3 1,-15 0 3,9 0 4,0-3 1,-2-4 3,1-1 1,0-3 1,1 1 0,-8-5 0,7-4 0,0 0 0,-7 2 0,7-6 2,-6 5-2,0-4 0,5 0 0,-5 0 4,-1 0-1,-6 1-1,7-2-1,-7-3 1,0 5 1,0-1 3,0-4 0,-7 3-4,7 2 4,-13 4 0,7-6 2,0 9-1,-1-1 2,0 0 0,1 4 1,-1 4-1,1 0-2,-1 3 3,7 0-3,-6 4-4,0 0-2,-1 4-2,7 0 0,0 6-3,-6 1 2,6 0-1,0 7-2,0 1 5,6 4 0,-6-2 0,7 1 0,-1 0-1,0 3 1,1-2 1,-1 2 1,1 0 0,6-2-2,-6-1-4,-1 4-1,0-5-2,7 1-3,-6-4-6,6 4-5,-6-7-5,6-1-4,-8 2-1,10-6-5,-2-2-11,-1-1-10,1 0-15,0-2-29,0-5-49,0-5-103,-6 2-112,6-4-67</inkml:trace>
  <inkml:trace contextRef="#ctx0" brushRef="#br0" timeOffset="23138.95">17812 4296 281,'0'0'433,"0"0"-149,7 0-118,-1 0-66,1 0-39,5-3-19,9-1-9,-2 1-4,6-4-2,2 3-6,5-4-4,1 5-6,0-4-11,0 3-12,-1 1-17,0-5-21,-5 4-28,5 1-53,-13-1-93,1-3-121,-1 4-69</inkml:trace>
  <inkml:trace contextRef="#ctx0" brushRef="#br0" timeOffset="23934.84">18164 4304 208,'0'-4'267,"0"4"-63,0-4-58,0 1-47,0-1-29,0 1-17,0-4-10,7 3-6,-7 0-3,0-3-2,6 3 0,0-3-4,1 4-3,-1-5-5,1 1-3,-1 3-4,1-3-2,0-1 1,-1 5-4,1-1 1,-1 0 0,0 1-3,1-1-2,6 1 1,-6 3-2,0-4-1,-1 4 0,0 0-1,7 0 0,-7 4 0,1-4-1,0 3 0,6 4 1,-7-3 0,0 3-1,9 1-1,-10-1-1,2 0 2,-1 5 0,1-5-1,-7 0 0,7 0-2,-1 1 2,-6-1 1,0-4-1,5 4 0,-5-3 1,0-4 1,0 4 5,0 0 3,0-4 8,8 0 5,-8 0 6,0 0 4,0-4 3,0 0 0,0 0-1,0 1 0,0-4-3,0 0-3,7 3-3,-7-4 1,0 5 1,0-1 2,0 1-1,0-1-2,0 1-3,0 3-3,0 0-3,0-4-4,0 4-6,0 0-6,0 0-1,6 0-2,-6 0-1,0 0-1,0 0-2,0 0 3,7 0-1,-7 0 4,6 0 0,1 0 2,-7-4 0,6 0 0,1 1 1,-1-1 1,0-3 1,1 4 1,-1-5 4,1 4 3,-7-3 3,7 3-1,-1-3-1,1-1 3,-1 0-4,1 1-2,-1 1-4,0-2-6,1 4-2,-1 0-1,1 1-1,-1 3-3,-6 0 3,7 3-3,1 1 3,-3 0 0,8 4 1,-7-2 1,1 1 0,0 1-1,0 4 1,-1-5-1,7 4 2,-7-3-3,1 2-1,6-3 0,-7 5-1,1-5-3,0 3-8,-1-2-8,6-1-11,-5 4-11,1-4-12,-3 1-17,2 0-19,0-1-29,-1-5-42,1 3-85,-1-2-117,-1 1-60</inkml:trace>
  <inkml:trace contextRef="#ctx0" brushRef="#br0" timeOffset="24087.08">18887 4139 443,'0'-10'467,"0"-2"-153,0 5-117,0 0-63,0 4-37,0-5-22,0 4-14,0 1-16,0-1-21,6 4-26,-6-4-28,0 4-31,7 4-30,-7-4-47,6 4-88,-6-4-145,0 3-68,0 1-38</inkml:trace>
  <inkml:trace contextRef="#ctx0" brushRef="#br0" timeOffset="27150.31">19734 3784 201,'-7'-8'478,"0"2"-162,1-5-138,-1 7-77,1-4-36,0 0-18,6 6-8,-7-5-1,7 2-1,-6 2 0,6-1-4,0 4-4,0-4-8,0 4-4,0 0-7,0 0-4,0 4-5,6 0-2,-6 4 0,7-1 0,-1 3 2,-6 5 0,6 3 4,-6 1 1,7 3 1,-1 3 1,-6 4 0,7 1-1,-7 3 1,0 3-1,0 0-1,0 1-1,7 1-3,-7 2 1,0-3-3,0-1 1,6 1-1,-6-5-3,7 1-3,-7 0-4,6 1-7,1-5-8,-7 0-9,6-3-11,-1 0-11,-5-1-15,8-3-19,-2 0-38,-6-3-68,0-5-136,7-3-68</inkml:trace>
  <inkml:trace contextRef="#ctx0" brushRef="#br0" timeOffset="27441.36">19512 3692 406,'-6'-18'495,"-1"-1"-178,0 2-138,7 3-73,0-5-39,0 3-17,7 2-11,6-1-5,0 1-2,0 2-5,7 2-4,-1-1-6,2 0-3,4 7-6,-5-3-2,5 7-4,-5 0-2,6 0 0,-6 4-2,-1 3 1,-1 0-1,3 4-1,-8 0 2,0 4 1,-6 3 1,5 0 1,-12 1-1,7 4 0,-7-2 0,0 1 0,-7 0 0,1 3-1,0-2-4,-6 2 0,-2-3-3,7 4-3,-6-5-8,0 2-8,7-5-11,-7 5-12,6-6-15,1-2-20,-1 3-28,7-7-61,-7 4-124,7-5-86,0-2-51</inkml:trace>
  <inkml:trace contextRef="#ctx0" brushRef="#br0" timeOffset="27636.18">20137 4045 167,'-13'2'547,"-6"3"-1,6 6-212,-7 0-145,1 0-83,-1 4-49,7 2-27,-6 3-11,6 1-7,-7 1-3,8 3-2,4 1-3,-5 3-1,6 4-5,-5-1-16,5 2-21,0 3-24,-5-1-30,12 5-56,-7-5-103,1 1-126,-7-4-77,7 1-38</inkml:trace>
  <inkml:trace contextRef="#ctx0" brushRef="#br0" timeOffset="28526.49">15500 2520 91,'0'0'166,"0"0"-20,0 0-23,0-3-20,0 3-18,0 0-14,0-4-12,-7 4-7,7-3-7,0 3-2,0-4-2,0 4-4,0 0-4,0 0-3,0-5-4,0 5-3,0 0-4,0 0-4,0 0-5,0 0-3,0 0-3,0 0-2,0 5-2,0-5-1,0 4 0,0-1 1,0 1-1,0 3 3,0 0 1,7 4 4,-7 3 4,0 1 1,7 4 1,-7 3-1,0 0 2,6 4 0,-6 3-1,7 0-1,-1 3-3,1 2-1,-1-1-1,-6 4 0,6-1 0,1 1-3,-1-1-1,1 1-2,0-4 0,-7 1 0,7-3 3,-1 3-2,0-4 0,1-1 1,-7-3-5,5-1-4,3-4-8,-1-2-11,-1 0-16,-6-5-15,7-3-26,-1-3-51,-6-1-96,7-7-100,-7-3-54</inkml:trace>
  <inkml:trace contextRef="#ctx0" brushRef="#br0" timeOffset="28908.32">15663 2484 77,'0'-8'380,"6"1"-121,-6 0-112,7 0-62,-7-1-36,6 0-17,1 2-8,0-1-5,-1-1 1,7 0-2,0 1-1,0 0-2,0 0-1,8-2-2,-10 6-3,9-4-2,-8 3-3,3 1-2,-3 0-1,1 3-1,1 0 0,-8 0 2,0 3 1,1 0 1,-1 5 2,-6-2 0,0 3 2,0 1 3,-6 1-1,6 0 0,-13 3-1,7-2-1,-8-1 0,1 3 0,1-2-1,-3 2-1,-3-2-1,4-2 2,-5 1-2,-1 0-1,1 1 1,0-2-2,-1 2 0,0-3-1,1 3-1,0-1-1,-1 0-2,7 0-5,6-4-10,-5 4-10,5-3-18,0 3-27,7-4-45,0 0-77,7-3-131,0 0-61</inkml:trace>
  <inkml:trace contextRef="#ctx0" brushRef="#br0" timeOffset="29300.06">16105 2916 310,'8'-7'359,"-3"3"-136,2-3-98,6 3-53,7-3-26,-7 3-13,7-4-8,-1 1-3,1 3 2,-7 2-2,6-3-2,7 5-1,-13 0-9,6 5-3,-5-3-1,0 9-3,-9-3-2,2 7-1,-7-1 1,0 5-1,-7-2 2,2 2 3,-2 3-1,-7 1 2,1-5 0,0 4 1,-6-5 0,5 6 3,-5-5 3,6-3 0,-6 2 4,5-2 1,8-3 1,-7-1 0,7-3 0,-1-2-2,7 2-3,0-1-2,0-3-1,7 0-4,-1-4 1,7 2 1,7-4-1,6-2 0,-1 0-1,8-7-7,7 1-15,-2-2-22,1-2-35,1-6-81,-2 3-170,2-5-95,-8 0-46</inkml:trace>
  <inkml:trace contextRef="#ctx0" brushRef="#br0" timeOffset="29737.25">15409 2583 83,'0'0'215,"8"0"-47,-8 0-45,5-4-31,-5 4-24,6-3-17,-6 3-8,7-5-5,-1 2-5,1-1-1,0 4 1,-7-4-2,5 0 0,3 2-2,-1 2-5,5-8-4,-6 8-3,8-4-3,-8 1-4,1-1-3,-1 4 0,7 0-4,-7-4 0,7 0-2,-6 4 0,7-3-2,-2 3 1,0-4-5,3 1-9,4-1-16,-6 4-43,6-3-102,-6-1-118,1-1-74</inkml:trace>
  <inkml:trace contextRef="#ctx0" brushRef="#br0" timeOffset="48673.87">5425 7902 98,'0'0'111,"7"-3"-40,-7 3-29,0 0-20,0 0-13,0-4-6,0 4-3,6 0-4,-6 0 1,0-4-3,0 4-4,0 0-3,0 0 1,0-4 0,6 4 1,-6 0 1,0 0 2,0 0 5,0 0 3,0 0 3,0 0 3,0 0 1,0 0 0,0 0 0,0 0 0,0 0 0,-6 0-1,6 0-1,0 0-2,0 0 2,0 0-1,0 0 2,-6 0 0,6 4 1,0-4 0,0 4 2,0-4 0,-7 4-3,7-4-2,0 3-2,0-3 0,0 4-2,0-4 1,0 2-1,0-2-1,-7 5 1,7-5-1,0 3 1,0-3 0,0 4 0,0-4 0,0 4 0,-7-4 2,7 0-2,0 0 0,0 4 2,0-4-2,0 0 1,0 0-1,0 3-1,0-3-1,0 4-8,0-4-7,0 4-12,0-4-15,0 4-21,-6-4-21,6 2-26</inkml:trace>
  <inkml:trace contextRef="#ctx0" brushRef="#br0" timeOffset="50173.21">5399 7949 63,'0'0'132,"6"0"-11,-6-4-10,0 4-18,0-2-16,0 2-14,6-4-15,-6 4-10,0-4-9,7 4-6,-7-4-2,0 4 0,0-3 0,7 3 0,-7-4 0,0 4 2,0 0-3,0 0 0,0 0-2,0 0-3,0 0-3,0 0-4,-7 0-4,7 0-2,0 0-3,0 0 0,-7 0 1,7 4 0,-6-4-1,6 0 1,0 0 0,-6 3-3,6-3 3,-6 0 0,6 0 0,-7 4 0,7-4 0,-8 0 0,8 0 0,-5 4 3,5-4-3,-6 4 0,6-4 0,-7 2-1,7 2 0,-7-4 0,7 4 1,-7 0 0,7-4 0,0 3-2,-6-3 2,6 0 0,0 0-1,0 4 1,0-4-1,0 0 1,0 0-1,0 4 1,0-4-5,0 0 3,0 0-1,6 0 0,-6 0 2,0 0 1,0 0 0,7 0 1,-7 0 4,0 0 0,0-4 1,7 4 2,-7-4 3,0 4 0,0-3 2,0 3 2,7 0 3,-7-4 2,0 4 0,0 0-2,0-4-3,0 4-3,0 0-2,0 0-4,0 0-3,0 0-3,0 0-4,-7 4 0,7-4-2,0 4-1,0-4 0,0 3 0,0-3 0,-7 4 0,7-4-1,0 4 1,0-4 1,7 0 2,-7 4 1,0-4 3,0 0 0,7-4 0,-7 4 2,6 0 0,-6-4 0,5 4 1,-5-4 0,8 1-1,-1 3 2,-7-4 0,6 0 0,-6 4 1,0-4 1,0 4 2,6-2 0,-6 2-1,0 0 0,0 0 0,0 0 0,0 0-2,0 0-1,0 0-4,0 0 0,-6 0-1,6 0 0,0 0 0,0 0 1,0 2-1,0-2-1,0 0 2,0 4-1,0-4-1,0 0-2,0 0 1,0 0-1,0 4 3,0-4-1,0 0-2,0 0 2,0 0 2,0 0 2,0 0 0,6 0 1,-6 0-1,0 0 5,0-4 0,0 4 3,0 0-2,6-4-2,-6 2 4,0 2 0,0-4 2,0 4-1,7-4-1,-7 4-1,0-4 0,0 4 1,0 0-5,0-3-3,0 3 0,0 0-2,0 0-2,0 3-2,-7-3 1,7 4-1,0 0 0,-6-4 1,6 4-2,-6 2-2,6-6-1,-6 8-2,6-5 0,0-3 0,0 8 1,-7-8 0,7 4 2,0-1 1,0 1 2,0-4 2,0 3 2,0-3-1,0 0 0,0 0-1,0 4-1,0-4 4,0 0-1,7 0 0,-7 0 3,0-4 0,0 4-1,0 0 2,0 0 1,0-3-2,0 3 3,0 0-3,0 0 1,0-4-2,0 4 0,0 0-1,0 0-1,0 0-1,0 0-1,0 0 2,0 0-1,0 0-2,0 0 2,0 0-2,0 0-1,0 0-2,0 0 0,0 0 1,0 0-1,6 0 4,-6 0-4,0 0 3,0 0 0,0-3 2,6 3 0,-6-4 1,6 4-2,-6-4 0,7 0 5,-7 4-1,0-3 1,7-1 2,0 0 0,-7 4 0,0-4 2,6 2 0,-6-2-1,0 4 2,0-4 0,0 4-1,0 0 2,0-4-2,0 4 0,0 0-1,0 0-3,0 0-3,0 0 0,0 0 0,0 4-3,0-4 1,-6 4 0,6-4-1,0 4 0,0-2 2,0 2 0,0-4 0,0 8 1,0-8 0,0 3 0,0 1 0,0 0 0,0-4 1,0 4-1,0-4 0,0 0 0,0 3-1,0-3 1,6 0 0,-6 0 0,0 0 1,0 0 1,0 0 2,0 0 0,0 0 1,0 0 0,0 0 0,0-3 1,0 3-1,-6 0 1,6 0-2,0-4 1,0 4-1,0 0 1,0 0-2,0 0-3,0 0 0,0 0-1,0 0 1,0 4-1,0-4-2,0 0 0,0 3 0,0-3 3,0 0 0,0 0 0,0 4-2,0-4 1,0 3 1,0-3-1,0 4 2,0-4 0,0 0-1,0 4 0,6-4 2,-6 0 0,0 0-1,0 0 3,0 0-3,0 0 2,0 0 2,0 0 1,0 0 1,0 0 2,0 0 0,0 0 1,0 0 0,0 0 0,-6 0 0,6 0-3,0 0-2,0 0-4,-7 0-1,7 0-1,-7 3-2,7 1 1,-7-4-2,1 0 1,6 3 0,0-3 1,-6 4 0,6-4-3,0 0 2,0 0-3,0 0 1,0 0 0,0 0 1,0 0-1,6-4 3,-6 4 2,6-3-1,-6-1 2,7 1 0,-7-5 1,7 5 2,-7-1-1,7 1 1,-7-1 1,0 0 0,0 0 2,6 1 0,-6 3 1,0-4 0,0 4-1,0-4-1,0 4-3,0 0 0,0 0-6,0 0-1,0 0-1,0 4-3,0-4 0,0 0 0,-6 4-1,6-4-2,0 0 1,0 3-1,0-3 1,0 0 1,0 0-1,0 0 1,0 4 2,0-4 2,0 0 1,0 4 1,0-4 2,0 0 0,0 4 1,0-4-2,-7 3 0,7 1-1,-7-1 2,7 1-2,-7 0 0,7-1-1,0 1-1,-6-1 0,6-3-2,0 4 2,0-4 2,0 4-2,0-4 0,0 0 2,0 0 3,0 0 0,0 0 0,0 0 1,0 0 0,0-4 2,0 0-1,6 4-1,-6-3-1,0 3 1,0 0 1,0 0 1,0-4 1,0 4-1,0 0 0,0-3 1,0 3 0,0 0-1,0 0-3,0 0-3,0 0-4,0 0-5,0 0-4,0 3-6,0-3-7,0 0-8,0 4-8,7-4-20,0-4-38,0 4-79,-1-3-123,0-1-61</inkml:trace>
  <inkml:trace contextRef="#ctx0" brushRef="#br0" timeOffset="52591.05">4343 12137 49,'0'0'100,"0"0"1,0 0-8,0 4-8,0-4-12,-6 2-14,6-2-16,0 5-13,-6-2-9,6 1-8,-7 1-6,1-3-4,-1 2-1,7 0-2,-7-4 0,7 3 2,0-3-2,0 4 0,-6-4 0,6 0-1,0 0 1,0 3-1,0-3 0,6 0-2,-6 0 2,0 0 0,0-3 2,0 3 4,0-4 0,7 4 4,-7-3 2,0-1 3,7 0 3,-7 4 4,0-2 0,0-3-2,0 1 0,6 1-1,-6 3-4,0-5-8,0 3-1,0 2-2,7-4-2,-7 0 0,0 0 0,0 1 3,0-1-2,6 0 5,-6 0-4,6 2-2,-6-6 0,7 4 0,-7 1-1,6-5-4,-6 4 2,7 1 1,0-4 1,-7 3 0,7-3 0,-1-1 0,-6 5 0,6-5 1,1 4-1,-7-3 0,6 0-1,-6 3 1,7-3 0,-7 3 0,6-3 0,1-1 0,-7 4 2,0 2-2,7-2 0,-7 0 0,6 0 2,-6 1-1,7-5 0,-7 4-1,5 1 0,-5-1 3,7 1-1,-7-1-2,8 1 0,-8-1 0,5 0 0,-5 0-1,8 1 1,-8-1-1,5 0 2,-5-2-1,0 1 1,7 1-1,-7 1 0,0-5 1,7 5-2,-7-1 0,0 0-1,6-3 1,-6 3 0,7 0 2,-7 1 0,0-4-1,6 3 1,-6 1-2,0-1-1,7 0-5,-7 0-7,0 1-1,6-4-4,-6 7 0,0-7 0,7 3 1,-7 0 3,0-3 2,6 3 5,-6-3 2,7 0 3,-7 3 1,6-3 0,-6 3 0,7 0 2,-1 1-5,-6-5-1,0 4-3,7 1-6,-7-2-5,6-1-5,-6 3-8,6-2-7,-6 2-4,0-5-1,7 4 2,-7 1 5,0-1 4,7 1 3,-7-1 10,0 1 9,0-1 10,0 0 10,0 0 9,0 1 4,0-1 2,0 0 2,0 4 0,0-3 0,0 0-6,0-1-7,0 0-5,-7 0-7,7 1-6,0-1-6,0 0-8,0 1-3,0-1-6,0-3 0,0 3-1,0-1 2,0-1 4,0 3 5,0-5 5,0 4 7,-7 0 3,7-3 1,0 3 0,0 2 0,0-3 1,0 2-1,0-1 3,0 0-2,0 0 1,0 1 1,7-1-1,-7 1 2,0-1 1,7 4 4,-7-3 3,0-1 5,0 0 6,6 0 6,-6 4 2,0-3 2,7-1 0,-7 4 0,0-4-2,0 4-1,0-3-2,0 3-2,0-3-1,0 3-3,0 0 0,0 0-1,0-5-3,0 5-4,0 0-2,0 0-5,-7 0-4,7 0-5,0 0-7,-6 0-8,6 0-5,0 0-3,0 0-1,-7 0 0,7 5 0,-7-5 2,7 0 3,0 0 1,0 3-1,-6-3 2,6 3 0,0 1 1,-6 0 2,6 3 3,-7-3 3,7 3 4,0 0 2,0 0 3,0 1-1,-6-1-8,6 0-11,-7 4-17,7-3-21</inkml:trace>
  <inkml:trace contextRef="#ctx0" brushRef="#br0" timeOffset="53376.94">4462 11708 17,'0'-3'28,"0"-5"11,0 4 3,5 1 6,-5-1 1,0-3 1,0 4-5,8-1-7,-8-4-9,5 5-9,-5-1-7,7 0-5,-7-3-5,0 3-2,7-3 0,-1 2-1,-6-1 0,7 3-1,-7-5 0,6 4-2,-6-4-4,0 5-6,7-3-1,-7 1-2,0-2-1,6 3 1,-6-3 1,0 0 1,0 3 4,7-3 5,-7 3 3,0-3 4,0 3 0,0-3 0,0 4 1,6-5-1,-6 0 0,0 5-2,7-4 2,-1-1-3,-6 1 1,0 2 1,0-2 2,7 1-1,-7-2 2,0 4 1,6-3 0,-6 1 5,0 0 4,0 0-2,7 2-1,-7-3-2,0 3 0,0-4 0,0 6-1,0-6-3,6 0-5,-6 1 2,0 0-1,0 0 3,0 3 0,6-3 1,-6 2-2,0-1-1,0 2 0,7-3 0,-7 2 1,7 2-2,-7-1 0,0-4-1,0 8 0,0-2 1,0-2 0,6 0-1,-6 4-1,0-4 1,7 1 0,-7 3-1,0-4 1,6 4 0,-6-4 0,0 4 0,0-4 0,0 2 0,7-3-1,-7 5 1,0-3 0,6-1 1,-6 0 0,0 1 0,7-1 1,-7 0-2,6 1 0,-6-1 0,0 1 0,6-1 0,-6 0-1,0 1 0,7-2 0,-7 5 1,0-2 0,6 2 1,-6-4-1,0 0-1,8 4-1,-8-4-3,0 4 0,7-3-2,-7 3 0,0-4 0,5 0 1,-5 0 2,0 2 4,7-4 6,-7 4 3,6-2 7,-6 1 2,0-2 3,7 2 5,-7-1 2,0 0 1,0 0-2,0 2-4,0 2-2,0-5-4,0 2-4,0 3-3,0-4-8,0 0-2,0 4 0,0-3 0,0 3 0,0-4 0,0 0 0,0 1-1,0 3 3,0-4 1,0 1-1,0-1-2,0 0-1,0 1 2,0 3 0,0-5-1,0 2 1,0 0-1,0-1 1,0 4 0,0 0 1,0-4-1,0 4-2,0 0 1,0 0-2,0 0-1,0 0 0,0 0 0,0 0 2,-7 0-3,7 0 1,0 0 0,-6 0 0,6 0 1,0 4-4,-7-4-1,7 4-3,0-4-4,0 0-5,-5 3-6,5-3-6,-7 3-10,7 2-8,0-2-17,0 1-17,-8-4-20,8 4-22</inkml:trace>
  <inkml:trace contextRef="#ctx0" brushRef="#br0" timeOffset="53728.82">4656 11085 19,'0'0'10,"0"-4"-5,0 1-6,0 3-4,0-5 0,0 5-2,0 0-3</inkml:trace>
  <inkml:trace contextRef="#ctx0" brushRef="#br0" timeOffset="54671.52">4402 11964 48,'0'0'107,"0"-3"-32,0 3-26,0 0-16,0-4-11,7 4-6,-7-3-1,0 3 5,6-4 2,-6 1 5,7 3 2,-7-4 2,7 0-1,-7 0-3,6 1-3,-6-1-5,0 0-5,7 1-2,-7 0-2,5-6 0,-5 6 1,7-5 3,1 5 4,-8-5 2,5 5 4,-5-5 0,0 1 2,8 4 1,-8-5-2,0 5 0,5-5-5,-5 4-5,0 1-1,0-4-5,0 3-2,0 1-3,-5-5-1,5 4 0,0 1-1,0-1 1,0 0 1,0 1-2,0 0 1,0-1-2,0 0 0,0 0-1,0 1 1,0 3-1,0-4 1,0 0-1,0 1 0,5-1 1,-5 0 0,0 0-1,7 1 0,-7-2 0,0 5-1,0-3 0,7 0-1,-7 3 1,0-3-2,0 3 2,0-5 1,6 2 0,-6-1 0,0 0 2,0 4-1,0-4 0,0 1 0,0-1-1,0 1-1,0 3 0,0-4-1,0 1 0,0 3 1,0-4 1,0 4 0,0-4-1,0 4-1,0 0-2,0 0-3,0-4-5,0 4-4,0 0-7,-6 0-9,6 0-3,0 0-5,0 4-5,0-4-1,-7 0-1,7 0 2,0 0 5,-7 4 3,7 0 1,-5-4 5,5 3-3,-8 1-6,8-1-6,0 1-13,-5 3-19,5 1-17</inkml:trace>
  <inkml:trace contextRef="#ctx0" brushRef="#br0" timeOffset="55829.43">4409 11855 60,'6'-8'69,"1"4"-3,-7-3-3,0 4-7,0-4-7,7-1-6,-7 4-5,0 1-6,0-5-5,0 5-3,0 0-5,0-1-2,0-4-1,6 5-2,-6-1-3,0-3-1,0 3-6,0-4-1,0 5-1,7-5-1,-7 2 2,0-2-1,5 4 2,-5-4 1,7 1 2,-7 0 0,8 4 3,-8-5-1,5 1-1,-5-1 2,8 2-3,-8-2 0,5 1-3,2-1 1,-7 1-3,7 0 0,-7-2 0,6 3-2,1-1 1,-7-1 0,6 0 0,-6 1-1,7 0 0,-7-4 0,0 4 0,6-4 0,-6 4 2,0-4 0,7 3 1,-7 2 2,0-6-2,0 5 6,0 0 3,0-1 1,6 1-2,-6 2 1,0-2 0,0 5-4,0-6 3,0 4-5,0 0-4,0 0-1,7 1 0,-7-1-1,0 2 0,0-4 0,6 0 1,-6 2-1,0 0 0,0 1 0,7-1-1,-7 0 0,6-2 0,-6 6 0,0-8-4,7 4-3,-7 0-8,6 1-7,-6-1-5,0 1-2,6-1-2,-6-3-1,0 3 3,7 0 5,-7 1 6,7-2 7,-7-1 5,0 2 4,0 0 2,0 1 0,6-2 1,-6 2-1,0-1 0,0 2 2,0-4 0,0 4 0,0-6 2,0 4 3,7 1 2,-7-1 4,0-4 3,0 6 0,6-3 1,-6-2-1,0 3-1,7-3-3,-7 0-3,6 3-4,-6-3-3,7 0 0,-7 2-1,6-1 0,-6-2 0,6 1 0,-6 3-1,0-2 0,7 0 1,-7 0-2,0 3 0,0-2 2,6-2 0,-6 3 1,0 4 0,0-6 0,8 1-1,-8 2 0,0 3 0,0-4-2,0 0 1,0 1 0,7 3 0,-7-4 0,0 0-1,5 1 1,-5-1 0,0 1 0,7 3 1,-7-4 0,0 0-2,6 1 3,-6-2 1,0 2-1,7 0-1,-7-1 1,0 0-1,0 1-1,6-5 0,-6 4 1,0 1-2,7-2 1,-7 3 1,0-2 0,7 1 0,-7-1 0,0 0 1,6 0-1,-6 1 0,0-2 2,7 3-2,-7-3 0,0 5 2,0-2-1,0 2 0,0 0-1,0-5 0,6 2-1,-6 3 1,0-4 0,6 0-2,-6 4 2,0-4-1,7 1 2,-7-1-1,0 4 1,6-3 0,-6 3 0,0-4-1,0 4 0,0-4 0,7 4 0,-7 0 0,0-3 0,0 3-1,6 0-1,-6-4 1,0 0 1,7 4 1,-7-3-1,0-1 0,0 0 1,0 4 1,7-3 2,-7-1-1,0 0 0,6 4 4,-6-4 1,0 1 1,0 0-1,0-1-1,0 4 1,7-4 3,-7 4-2,0-3-3,0 3 1,0-4 2,0 0 4,0 0 1,5 4 1,-5-3 0,0-1 2,0 4-1,0-3-1,7-1-1,-7 4-2,0-3-4,0 3-2,0-4-1,8 4-2,-8-4-3,0 4 0,5-4 0,-5 4 0,0-3 0,8 3 0,-8 0 1,0 0-1,0-5 1,6 5 2,-6-3-2,0 3 0,0 0 0,6-4-2,-6 4 1,0 0 1,7-2-1,-7 2 0,0-5-1,6 2 1,-6-1 1,0 4 0,7-4-1,-7 0-1,0 1 1,0 3-1,0-4 1,0 0 0,6 1-1,-6 3 1,0-3 1,0-2 1,0 5 2,0-4-3,0 4 2,0-3-1,0 3-1,0-3 0,-6 3 2,6-4-2,0 4 0,0-4 0,0 4-1,-7 0 1,7 0 1,0 0-2,-6 0 0,6 0-2,0 0 2,0 0 1,0 0-1,-7 0 0,7-3 0,0 3 0,0 0 0,0 0 0,0 0-1,0 0 0,0 0-4,0 0-8,0 0-13,0 0-20,0 0-32,0 0-37,-6 0-58,6 0-87</inkml:trace>
  <inkml:trace contextRef="#ctx0" brushRef="#br0" timeOffset="57249.9">4677 11173 28,'5'-8'111,"-5"1"-14,0 0-11,0 3-12,0-3-8,0 0-6,0 0-2,7-1-1,-7 0-4,0 2-3,0-2-6,6 1-5,-6-1-6,0 0-5,7 2-4,-7-1-8,0 3-2,6-3-7,-6 0-3,0 0-2,7 2-2,-7-2 1,0 3-1,7-3 0,-7 3-1,0-3 1,6 3 0,-6-3 1,7 3 1,-7-3-1,0 0 0,6-1-1,-6 1 0,6 0-1,-6 0 0,7 3 0,-7-4 0,6 5 0,-6-4-1,7 3 3,-1-3-1,1 3 2,-7-3-2,7 2 0,-1 2 0,-6-1 0,7 2 0,-7-3 0,5 2-1,-5-1-1,7 0 2,-7 0-1,0 1-1,8 3 1,-8-4 0,5 0 1,-5 1 0,0 3 1,0-3-1,0-2 0,0 1 1,0 1 0,0 3 0,0-3 0,0-1 1,0 0-3,0 4 2,0-3 1,0-1-2,0 0 0,0 4 0,0-4 0,0-3 0,0 4 0,0-1-1,0 1-1,0-5 2,0 4-1,0-3 1,0 3-2,0-2 0,0 2 1,0-4 0,0 5 1,0-5 0,0 4 1,0 0-1,0 1 0,0 0 1,0-1-1,0-4 0,0 8 0,0-3 0,0-1-1,0 0-1,-5 1 1,5-1 1,0 4 1,0-4-1,0 0 1,0 1 1,0-1-3,5 1 1,-5-1 0,0 1-1,0-1 0,0 4 1,8-4-2,-8 0 1,0 1 1,0 3 0,6-4 0,-6 1-1,0-2-1,6 5-3,-6-2-2,0 2-4,0-4-1,7 4 0,-7-4-2,0 4 1,0-4 0,0 1 3,6 3 3,-6-8 2,0 8 3,0-3 0,7-5 1,-7 5-1,0-1 1,0-1 1,0 2 0,6 0 0,-6 3 1,0-4-1,0 0 1,7 1 1,-7-1 0,0 0-2,6 0 0,-6-3 0,7 0-1,-7 0-1,7 3 0,-7-3 0,6 0 1,-6 0 1,6 3 0,-6-4 0,7 5 1,-7-5 0,0 2 0,6-2 2,-6 4 0,0-3 0,0 3 1,7-4 0,-7 5-1,0-5 2,0 4-1,0 1 1,0-1-2,0-3-1,0 7-1,0-3 0,0-1 0,0 0 1,0 0-1,0 1-1,0-4-1,0 2 0,0 3 1,0-2 1,0-4-1,0 5-1,0-5 0,0 4 1,0-3 0,0 4 0,-7-1 0,7-3 0,0 3 0,-6 0 0,6-3 0,0 4 1,-7-6 0,7 2 0,0 4-1,0-4 1,-6 3 0,6 0-1,0 0 0,0-3 0,0 4-1,0-4 1,0 3 1,0 0-1,6-3 0,-6 3 0,0 0 0,0-2 0,0 1 0,7 2 0,-7-1-1,0-3-1,0 3 1,0-3 0,6 0 0,-6-1 0,0 5 0,0-5 1,7 1 0,-7 0 0,0-1 0,0 1 0,0 2 0,0-1 0,0 2 0,6-3 0,-6 3 0,0 0 1,0 0-1,0 2 0,0-3-2,0 2 1,0-1-1,0 1 0,0-1 0,0 0-2,0 0 2,0 1 1,0-4 0,0 3-2,0 1-1,0-1 1,0-4-3,0 5 2,-6-1-1,6 0-1,0-3 2,0 7 4,0-8 1,0 5-1,0-2 0,0 3 2,0-2-2,0-4 1,0 5-1,0-5-3,0 4 2,0-3 3,0 4 0,0-4-2,0 3 0,6 0 0,-6 0 1,0 1 0,0-1 0,0 1-1,0-1-2,0 4 2,0-3-1,0 3 1,0-4 0,0 4 0,-6 0-1,6 0 0,0-4 1,0 4 0,0 0 0,0 0-1,0-4 2,-7 4 3,7-3 4,0 3 2,0-4 1,0 0 1,0 4 1,-6-3 1,6 0-1,0-2-3,0 5-3,0-4-2,0 1 0,0 0-1,0 3 1,0-4-2,0 0 3,0 4-1,0-3-3,0-1 0,0 0 1,0 0-2,0 0 0,0 0-1,0 2-1,6-2 1,-6 1 0,0-2 0,7 2-1,-7-1 1,0 0 0,6 0 0,-6 4 1,0-3 0,6 3-1,-6 0 1,0 0-2,0 0-2,0 0-3,0 0-1,0 0-2,0 0-4,0 0-1,-6 0-2,6 0-2,0 3-5,0-3-4,0 0-10,0 0-16,0 0-27,0 0-49,0 4-82,0-4-86</inkml:trace>
  <inkml:trace contextRef="#ctx0" brushRef="#br0" timeOffset="57859.18">4858 10495 85,'0'-2'129,"0"-3"-37,0 2-30,7-1-23,-7-1-15,0-1-11,6 2-4,-6-3-4,7 4-1,-1-6-2,-6 2-1,7 0 1,0 4 0,-7-5-1,6 1 0,0 0 1,-6 0 1,7-1-1,-1 1 3,-6-1 2,7 2 1,-7-2 4,6 4 2,0-3 1,-6-1 2,7 1 0,0 4-1,-7-6 0,6 2-3,1 0-2,-7 0-3,6 3-1,1-3-2,-7 0 1,6 0-2,1-1 0,-7 1 0,6-1 1,-6 2 2,6-2-1,-6 0 2,0-3 4,8 4-2,-8 0 2,0 0 0,0-4 0,5 3 2,-5-3-4,0 4 0,0-4-3,0 0 5,0-1-3,8 2 0,-8-1-1,0-4-2,7 5 2,-7-2-3,0 1-1,5-4-3,-5 5 0,0-2 0,7 1 0,-7-3-1,6 7 2,-6-5-1,0 5 0,7-3-1,-7 2 0,0 1 0,0-1-1,0 5 1,0-5 0,0 1 1,0 4-1,0-5 0,0 5 0,0-5 0,7 0 0,-7 2-1,0 2 0,0-7-1,0 7 1,0-7 0,6 4 2,-6 3-1,0-3 0,7-1-2,-7 5-7,0-5-9,6 2-13,-6 2-21,0-1-33,7 2-43,-7-4-64,0 3-87</inkml:trace>
  <inkml:trace contextRef="#ctx0" brushRef="#br0" timeOffset="58334.25">5007 10048 97,'8'-10'173,"-3"-2"-32,-5 1-34,8 0-27,-1 1-20,-2-2-18,-5 2-5,7-1-6,-1 0-5,1 0-3,0-1-3,-7 2-4,6-1-1,1-1-3,-1 2-5,-6-1-1,7-4-1,-1 4 0,-6 0 2,6-4 2,1 0-1,-7 1-1,6-1-1,1 1 0,0-1 1,0-2-1,-7 1-2,6-2-1,0 0 1,1-1-1,-2 1 0,3 0 0,-1 0-1,-7-1 2,6 1-2,1 3 0,-7 0 0,6 1-1,-6 3 0,7 0 0,-7 4-1,0 0-1,0-1-4,0 4-5,0 1-10,0-2-14,0 5-22,0 0-30,0 0-35,0 0-50,-7 0-75</inkml:trace>
  <inkml:trace contextRef="#ctx0" brushRef="#br0" timeOffset="58906.01">4884 10287 37,'0'0'132,"0"3"-20,0-3-20,0 0-16,7 0-14,-7-3-14,0 3-14,0-5-9,7 3-6,-7-2-5,6 0 0,-6-3 0,6 3 3,-6-4 3,7 1 5,-7 0 2,6 0 1,-6-4 2,7 0 0,-7-1 1,6 2-2,0-5-3,-6 3-2,7-2-3,0-1-1,-1 1-3,1-1-4,-1-2-4,1 2-1,6 0-3,-7-1-1,0 2-1,2-1-3,-3 1 0,3-1 1,-1 1 3,-2-1-1,2 1 0,-1 2-3,1-2 0,0 3 0,-7-1 1,6 3-1,1-3-2,-1 1 1,1 0 0,-7 0 1,6 4-1,0-1 4,1-2-2,-1 2 0,1 1 1,-7 0-1,7-1 0,0 1 0,-7 2 1,6-1-5,0-1 1,-6-1 1,7 4 0,-7-3 1,0 1 0,5-2 0,-5 4 0,0-4 0,0 5 0,0-5-1,0 2 0,0 2 0,8-4 1,-8 5 0,0-1 0,0 0 0,0 1-3,0-1-4,0 4-7,-8-4-14,8 4-14,0 0-17,0 4-23,0-4-34,0 0-40,-5 4-55,5-1-73</inkml:trace>
  <inkml:trace contextRef="#ctx0" brushRef="#br0" timeOffset="59376.38">4936 10040 17,'0'-6'94,"6"-5"-4,-6-3-4,7 2-8,0 1-1,-7-3-4,0 3-8,6-4-13,-6 5-12,7-5-6,-7 4-5,6-5-5,-6 3-2,7 1-2,-1-3-3,-6 1-3,7 3 0,-7-3 1,6-1-2,0 0-1,-6-3-1,8 3-3,-3 0-1,3-3 1,-1 3-2,-2-4-3,8 5-1,-6-1-1,0 1 1,-1-1 0,1 0-1,-1 5-1,1-2 1,-1-2-1,0 2 1,1 2 0,-1-5 0,1 8 0,0-4 1,-7 4-1,7-4 1,-7 7 0,0-4 0,0 6-1,0-6-1,0 4-1,0 1 0,0-2 1,0 2 0,0-1 2,0 2-2,0-3 0,0 2 2,0 3 0,0-4-1,0-1-1,0 5-1,0-3-2,0 0 1,0 3-3,0-4-4,0 4-9,0-4-8,0 4-15,0-3-23,0 3-36,0-3-50,0 3-80</inkml:trace>
  <inkml:trace contextRef="#ctx0" brushRef="#br0" timeOffset="61256.97">5047 9917 20,'6'-7'36,"-6"-1"-6,7 0-8,-7 4-8,0-2-3,7-2-4,-7 1 0,0-1-1,6 5-1,-6-4 0,0 0 0,7-1 5,-7 4 4,0-3 5,6 0 5,-6 0 2,0 2 2,0-1 1,7-2 4,-7 1 1,0 3-6,6-3 0,-6 0-5,0 0-1,6-1-3,-6 4 0,0-4-6,0 1-3,7 5-2,-7-6-3,0 4-1,6-4-1,-6 5 2,7-1-1,-7-3 1,0 4 2,0-1 0,0-1 0,7 2 4,-7 0-1,0-1 0,0 0 1,0 1-2,0-1 1,0 0 1,7 0 1,-7 1 0,0-1-1,0 1 1,0-1-1,0 1 0,0-1 2,0 0 0,0 4 1,0-4 0,0 1 1,0-2 0,0 5 1,0-2-1,0-3-2,6 3-2,-6-2-4,0 4 0,0-4-4,0 0-1,0 0-1,0 0 0,0 4-1,0-3 0,0-1 0,0 2 0,0-3 0,0 5 1,0-3 1,0-1-1,0-1 2,0 2 0,-6 0-2,6-1 2,0 0-2,0 1 2,0 0 0,0-2 2,0-2 2,6 3 2,-6 1 5,0-1-1,0 1-1,0-1 0,6 0 0,-6-3-3,0 3-4,0 1-3,7-2 0,-7 3-2,0-2 0,0 0 0,0 4 0,0-4 0,0 4 0,5-3 0,-5 3-1,0-5 1,0 5 0,0-3 0,8 3 0,-8-4 0,0 2 0,0-3-1,0 5 0,7-3 0,-7 3 1,0-4 0,0-1 0,0 5 1,0 0-1,6-3 1,-6 0 0,0-1-1,0 4 1,0-4 0,0 4-1,0-3 0,0 3 0,0-3 1,0-2 0,0 1 0,0 1-1,0-1 0,0 1 0,0-1 0,0 1-1,0-1 1,0 0 1,0 0-2,0 1 1,7-1 0,-7-4-1,0 6 1,0-2 1,0-4-1,6 5 0,-6-1 1,0 0 1,0 0 1,0 2-2,0-3 1,0 2-3,0-1 1,0 1 0,0-2-1,0 2 1,7-1-2,-7 0 0,0 1 1,0 0 1,0-2-1,0 1 1,6 1 0,-6-1-1,0 1 1,0-1 1,0 1 0,0-1 1,0 0-2,0 0 0,0 1-1,0-1-4,0-4 1,0 6 2,6-2 0,-6-4 0,0 5 1,0-5 0,0 4 1,7-3 2,-7 4-1,0-4-2,0-1-1,6 4 2,-6-3-3,0-1 2,7 6-1,-7-7 1,6 2 1,-6 0-1,0 3 1,0-3-1,7 3 0,-7-4-1,0 6 2,7-6 0,-7 4-1,0 1 1,0-5-1,0 4 1,0 2 1,0-3-1,-7 2-1,7-4 1,0 3 2,0 0-2,0-3 1,-7 3 0,7 1 0,0-4 1,-6 3 2,6 0-2,0-3-3,0 3 1,0-4 0,0 6 1,-7-7-1,7 6 0,0-4-1,0-1 0,0 1 0,0 3 1,0-4 0,0 1-2,7 4 7,-7-4-3,0-1-1,0 4-1,0-3 1,6 0 0,-6 0-1,0-1 0,0 1-5,7 0 2,-7 4 2,7-6 1,-7 3 0,0 2 3,0-4-1,0 1-1,0 3 1,6-4-2,-6 6 0,0-2 0,0-4 0,0 5-3,0-1 1,0 0 0,0 0 0,0 1 1,0-1 0,0 1 0,0 3-1,0-4 2,0 1 0,7-1 0,-7 0 0,0 0 1,0 1-1,0-1 1,6-3 0,-6 4 0,0-6-1,6 6 1,-6 0-1,0-1-1,7-3 1,-7 2 0,0 2 0,0-1-1,6-4 1,-6 6 0,7-2 0,-7 0 0,0-3 0,0 3-1,0 0 1,6 0 0,-6-3-1,0 4 1,0-4-1,0 3 0,7-4 0,-7 5 1,0-5 3,0 5-2,0-4 1,0-1-2,6 1 2,-6 3 1,0-3-1,0-1-2,7 0 1,-7 2 1,0-2-2,8 1 1,-8-1 1,5-2-1,-5 3 1,6-1 0,1-3 0,-7 4-1,7-5 6,0 6-5,-7-5 0,6 3-2,-6-3 0,5 4-1,-5 0 0,8-1 0,-8-2-6,7 3 5,-7-1 0,0-4 2,6 2 0,-6 3 0,0-5-1,0 1 1,0-3 1,6 3 0,-6 0 1,0-4-2,0 5 0,0-2 0,0-3 2,0 5-2,0-2-1,0-2-3,0 3 0,0 0 5,0 0 2,0-4 0,0 5 1,0-2-1,0 5 1,0-3 2,0-2-2,6 1-2,-6 3-3,0-3 0,7 4-1,0 0-1,-7 0 1,7-1 2,-7 1-1,6 0 0,-6 2 1,6 3 0,-6-2-1,0 0 1,0 0 0,7 1 0,-7-1 0,0 0 0,6 0 0,-6 4-1,0-2 1,6-4 0,-6 4 1,0 2 1,0-4-1,7 4-1,-7-3 0,0 3 0,0-4 2,0 4-3,0 0 1,7 0-1,-7 0 0,0-4-1,0 4 2,0 0 2,0 0-2,0 0 1,0 0-1,0 0 0,0-4 0,0 4 1,0 0-1,0 0 0,7-4 0,-7 4 0,0-4 0,6 4 0,-6-2 1,7 2-5,-7-5 1,0 5 1,6-2 2,-6 2 0,0 0 0,0 0 0,0-5 0,0 5 5,0 0 0,0 0-1,0-3 1,0 3 2,0 0 0,0 0 0,0 0 0,0 0-1,0-4-5,0 4 2,-6 0 0,6 0-2,0 0-1,0 0-1,0 0 1,0 0 1,-7 0 3,7 0-2,0 0-1,0 0-1,0 0 0,0 0 1,0 0-2,-6 0-4,6 0-4,0 0-16,0 0-25,0 0-49,0 0-107,0 0-108,-7-4-62</inkml:trace>
  <inkml:trace contextRef="#ctx0" brushRef="#br0" timeOffset="61992.06">5509 7964 28,'0'0'52,"0"4"-13,-6 0-11,6-1-8,-6 1-7,-1-1-4,1 1-2,-1 0-2,7 3-7,-7-7-8,0 3-16,7 1-27,-6 0-48</inkml:trace>
  <inkml:trace contextRef="#ctx0" brushRef="#br0" timeOffset="68947">3640 8114 105,'0'-3'212,"0"-1"-49,0 4-41,0-4-29,0-4-19,0 6-15,7-2-12,-7 0-7,0-3-3,6 3 4,-6 0 2,0 0-2,0 2-5,7-4-1,-7 4-2,0-2-1,0 1-3,0 3-6,0 0-6,0-4-4,0 4-2,0 0-3,0 0-3,0 0-1,-7 4-4,7-1-2,0 1-7,7-2-5,-7 4-3,0-4-6,7 6-4,-1-4-6,-6 3-4,7-3-6,-1 0-4,0-2-6,1-2-6,-1 5-6,7-2-2,-6-3-7,-1 0-10,1 0-12,1 0-12,-3 0-7,1-3 2,1 3 3,-7 0 11</inkml:trace>
  <inkml:trace contextRef="#ctx0" brushRef="#br0" timeOffset="69030.15">3777 8100 57,'0'0'88,"0"0"0,0 0-5,0 0-9,0 0-12,0 0-13,0 0-14,0 3-11,0-3-10,0 0-5,0 0-3,7 4-2,-2-4-3,3 0-5,-1 0-16,6 0-28,-1 0-52,8 0-95</inkml:trace>
  <inkml:trace contextRef="#ctx0" brushRef="#br0" timeOffset="69182.82">4109 8070 63,'-5'0'314,"5"0"-103,-8 0-81,8 0-56,0 4-30,8-4-21,-3 0-12,1 0-11,8 0-21,-1 0-35,0 0-58,7 0-108,-1-4-86</inkml:trace>
  <inkml:trace contextRef="#ctx0" brushRef="#br0" timeOffset="69318">4467 8033 60,'0'0'172,"8"0"-72,-3 0-64,2 0-69,0 0-85</inkml:trace>
  <inkml:trace contextRef="#ctx0" brushRef="#br0" timeOffset="69459.55">4760 8029 67,'0'0'135,"0"0"-86,7 0-95,-1 0-114</inkml:trace>
  <inkml:trace contextRef="#ctx0" brushRef="#br0" timeOffset="71191.88">5236 9581 2,'0'0'14,"0"-5"5,0 5 4,0-3 5,0 3 4,0 0 3,0-4 1,0 4-1,0 0-6,0-5-2,0 5-6,0 0-6,0-3-3,0 3-4,0-3-2,0 3 1,0-4 5,0 4 5,0-4 4,0 4 6,0-6 3,0 1 4,0 5 1,0-7-1,0 3-3,0 1-3,0-4-4,0 3-5,6 0-3,-6-3-3,0 3-2,0 1-3,0-2-2,0 3-2,0-2-2,0 0 1,0 4-1,0-4-2,0 1 0,0-2 0,0 5 0,0-3 0,0 3-1,0-4 1,0 2 1,0-3-1,0 2 0,0-6 0,0 6 0,0 0 0,0-1 0,0 0 0,0-2 0,0 1 0,0-2 0,0 3 1,0 1-1,0-4 1,0 3-1,0 0-3,0-3 1,0 3 2,0-4 1,0 6-1,0-6-2,0 4 1,0-3-1,0-1 4,0 6-1,0-6-1,0 4-1,0-4 2,0 5 2,0-5 0,0 2-3,-6 1 1,6-2 0,0 3 1,0 1-2,0-1-1,0 1 1,-7-1 0,7 4-2,0-4 1,0 4 1,0-4-2,0 1 0,0 3 1,0-4-1,0 1 2,0-2 0,0 3 1,0-2 0,0 0 0,7 0-1,-7 4 0,0-3 0,0-1 0,0 0 0,6 0-1,-6 4-1,0-2 0,0-3-3,7 5-3,-7-3-2,0-1-3,0 1-5,0 3 0,0-4-2,0 0 0,0 0 0,0 1 3,0-1 2,0 1 3,-7-4 4,7 7 3,0-9 0,0 6 1,0-1 3,0 1 0,0-5 0,0 5 6,0-1-3,0 0-2,0-4 0,0 6 0,0-2-2,0-4-3,0 5-2,0-5-7,0 4 1,0-3 2,0 4-1,0-4-1,0-1-2,0 1-1,0 0-2,0 0-3,0-1-7,0 1-10,0-1-7,0 2-5,0-3-7,0 2-8,0 0-8</inkml:trace>
  <inkml:trace contextRef="#ctx0" brushRef="#br0" timeOffset="77190.2">3523 9491 265,'0'0'249,"-6"-2"-50,-1-2-54,7 4-43,-6-4-28,6 4-16,0-4-9,-7 4-3,7-3-4,0 3-4,-6 0-5,6-5-3,0 5-5,0 0-4,0 0-5,6 0-6,-6 0-3,0 0-2,0 0-4,7 0-2,-7 5-8,6-2-9,7 1-9,-7 0-14,8 0-22,-1-2-34,0-2-54,-1 5-88,1-5-99,1 0-54</inkml:trace>
  <inkml:trace contextRef="#ctx0" brushRef="#br0" timeOffset="77326.42">3718 9474 345,'0'0'352,"-6"-5"-125,6 5-101,0 0-56,0 0-32,6 0-16,-6 0-13,13 5-11,-6-2-15,12-3-20,-6 4-37,6 0-68,2-4-117,-2 4-87</inkml:trace>
  <inkml:trace contextRef="#ctx0" brushRef="#br0" timeOffset="77462.58">4018 9474 187,'-6'-5'383,"6"5"-110,-7-3-122,7 3-78,7 0-47,-7 0-30,6 0-21,1 0-25,6 0-32,-1 0-45,8-4-67,-7 4-95</inkml:trace>
  <inkml:trace contextRef="#ctx0" brushRef="#br0" timeOffset="77586.22">4383 9404 65,'0'0'156,"0"0"-46,0 0-40,6 0-28,-6 3-23,7-3-24,-1 4-30,1-4-40,-1 0-55,1 0-77</inkml:trace>
  <inkml:trace contextRef="#ctx0" brushRef="#br0" timeOffset="77754.59">4559 9400 73,'-7'0'336,"1"0"-76,6-3-81,-7 3-70,7 0-50,0 0-28,7 0-15,-7 0-8,6 0-8,1 0-4,6 0-5,-7 0-4,7 0-3,0 0-7,0 0-12,0 0-18,0 0-29,0 0-44,1-4-65,-2 4-94</inkml:trace>
  <inkml:trace contextRef="#ctx0" brushRef="#br0" timeOffset="77907.98">4760 9443 133,'0'0'223,"7"0"-52,-7-3-46,6 3-36,1 0-27,0-3-18,-1 3-16,1 0-13,-2 0-15,10 0-18,-10 0-24,3 0-33,4-4-46,-5 4-62,-1 0-86</inkml:trace>
  <inkml:trace contextRef="#ctx0" brushRef="#br0" timeOffset="78849.98">2494 9514 54,'0'0'137,"0"0"-6,0 0-6,0 0-13,0 0-13,0-4-12,0 4-14,0 0-16,0 0-14,0 0-9,0 0-7,0 0-5,0-4-3,0 4-3,7 0-2,-7 0 0,0 0-2,0 0-4,0 0-1,0 0 0,0 0-2,0 0-2,0 0 2,0 0-2,0 0 2,0 0 0,6 0-1,-6 0 2,6-3 1,1 3 1,-7 0 1,13-4 2,-7 1-3,8-2 1,-9 5-1,8-6-2,2 2-1,4 0-2,-6 1-1,6-5-1,-6 4 1,7-3-4,-1 4 2,1-6 0,0 3 1,-1 2 1,0 0 0,-5-2-2,6 1 0,-8 1 3,1 1-2,0-1-1,-6 4-3,5-3-4,-5 3-3,-7-4-3,6 4-3,1 0-7,-7 0-6,0 4-12,0-4-13,6 0-18,-6 0-30,0 0-40,0 0-62,0 0-83</inkml:trace>
  <inkml:trace contextRef="#ctx0" brushRef="#br0" timeOffset="79190.98">2794 9460 207,'0'2'189,"0"2"-39,0-1-38,0 2-29,0 2-21,0 1-15,0-1-8,7 0-6,-7 4-8,6-4-5,-6 4-3,6-4-2,-6 8-1,0-5 0,6 2 1,1 2-1,-7 2 0,6-3 1,-6 3 1,7-2-2,0 1 0,-7 0-1,0 3-3,6-4-1,-6 6-1,6-7-2,-6 3-2,7 1 0,-7-2-2,6-1 0,-6 1 1,7-4-1,-7 1-2,0-2-1,0 1 1,6-3 0,-6 3 0,0-7 1,7 2 0,-7-2-1,0 0 3,0 4-3,7-8-3,-7 3-3,0-3-4,0 4-9,7-4-12,-7 0-22,0 0-37,6 0-60,-6-4-120,0 1-80</inkml:trace>
  <inkml:trace contextRef="#ctx0" brushRef="#br0" timeOffset="79423.89">3060 9660 376,'-6'4'291,"6"3"-104,-6 1-78,6-2-46,0 9-25,0-4-14,0 4-5,6-1-2,-6 2 0,6 2-3,1 0-3,-1 1-4,2 2-1,-1-2-1,-2-1-3,3 1-1,-3 3 0,2-8-1,-7 4 1,6-3-6,0 0 1,1-1-7,0-3-10,-7 1-22,7-6-36,-1-2-65,1 0-142,-7-4-74</inkml:trace>
  <inkml:trace contextRef="#ctx0" brushRef="#br0" timeOffset="80200.11">2520 8170 119,'0'0'129,"-7"-5"-44,7 5-35,0-3-21,0 3-12,-6-4-6,6 4-2,0-4 3,0 4 3,-6-3 6,6 3 7,0 0 5,0-3 3,0-2 2,-7 5 1,7 0-3,0-3-1,-6-1-3,6 4-7,0 0-5,-7-4-6,7 4-2,0 0-3,-7 0 0,7 0-4,0 0-2,-6-3-2,6 3 0,-7 0 0,7 0 0,-6 0 1,6 3 3,-6-3 4,6 0 3,0 0 6,-6 0 1,6 4 5,0-4 2,0 0-2,0 0-2,0 0-2,0 0-5,-7 0-4,7 0-3,0 0-4,0 0-1,0 0-1,0 0 0,0 0 0,0 0-1,0 0 1,0 0 2,0 0-2,0 0-1,0 0 2,7 0 0,-7 0 1,0 4 2,0-4 3,0 0 2,6 0 3,0 0 2,0 0 2,1 0 1,-1 0-1,8 0-2,-8 0-3,7-4-1,0 4-2,0-4-2,7 4-1,-7-7-3,7 4 1,-1-1 0,0-3-3,-6 3-1,7 0 1,0-4-1,-1 6 0,-6-2 0,0 4-2,0-4-1,0 4 1,0 0-1,-7-4 1,1 4-1,0 0-2,0-3-1,-7 3 0,6 0-2,-6 0-1,7 0-3,-7 0-4,0 0-6,6 0-9,-6 0-15,0 0-23,0-4-32,6 4-54,-6-4-95,0 4-89</inkml:trace>
  <inkml:trace contextRef="#ctx0" brushRef="#br0" timeOffset="80510.02">2683 8111 273,'-6'0'248,"6"0"-80,0 3-63,0-3-39,0 4-23,0 0-11,0 3-4,0 0-4,0 0-1,0 1 1,0 3-1,0-3-5,6 1-4,-6 7-3,6-5-3,1 4 0,-7-1 3,6 1-3,1-1 1,-7 1 1,6 4 0,-6-2 2,7 3-1,-7-3 1,7 5-2,-7-3-1,0 3-1,6-4-1,-6 0-1,0 4 0,0-3-2,8 0 0,-8-2-2,0 2 0,0-5 1,5 1-1,-5-1 2,0-3-3,0 1-1,0-2 0,6 2 0,-6-5 0,0 0-2,0 1-3,0-4-4,0 2-6,0-2-9,0 0-11,0-1-18,0-3-34,0 0-58,0 0-110,0-3-87</inkml:trace>
  <inkml:trace contextRef="#ctx0" brushRef="#br0" timeOffset="80968.39">2924 8485 103,'5'0'193,"-5"-4"-46,8 4-37,-8-4-24,7 4-19,-1-4-15,0 1-8,8-2-5,-8 5-5,1-2-4,5-3-4,1 3-4,-6 2-2,6-5-4,-6 5-2,-1-3-2,7 3-5,-7 0 1,1 0-4,-1 0 0,2 3 4,-8 2 1,7-3 2,-2 3 2,-5 2 3,0 0 2,0 4 2,0-4-2,-5 4-4,-2 4 0,-1-5-2,2 6-3,-1-2-3,1-3-1,-7 1 2,7-2 0,-1 2 3,1-3-2,-8-1-1,8 0 3,-1 3 3,-5-4-3,12 1-3,-7-1 0,1 0 0,6-3-3,-7 3-2,7-3-1,0 0-2,0 3 1,0-7 0,7 7 1,-1-7 0,1 3 3,-1-3 4,7 0-2,0 0 1,7 0 0,-1-3 0,8-1-1,-2 1-1,8-4-3,-1-1-8,1 1-8,-1-1-17,1 2-28,0-6-47,-1 5-97,1-4-113,-7 0-72</inkml:trace>
  <inkml:trace contextRef="#ctx0" brushRef="#br0" timeOffset="-191916.6">20339 1315 162,'-12'-7'249,"5"0"-88,1-1-57,-9 0-31,9 2-10,-1-2-4,2-3-2,-2 3 0,1 1-6,6-3-4,-7-2-3,7 1-5,0 0-12,0-3-9,7 3-7,-7-1-4,6 6 0,-6-1 1,0-5 1,0 8 1,7 0 0,-7 1 0,0-1 2,0 1-2,0 3-1,0 0-4,5 0-2,-5 3-2,0 1-1,0 3 0,0-3 0,0 8 0,0-3 0,0 7 0,0-5 0,0 8 2,-5-2 1,5 5 1,0 0 3,-7 4 5,7-1 4,0 1 2,0 7 2,-6-4 0,6 4 0,0 5 1,-7-6-2,7 5-5,0 3-3,0-3-2,0-1-2,0 1 0,0-4-1,0 3-4,0-3 1,0-3 0,7 3 0,-7-8-2,0 4 0,0-2 3,0-2-1,6-4 0,-6-2-2,7 0 0,-7-5 1,5-3-1,2 1-7,6-5-15,-5-4-27,5 1-39,-7-4-86,7-4-163,0-4-88,-7-2-46</inkml:trace>
  <inkml:trace contextRef="#ctx0" brushRef="#br0" timeOffset="-191590.85">20261 1151 251,'7'-8'226,"-7"-4"-83,6 5-53,1-3-26,5 2-19,1-3-11,1 4-12,5-5-9,-6 5-5,13 4-1,-6-4-4,-1-1 0,7 4-2,0 1 2,-6-1 1,7 4-1,-9 0 2,2 4 1,0-1-2,-8 5 1,-5-1 2,6 4 3,-13 4 4,0-1 2,0 1 7,-7 3 5,-6 5 5,1-1-1,-8-1 1,0 1-1,2 0-6,-9 4-3,1-4-7,0 0-4,-7 0-4,7 0-1,0 0-2,1-1-5,-3 2 2,10 0-2,-2-6 3,0 5-2,7-3-8,7-2-19,0 2-40,6-4-84,0-1-152,6-2-85</inkml:trace>
  <inkml:trace contextRef="#ctx0" brushRef="#br0" timeOffset="-191224.77">20834 2118 24,'0'-5'463,"6"-2"-138,1 3-145,5-3-86,3 0-43,-3-1-24,8 5-14,-1-4-4,0 0-2,1 3-3,0 4-2,6 0 1,-13 0-1,7 4 0,-7-2-1,-7 6 0,7-1-2,-13 5 1,7-2 0,-14 6 2,7-2-1,-7 1-1,1 2 1,-7 3 1,0-6 1,0 4 6,0 5 5,-7-6 3,8 3 2,-8-3 2,6 2 1,-5-1 4,7 0-1,-2-3-6,7-1-3,1 1 1,0-4 1,6 0 4,0 1 1,0-5 3,6-1 1,7-2 4,1 0 1,-2 0-8,14-4-3,1-4-4,5 0-4,1 0-6,6-2-5,0-6-9,6 1-18,1 0-18,-1-3-36,0-1-65,2-4-144,-2-2-100,-6-4-68</inkml:trace>
  <inkml:trace contextRef="#ctx0" brushRef="#br0" timeOffset="-190864.59">21517 1509 378,'-13'0'331,"8"-3"-137,-2 3-75,0 0-39,7 0-21,0 0-12,0 0-2,7 0-3,5 0-1,1 3-5,7-3-5,0 0-9,6 0-5,0 0-3,7-3-6,0 3-1,-1 0 4,1-4 1,5 0 2,1 4 2,-6-4 2,7 1 2,-8 3 1,7-4 3,-13 1-3,0 3-4,0-4-3,-7 4 0,-6 4-1,-6-4-2,0 3 0,0 4 0,-1 1 2,-6-1 2,0 7 0,-13 1 0,6 4-2,-6 3 0,-5 3 0,-3 1-2,-5 3-2,-6 0-3,5 2 0,-5 1-1,-2 1-1,3 0 1,-2 0-2,0 0 0,2-3-2,3-1 2,-4-4-1,6 5-1,7-5-8,-1-3-17,0-1-26,8 2-36,5-5-59,1-6-118,6 2-125,0-8-76</inkml:trace>
  <inkml:trace contextRef="#ctx0" brushRef="#br0" timeOffset="-190593.77">22586 1322 168,'-6'-12'487,"-1"6"-180,1 3-133,-1-2-74,1 2-39,6 3-19,-6 3-11,6 5-5,0 3-4,-8 4 1,8 2-1,0 2 1,0 7-2,0-1-4,0 1-4,0 8-1,-7-2 0,7 1 1,0 4-2,-6-1-1,6 5-2,-7-5 1,2 5-1,-2-5-3,1 1-1,-8 3-2,7-7 1,1 3-1,-6-2 0,5-1-2,1-4-1,-1 0-4,7-4-8,-6 2-19,6-6-23,0-2-32,6-4-50,1-7-94,-1-2-135,1-3-71</inkml:trace>
  <inkml:trace contextRef="#ctx0" brushRef="#br0" timeOffset="-190318.6">22312 1315 326,'-6'-19'352,"6"2"-152,6-2-83,1 4-42,6-4-23,6 2-13,1 2-9,1 1-3,10 2-2,-4-3 0,4 8-6,3-4-6,-1 4-4,-1 0-3,7 3 0,-7 1 5,1 3 4,-1 0 2,-5 3 3,-2 1 2,2 3 1,-8 4 3,-6 1 0,-7 1-6,1 3-2,-7 1-1,0 6 0,-13-5-2,0 4-2,-6 3-1,-1 0-2,-5-2-3,-2 3 0,1 0-4,0-1-1,0 1-2,-7 0 1,7-1-1,0-3 0,-1 4-1,2-4-13,5 0-20,1 0-33,6-4-59,7-3-147,-1-5-110,7 2-70</inkml:trace>
  <inkml:trace contextRef="#ctx0" brushRef="#br0" timeOffset="-190105.2">23218 1673 265,'0'0'531,"0"5"-113,6 2-163,-6 0-83,0 4-40,0 5-22,7-2-2,-7 8 2,0 0 3,0 7 1,0 0-7,6 0-19,1 1-17,-1 3-12,1 3-19,6 1-12,-6-1-8,5 1-4,8-1-6,-6 5-4,5 0-17,0 2-40,1-1-40,-1-4-50,0 3-71,2-4-175,-10-1-114,4-2-75,-2-5-32</inkml:trace>
  <inkml:trace contextRef="#ctx0" brushRef="#br0" timeOffset="-187381.61">5444 7953 148,'0'0'205,"0"-4"-45,0 4-36,7-4-33,-7 4-21,0-2-18,6 2-13,-6-4-10,0 4-5,6 0-4,-6-4-6,0 4-4,0 0-5,0 0-5,0 0-2,0 0-3,0 4 0,0-4-2,0 4 1,-6-4 2,6 2 1,0 2 0,0-4 0,0 4 3,0 0 0,-6-4 0,6 3 0,0-3 0,0 0 1,0 0 3,0 0 0,0 4 1,0-4 2,0 0 1,0 0 1,6 0-2,-6 0 1,0 0-2,0 0-2,6 0 0,-6 0-2,7 4 0,-7-4-1,0 0 2,7 4-3,-7-4 0,7 3 0,-7-3-1,0 0-1,6 4 1,-6-4 1,7 0 0,-7 0 2,6 0-1,-6 0 1,6 0 0,-6 0 1,7 0-1,-1 0-1,1-4-1,0 4 0,-1 0 0,-6 0 0,7 0 1,-1 0 0,-6 4-1,7-4 0,-1 0 0,0 0 0,1 3-1,-1-3 0,1 0 0,0 4 0,-1-4 1,1 0 0,-1 0 0,1 0 0,-1-4 1,0 4 0,1 0 0,0 0 0,0 0-1,-2 0 0,2 0 1,-1 0-1,1 0-1,1 0 0,-3 0 0,1 4 0,1-4 0,0 0-1,0 0 0,-1 0 2,7 0 0,-6 0 0,-1 0-1,7 0 2,-6 0-1,6 0 1,-1 0 1,-5-4-3,6 4 1,-6 0-2,6-3 2,0 3 0,0 0 0,-1-4 0,-5 4-1,7 0 1,-2 0-1,1-3 1,0 3 1,1 0-1,-2 0 0,1 0-1,0 0-5,0 0-1,1 0-1,-1 0-4,-8 0-2,10 0 0,-3 0 0,1 0 2,0 0 2,0 0 2,0 0 2,0 0 5,7-4 0,-7 4 1,-1 0 0,2 0 0,-1-4 0,0 4 1,6 0-1,-5-4 0,-1 4-2,6 0-2,-6 0-4,0 0-2,0 0-3,0 0-3,0 0-4,7 0-1,-7 0 2,0 0 0,-1-3 5,2 3 2,-1 0 3,6 0 2,-12-4 4,6 4 3,0-4 1,0 4 0,0-4 1,-7 4 0,7-2 0,0 2 2,-6-4 0,6 4-2,-5 0 0,3-4 0,2 4-1,-6 0 1,7 0 1,-2 0-3,-5 0 2,5 0-2,-5 0 0,7-4 1,-2 4-1,1 0 2,0 0-1,1-3 2,-8 3 3,7-4 0,0 0 3,0 0 0,0 1 4,0 3 2,0-5 4,0 3-4,0-2-2,0 4 0,0-3-2,0 3-1,0-4-3,0 0-4,8 4 0,-8-4-1,-2 4 2,10-4-1,-2 4-1,-6-4-2,7 4 1,-1-3 1,0-1-2,1 2 2,0 2-2,-1-5 0,1 1-2,-7 4 2,6-3-2,1 3 1,-7-4 0,6 4 0,-6 0 1,0 0 0,1 0 1,-1 0 0,-1 0 0,1 0-1,-6 0 0,6 0-1,0 0 0,-6 0 0,5 0 1,1 0-1,-6 0 0,6-4 0,0 4 0,-1 0 2,2 0-2,0 0 0,-2-3 2,8-1 0,-7 4-1,0-4 1,0 4 1,0 0-2,0-3 0,0 3 1,0 0-1,-7 0 1,7 0-1,0 0 0,1 0-1,-1 0 1,-8 0 0,10 0 0,-3 0 1,1 3 0,0-3-1,-6 0-1,6 4 2,-1-4-1,2 0 0,-7 0-1,5 4 2,1-4-1,0 0 0,0 0 2,-6 3-2,6-3 0,0 0 0,0 4 1,0-4-4,1 0 0,-8 4 3,6-4-1,1 0-1,1 3 1,-1-3 1,-7 0 1,7 0 0,0 0 1,0 4-2,-6-4 0,6 0 1,0 0 1,0-4 0,0 4-2,0 0 2,0 0-1,0 0 2,0 0 0,0 0-1,7 0 1,-8 0-1,1 0 0,7 0-1,-7 0 0,0 0 1,0 4-1,1-4-1,-1 5 1,-1-5 0,1 2 1,1-2 0,-1 0-1,-1 4-4,1-4 3,0 0 1,1 3-1,-1-3-1,-2 0 0,4 4 1,4-4-2,-6 0 4,0 0-2,0 0-1,7 4 2,-7-4 2,6 0-2,-6 0 1,8 4 0,-3-4-2,2 0 0,-7 0 0,7 4-1,-1-4-1,-6 0 1,7 0 0,-8 4-1,9-4 0,-2 0 2,-6 0 0,6 3 1,-6-3 0,1 0 0,5 4-1,-6-4 0,6 0 1,1 2-1,-7-2 0,7 0 2,0 0-2,-7 0 0,5 0 2,2 0-1,6 0 2,-6-2-1,-1 2 1,1-4 3,-7 4-1,7 0 0,-1-3-3,-6 3 1,0 0-1,0 0 1,0 0-1,6 0-7,-12 0 2,6 0 2,0 3-1,0-3 1,0 0 1,-7 0-1,8 4 1,-1-2 0,0-2-1,-1 0-1,2 5 2,-1-5-1,-7 0 1,7 0 1,7 0-1,-7 0 2,0 0 0,0 0 1,0 0 0,7 0-2,-7 0 1,-1-5-2,8 5 1,-6 0-1,-2 0 1,8 0-2,-7 0 1,0 5 0,-1-5-1,3 0 1,-2 0-1,-1 0 0,1 0 1,0 0 0,0 0 0,0 0 0,0 0 0,7 0 0,-8 0 1,8 0 0,-7 0 0,7 0-2,-1 0 1,-5 0 0,5-5-1,0 5 1,-6 0 0,7 0-1,-7 0 1,6 0 0,-5 0 1,-1 0-2,7 0 1,-7 0 0,-1 5 0,1-5 0,7 0 0,-7 0-2,6 0 0,-6 0 1,6 0 0,-5 0 0,5 0 0,1 0-1,-8 0 1,9 0 0,-2 0 1,0 0 1,1-5 0,-1 5 0,1-2 0,0-2 0,6 4-1,-6-3 1,-1 3-1,7-4-1,-6 0 0,5 4 0,1-4-1,2 0 0,-10 4 2,15-4-1,-14 1 1,14-1-1,-8 4 1,9-2 0,-10-3 0,10 1 0,-8 1-1,7-1 1,-8 0 6,1 1-3,2-1-2,-3 0 2,-7 4-2,3-3 0,-2 3 0,-5-4-1,-2 4-6,7-4 5,-12 4 1,0-4 0,6 4 0,-13 0-1,7 0 0,-1 0-7,-6-3-14,0 3-38,0-3-77,0-1-139,0 0-75</inkml:trace>
  <inkml:trace contextRef="#ctx0" brushRef="#br0" timeOffset="-185559.13">5484 9715 260,'0'0'352,"0"0"-119,0-4-102,0 4-62,0 0-34,0 0-17,0 0-11,0 0-2,0 0-3,0 4-1,0-4 0,0 0 0,6 4 1,-6-4-2,0 4 2,7-1-1,-1 2 1,-6 1 2,6-3-2,1 5 4,-1 0 1,1-1 6,0-1 1,6 6 0,-7-4 0,1 3-1,5 0 0,-5-1-3,6 1-2,0 1-2,0-2-4,0-3 0,0 5 0,1-4-1,-2-1 2,1-1-2,6 2 1,-5-4 0,6 0 0,-1-1 1,1 1-2,-1-4 0,0 0 1,2-4 1,4 1-2,-6-1-1,9 0 1,-10-4 0,2 4 2,6-2-1,-7-2-2,1 1 0,0-1 0,5 1 3,-5-3 3,0 2 3,6-3 4,-7 1 5,7-2 4,1 1 5,-8-4 1,6 5 0,2-1-2,-1-1-3,0 5-4,-7 1-3,8-2-5,-1 0-3,-6 1-2,5 3-3,1-3-1,1 4 1,-2-1-2,1-1-1,2 5 0,-4 0 2,3-3-2,5 3 0,-6 0 0,7 3 1,-7-3-1,7 0 0,-7 5 0,6-1-2,-6-1 0,7 0 3,-1 1-2,-6 0-2,7 3 1,0 1-1,-2 2 0,3-3 2,-2 5 1,1-4-2,-1 1 1,1 3-1,-1-1 0,2 0 2,-9 1 0,1-2 0,6 1-2,-12 0 1,5 0-1,-4 0 0,-2 1 2,-6-3 0,0 3-1,7-4 1,-13 3-2,5-5 1,1 3 1,-6-6 1,6 0 2,-6 1-2,-1 0 2,0-4 0,7 0 1,-6 0-1,-1-4 0,8 0-1,-1-2 0,-8-3 1,15 3 1,-6-5 3,5 3-2,-6-4 0,13-2 6,-6 3 3,6-3 1,0-1 3,0 0-2,7 0 3,-1 1 4,1-4 4,-1 4-5,6-2 4,-4-2 1,5 3 1,0 1 2,7-1-3,-8 1-3,8-1-2,-1 4-2,2 0-3,-2-1-6,0 5-2,1 1-3,1-2-2,-2 4-3,-7 0-1,7 1-2,2-1-2,-2 4 1,1 0-1,-7 0-1,7 4-1,-1-1 2,-6-3-1,7 8 2,0-4 0,-8 0 0,8 2 0,-7 1 2,7 1 1,-8 0 1,8 3 1,-6-1-1,5-2-1,-6 7 2,7-4-1,0 3 0,-1-3-2,7 7-2,6-3 2,-6-3-2,14 2 1,-8-3 1,14 0 1,-7-1 0,7 2 2,-1-1 1,1-4-2,0 1 0,0-1 1,-1 0 2,-6 0-2,7 1 1,0-5 0,-7 2-2,6-2 1,-5 1 0,4-2-1,-4-2-2,6 0-3,-8 0-5,2 0-6,-1 0-4,-6-2-2,-1 2 0,1-4-1,0 1 0,-7-5-4,0 4-1,0-7 6,-7 4 4,1 0 0,-1-5 1,2 1 1,-8-4 2,-1 1 6,2 3 7,-2-7 1,-5 3 1,0 0 3,-1-3 1,1 3 0,-1-3 0,-5 0 2,-3 3-1,4 1 2,-2-4 4,-7 3 0,1 0 0,-1 1 0,0-1-3,2 1 0,-1-2 0,-2 2-3,2-4-4,-7 3-2,13 0 0,-6 1-1,-1-5 0,0 4 0,-5-3-2,5 3 1,1-2 2,-7-2-1,0 1-1,0 3 1,0-4 1,-7 1-3,1 0 5,-1 4 5,1-1 0,0 1 2,-7 2 2,0-3-1,0 5 1,-7 3 2,7-5-1,-7 5-7,1-1 0,-1 1-4,7 3 1,-13-4-2,7 6-1,0 2-2,-8-4 0,1 4-1,0 0-4,0 0-4,-6 4-7,5-4-9,-5 2-14,6 3-24,-7 2-40,7-3-73,1 3-162,-1 0-95,-1 0-44</inkml:trace>
  <inkml:trace contextRef="#ctx0" brushRef="#br0" timeOffset="-172284.63">7496 10551 55,'0'0'187,"0"-4"-38,0 0-39,0 4-31,0-4-23,0 4-17,0 0-7,0-3-3,0 3-1,0 0-1,0 0 0,0-4-2,0 4-3,0 0-1,0 0 1,0-3-1,0 3 2,0 0 1,0-5 4,0 5 3,0-2 2,0 2-1,0 0-2,0-4-3,0 4-4,0 0-5,0-4-5,0 4-5,0 0-4,0 0-3,0 0-3,0 0-4,0 0-6,0 0-8,0 0-13,6 0-19,-6 0-30,7 0-53,-1 0-100,-6-4-90</inkml:trace>
  <inkml:trace contextRef="#ctx0" brushRef="#br0" timeOffset="-171867.05">7561 10485 326,'-7'0'257,"7"0"-86,-6 0-61,6 0-33,0-4-14,0 4-10,0 0-4,0-5-3,0 5-2,0-2-6,0 2-5,6 0-5,-6 0-9,0-4-5,7 4-4,-7 0-1,0 4-1,6-4 2,-6 2 4,7 7 3,-1-1 3,-6-2 2,7 5 2,-7 1-1,7 5 3,-7-2-3,0 7-3,0-1-1,0 2-1,0 2 0,0 2-3,0-2-1,0 5-3,0-5-3,0 4-1,-7-3-1,7 0-2,0-1-1,0-3 1,-7 4 0,7-4 0,0 0 3,-6-4 5,-1 0 4,7 1 4,-6-1 7,-1-4 1,7-2 6,-6-1 2,0 0 2,6-4-3,-7 0 1,7 1 1,0-5-4,0 1 0,0-4 0,0 4 2,0-4 2,7 3 5,5-3 2,1 0-1,7 0-2,0-3-4,5 3-3,2-4-3,5-3-7,7 3-7,0-4-6,0 0-4,7 2-4,-7-1-5,7-1-17,-7 5-23,7-4-23,-7 0-27,-7 2-29,7 2-47,-7-5-84,-5 4-169,-1 1-77,0-4-32</inkml:trace>
  <inkml:trace contextRef="#ctx0" brushRef="#br0" timeOffset="-169493.03">5672 7986 89,'-7'4'72,"7"-4"-16,0 3-12,0 1-5,0-4-3,0 0-4,7 3-1,-1-3-2,-6 4 0,7-4-4,1 0-5,-3 4-3,1-4-4,-6 0-2,7 0-5,0 0-3,-7 0-2,7 4 2,-7-4-2,0 3-1,0 2 0,-7-5-1,7 2 0,-7 3 1,0-3-1,1 2 0,1 0 1,-10 0-1,9 0 1,-1 0 0,-5-1 5,5 1 4,0-4 6,-5 2 6,5-2 7,1 0 6,-1 6 4,1-6 3,-1 0-1,0 0-6,7 0-4,-6-6-7,-1 6-3,7 0-5,0 0-3,0-2-2,-6 2 1,6 0 0,0 0 0,6-4 2,-6 4-2,0 0-1,0-3 0,7 3-3,-7 0 0,0 0-1,6 0-2,-6-4-1,7 4 0,0 0 0,-7 0-1,6 0 0,1-4-1,-1 4-1,1 0 0,5-4 5,-5 4-2,0 0-2,5-4 0,-5 4-1,6-4 0,-5 4 1,3-2 0,3 2-4,-7 0 3,6-5-1,0 5 0,-1-2 2,2 2-1,5-5 0,-6 5 0,7-3 0,-7-1 0,6 0 0,0 0 0,2 1 0,4-4 0,-5 3 0,-1 0 2,7 1-2,-6-4-1,0 3 1,5 0 0,-5 0 0,6 1 0,-6-5 0,-1 8-1,7-4 0,-6 2 1,-1-2-1,1 4 0,0-4 0,-7 4 0,6-4 1,-6 4 0,7 0 0,-8 0-1,1-3 0,0 3 1,-6 0 0,6 0 0,-1 3 0,-4-3-1,4 0 1,2 0 1,-7 0 1,-1 0-1,0 0 0,7 0 0,-6 0-1,6 0 0,-7 0 1,8 0 0,-2 0-1,-5 0 0,6 0 0,-7 0 0,7 0-1,-6 0 2,6-3-2,0 3 2,0 0-1,0 0 2,1 0 0,-2 0-1,1-4 1,7 4-4,-7 0 6,6 0-2,-6-4-3,7 4-5,-7-4-1,0 4 0,0 0-1,7-3 2,-7 3-4,-1 0-1,1-5 2,1 5 4,-1 0 2,0-2 1,6 2-1,-6 0-1,0-4-5,0 4 0,0 0 0,0 0-2,1-3-2,-1 3 0,6 0-3,-6-4 0,0 4 4,6-4 2,-6 4 0,7-4 1,-7 4 1,5-4 1,-3 0 3,4 1 2,-6-1 0,0 2 2,7-3 0,-7 1 0,0 4 0,0-3 0,-1-1-1,1 4-1,0 0-1,-5 0 0,-1 0 0,6 0-1,-8 0-1,9 4 1,-8-4 0,7 3-2,-6-3-1,5 0 0,1 0-2,-6 0 0,6 0 1,0 0 0,-1-3 0,2 3 1,0-4 1,5 0 3,-6 1-1,0-1 3,0 0 1,6 1-2,-6-1 2,7-4 0,-7 8-1,0-3 1,6-4-3,-5 7 0,-1-4-2,0 1 1,6-1-2,-6 4-1,0-4 0,7 0-1,-8 4 2,2-3 2,5-1 1,-6 4-1,0-3 4,7 3-2,-7-4 1,6 4 1,-6 0 1,8-3-2,-3 3 1,-5-4 0,7 4 0,-7 0 0,6 0 1,-5-4 0,4 4-1,-5 0 1,8 0-1,-8 0 1,0 0 0,6 0 2,-6 0-2,1 0 0,-1 0-1,0 0 1,-1 0 1,1 0 0,-6 0 0,6 0-3,0 0 1,0 0 3,-7-4 3,8 4 3,-7 0 2,6 0 1,-1-3-1,1 3 5,1-5 5,-1 5 2,-1-3-1,1 0-1,0 3-2,1-3-2,-1 3 1,-7-4-4,7 4-6,0 0-4,0 0-2,-6 0-3,6 0 0,-1 0-1,-5 0 1,6 0-2,0 0 0,-6-5 1,6 5-1,-1 0 2,-5 0 0,7-3 0,-2 3 1,-4 0 0,4 0 0,-6-4 0,1 4-1,6 0 0,-6 0 0,-1 0 1,7 4 0,-7-4 0,7 0 1,-6 0 0,6 0 0,6 0-1,-6 0 0,7 0 0,-7 0 0,6 0 0,1-4 0,0 4 0,-1 0 0,1-4 0,-1 4 1,1-3 1,0 3-1,0-4-1,-7 4 1,5-4 1,-4 4-1,-1 0-1,0 0 0,-1 0 0,9 0 1,-9 0-2,0 0 0,2 0 1,0 0-1,-1 0-1,-1 0 0,1 0 0,0 0 0,7 0 2,-7 0 1,0-3-2,7 3 1,-8 0 1,3-4-1,-4 1 1,2 3 1,1-5-1,-1 5-2,0 0 1,6-3 0,-5 3 0,-2 0 1,1 0-1,7-3-1,-7 3 1,6 0 0,-7 0 1,9 0 1,-1 0-2,-8 0 2,8 0-2,0-4 1,-1 4 0,1 0 0,5-4 0,-5 4 0,7-3 0,-8 3-1,7-4 1,0 0 5,-7 4-1,8-4 2,-8 4 1,7-3 0,-5 3 0,-3 3-1,2-3 0,-7 4-1,0-4-5,6 0 0,-6 4-1,1 0-2,-1-4-4,-1 3-4,1-3-6,-5 4-4,-2-4-5,7 0-5,-13 0-8,6 4-3,-6-4-6,0 0-9,0 0-14,0 3-20,-6-3-35,-1 0-61</inkml:trace>
  <inkml:trace contextRef="#ctx0" brushRef="#br0" timeOffset="-168610.67">8128 7872 58,'0'0'322,"6"-2"-96,2 2-84,-3-5-63,8 1-34,7 4-21,0-7-13,-1 3-4,7 1-1,-1-1-2,9-3 1,-10 3-3,4 0 1,4 0-1,-6 1 1,0 3-1,6-3-2,1 3 0,-6 0-1,11 0 1,-5 3 1,-1-3 1,1 3-1,6 5-1,0-1 1,-6-3-1,6 3 3,1 4-1,-8-2-1,6-3 0,7 5 1,-4-3 3,-3-1 0,1-1 1,7-1 4,0 2 4,-1-7 7,7 4 3,-6-4 4,6-4 4,0 4 3,6-4 5,-5 1-3,6-2-2,-1-1-2,2-1-3,-2 3-3,7-4-5,-7 1-2,-6 1-5,0-3-2,1 6-3,-8-5 0,0 1-5,-5 0 0,-7 3-1,-7-4-2,-7 8-1,0-3-1,-5 0 1,-1-1-2,-7 4 1,-6 0 0,0 0 0,0 0 0,-13 0-1,0 0-2,-7 0-3,-5 4-1,-1-1 0,-7-3-6,0 3-5,-6-3-5,1 4-6,-9 0-7,-5 0-7,0-1-4,1-3-7,-9 4-1,2-4-2,-1 4 2,7-4 5,-6 3 7,-1 1 7,0 0 6,1-1 5,6-3 9,0 4 8,6 1 5,6-5 8,2 2 1,5-2 0,7 4 2,6-4 1,-5 3-1,12-3-1,6 4-1,0-4-2,1 0-1,6 4 4,0-4-1,6 0-1,8 0 1,-1 0 2,-1 0 0,8-4 3,-1 4 3,7-4 2,1 1 2,6-1 6,-1 2 2,0-7 2,7 2 5,7 0 3,0-1-1,-1 1 2,15-4 3,-9 4 0,7-4-1,7 3-1,1-2-5,6 3-3,-7-5-1,0 4-5,0-1-5,0 0-4,-13 6-3,7-5-6,-13 5-3,-8 3 1,-5 0-4,-1 0-2,-12 0-3,-1 3-5,-6 1-2,-6 0-2,-7-1-3,-7 6-6,-6-6-4,2 3-2,-17 2 0,9-4 0,-13 4 2,-1-5 0,-7 4 2,2-3 2,-8 3-1,-6-3-7,0 0-7,-1 3-13,-5-3-15,-1 2-15,1-2-14,-7 0-9,6 0 5,-6 3 19,0-3 25,6 3 33,7 0 32,0-3 32,6 3 24,8-3 18,5-1 6,13 1-7,1-4-13,5 4-17,9-4-16,10 0-12,9 0-8,-1-4-3,13 0 0,13 1 0,0-1 1,6-3 1,8 3-1,0-3 0,5 0-1,6-1-4,1 1-2,1-4 1,6 4 0,-7 0 0,0-1 2,0 1-1,-7 0 0,-5 0-2,-1 3-1,0-4-3,-7 5-2,1-2 0,-14 2-2,7 0 0,-12 3-1,-2-3 2,-4 3-1,-9-4 0,1 4 1,-7 0 1,1 0 2,-7 0-1,-7 0 2,1 0 1,-7 0 0,1 0 1,-9 4-2,9-4-1,-9 3-2,2 0-1,0 0-7,6 2-17,-7-2-30,14-3-64,-7 4-142,6-4-93,1 0-57</inkml:trace>
  <inkml:trace contextRef="#ctx0" brushRef="#br0" timeOffset="-167614.44">10557 7908 26,'-7'0'265,"1"-2"-73,0 2-60,-1 0-41,7-4-28,-7 4-13,7 0-6,-6 0-1,6-3-6,0 3-4,0 0-6,6 0-3,-6-4-4,7 4-5,0 0-6,-1 0-5,0-4-2,1 4-1,-2 0-1,10 0 0,-2-4 1,0 4-1,-1-4 0,1 4 2,1-4 0,-1 1 0,0 3 5,-1-4 1,1 2 5,-6-3 3,-1 1 3,1 4 2,-7-3 0,0-1-1,0 0-3,0 4-1,-7-3-4,-6 3-4,7-4-3,-13 4-2,6 0 0,-7 0 0,0 0-2,-5 4-1,-3-4-2,4 3-5,-10-3-3,9 4-2,-8 0-3,1-1-1,-1-3-3,0 4 2,-5 1-1,5-3 2,-6 2 3,0-4 0,-1 3-1,2-3 6,-2 4 1,7-4 1,-5 0 6,5 0 3,7 4 5,7-4 6,-1 0 7,7 0 1,7-4 0,-1 4-2,7 0-2,7-4 0,6 1-5,6-1-5,7 2-5,0-3-1,0 1-2,7-3 0,7 0 1,-2 3 1,1-3-1,7-1 1,-7 4 2,0-2 1,0-2 2,-7 1 2,1 3-2,-7-3 0,1 3 2,-9 1-2,-4 3-2,-1-4-3,-7 4-2,1 0-1,-7 0 0,-7 4 0,1-1-2,-7 4 1,-7-3 1,-7 4-1,2-1-1,-8 3 1,7-2-1,-12-4-1,5 3 1,-7 0 0,8-3-1,-7 3 0,7-3 4,-8 1-1,15-3 1,-8 2 1,13-4 0,0 3 3,8-3 0,-1 0 1,6 0-2,7 4 0,0-4 0,13 0 1,0-4-2,7 4-2,12 0 1,-5 0-1,11-3 0,2 3 1,6 0-4,-2 0-3,2-4-3,6 4-2,2 0-2,-3-2 1,1 2 0,-7-5 1,8 1 3,-8 1 1,1-1 5,-8 0 2,1 4 0,-7-3 2,2-1-4,-8 0-1,-7 4 2,-6-3 2,1 3 2,-8 0 1,-6 0 1,0 0 1,-6 0 3,-8 0 0,1 3-2,-6-3-1,-7 4-1,0-4-1,-7 4 0,7-1 1,-7 1 1,1-4 1,6 4 0,0-1 3,0-3-1,5 0-1,9 0 0,0 0-2,-2 0 0,8 0 1,-1 0-1,7 0-3,0 0 0,7 0 1,-1-3-3,8 3 1,5-4-1,-6 4-5,7-4-10,-1 4-19,0-3-36,1-1-69,0 0-140,-1 1-90,-6-1-55</inkml:trace>
  <inkml:trace contextRef="#ctx0" brushRef="#br0" timeOffset="-165701.16">10824 7799 7,'0'0'67,"7"4"-11,-7-4-11,6 0-12,-6 0-12,6 4-13,-6-4-7,0 0 0,7 0 0,-7 0-1,0 0 1,0 0 3,0 0 5,0 0 11,0 3 7,0-3 4,0 0 5,6 0 4,-6 0 6,0 0-3,0 0-5,0 0-6,0 0-7,0 0-6,6 0-5,-6 0-5,0 0-5,0 0-1,7 0-2,-7 0 0,0 0 0,7 0-1,-7 0 0,0 0 1,7 0-2,-7 0 1,0 0 0,6 0 0,-6 0 0,0 0 1,7 0-1,-7-3 0,6 3 0,-6 0 0,7 0 0,-7-4 0,6 4 1,-6 0-1,6-4 0,-6 4 0,7-4 2,-7 4 1,0 0 1,7-3 1,-7 3 5,0 0 6,0 0 4,0-4 7,0 4 4,7 0 6,-7-3 3,0 3 3,0 0-2,0-4-1,0 4-4,0-3-4,0 3-6,0-4-5,0 4-5,0 0-5,0-4-3,0 4-4,0 0-3,0 0-1,7 0-1,-7 0 0,0 0-2,0 0 2,0 0 0,0 0 1,0 0 0,0 0 1,0 0-1,0 0 0,0 0-4,0 0 1,0 0 2,0-4-1,0 4 1,0 0 1,0 0 1,0 0 1,0 0 4,5 0-3,-5 0 0,0 0-1,0 0 0,0 0-2,0 0 0,0 0 0,7 0-1,-7 0 1,0 0 1,6 0-1,-6 0-1,0 0 1,0 0-1,7 0 0,-7 0 0,0 0 0,0 0-2,0 0 1,0 0 2,0 0-1,0 0 1,0 0 0,0 0 0,0 0-3,6 0 1,-6 0-5,0 0-7,0 0-7,0 0-10,0 0-13,0 0-13,0 4-14,6-4-18,-6 0-22,0 0-24,0 0-21,0 0-22</inkml:trace>
  <inkml:trace contextRef="#ctx0" brushRef="#br0" timeOffset="-165514.79">10986 7818 35,'0'3'124,"0"-3"-24,-6 0-27,6 3-21,0-3-17,0 0-13,-6 0-9,6 0-7,0 4-1,0-4-2,0 0-2,0 4-1,0-4-1,0 0 1,0 0 0,0 0 1,0 0 0,0 4-1,0-4 2,0 0 0,0 0-2,6 0-4,-6 0-4,6 0-12,-6 0-10,7 0-17,-7 0-17,7 0-16,-7-4-12,6 4-8</inkml:trace>
  <inkml:trace contextRef="#ctx0" brushRef="#br0" timeOffset="-162980.68">11019 7821 18,'-6'0'117,"6"0"-3,0 0-13,0 0-17,-7-3-21,7 3-19,0 0-13,0 0-9,-6 0-7,6 0-1,0 0-1,0 0 0,0 0 1,0 0 0,0 0 0,0 0-3,0 0 1,0 0-3,0 0-3,0 0 0,6 0-2,-6-4-1,0 4-1,7 0 1,-7 0-2,0 0-1,6 0 1,-6 0 0,0 0-1,0 0 0,0 0 1,0 0 1,0 0 0,0 0-1,0 0 0,0 0 1,0 0 1,0 0-2,-6 0 0,6 0 1,0 0-2,0 0 1,0 0-1,-7 0 0,7 0-1,0 0 1,0 0 0,0 4-2,0-4 1,7 0-4,-7 3-3,0-3-5,0 0-5,0 0-6,0 0-2,6 0-5,-6 0 0,0 0 2,0 0 4,0 0 4,0 0 7,0 0 7,0 0 12,0 0 6,0 0 7,0 0 4,0 0 6,0 0 2,0 0 0,0 0 0,0-3-8,0 3-1,0 0-5,0-4-4,0 4-5,0 0 0,0 0-3,0 0-1,0-4-3,0 4-1,0 0 0,0 0 0,0 0-2,0 0 0,0 0-1,0 0 2,0 0 0,0 0 1,0 0 1,0 0 3,0 0-1,0 0 2,0 0-2,0 0-1,0 0 4,0 0-2,0 0 0,0 0-1,0 0-1,0 0-1,0 0 2,0 0-1,0 0-3,0-3 2,0 3 1,7 0 0,-7 0 1,0 0 1,0-4-1,0 4 1,0 0 0,6-4 2,-6 4 2,0-4 4,0 4 1,0 0 1,7-3 1,-7 3 1,0 0-1,0 0-3,0-4-1,0 4-5,0 0-4,0 0-1,0 0-1,0 0 0,0 0 0,0 0 0,0 0-2,0 0 2,0 0 1,0 0 0,0 0-1,0 0 1,0 0 0,0 0-1,0-3 2,0 3-1,6 0 0,-6 0-1,0-4 1,0 4 1,7 0-1,-7 0 0,0-3 0,0 3 1,7 0 2,-7 0 0,0-4-1,0 4-2,0 0 1,0 0 3,0 0-2,0-4-2,0 4-1,0 0 1,0 0 2,0 0 1,0 0-1,0-4-2,0 4 1,0 0 2,0 0 1,0 0 0,0 0 0,0-3 2,0 3 3,0 0 4,0-5 1,0 5 1,0 0 0,0 0 0,0 0-1,0-3-3,0 3-4,0 0-1,0 0-4,0 0-1,0 0-2,0 0-1,0 0 0,0 0 2,0 0-1,0 0-1,5 0 1,-5 0 0,0 0 1,0 0 0,0 0 1,0 0 0,0-3-1,0 3 2,0 0-1,0 0-1,0 0-1,0 0 2,0 0-2,0 0 0,0 0 1,0 0-1,0 0 1,0 0-1,0 0 0,0 0-1,0 0-1,-5 0-2,5 3-5,0-3-4,0 0-1,-7 3-2,7-3-2,0 5-1,-7-5 2,7 0 2,-6 3 4,6-3 5,-7 0 1,7 4 2,-6-4 2,6 4 2,-7-4 0,7 4 0,-6-4 0,6 3 0,-7-3 0,7 4 0,-6-4-1,6 3 0,-7 1 0,7-4-1,-7 3 1,1 1 1,6 0 0,0-4-1,-6 4 1,6-4 0,0 0 1,0 3 2,-7 1 0,7-4-2,0 0 1,0 0 3,0 0 2,0 0 0,0 0 2,0 0 0,7 0 0,-7 0 1,0 0 1,0-4-4,0 4-2,0 0-1,6 0-2,-6 0-2,0-3 0,0 3 0,0-4-1,6 4 1,-6-4 2,0 4 1,0 0 3,7-4 3,-7 4 2,0 0 0,0 0 3,0-3 0,0 3 2,0 0-1,0 0-1,0-4-1,0 4-2,0 0-1,0 0-2,0-3-2,7 3-2,-7 0 0,0 0-3,0-4-2,0 4-1,6-3 0,-6 3 1,0-4 1,7 4-1,-7 0 1,0-4 0,6 4 0,-6-4 0,0 4 0,0 0 0,7 0 0,-7-3 0,0-2 0,6 5 0,-6 0 0,7-3 2,-7 3-1,0 0-1,0-3 0,6 3 0,-6 0 1,0 0-1,0-3 0,0 3 0,7 0-2,-7-4 2,0 4 1,7-5 2,-7 5-3,0-3 2,5 3 3,-5-4 2,0 4 0,8-4-1,-8 1 1,0-1-1,5 0 1,-5 1-1,7-1-2,-7 1-2,0-2 1,8 5-1,-8-3-2,0 0 0,5-1 0,-5 4 0,7-4 0,-7 1 1,7-1-2,-7 0 1,6 0 0,-6 1-3,7 3 0,-7-4 2,6 1 2,-6-1 0,7 4 1,-7-3 0,6 3-1,-6-4 1,7 4 0,-7-4-1,6 0-5,-6 4 2,6-3 0,1 3 2,-7-4 0,0 4-1,7-3 2,-7 3 0,6-4 0,-6 4 0,0 0-1,0 0 0,0-3 1,7 3 0,-7 0-1,0 0 1,0-4 0,0 4-1,0 0 0,6 0 0,-6 0 0,0-4 0,0 4 0,0 0-1,7 0 0,-7-4 0,0 4 1,6-3-1,-6 3 1,6 0 0,-6-5-1,0 5 1,7-3 1,-7 3-1,7-3 1,-7 3-1,7-5 0,-7 5 1,6-3-1,-6 3 0,0-4-1,6 1 1,-6-2 0,0 5 1,7-3 0,-7 0-1,6-1 1,-6 0-2,7 4 1,-7-3 0,6-1 0,-6 4 0,6-4 1,-6 4-1,0-4 0,7 1 3,-7 3-2,7-4-1,-7 1-1,7 3 1,-7-4-1,0 1 0,7 3 1,-7-4 1,0 4-2,5-4 3,-5 0-2,0 1 0,7 3 0,-7-4 1,6 1-1,-6-1 0,7 4 3,-7-3-3,6-1 1,1 0 1,-7 0-2,7 4 0,-7 0 0,6-3 0,0-1-4,-6 0 2,7 4 1,-1-3-1,1 0 2,-1-2 2,1 5-1,-7-3-1,7-1 1,-1-1 0,1 2 1,-2 0 0,3 0-2,-8-2 0,5 2-2,2 0 2,-7-2 0,8-2 0,-3 3 0,-5 1 0,7-4 0,0 3 0,-1 0 1,-6-3-2,7 3 0,-1 1 0,1-4 0,-7 3 4,6 0-2,1 0-4,-7-3 1,6 3 2,1 1 0,-7 0 0,7-5 0,-1 4-3,-6-3 2,6 0 4,1 3-1,-1-3-1,1-2 0,-7 2-1,6 0 0,1 0 0,-1 3-1,1-3 0,0 0 2,-1 0-2,0 3 0,1-4 3,-1 1-2,1 3 1,-1-2 0,1 1 0,7-2-1,-8 3 1,1-3-1,-1 0-3,0 3 1,0-3 1,1 0 1,0 0-1,0 3-6,-7-4 5,6 4 0,0-3 2,0 1 1,-6-2 0,7 4-1,-1-4 0,1 1 6,-7-1-3,6 6-1,-6-6-1,7 1-1,0-1-1,0-3 0,-1 4 1,-1 0 1,3-8 0,-3 3-1,10 3 0,-9-7 1,7 1-1,0 1 1,-7-1 0,7 1 0,1-5-1,-1 5 0,0-1 0,-1 1 0,1-2-1,0 2 0,2 3 0,3 0-1,-5-4 1,1 4 1,-1 0-1,-1 0 1,1 4 0,0 0 0,-6-4 0,6 3 2,-7 0-1,0 2-1,7-2 2,-6 1-1,0-4 0,0 4 3,-1-4 1,1 3 1,4-3 1,-3 5 0,-2-6 0,1 5-1,0-4-1,-1 0-2,7 4-2,-6 0-2,-1-5 1,0 2 1,7 3-1,-6-5 0,0 4 2,6-2 0,-7-1-1,7 0 1,-7 0-3,8-4 0,-7 4 1,5 0-1,1-3-1,-5 3 0,4-5 1,1 7 0,-6-8 1,6 3 0,-7-1 1,7 1 2,0-4 0,0 4-1,-6-1 2,6-4-2,6 4 4,-5 1-3,-2-5 1,1 5-2,7-1 1,-7 5-2,6-5-1,-6 1 1,0 2-1,7-3-1,-7 0 1,0 4 0,0-3-2,7-1 2,-7 1 1,-1-1 0,1 0-1,1-3 1,5 4 0,-6-5 1,0 4 1,1 1-2,-2-5 0,8 2 0,-8-2 1,9 1-1,-9-1-1,8-3 1,-7 0-1,7 1 1,-1-2 0,1 5 1,-7-4-2,6 3-1,0 2 2,-5-5-2,4 3 0,2-3 1,-6 0 0,6 0-1,-8 0 0,1 1-1,7-1 0,-7-1 0,0 2 1,6-2-1,-6 0-1,2 6 2,-3-4 0,0-2 1,2 5 0,-1-4 2,0 3-2,0 1 0,-1 4 2,2-5-2,-1 4 0,-7-4-1,7 5-1,0 3-2,1-3 2,-1-1 2,-2 1-1,4 3 1,-3-5 2,-5 7-2,6-7 2,-6 5 1,5-4-3,-5 1 0,6-1 0,-6 1 0,6-5-2,0 2 0,-7 2 1,7-7-1,1 3 2,-2 1 0,1 0 0,0-5-2,0 5 2,1 0 0,-1-4 0,-1 3 0,1-2 0,-6 2 0,6-3 0,0 4 0,-7 0 0,7-1-1,1 1 0,-8 3 1,7-4-1,-6 9 0,4-5 1,-3 1 0,5 3-1,-6 0 2,6 0 0,0-1-1,0 1 0,0 0 1,0 4-2,0-3 1,0 2 0,0 1-1,-1-1 7,-4 2-5,5-2 0,-1 1-1,1-1 0,-6 4 1,6-3-1,-6 4 0,-1-1-6,7-3 3,-7 2 0,1 2 0,0-4 2,-1 3 0,1 1 0,-1-5 2,1 4-1,-2-4 0,3 5 1,4-4 0,-4 0-2,-2-1 1,1 4-1,-1-3 1,7-3-2,-7 2 1,1 1 0,-1 0 0,1 0 1,6-1 0,-6 1 0,-1-1-2,0-3 2,7 4-1,-6-4 0,-1 0-4,7-1 2,-6 2 2,6 3 2,-7-5 0,7 5 0,-6 0 0,0 0 0,6 3 3,-6-3-2,-7 3-1,6 0-2,-6 1 0,7 3-2,-7 0 1,0 0-1,0 0 1,5 0-1,-5 0-2,0 0-1,-5 0-1,5 7-2,0-3-6,-7-1-9,1 5-15,-1-1-24,-6 0-49,-1-3-122,1 3-99,0-3-62</inkml:trace>
  <inkml:trace contextRef="#ctx0" brushRef="#br0" timeOffset="-154384.76">5509 7949 100,'0'-4'141,"0"4"-27,0 0-30,0-2-28,0 2-23,0 0-16,0 0-8,0 0-1,0-4-2,0 4 0,0 0-1,0 0-2,0 0 3,0 0-1,0 0 0,0 0-1,0 0-1,0 0 0,0 0-1,0 0 2,0 0-1,0 0-1,0 0-2,0 0 0,0 0 0,0 0 1,0 0-1,0 0 0,0 0-1,0 0 1,0 0 1,-6-4 1,6 4 0,0 0-2,0 0 5,0-4 2,0 4 4,0 0 3,0 0 5,0-3 1,0 3 2,0 0 3,0 0-4,0 0-3,0 0-5,0 0-3,0 0-6,0 0-2,0 0-3,0 0-5,0 0-4,0 0-1,0 0-3,0 0-3,0 3-3,0-3-3,0 0-4,0 0 0,0 4-1,0-4-4,0 4-7,0-4-12,6 0-24,-6 0-32,0 4-50</inkml:trace>
  <inkml:trace contextRef="#ctx0" brushRef="#br0" timeOffset="-153358.02">5529 8015 29,'0'0'197,"0"-3"-26,0-1-28,0 4-31,0 0-29,0-4-23,0 0-15,7 1-17,-7-1-12,0 1-8,0-1-4,0 0-3,0 4 1,0-3 0,6-1 0,-6 1-1,0 3 0,0-4 0,0 0 0,0 0 0,7 4 1,-7-3-2,0-1 0,0 0-2,0 4 2,0-4 0,6 2 0,-6-2 0,0 0 0,7 0 1,-7 1 0,6-1-1,-6 0 4,0-3 2,0 7 2,0-5 2,6-1 0,-6 3 1,0-1 1,0 0-2,0 0-3,0 0-1,0 0-3,0 1-1,7-1-1,-7 2-1,0-3 0,0 1 0,0 1 0,0-1 0,0 0 0,6 1 1,-6-5 0,0 5 5,0-1 1,0 0 0,0 0 2,7 1-1,-7 0-1,0-1-3,0 0-1,7-3-2,-7 3-2,0 0-1,0 1 0,0-1 0,6 1 1,-6-1 1,0 1 2,0-1-1,0-4 0,7 5-1,-7-2 1,0 2 1,0-3-1,0 2 0,6-4-1,-6 4 2,0 0-1,7-3 0,-7 3 0,0-3-5,0 4 3,0-2 0,6-1 1,-6 2-2,0 0 1,0 1 0,0-1 1,0 0 6,0-3-5,0 3-1,6-3 0,-6 0 1,0 3 5,0-3 1,0 0 5,0 0 0,7-1 3,-7 1 2,0-1 1,0 0-2,0 1-4,0-4-2,0 4-4,0 0 0,0 3-1,0-4-1,0 1-2,0 4 1,0-4 0,0 3 0,0-4-1,0 5-1,0-4-1,0 3 0,0-3 1,7-1-1,-7 1-1,0 3 1,7-2 0,-7-2 1,5-1-1,-5 6 0,7-3 1,-7 1 1,0-1 1,6 1-1,-6 1-1,0 1-5,0-1 1,0 1 2,0-1-1,7 1 1,-7-1-1,0 0-1,0 0 1,0 1 5,0-1-1,8-3-1,-8 4-1,0-1 1,0-4-1,5 5 1,-5-1-1,6 0-1,-6-2-1,7 1 1,-7 2 1,7-6 0,-7 7 0,0-2 1,7 1-1,-7-5 1,0 5 1,6-2-2,-6 1 3,0-3-1,0 5 0,7-3-2,-7 2 0,6-1-1,-6 0 0,0 0-1,0 1-1,7-1-1,-7 1 2,0-2 1,6 3 0,-6-2 0,0-4-1,6 5 2,-6-1-1,0 0 1,7 0 1,-7 2 0,0-6-1,0 4 1,7 0 0,-7-3 0,0 4-1,6-5 0,-6 1 0,7 0 0,-7 2 0,0-1 0,6-2-1,-6 4 1,0-3 0,0 1 0,0 0-3,6 0 3,-6 2 0,0-3-1,0 3 1,0 0 0,0-2 0,0 1 0,0 2 0,0-1-1,7 1 1,-7-1 0,0 0 0,0 0-1,0 1 1,6-1 0,-6 1 0,0-1 1,0 0 0,7 1 0,-7-2-1,0 2 2,0 3-2,0-3 0,0 3 0,0-4 0,0 4 0,0 0-1,0 0 0,0 0-1,0 0 1,0 0-2,0 0 1,0 0-2,0 0-1,0 0 1,0 0 1,0 0 0,0 0-1,0 0 3,0 4-1,0-4 2,0 0 1,0 0-1,0-4 1,0 4-4,0 0-8,0 0-10,0 0-14,0 0-20,0 0-36,0-4-70,7 4-135,-7-3-73</inkml:trace>
  <inkml:trace contextRef="#ctx0" brushRef="#br0" timeOffset="-152104.62">5711 7188 88,'0'0'192,"0"0"-35,0-5-37,0 5-36,0 0-31,0 0-21,0-2-16,0 2-9,0 0-3,0 0-2,7 0-2,-7 0 0,0 0 0,0-4 0,0 4 0,7 0 1,-7 0-1,0-4 1,6 4-1,-6 0 2,7 0-1,-7-4-1,6 4 0,-6 0 0,7-4 0,-1 4 0,0 0 0,-6 0-1,7 0 0,0 0 2,-1 0-1,1-4 0,-1 4 0,0 0 0,1 0 1,-1-3 0,1 3 0,0 0-1,0 0 1,-1 0-1,0-4 0,-6 4 1,7 0-1,-1 0 1,1-2 1,-1 2-2,0-6 0,1 6 0,-7 0 1,7-2-1,0 2 1,0 0 0,-2 0-1,2-4 0,-1 4 0,1 0 0,-1 0 0,-6 0-4,7 0-2,0 0-6,-7 0-2,6 0-3,-6-4-1,6 4-2,-6 0 2,7-4 3,-7 4 3,0-3 7,0 3 5,0-4 3,-7 4 3,7 0 0,-6-4 1,6 4 0,-6 0-4,-1 0-1,7-4-3,-7 4-1,1 0 0,-1-2 0,1 2 0,-1 0 2,2 0 0,5 0 2,-7 0 0,0-5 1,0 5 1,7 0 3,-7-3 0,7 3 5,-6 0 2,6 0 1,0 0 0,-6-4 1,6 4-1,0-3-1,0 3-2,0-4-2,0 4-3,0-4 1,0 4-1,0-4-2,0 4 0,0 0 0,0-3-3,0 3 2,6 0-2,-6-4 0,0 4 3,0-3 3,6 3 1,-6 0 2,0-4 1,7 4 0,0-4 0,-7 4 0,7-3-4,0 3-2,5-5-2,-6 2-1,7 3-2,-6-3 0,6-1-1,0 4-1,6-4 2,-6 1-1,1 3 0,-1-5 0,7 2 0,-8 3-1,8-4 1,-7 2 0,6-4-1,-6 6 0,7-2 1,-7-2 0,6 0-3,1 0 2,-7 1 1,6-1 0,-5 0 0,5 0 1,-6 4-1,0-2 0,0 2 4,6-5-3,-6 5-1,0 0 0,1-3 1,-1 3-2,0 0 1,-1 0-1,2-4 0,-1 4 0,6 0 0,-6-3 1,0 3 0,1-4 0,5 0 0,-6 4-1,6-4 1,-4 1 0,3-1 1,1 4-1,-5-3 1,5 3 0,-6-4-5,7 0-4,-1 4-6,-6-3-6,7 3-4,-7-4-5,0 4-3,7 0-3,-7 0 7,6-4 2,-6 4 5,6 0 5,-5-3 7,5-1 2,-6 4 2,0 0 4,0-4-3,8 1 3,-8-1 1,-2 4 0,3-4-1,6 0 1,-8 1 1,1 3 1,1-3 0,5 3-2,-7-4 0,1 4 1,8-4 0,-8 1 3,6 3 5,1-5-1,-1 2 0,0-1 4,8 4 1,-8-4 2,0 0 2,7 2-3,2-2-5,-9 0 1,7 0 0,-7 1-2,7-1-4,-6 4-6,-1-4-8,1 0-3,-1 4-8,1 0-9,0-3-7,-1 3-4,-6-4-6,7 1-4,-8 3 1,1-4 4,0 4 7,6 0 6,-6-4 11,-5 4 3,11-3 9,-12 3 9,6-4 2,0 4 0,0 0 0,-1-4 3,2 4-2,-1 0-1,0 0-1,0-3-2,0 3-4,0 0-3,0 0-9,0-4-13,0 4-16,7 0-14,-7 0-11,-1-4-11</inkml:trace>
  <inkml:trace contextRef="#ctx0" brushRef="#br0" timeOffset="-151487.68">8759 6777 173,'20'0'173,"-1"0"-42,-6-3-43,6 3-34,-4 0-23,3 0-15,-5 0-7,7 0-6,-7 0-2,0 0-1,7 0-1,-7 0 0,0 0 1,0 0-1,0 0-1,7 0 2,-8 0-1,1-4 1,0 4 0,1-4 0,-1 4 2,6-4 0,-6 4-1,0-3 0,0 3 0,0 0 1,0-5-1,7 5 0,-15 0-1,10 0 0,-2 0 0,-1 0 0,2 0 0,-2 0 0,-5 0 0,6 0 0,-7 0 1,8 0 0,-1 0 0,-7 0 1,7 0 0,-8 0-1,9 0 1,0 0 4,-8 0 2,7-2 4,0 2 0,-7 0 0,8 0 1,-1 0 0,0 0 0,0 0-5,-7 0-1,7 0-4,1 0-3,-9 0 0,10 0 0,-10 0 0,3 0 0,-3 0 0,2 0 0,0 0-1,-1 0 0,1 0 2,-7 0-1,6 0 3,1-4 2,-7 4 3,6 0 3,-6 0 5,0 0 3,7 0 1,-7 0-1,0 0 1,0 0-4,6 0-3,-6 0-3,0 0-4,0 0-3,0-3 0,0 3 2,0 0 3,7 0 5,-7 0 2,0 0 2,0 0 7,0-5 1,0 5 2,0 0-1,0 0-1,0 0-2,0 0-3,0 0-1,0 0-6,-7 0-1,7 0-3,0 0-2,0 0-7,0 0-4,-6 0 0,-1 0-3,1 0 0,-1 5-3,1-5 0,-7 0 3,-1 3 0,1-3 0,-7 4 2,1-4 0,0 2 1,-1-2 1,1 5 0,-8-5 0,8 3 2,-7-3-3,0 4-3,0-4-5,0 0-10,0 4-12,0-4-17,0 0-20,-7 0-27,1 0-30,-1 0-31,0 0-36,1 0-38</inkml:trace>
  <inkml:trace contextRef="#ctx0" brushRef="#br0" timeOffset="-150930.04">7599 6924 14,'-5'0'29,"5"3"-2,0-3 6,0 0 6,-7 4 9,7-4 10,0 0 9,7 0 3,-7 0 0,0 0-6,0 0-11,0 0-9,0 0-11,0 0-9,0 0-8,5 0-9,-5 0-3,0 0 1,0 0 1,8 0 2,-8 0 2,5 0 4,3-4 3,-1 4 7,-2 0 2,2-3 4,6 3 2,0-4-1,0 0-3,0 0-2,7 1-3,6-4-2,0 3 0,0-4-4,6 1-1,7-1 4,1-2 3,-1 3 3,7-5 0,-1 2 0,7-1-1,-6 0 1,6 0-1,0-1-6,1 2-4,-10 3-5,11-5-1,-2 4-2,1 2-4,-8 3-2,6-5 1,-6 0-2,8 1 0,-7 0 0,-7 3-1,6-3 0,-5-1 2,-8 5-1,7-5-3,-6 5 2,-7 0 1,7-1 0,-8 4-4,2-5 3,-2 2-1,2 0 1,-8 3 2,7-4-1,-6 4 0,0-4-1,5 4 7,-5-3-3,-1 3-2,1-4 0,0 4-1,-1-4 0,-6 4 0,7-4 2,-1 4-2,-6 0 0,0 0 2,7-3-2,-7 3 0,0 0 1,-7 0-4,7 0 0,1 0-3,-9 0-1,2 0-4,6 0 1,-5 0-2,-3 3-2,2-3 1,0 0 0,-1 0 2,1 4 2,-1-4 3,-6 0 1,7 4 2,-7-4 2,6 0 1,-6 0-1,0 0 0,0 4 0,0-1-2,0-3-1,0 4-1,0 0-5,0-4-7,0 3-11,-6 0-18,6-3-31,0 5-61,-7-5-115,7 0-86</inkml:trace>
  <inkml:trace contextRef="#ctx0" brushRef="#br0" timeOffset="-149750.72">9503 6729 172,'0'0'154,"0"-4"-28,0 4-26,-8 0-23,8 0-22,0 0-15,0-3-11,0 3-9,0 0-5,0-4-4,0 4-2,0-3-5,8 3 1,-8-4-4,5 4 0,-5-3-1,8 3-1,-8-4 1,5 0 2,-5 0 4,7 4 4,-7-3 1,7-1 2,-1 0 2,-6 1-1,7 3-1,-1-3 0,1-1-2,-7-4-4,6 5-2,1-1 1,-1-3-2,1 3 4,-1-4 2,1 1 2,-1 4 2,1-4 0,-1-1 2,0 1 1,-6 0-2,6-5-3,1 5-2,0-1 1,0 1 2,-1-3 2,1 1 0,-1 3 0,1-2 0,-1 1 1,0-1-1,1 1-4,-1 0-4,2 0-5,-8-1-1,7 5-1,-2-4 0,2 0-2,-1-1 0,-6 1 1,7 2 0,-1-2 1,1 0 0,-1 0 0,-6 2 0,7-1 2,0-2 0,-7 2-1,6-3 0,0 6 0,1-4-1,-1 0 0,1-1 0,-7 1 0,6 0 0,1 2 0,-7-1-1,7-2 0,-1 1 1,1 3 1,-7-2-1,5-2-1,2-1 0,1 3 1,-3 2 0,3-3 0,-2 4 0,0-6-1,1 2 2,-1 4-1,1-4 0,-7 3 1,6-4-1,1 5 0,-1-1 0,1-4-1,-1 6-1,1-2 1,-7-4-1,6 5 1,1-1 0,-1 0 0,1-2 1,-1 1 1,0 2-1,1-6 1,0 7-1,-7-6 1,6 4-1,1 1 0,-1-5 1,1 4-1,6 1 0,-7-4-1,0 0 0,2 3 1,5-4 0,-6 1 0,5-1-2,-6 2-1,1 2-1,6-3 0,-6-1-1,6 2-1,-7-2-1,7 1 1,-7-1 0,1-3 2,0 4 1,0-4 0,-1 3 3,0-3-1,1 0 0,-2 4 1,3 0 0,-1-1-1,-2 1 1,3-1 0,-2 1-2,1 0 1,-1 0 2,0-1-1,1 1 1,-1 0 0,1 0-1,-1-1 0,8 1 0,-8-5 2,1 5-3,-1 0 0,0 0-3,1-4 0,6 3-1,-7 2 3,1-6-3,6 5 1,-5-4 0,3 4 3,-4-4-1,6 0 1,-6 0 1,6-1-3,0-2 3,-7 3-2,7-3 2,1-1-4,-2 0 0,1-3 0,0 3-6,-6-4-1,6 2-3,0-5-4,0 3-5,-8-3 1,10 4-3,-2-5-1,0 6 5,-1-5 2,1-1 0,1 5 3,-8-4 4,7 0 2,0 5 3,0-6 0,-7 5 2,7-4 2,-6 3 2,6 0 2,0-1-1,0 1 1,-6 0 0,6-2 0,0 2-2,0-3-1,0 4-6,0-1-5,0-3-1,0 1-4,-1-4-3,2 2-3,-1 1 2,0 0 0,0-3 3,7-2 4,-6 2 4,-2 4 10,7-8 8,1 2 6,-7 2 3,6-1 4,1 0 6,-8 0 3,8 1 0,-7 3-6,7-4-2,-7 4-7,7 1 0,-8-2-1,2 4-4,5-2-3,0 3 0,-5-4-2,5 4-1,1-4 4,-1-1-5,7 1-2,-6 1 2,6-5 3,-7 4 1,8-5 4,-9 6 0,10-4 4,-3-1-1,1 0-1,-6 1 0,6 3-2,0-4-1,-6 4-2,-1 0 0,0 4-2,2-4 0,-2 4 5,-7-1 2,9 2 2,-9-3 3,1 3-2,0-2 2,-7 1 0,1 3 2,7-3-6,-8 4-3,-6-1-3,5-1-7,-5 2-15,0 3-33,-5-4-89,-1 4-142,-8 0-83</inkml:trace>
  <inkml:trace contextRef="#ctx0" brushRef="#br0" timeOffset="-148367.78">5842 7146 114,'0'-2'123,"0"2"-31,6 0-22,-6-4-24,0 4-16,7-4-8,-1 4-2,-6-4 0,7 1 3,-1-1 5,-6 0 7,6 0 7,-6 2 3,7-6 1,0 4-2,-7 1 0,7-5-3,-7 4-2,7-3-3,-7 4-3,5-5-4,2 5-4,-1-5-2,-6 1-3,7 3-4,-7-4-4,6 5-1,1-3-4,-7 0-3,0 4-3,7-2 0,-7-4 0,6 5 2,-6-1-1,6-4-2,-6 6 0,7-6 4,-7 4 1,6-3 1,-6 3 1,0-3 0,7 3-1,-7-3 0,6 3 1,-6-3-2,7 3-2,-7-3 1,6 3-3,-6 1 1,7-5 0,-7 4 0,7-2-1,-7-2 1,0 5-1,5-5 0,-5 0 0,8 2 0,-8 2-1,5-4 0,-5 5-1,0-5 0,7 4 0,-7-3 1,0 4-1,8-1 0,-8-3-1,0 3 2,0 0 0,5 1-1,-5-1 0,0 0-1,0 1 0,0-1 1,0 0 1,0 0-2,0 4 1,0-3 0,0 0 1,0 3 3,0 0 0,0-4-2,0 0 0,0 4 1,0-3-2,0-1 1,0 0-1,7 0-1,-7-4 0,0 6 0,0-2 1,0 1 0,0-5 0,7 4-1,-7-4 1,0 5 0,6-4 0,-6 3 0,0-3 0,7 3 0,-7-3 0,0-1 1,6 5 0,-6-4-1,0 2 0,7-1 0,-7-2 0,6 1 0,-6-1 0,7 1-1,-1 0 1,-6 0 0,7-1 1,-1 0-2,-6 1 1,7 0-1,-1-4 1,1 4 0,-7 0-1,6-4 1,-6 3 0,7 1 0,-1-4-2,0 3 1,-6-2 2,7 3-2,0-5 1,0 5 0,-7-3 0,6 2-1,0 1 2,-6-1-1,7 2 0,-7-2 1,6-1 0,-6 6-1,7-4 1,-7 3 0,6 1-1,-6-5 0,6 4 2,-6 1-2,8-4-1,-8 3 0,7-3-1,-7 3 0,0-3 1,6 0 2,-6 0-3,0-1 2,6 4-1,-6-7 1,6 7 0,-6-6 0,0 1 0,7 3-1,-7-5 1,0 3 0,6-3 1,-6 4 1,0 0 2,0-1-2,0-2-1,7 3-1,-7-5 1,0 5-1,6-3-3,-6 2 3,0-3-1,7 3 0,-7 4-2,0-2 3,7-3-1,-7 6 0,0-1 1,0 1 0,0-1-5,0 4-5,0-3-7,0 3-8,6-4-9,-6 4-13,0 0-19,0 0-36,0 0-68,0 0-122,0 0-67</inkml:trace>
  <inkml:trace contextRef="#ctx0" brushRef="#br0" timeOffset="-147678.02">6018 6971 56,'5'-7'151,"-5"0"-21,8-4-19,-3 0-24,10-4-18,-10 4-12,2-3-11,6-2-5,-6 2-5,6-5-3,-7 1-6,7 0-3,-6-1-3,-1 2-4,7-3-3,-6-1 1,-1-1-2,1 0-2,-1 3 0,0-2 2,8-1 0,-14-1 2,7 2 0,-1-1-3,0 0 1,1 0 0,-7-4-3,6 1-1,1 4 0,-1-6 0,0 1 2,2 1 0,-1 3 2,-1-4 1,6 0 2,-5 1 1,-1 3-2,7-4-2,-6 9-1,6-6-2,-7 4-3,1 5-2,-1-1-2,1 1 0,-1 3-1,1 3 0,0-3-1,-1 5-2,1-2-1,-7 1 2,5-1-3,-5 4-2,8 1-4,-8-1-4,5 1-6,-5-1-7,0 4-10,7-5-13,-7 5-14,0 0-15,0 0-27,0 0-50,-7 0-80,7 0-87</inkml:trace>
  <inkml:trace contextRef="#ctx0" brushRef="#br0" timeOffset="-146732.74">6506 6000 61,'0'0'226,"0"4"-50,0-4-48,0 0-41,0 0-32,0 0-23,6 0-13,-6-4-7,0 4-5,7 0-1,-1 0 0,1-3 0,-1 3 1,1-4 2,6 1-1,0 3 0,0-4 0,-7 0-1,8 0 0,-1 4-2,6-3 1,-6 3-2,1-4 2,4 4-3,2-4 0,0 0-1,-7 4 1,7-2-2,6-3 1,-7 2 0,0-1 2,8 1-1,-8-1 2,7 0-1,-5-3-1,3 3 2,-3 1-2,4-1 2,-5 1-2,6 3 0,-7-4-1,1 0-1,0 0 0,-1 4 1,1-3-1,-1 3 0,0-4-1,8 4 1,-8-4-1,0 4-1,2-3 1,-1 3 0,-2-5 0,2 5-1,0-3 1,-1-1-1,1 4 1,-1-3 0,0 3 0,2-4 0,-9 4 0,8-3-1,-7 3 1,0-4 1,6 4 0,-6 0-1,0 0 0,-6 0 0,6 0 0,0 0 0,-7 0 1,7 0-1,-6 0 0,5 0 1,-4 0-1,-3 0 1,10 0 0,-10-4 1,9 4-2,-1-4 0,-7 4-2,7-3 1,-6-1 1,5 4 0,2-4 0,-7 4-1,5-4 0,-5 4 0,-1 0 2,7 0-2,-6 0 1,6-2 0,-6 2 0,5 0 0,-5 0 0,6 0 1,0 0 0,1-4-1,-8 4 0,6 0 0,1 0 1,1-4-1,-8 4 1,7 0-1,0-4 0,0 4 2,-6-3-1,6 3 0,0 0-1,-8 0 0,3-4 0,5 4 0,-7 0-1,1 0 0,0 0 1,-1 0 1,1-4-2,5 4 0,-12 0-1,13 0 2,-6-4 0,0 4 0,-1 0-1,7 0 0,-6 0 1,-1 0 0,7 0-1,-7 0-1,1-3 0,6 3 1,-5 0 1,-3 0 0,8 0 0,-7 0 0,1 0 1,7 0 1,-8 0 0,1 0 0,-1 0-2,0 0 0,7 0 1,-6 0-1,0 0-1,-1 0 1,6 0 0,-5-4 0,6 4 0,0-3 0,1-1 0,-8 4 1,7-3 0,0 3-1,-6-4 1,6 4 0,0 0 0,-7-4-1,7 4 0,-7 0 1,7 0-1,-6-4 0,6 4-1,-6 0 1,6 0 0,-7 0 1,0 0 0,7 0-2,2-3 1,-10 3 1,8 0-1,-6 0-2,6-4 0,-6 4-1,-1 0 3,1 4-2,-1-4-1,1 0-1,-1 0-3,-6 3-5,0-3-1,0 4-1,0-4-1,0 4 1,0 0-1,-6-1 1,6-3 5,0 4 6,-7-1 4,7-3 2,0 0 3,0 4-1,0-4 3,0 0 1,7 3-1,-7-3-1,6 0-2,0 0-2,-6 0-2,7 0-2,-1 0-8,8 0-11,-8 0-15,1 0-24,5-3-38,-6 3-58,1 0-95</inkml:trace>
  <inkml:trace contextRef="#ctx0" brushRef="#br0" timeOffset="-145812.69">8701 5744 29,'6'-3'45,"-6"3"11,0 0 8,0 0 8,0 0 3,0 0-1,0 0-4,0 0-4,0 0-8,0 0-10,0-5-8,0 5-7,0-3-4,0 3-4,0-4-6,0 4-6,0-3-3,0 3-3,0-5-2,0 3 0,0 2-1,7 0 0,-7-4-7,0 0 2,7 0 4,-7 4 2,6-3 4,-6-1 2,6 0 2,1 0 2,-1 1 7,1-1 1,-1 1-3,1-4-1,-1 3-2,1-4-1,-1 1 0,1 0-2,-1 4 0,1-6-5,-1 3 0,1-2-1,0 5-1,-2-5-2,3 1-1,-1 0-4,-7 0 0,6-1 1,1 4-1,-2-4 0,2 1-1,-1 0 1,1 0 0,0-1 0,-1 1 0,1 0 0,-7 4 0,6-6 0,1 3 2,-7-2-2,6 2 0,0-3 1,1-1 0,0 3 0,0-1-1,-1-4 0,0 5 0,1 0-1,6-4 0,-7 4-1,1-4 0,6 4 2,-6-4-1,5 3 1,-5-3-1,6 4 1,-7-4-1,8 0 1,-8-1 0,7 3 0,0-7 1,-7 3-1,8-4 1,-2 0 0,-5-2 1,6 1-1,0-3 2,0-2-1,-1 1 0,3 1-2,-2-2-1,-1 1 0,8-3 1,-7 3 0,6-4 0,1 0-2,-1 1 1,-7-1 4,16 1 3,-9-4 2,7 0-1,0-2 2,0-1 3,1 3 1,6-4 3,-8 3-3,14-3-1,-6 0-3,-1 0-1,1 4-2,7-5-1,-9 2-2,2-1-2,6-4-1,-7 1 1,1-5-1,0 1 0,-1 0-1,-6-8-1,0 4 1,0-4-3,1-3 2,-2 4 1,-5-5 0,6-3 6,-7-4 3,1 1 2,0 0 2,-2-1 1,-3 4-1,-2-1 0,0 9 1,-7 3-6,7 5-3,-13 2 0,6 3-2,-6 5 1,7 4-1,-14 3-9,7 2-17,-6 6-33,-1 3-75,-5 7-165,-1 1-86,-15 3-47</inkml:trace>
  <inkml:trace contextRef="#ctx0" brushRef="#br0" timeOffset="-144775.07">6454 6019 192,'0'-4'165,"0"4"-36,0-4-37,0 4-27,0-4-23,-7 4-12,7 0-6,0 0-6,0-3 1,0 3-3,-6 0 2,6 0 0,0 0 2,0-4 0,0 4 2,0 0 0,0 0-1,0 0 0,0-3-1,6 3 0,-6-4-3,0 1 0,7-1-2,-7 0-1,0 0 0,6 4 0,-6-3-2,0-1-3,7 0 0,-7 0-3,0-3 1,0 4 0,6-1 0,-6 1 1,0-1 1,0 0 1,7-3-1,-7 3 1,0 1-1,7-4-2,-7-1-1,0 1-2,6-1 0,-6 0 2,6 1-1,-6-3 2,7 2 0,-1-3 0,1 3 0,-7-2-1,6-1 0,1 3-1,-7-2-1,6-1-1,1 0-3,1 3 0,-8-2 0,5 2 1,3-3-1,-8 0-1,5 4 1,1-4-2,-6 0 2,7-1 1,-1 2-1,-6-1 0,7 3 0,-7-3 2,7 5-1,0-3-1,-7-1-1,6 3 1,0-1-1,-6 1 2,7 0 0,-1 0-3,0-1 2,1-4 0,-7 5 2,7 0-1,0 4 0,-1-5-1,0 1-1,-6 3 2,6-3-1,-6 4 0,0-6 0,7 3 1,-7-2-2,0 2 1,0-3 1,0 1-1,6 2 1,-6-5-2,0 3 2,0 2-1,0-6 0,7 5 0,-7-1 0,0 1 1,0 0-1,7 0 2,-7-1-1,0 5 1,0-5-1,7 2 0,-7-3-1,0 2 0,0 4 0,0-4 3,6 3-1,-6-4 0,0 5 0,0-4 0,7 2 0,-7 3-1,0-6 1,0 4-2,0 0-1,0 0 0,0 1 1,6 3-1,-6-4 0,0 4-3,0-2-1,0 2-3,0 0-8,0 0-15,0 0-27,0 0-41,5 0-68,-5 0-125,0 0-83</inkml:trace>
  <inkml:trace contextRef="#ctx0" brushRef="#br0" timeOffset="-143879.41">6864 5274 47,'0'-3'170,"-6"3"-33,6 0-32,0 0-31,0-3-23,0 3-19,0 0-12,0 0-9,0-4-5,0 4-1,0 0-4,0 0 0,0-4-1,0 8 1,0-4-1,0 0 2,-7 0 1,7 0 2,0 0 1,0 0 3,0 0 3,0 0 3,0 0 2,0 0 3,0 0 0,0 0 1,7 0 0,-7 0-2,0-4-3,0 4-2,0 0-5,0-3-1,6 3-2,-6-3-2,0 3-3,6-5 0,-6 5-1,0-4 2,7 4-1,-7-3 0,0 3-1,7-4 0,-1 4 0,-6-3 1,6 3-1,1-4 0,-7 1 3,8-1 1,-8 4 0,5-4 1,3 0 1,-8 4 1,5-3 0,1-1 0,1 1 0,-7 3-2,7 0-1,0-5 1,-1 3 1,1-2 1,-1 4 1,0-4 1,1 0 1,-1 1 0,1-2 1,0 5 0,6-3 1,-7-1-2,0 2-1,0 2-1,7-5 0,1 2-1,-1-5 0,-6 8-1,4-7-1,4 3 0,-2 0-1,-7 1-2,7 3-1,0-3 0,-7-2-1,8 5 0,-1-3-1,0 3 0,0-4 1,-1 4 0,1-4 1,0 4 1,7 0 0,-7 0-1,7-3-1,-7 3-1,6 0 0,-6 0 1,7-4 0,-7 4-1,-1 0 0,2-3 2,6 3 0,-7 0 0,0 0 0,7-4-1,-7 4 0,6-4 0,-6 0 0,7 4 0,-1-3 0,0-1 1,0 1 0,-6-4-1,7 3 2,0 0-1,0 0 1,-1 1-2,1-1 0,-1 0 0,1 4-1,-7-4 0,7 4-2,-8-2 2,1 2 0,0 0 0,1 2 0,-1-2 1,-7 0 0,7 0 0,-7 4 0,1 0-1,0-4-2,-1 0 3,1 4 0,-1-4-1,0 3 1,-6-3 0,7 0 0,-1 0 0,1 4 2,-7-4 1,7 0-2,-1 0 0,-6 0-1,7 0-1,-2 0 0,-5 0 0,0 0 0,8 0-1,-8 0 1,5 0-1,3 0 2,-8 0 1,7 0 0,-1-4 0,0 4 0,1 0-1,-7 0 0,7 0 0,-1 0 0,1 0-2,-1 0 2,0 0-2,7 0 2,-6 0 0,0 0 1,6 0-1,0 0 1,-7 0-1,0 4 0,7-4 0,-6 0 0,0 0-3,-1 4-2,-6-4-4,8 4-3,-8-4-5,0 2-3,0-2-5,0 5-2,0-5-5,-8 3-6,8-3-6,-6 4-9,-1-1-4,7-3-3,-7 0-2,1 4 1,-1-4-1,1 0 3,6 0 1,-6 0-1,6 0-9,-7 0-25,7 0-51</inkml:trace>
  <inkml:trace contextRef="#ctx0" brushRef="#br0" timeOffset="-143191.44">8128 5074 9,'6'-4'109,"-6"4"-16,8-4-14,-8 1-16,0-1-14,5 0-11,2 0-9,-1 2-3,0-3-4,1 2-3,0-4 0,0 2 1,-1 2-1,1-5-2,-1 5-3,0-5 0,1 5-2,-1-4-3,8 3 1,-8-3-2,1 3 1,-2-3 2,2-1 0,-1 5 2,9-4 1,-10-1 3,2 1 0,6 3 2,-6-4-1,-1 2 1,-1-2-4,10 5-2,-9-5-3,1 4-2,-1-3-2,-6 4-3,7-2-2,-1 3-1,-6-2 0,0 0 0,7 4 1,-7 0 0,0-4-1,0 4 1,0-4-2,6 1 1,-6 3 1,0-4 1,0 4 0,0-4-1,0 4 3,6-2-1,-6 2 5,0-5-1,0 5 0,0-4 0,0 4-1,7-3 0,-7-1-2,0 1-1,6 3-1,-6-4-2,7 0 1,-7 0 1,0 1 1,7-1 2,-7 0-3,0 0 1,6 2-1,-6-2 1,7 0 1,-7-3-3,6 3-1,-6 0-1,7-3 2,-1 3-1,0-3 2,1 0-1,-1-1 0,2 0-1,4 1 1,-4-4 0,4 1 0,1-2-1,-6 2 1,6-1 0,0 0 0,-1-3 1,-5-1 0,6 3-2,0-2 0,6 2 0,-6-2 0,1-4 0,-1 3-1,0-4-1,6 2 2,1-5 0,-7 0 0,6-4 0,7-4 0,-6 1 0,6-4-1,1-7 2,-2 3-2,8-7 1,-1 1-2,1-2 1,-7-2 1,13 3 1,-6-5 5,-1 6-1,0 0 4,1-1 1,0-1 6,-1 5 3,-6 0 1,0 3 2,-6 4-2,-1 3-1,1 5-3,-7 4-2,0-1-4,0 6-4,-7 2-7,1 7-9,-1-1-12,1 5-20,-7-2-39,7 5-87,-7 0-129,-7 5-75</inkml:trace>
  <inkml:trace contextRef="#ctx0" brushRef="#br0" timeOffset="-142380.75">6870 5271 83,'0'0'212,"0"-3"-59,0 3-49,0 0-38,0-4-25,0 0-10,0 4-6,7-3-2,-7 0-2,0-2-1,0 5-1,7-4-1,-7 1-2,6-1-8,-6 1-1,6-1-5,-6 1 1,7-1-2,-7 0-1,8 0-1,-3 1-2,-5-4 0,8 2-4,-3 3-3,1-6-4,1 1-6,0-1-6,0-3-4,-1 4-9,1-4-13,-1 0-21,0 0-27,1 0-39,-1 0-64</inkml:trace>
  <inkml:trace contextRef="#ctx0" brushRef="#br0" timeOffset="-141961.79">6663 5404 177,'0'0'208,"6"0"-69,-6 0-50,0 0-37,6 0-31,0 0-31,-6-4-39,7 4-58,-1-5-91,-6 2-90</inkml:trace>
  <inkml:trace contextRef="#ctx0" brushRef="#br0" timeOffset="-141468.36">6253 6355 350,'6'-6'251,"6"-2"-100,-5-3-66,-1 0-39,1 4-21,6-4-13,0 3-5,-7-3-3,7 0 0,-6-3-1,-1 3-2,8-3-1,-8 2 1,1-3 0,-2 1-1,3-1 0,-3 5-6,2-6-4,7 2-12,-7-4-18,-1 3-32,0-4-58,1 2-91,-1 2-95</inkml:trace>
  <inkml:trace contextRef="#ctx0" brushRef="#br0" timeOffset="-141338.72">6566 5711 161,'0'-4'277,"0"-3"-98,0-1-78,0 1-52,5 0-42,1 0-54,1-4-79,-1 0-135,1 4-70</inkml:trace>
  <inkml:trace contextRef="#ctx0" brushRef="#br0" timeOffset="-141190.36">6701 5389 301,'0'-4'250,"7"0"-95,-7 1-73,7 0-48,-1-2-34,1-2-37,4 0-48,-3 0-69,5-1-110</inkml:trace>
  <inkml:trace contextRef="#ctx0" brushRef="#br0" timeOffset="-141053.21">6825 5107 7,'0'-8'300,"0"-3"-89,7 3-71,-1-2-49,-6-1-36,7 3-20,-1 1-12,1 0-13,5-1-16,-5 1-27,6 0-51,0-1-92,-5 1-112</inkml:trace>
  <inkml:trace contextRef="#ctx0" brushRef="#br0" timeOffset="-140914.39">6969 4743 45,'-7'-3'324,"1"-1"-108,-1 4-94,7-2-62,0 2-42,-7-4-30,14 4-31,-7 0-55,7-5-102,-7 5-94</inkml:trace>
  <inkml:trace contextRef="#ctx0" brushRef="#br0" timeOffset="-140773.16">7021 4561 15,'0'-4'278,"-7"4"-98,7 0-75,-6-4-48,6 4-25,0 0-17,6 0-14,1-3-17,-1 3-38,0-4-65,0 0-115</inkml:trace>
  <inkml:trace contextRef="#ctx0" brushRef="#br0" timeOffset="-140635.21">7131 4417 115,'0'-3'248,"-6"3"-79,6-4-62,0 4-40,0-3-26,0 3-13,0-4-8,0 4-13,0 0-23,6-3-30,1 3-60,-1-4-115,1 0-87</inkml:trace>
  <inkml:trace contextRef="#ctx0" brushRef="#br0" timeOffset="-140496.66">7254 4267 142,'-5'-3'239,"5"3"-86,0 0-66,-8 0-41,8 0-26,0 0-23,0 0-35,8 0-56,-8 0-112,5 0-85</inkml:trace>
  <inkml:trace contextRef="#ctx0" brushRef="#br0" timeOffset="-140348.15">7320 4260 141,'0'0'214,"0"0"-80,-6 0-56,12 0-35,-6 0-23,0 0-29,7 0-44,-1-3-60,0-1-114</inkml:trace>
  <inkml:trace contextRef="#ctx0" brushRef="#br0" timeOffset="-140211.86">7411 4173 137,'0'0'52,"0"0"-153</inkml:trace>
  <inkml:trace contextRef="#ctx0" brushRef="#br0" timeOffset="-140068.52">7463 4125 94,'0'4'108,"7"-4"-56,-7 3-68,7-3-90</inkml:trace>
  <inkml:trace contextRef="#ctx0" brushRef="#br0" timeOffset="-139920.74">7672 4205 208,'0'4'172,"0"0"-76,0 4-58,0-5-43,6 0-50,1-3-74,-7 4-112</inkml:trace>
  <inkml:trace contextRef="#ctx0" brushRef="#br0" timeOffset="-139653.09">7925 4348 31,'0'0'169,"0"4"-84,7 0-92,-7-1-115</inkml:trace>
  <inkml:trace contextRef="#ctx0" brushRef="#br0" timeOffset="-138246.76">7580 4059 245,'0'-4'249,"0"4"-79,0-3-66,0 3-44,0-5-26,0 5-14,7-2-10,-7-2-5,7 4-1,-7 0-3,0-4 0,0 4-1,0-4 0,5 4 0,-5 0 0,0 0 4,0 4 2,-5-4 4,5 4 3,0 0 3,-7 3 2,0 0 2,7 0 2,-6 4-2,-1 4-2,1-1-4,-1 1-2,1 1-1,0-3-1,6 3-2,0-2-1,0 1 0,0-1 1,0 1 1,6-4 0,-6 0-1,6-4 1,7 0 3,-6 0-1,-1-3 2,8 0 0,-1-4 2,7 0 4,-1-4 0,-6 0-2,6-3 4,7-3-2,-6-2-2,-1 1-3,1-3-2,-7 3-4,0-4 1,0 1-1,0-1-4,-7 0-2,-6 1-1,7-5 3,-7 4 4,0 1 0,-7-1-1,1 1 0,-1-1 0,1 3 5,-7 3 0,7 1-3,-8 0-2,1 1 0,0 3 1,0 0-2,1 0 1,5 4-3,-7 4-2,2 0-1,-1 3-1,0 1 0,0-2 0,6 6 0,0 3-1,2-5 0,-2 6 1,-1-2 0,8 1 2,-5-1 0,5 5-1,0-5 1,0-3 0,5 5-1,-5-7 2,8 3-3,-1-1 0,-2-4 1,2 1 1,0-5 1,-1 2 1,1-2-1,-1-3 1,-6 0 0,7-8 1,-1 5 0,1-5-2,-1 1 0,-6 0 4,6-4 4,-6 4 2,0 0 3,0-1-2,0 0 1,0 1-1,0 1-1,-6 1-3,6 2-5,0-1-4,-6 4-2,6 0 0,-7 0 0,1 0 0,6 4 1,-7-4 0,1 8-1,-1-6 1,1 5-1,6-3-1,-7 4 0,7-4 0,0 0 1,0 3 1,0-5-2,0 6 1,0-4 1,7 4 1,-7-5 0,6 4-1,7-3-2,-6 0 0,6-1 1,-1 5 0,2-8 1,-7 0 0,5 0-1,1 0 0,-6 0 1,6 0 0,-7-3 1,1-2 0,-7 2-1,0 3 0,0-4 0,0 0 0,0 1 0,-7-1-1,7 4-2,-13-3 1,7 3 1,-1-4 1,-6 4-1,1 0 1,-2 4-1,7-4 2,-5 0-1,-1 3 1,6-3-1,-6 4-1,7-4 1,-1 0-1,0 0 0,7 3 0,0-3-5,0 0-11,7 0-17,0 0-34,-1 0-79,7-3-173,0-1-95,6-3-51</inkml:trace>
  <inkml:trace contextRef="#ctx0" brushRef="#br0" timeOffset="-135000.55">7842 1685 104,'0'3'393,"0"1"-136,6 0-115,0 0-69,0 3-47,-6-4-29,13 6-37,-6-7-53,0 2-104,6 4-104</inkml:trace>
  <inkml:trace contextRef="#ctx0" brushRef="#br0" timeOffset="-134846.33">7887 2070 392,'-7'14'286,"-6"-3"-129,6 3-73,7 1-39,-6-4-22,0 4-10,6-1-10,0 2-12,6-2-25,0 1-45,-6-4-72,7-1-120,-7 2-78</inkml:trace>
  <inkml:trace contextRef="#ctx0" brushRef="#br0" timeOffset="-134533.81">7724 2931 63,'0'10'177,"0"1"-60,0-3-47,0 3-31,6-5-17,-6 6-9,7-1-5,-7-4-18,6 5-34,1-6-54,-7 6-92</inkml:trace>
  <inkml:trace contextRef="#ctx0" brushRef="#br0" timeOffset="-134398.68">7730 3219 173,'0'12'151,"0"-1"-51,-6 0-36,6 3-25,-6-3-17,6 0-7,0 4-5,-7-4-4,7 4-2,0 0 0,0-5-9,0 5-18,0-4-26,0 4-42,0-4-58,0 0-72</inkml:trace>
  <inkml:trace contextRef="#ctx0" brushRef="#br0" timeOffset="-134254.66">7704 3612 90,'0'6'192,"-7"6"-49,1-1-45,6 0-38,-6 0-24,-1 0-16,7 4-8,0-4-7,-6 3-4,6 2-1,6-7-6,-6 3-13,0-1-14,0 1-16,7-2-17,-7-3-13,6 1-13,-6-1-12,6 0-7</inkml:trace>
  <inkml:trace contextRef="#ctx0" brushRef="#br0" timeOffset="-134114.87">7711 3883 67,'0'8'146,"-7"2"-4,0-2-13,7-1-18,-6 4-20,0-4-21,-1 4-23,1-3-12,6 3-9,-7-4-8,7 3-5,0-2-5,0 3 1,0-3-4,-6 2-1,6-3-3,0 5 1,0-4-2,0 2-1,0-2-8,0-1-13,0 4-24,0-4-37,0 0-53,0-2-85,0-2-86</inkml:trace>
  <inkml:trace contextRef="#ctx0" brushRef="#br0" timeOffset="-133143.12">6571 2729 202,'0'-8'300,"0"5"-98,0-5-81,0 2-49,0-2-24,0 4-13,0 1-12,0-5-4,0 4-1,6 1-2,-6-1-1,0 4-2,0-3-2,0-1 1,7 4-1,-7 0-2,0 0-2,0-3-2,0 3 0,0 0 1,0 3 1,0-3 0,0 7 1,6-3 3,-6 3 2,0 8 1,0-5-1,0 5 0,7 4-1,-7-1-1,0 4-3,0-4-2,0 9-1,7-6-2,-7 1-1,0 0 0,0 4 0,7-4-1,-7 0 0,-7 0-1,7 0 0,0 4 1,-7-4 1,0-1 1,1-2-2,-1 2 1,1 1 2,1-3-1,-3-2 1,3 3-1,-3-6-2,1 0-1,7-2 1,-6-5 0,6 1 0,0-1 0,0-4 1,0 1 2,6-4-1,9 0 2,-2 0 0,5-7-1,2 0 0,6-1 0,0-3-2,6-3-1,8-1-1,-1 0-4,6 1-11,1-4-11,-1-1-20,8 0-26,-1-2-44,6-2-88,1 2-127,-7-6-63</inkml:trace>
  <inkml:trace contextRef="#ctx0" brushRef="#br0" timeOffset="-132674.82">8049 2585 30,'0'-2'369,"0"2"-82,0-4-87,0 1-72,7 3-42,-7-5-26,0 5-16,0-3-10,0 3-8,0 0-5,0 0-4,7-4-4,-7 4-4,0 0-3,0 4-4,6-4-1,-6 0 2,7 3-3,-7 2 0,6 2-1,-6-5-2,7 6 3,-7 0 1,6 3-1,-6-1 0,6 2 0,-6 2 2,7 5 0,-7-1-1,6 1 0,1-2 0,-7 2 1,7 3 0,-1-4-2,2 0 0,-3 1 0,2-1 0,5 1 0,-5-5-1,0 1 1,0 0 0,-1-1 1,1-7 2,-1 1 1,0-1 3,1-3 6,-1-4 2,8-4 4,-1 1-1,-1-9 2,1 2 0,14-9 0,-8 4-5,1-6-6,6-2-2,-1-2-4,2 3-15,-1-4-27,7 5-55,-8-10-127,-5 6-108,6 0-76</inkml:trace>
  <inkml:trace contextRef="#ctx0" brushRef="#br0" timeOffset="-131565.1">8128 2634 65,'-7'-4'80,"7"4"-16,-7 0-13,7-3-6,0 3-6,-6 0-2,6-5-4,0 5-6,0 0-8,-7 0-8,7-3-5,-6 3-1,6 0-1,-6 0 0,6 0 0,-7 3 0,1-3 4,-1 0 5,1 5 7,-1-2 4,7-3 6,-7 0 3,1 4 5,6-4 2,-7 0-1,7 0-1,0 0-1,0 0-5,0 0-3,0 0-3,0 0-1,0 0-5,0 0 0,7 0-4,-7-4-5,6 4-3,-6-3-3,7-2 0,-7 5-3,0 0-1,0 0 1,0 0 0,0 0 1,0 0 2,0 0 1,0 0-2,0 0 0,0 0 2,0 0-1,0 0-2,-7 0 1,7 0-2,0 0-2,0 5 1,0-2 0,7-3 0,-7 4 0,0-4 2,0 7-1,7-3 2,-7 3 1,6 1-1,-6-1 2,7 3 0,-1 2 1,-6-1-1,7 3 1,-1 1 1,7-1 0,-7 1 0,8 0-1,0 3 0,-2-3 3,0 0-4,2-1-1,6 5-1,-1-5-1,1 1 1,-7 2-1,5-1 0,2-1-3,-6 2 1,5-2 0,-6-1 0,0 5-1,0-3 0,0-3 1,0 2 0,-7-3 0,7-2 2,-6 1-1,0-3 0,-1-1 1,1-3 3,-7 0 5,6-2 8,-6-2 1,0 0 2,7-2 2,-7-6 1,6 1 2,-6-5-4,6-2-3,1-1-4,-1-6-3,9 2-2,-10-6 0,8-2 1,0 2-2,1-4-1,-1-1-1,6 1-3,0 0-2,1 0 3,5 0-3,-4-5-1,5 1-2,0 0 2,0 1-1,0-1-1,-7-1 3,7 2 0,-6 2-2,0 5 1,-7-2 0,-1 6-1,1 3 1,-6 2-2,0 6-2,-7 3-8,0-1-13,-7 4-14,0 4-22,-6 9-34,1-6-76,-1 8-151,-7 0-84</inkml:trace>
  <inkml:trace contextRef="#ctx0" brushRef="#br0" timeOffset="-115357.95">6975 4129 77,'0'-4'206,"-6"4"-45,6-4-39,0 0-38,6 1-31,0-1-20,1 0-13,-1-2-13,8 1-10,-1-2-7,5 4-9,-5-5-10,8 1-16,-2 0-24,1 3-38,-1-3-54,-6 2-97</inkml:trace>
  <inkml:trace contextRef="#ctx0" brushRef="#br0" timeOffset="-114909.13">6102 3949 103,'-13'-4'92,"0"1"-13,7-1-10,-1 0-10,7 1-13,0-1-13,0 1-12,0-1-7,0 0-5,7-3-2,-1 3-3,-6 0-2,7 0-1,-1 2 1,-6-2 3,7 0 2,-1 0 4,-6 4 3,0-3 3,7 3 3,-7-5 2,0 5 0,-7 0-2,7 0-2,-6 0-4,6 0-3,-7 0-4,1 5-2,-1-5-4,1 0 1,-1 3 2,0-3-1,7 0 3,-5 0 1,-3 0 2,8 4 1,-7-4 0,7 0 0,0 0-2,-5 4-1,5-4-2,0 0-2,-8 4 0,8-4-1,0 2 0,0 2-1,8 0 1,-8 0-1,5-1-5,2 1-11,6 0-30,1-4-51,-1 4-96,0-4-96</inkml:trace>
  <inkml:trace contextRef="#ctx0" brushRef="#br0" timeOffset="-114421.01">7502 4063 87,'0'0'93,"0"3"3,0 1-4,0 3-7,-6-3-12,6 0-11,0-1-10,0 4-5,6-2-5,-6-2-6,0 0-2,7 5-2,-1-5-3,-6-3-2,7 4-1,6 0-1,-6-4-4,5 4-4,8-4-3,-7 0-2,-1 0-1,9 0-3,-9 0 0,8 0-1,-7 0 1,0 0 2,-6-4 2,5 4 5,-5 0 3,0 0 6,0-4 6,-7 4 8,6 0 2,-6-4-1,0 4-1,-6-3-4,6 3-3,-7-4-5,7 0-7,-7 1-8,0 3-5,7-3-6,-6 3-11,0-5-20,-1 5-38,-6 0-82,7-3-159,-7 3-90,-1-4-47</inkml:trace>
  <inkml:trace contextRef="#ctx0" brushRef="#br0" timeOffset="-112946.63">2884 3730 141,'7'-5'230,"0"2"-59,-7-5-57,7 4-36,-1 1-23,1-4-11,-1 3-3,-1 0-2,-5 1-7,8-1-4,-8 0-3,0 1-2,7-1-1,-7 0 1,0 1-1,0 3-2,0-4-1,0 4-1,-7 0-3,7 0-2,-8 0-3,3 0-3,-1 0-5,-1 4 1,-6 3-1,-1-3-2,1 3 2,0 0-2,-6 1 1,6-1-1,-6 0-1,6 4-1,-7-3 1,0 2 0,9 2-1,-10-5 1,8 5 0,0-2 1,0 1-1,0 4 3,0-4-2,6-1 0,-6 5 1,7-3-1,-1 2 0,7-3 0,-6 3 0,6-2 0,0 3-1,0-5 0,0 5 1,0 0 2,6-5 2,1 1-1,-1 4 1,1-5 3,-1 2-1,7-1 1,1 1-1,-2-2-1,1 1-1,0 0 1,7-3-3,-7 2 0,6-2 1,-5-5-1,-1 5 0,6-5 0,0 5 1,-5-4 1,5-4-1,0 3 1,2-3 0,-2 0 2,1-3 0,-1 3-2,-6-4 1,6 0 2,1 0 0,0-3 1,-1 3-1,-6-2 1,8-2-1,-8 1 4,-1-1 1,-6 1 2,7-4 2,-6 4 1,0 0 3,-7-1 0,0-4 2,6 5 0,-6-3-4,-6 2-5,6-3 0,0 3-4,0-2-2,-7 3-3,7-4-1,0 3-3,0-3 2,0 4 0,0 0-2,0-1 0,0 1 0,0 3 1,7-2-2,-1-2 1,1 4 0,-1-4-1,0 5 1,1-1 0,6 0-1,0 4-1,-1-4 2,8 2 0,-6 2 0,-1 0 0,6-4-1,-6 4 0,0 0 1,0 4 1,0-2-1,0-2 0,0 4-1,-6 0 1,-1 3 0,1 1 0,-1 4-1,-6-2-1,0 1 1,7 0 0,-7 4 1,0-1-1,0 1 1,0-1 1,0 1 0,6 1-1,-6-7 0,7 7 0,-7-5 0,6 0 1,1 0-2,-7 0 0,6-4 0,0 4 0,2-4 0,-1-3-1,6 3 1,-8-3 0,8 0 1,1-1 0,-1-3 0,0 0 0,-1-3 0,2 3 0,-1-8 0,0 4 0,5-3 4,-3 0-3,-3-1-1,1-2 2,0-1-1,-6 0 1,6 0-2,-6 0 0,-1-5-3,1 1 2,-7 5 1,6-5-2,-6 1 0,0-1 2,0 4 0,-6-3 1,6 3-1,-7 0 1,7-1 2,-6 6 0,-1-2-1,0 0-2,7 1 1,-6 3-1,6 0 1,-7 2-1,7 2-3,-6 0-1,6 2 3,0 2-1,0 0 0,-7 0 0,7 4-2,7-1 1,-7 3 3,0 2-1,6-5 0,1 4 2,-1 4-1,-6-4 0,14 0 1,-8-1-1,1-3 1,-1 5-1,0-1-1,1 1 1,6-6 1,-7 2 0,1-1-2,-1 1 0,9-1 1,-10-4 0,8 5 0,-7-5-3,8 1-7,-9-4-10,10 4-20,-2-8-37,-1 0-79,8-3-162,-7 0-89,-1-4-46</inkml:trace>
  <inkml:trace contextRef="#ctx0" brushRef="#br0" timeOffset="-112796.76">3829 3649 112,'-7'-8'480,"2"5"-151,5-1-141,0 0-77,0 4-46,0-4-31,0 4-19,0-2-16,5 2-18,2-6-19,0 6-34,6-2-80,-7-2-154,7-3-82</inkml:trace>
  <inkml:trace contextRef="#ctx0" brushRef="#br0" timeOffset="-112582.68">3908 3447 252,'-7'0'332,"7"4"-127,0 0-92,0 0-52,0 3-24,0 0-15,7 0-1,-1 4-1,-6 3-1,13 1 1,0 4 3,-7-1-1,8 0-3,-1 4-2,-1-1-4,1 2-5,1 3-1,-1-4-1,-7 3-4,7 0 0,0 2 0,0-2-1,-6 1 0,5 0 2,3-1-2,-10-2-3,1 2-8,8-3-15,-7 0-27,-7-1-52,6-6-97,-6-1-117,-6 1-70</inkml:trace>
  <inkml:trace contextRef="#ctx0" brushRef="#br0" timeOffset="-112289.31">3843 3967 82,'0'-7'385,"0"3"-123,6-3-108,0-4-62,7 4-31,6-4-23,-5 0-11,5-3-4,7 2-3,1 1-1,-2-3-2,8-1-2,-7 0-3,6 0 0,1 1 1,-8-1 0,3 1 0,-2 3 1,-7-1 3,-7 2 3,2 3 1,-1-1 5,-6 0-2,-1 1 3,0 3 2,1 1-1,-7-1-1,0 4-2,0-4-4,0 4-3,0 0-5,0 0-5,0 0-4,0 0-2,0 4-2,0 0 0,0-1-3,0 4 0,6 1 2,-6-1 1,0 1 1,0 2 0,7-2-1,-7 3 0,6 1 1,-6-6 0,7 5 0,0 0 0,-1 0-1,1 0 1,-1 0-8,0 0-14,1-3-17,-1 2-27,8-2-46,-7 0-85,-1-5-141,0 1-83</inkml:trace>
  <inkml:trace contextRef="#ctx0" brushRef="#br0" timeOffset="-112148.83">4389 3652 314,'-6'-3'343,"6"3"-130,0-4-95,6 4-52,-6 0-35,0 0-24,7 0-19,-1 4-32,1-4-63,6 3-122,-6-3-93</inkml:trace>
  <inkml:trace contextRef="#ctx0" brushRef="#br0" timeOffset="-111836.75">4689 3681 218,'-7'0'325,"-5"-3"-122,4 3-92,2 3-52,-1-3-30,1 0-13,0 4-6,-1 0-6,1 3-1,-1 0 1,1 0 1,-1 1-2,1 4 1,-1-3-1,0 7 1,1-5 2,0-1 0,-1 5 1,1 0 1,-1 0 0,7-1 0,-6 1 2,6-1 0,0 5-2,0-7 0,0 5-2,0-5-1,0 2 0,6 1-1,-6-4 1,7 4 0,-1-5 0,1 1 0,5-3 2,2 2-1,-1-3 1,6 1-1,0 0-3,2-4-9,4-2-11,2 3-25,-2-5-49,1 0-82,1-5-130,-2 3-72</inkml:trace>
  <inkml:trace contextRef="#ctx0" brushRef="#br0" timeOffset="-111372.63">4988 3835 189,'-19'0'403,"6"0"-155,-1 4-111,2-4-65,5 4-34,-6-1-19,7-3-9,6 8-8,-6-4-1,6-2 0,6 2 0,-6 0 0,6 3-2,7-2 2,-6-2-2,5 1 3,-5-4 0,6 0-2,0 4 0,-6-4 0,6 0 2,-7 0-2,0 0 0,-6 0-1,8 0 0,-8 0 0,0 0 2,5 0 0,-5 0-3,0 0-1,0 4 3,0-4 0,0 0 0,0 2-1,0-2 1,8 4 2,-8-4 5,7 0 2,-7 0 3,5 0 6,2 0 4,-1-4 2,8 2 1,-1-6 0,-7 1 0,7-5 7,0 2-2,0-5 4,-6-4-1,6 5 0,0-8 1,-8 0 1,3-1-1,-1 2-4,-1-5 3,-6 0-3,0 1 3,0-2 2,-6 2 4,6 0-1,-7-1 2,-1 4-4,3-3-4,-2 3-4,-5 0-8,5 3-5,0 0-4,-6 2-4,6 2-3,-5 4-2,5 0-1,1 4-4,-1 0 0,7 3 1,-6 4-4,-1 0 0,7 4 1,0-1 0,-7 8-1,7 0 2,0 3 1,7 1-1,-7 4 2,7 2 0,6-1-1,-7 1 1,7 1 2,0 0 0,0 0 0,1 0-2,5-3 0,1-1-2,-1 1-1,0-2-2,1-3-2,6 1-10,-7 0-5,7-4-10,2 0-12,-3 0-13,1-4-19,-1 1-24,2-2-37,-8-2-62,1 4-130,-7-4-81,-6 0-40</inkml:trace>
  <inkml:trace contextRef="#ctx0" brushRef="#br0" timeOffset="-111083.31">4285 4582 33,'0'-3'477,"-7"-4"-97,7 2-158,0 3-98,0-2-51,0 0-31,7 4-14,-7-4-8,6 4-7,-6 0-3,7 0-3,-7 4-1,6 4-3,1-1-1,6 0 0,-6 7-1,-1-3-1,0 4 0,1 4 0,-1 0-1,1-2 1,7 5 1,-8-3-1,7 6 1,-7-2 3,7-2-1,1 2-3,-8 2-6,6-2-13,3-2-21,-10 1-29,8-4-62,-6-4-120,-7-2-97,7-5-66</inkml:trace>
  <inkml:trace contextRef="#ctx0" brushRef="#br0" timeOffset="-110855.25">4291 4517 288,'13'-11'373,"-6"-3"-149,13 2-100,-8 1-52,8 0-28,6-1-14,-6 2-8,6 3-3,1 3-4,-2-4-1,-5 8-1,-1-3-5,1 6-1,-7 1-3,0 4-1,-7-1-1,-6 3-1,0 2 2,-6 7-4,-7-4 0,0-1-1,-7 4 0,1 0-1,-1 1-4,0-1-3,-5 1-4,5-1-2,-6-4-4,7 5-7,-2-5-11,2 1-17,6-5-33,0 2-65,6-5-121,1-3-79</inkml:trace>
  <inkml:trace contextRef="#ctx0" brushRef="#br0" timeOffset="-110320.57">4760 4521 44,'-6'0'460,"-1"3"-131,-5 1-145,5-1-87,-6 2-46,6-3-26,1 6-13,-1-4-6,7 3-3,-6 1-1,6-1-1,0-4 1,0 4 0,6 1-1,-6-5 2,7 5 0,-7-5-1,6 2 3,1-5 0,0 0 0,-1 0 3,1 0 2,-1 0 1,0-5 2,1-1 0,-1 1 0,1-2 0,-7 0 1,6 0-4,1-4 1,0 3-2,-1-3-1,-6 5-1,7-6 0,-7 5 0,5-1 2,-5 1 0,0 0-2,0 0-1,7 2 0,-7 2-3,0 0 2,0-1-3,0 4-2,0-4 0,0 4-1,0 0 0,0 0-1,0 0 1,0 4-1,0-4 1,8 4 0,-8-1-2,0 0 0,5 2 3,3-1 0,-2-1-1,0 1 1,1-4-1,-1 3 1,1-3 2,-1 0-1,1 0-1,6 0 1,-6 0 2,-1 0-2,0-3 0,1-1-1,-1 4 0,1-7 0,-1 2 1,0 2-1,1 0 0,0-5 1,-7 5 0,6-5 2,-6 1 0,7-1 1,-7-3-2,6 4 4,-6-4 1,7 4 1,-7-4 1,0 0 0,6 0 0,-6 0-2,-6 0 2,6 1-2,0-2 0,0 1-2,-7 3 2,7-3-1,0 7-1,0-3 0,0 4 0,0 3 0,0-4-4,0 4-1,0 4-1,0-4 0,7 3-2,-7 4 2,6 1 0,1-1-1,-1 7 2,0-2 0,2 3 1,-3 0-1,3-1 2,-1-3-2,-2 4 0,8-1 0,1 1 0,-8-5 0,14 2-1,-8-1-5,1-3-7,8-2-13,-9-1-20,8 2-35,0-7-61,-1-3-151,-6-1-91,0-1-52</inkml:trace>
  <inkml:trace contextRef="#ctx0" brushRef="#br0" timeOffset="-110173.9">4878 4125 204,'-7'-4'489,"1"-3"-160,6 3-143,0 0-85,6 4-44,1-3-27,13 0-16,-1 3-7,6 0-6,8 0-12,7 0-18,-2 0-36,14 0-80,-6 0-148,7 0-93,-8 0-50</inkml:trace>
  <inkml:trace contextRef="#ctx0" brushRef="#br0" timeOffset="-108910.77">6870 5297 33,'-6'-4'220,"6"-3"-54,0 0-44,0-1-31,6 5-20,-6-5-18,0 2-11,0-3-8,0 6-1,7-4-2,-7 0-2,0-1-1,0 4-2,7-3-2,-7 4 1,0-2-4,0 3-4,0-2-4,6 0-4,-6 4-1,0-4-2,0 4-2,0-3-2,0 3-1,0 0-1,0-5 0,0 5 0,0 0-1,0 0 2,0 0-1,0-3 0,0 3 0,6-4 1,-6 2 0,0-3-1,0 2 0,0-1-1,7 0 1,-7-3 1,0 3-1,8-3 0,-8 4 0,0-5 0,5 0 0,-5 5 0,8-4 0,-8-1-1,5 1 1,-5 0 0,6 0 1,-6-1 0,7-3 0,-7 3-1,7 1 1,-7 0 1,7-4 1,-7 3-2,6-3 2,-6 1 0,7 2 1,-1-3 0,-6 4 2,6-4 0,1 0-2,-1 4 0,1-5 0,-7 6 0,7-5-3,-1 3-1,1 1 0,-7 0 0,6 0 0,0-1 0,-6 0 0,0 1 0,6 1 0,-6 1 0,0-2 0,7 0 0,-7-1 1,0 1 0,0-1-1,6 2 0,-6-2 0,0-3 0,0 7 0,0-3-2,0 0 1,7 0 2,-7 3 0,0-4-1,0 5 1,7-5 0,-7 4 1,0-2-1,7-2-1,-7 4-3,0-3 1,6-1 1,-6 1 0,7-1-1,-1-2-1,-6-1 3,5 3 1,3-2 0,-1 3 0,-7-5 0,6 5 0,1-3 2,-1 1-2,-6-2 0,7 0-1,-1 4 0,1-1 0,-7 2-1,6-5-1,0 3 0,-6 2 1,7-2 1,0 1 0,-7-1 0,7 1 0,-7 0 0,6 0 0,-6-2 0,6 6 0,-6-4-2,7 0 1,-7-1 1,0 4 0,0-4 0,6 2 1,-6 2-1,0-3 0,7 3 1,-7-4-1,0 5 0,6-1-2,-6-3 2,0 4-1,6-1 0,-6 0 1,0 0 0,7 1 0,-7-1 0,0 1 2,6-1-3,-6 1 1,0-1 0,8-4 0,-8 5 0,0-1 0,5 0 1,-5 1-1,0 0 0,8-6 1,-8 6-1,7-4-1,-7 3 0,5-4 1,-5 1-1,8-1 0,-8 5 1,5-4-2,-5 0 0,7-1 3,-7 1-2,7 3 0,-7-3 1,6 4 0,1-1 0,-7-4 2,6 5-1,1-5-1,-7 5 0,6-5 0,0 1-1,1 0 1,-1 3 0,-6-3 0,7 3-1,0-3 1,-1 2 1,1 3-2,-1-5 1,-6 3 0,7 0 1,-7 4-1,5-4 0,-5 4-1,0-4-1,7 4 2,-7 0 1,7 0-1,0 0-1,-7 0 0,7 4-2,-1-4-4,0 0-5,1 0-8,-1 4-14,1-4-16,-1 0-34,1-4-41,0 4-56,-7-4-98</inkml:trace>
  <inkml:trace contextRef="#ctx0" brushRef="#br0" timeOffset="-108594.78">7515 4114 87,'7'0'84,"-7"-4"-35,6 4-23,1-4-9,-7 4-6,7 0-4,-7-3-1,6 3 0,-6-3-1,6 3-2,1 0-1,-7 3-1,6-3-1,1 3 2,-7-3-2,6 4 0,-6 0 0,7-1 0,-7 1 1,7 0 0,-7 0-1,5-1 0,3 4 0,-8-3 0,5 3 0,-5-3 0,8 0 0,-1 4 0,-2-6 0,2 3-1,0-3 0,-7 3 1,6-2 0,1 1 0,-1 0-2,1-4 2,-7 4 1,6-4 0,1 3 1,-1-3-2,-6 0-1,6 4-5,-6-4-8,7 0-13,-7 0-18,0 0-22,0 0-22</inkml:trace>
  <inkml:trace contextRef="#ctx0" brushRef="#br0" timeOffset="-108427.22">7665 4173 64,'0'-5'63,"-6"5"-20,6-2-17,0 2-15,0 0-6,0 0-4,0 0-1,0 0-2,0 2 1,0-2-1,6 5-1,-6-5 5,0 2-2,7-2 1,-7 5-1,6-2-1,-6 1-2,7-4 2,-7 4 1,6 0-1,0-1-2,-6 4 0,7-3 1,0 0 0,0-1 2,-1 5-1,-6-5 0,6 5 0,1-5 0,-7 5-5,6-4-6,1 3-7,-7-4-10,6 4-9,1 1-8</inkml:trace>
  <inkml:trace contextRef="#ctx0" brushRef="#br0" timeOffset="-108232.92">7795 4333 26,'0'0'73,"7"0"-3,-7 0-7,0 0-10,0 0-12,0 0-11,0 4-11,0-4-9,6 0-6,-6 0-1,0 5-2,7-5-1,-7 0 0,0 3-1,6-3-3,-6 3 1,0-3-1,7 4-1,-7-4-1,7 4 0,-7-1 3,7 1-3,-7 0 2,0-4 2,6 4 2,0-1 0,0 1-1,-6-4-4,7 3-10,-7 1-12,6-1-19,1-3-20,0 4-20</inkml:trace>
  <inkml:trace contextRef="#ctx0" brushRef="#br0" timeOffset="-105558.86">7828 4311 53,'0'0'160,"0"5"-30,0-5-20,0 0-15,7 0-8,-7 0-8,0 0-9,0 0-11,0 3-12,7-3-7,-7 0-12,0 0-11,6 4-7,0-4-10,0 2-7,-6-2-13,7 5-16,-1-5-25,1 3-31,0-3-34,-7 4-40,6-4-38,-6 0-34</inkml:trace>
  <inkml:trace contextRef="#ctx0" brushRef="#br0" timeOffset="-105443.26">7893 4363 112,'0'4'235,"0"-4"-53,-6 4-56,6-4-46,0 3-30,0-3-16,0 4-13,0-4-6,0 0-4,0 3-1,0-3 1,0 4-1,0-4 1,0 3-2,0 1-2,6 0-7,1 0-6,-1 3-10,0-4-20,1 4-35,-1-3-60,1 4-94,6-5-90</inkml:trace>
  <inkml:trace contextRef="#ctx0" brushRef="#br0" timeOffset="-105309.7">7970 4550 8,'0'3'268,"0"-3"-81,0 0-63,0 4-44,0-4-26,0 0-15,0 4-8,0-4-6,0 4-3,0-4-3,0 2-3,0 3-6,0-2-9,8-3-13,-1 4-21,-1-1-37,-6 1-51,6 0-77,1-4-96</inkml:trace>
  <inkml:trace contextRef="#ctx0" brushRef="#br0" timeOffset="-105172.01">8049 4674 241,'0'4'228,"0"-4"-81,0 4-56,0 0-34,0-2-21,0-2-11,0 8-7,0-4-4,0-1-1,0 5-3,0-4-6,0 3-8,7 1-13,-7-2-17,0-2-26,7 4-32,-7-5-35,6 5-37,1-4-37</inkml:trace>
  <inkml:trace contextRef="#ctx0" brushRef="#br0" timeOffset="-105056.35">8108 4832 227,'0'4'198,"-7"-1"-61,7 1-45,0-1-29,0 1-18,0 1-11,0-3-7,0 2-6,0 0-6,0 3-4,7-3 0,-7 4-4,0-6-6,6 6-14,1-1-27,-7-3-52,7 4-84,-1-1-111</inkml:trace>
  <inkml:trace contextRef="#ctx0" brushRef="#br0" timeOffset="-104928.82">8187 5049 174,'0'2'225,"0"2"-80,0-4-58,-7 4-33,7-4-22,0 4-12,0-1-12,7 1-16,-7 0-30,6 0-54,1-2-107,-1 3-90</inkml:trace>
  <inkml:trace contextRef="#ctx0" brushRef="#br0" timeOffset="-104780.18">8270 5220 224,'-6'0'288,"-1"4"-108,7-4-77,0 0-44,0 4-29,0-4-15,0 3-10,0 1-13,7-1-20,-1 1-41,1-1-67,6-3-118,-6 4-79</inkml:trace>
  <inkml:trace contextRef="#ctx0" brushRef="#br0" timeOffset="-104647.51">8414 5363 133,'0'3'191,"0"1"-66,-7 1-48,7-2-29,0 0-17,0 1-11,7 0-9,-7 2-16,7-1-28,6-1-50,-7-1-88,7 1-97</inkml:trace>
  <inkml:trace contextRef="#ctx0" brushRef="#br0" timeOffset="-104504.9">8603 5499 175,'-6'0'338,"6"0"-114,-7 0-93,0 3-57,7-3-29,-6 0-17,6 0-8,0 4-5,0-4-3,0 0-2,6 4-4,-6-4-6,7 3-18,6 0-33,-1 2-65,1-1-125,2-1-92</inkml:trace>
  <inkml:trace contextRef="#ctx0" brushRef="#br0" timeOffset="-104359.15">8701 5675 344,'-7'0'312,"0"0"-127,7 0-86,-6 0-46,6 0-26,0 0-15,0 3-7,6-3-6,1 4-15,0-1-28,-1-3-45,1 4-84,0-4-121,5 3-67</inkml:trace>
  <inkml:trace contextRef="#ctx0" brushRef="#br0" timeOffset="-104217.13">8759 5810 109,'0'3'325,"-6"-3"-105,6 4-90,0-4-55,-7 4-32,7 0-18,7-1-9,-7 1-5,6 0-4,1 0-6,-1-2-12,7 6-19,-6-4-26,6-1-40,0 1-50,-6-4-69,6 4-86</inkml:trace>
  <inkml:trace contextRef="#ctx0" brushRef="#br0" timeOffset="-104094.24">8890 5909 83,'0'0'325,"0"0"-78,0 0-77,0 0-62,0 4-43,0-4-27,0 0-17,6 0-9,-6 4-6,7-4-3,-1 0-3,1 3-7,-1-3-8,0 4-18,1-1-20,7-3-28,-8 0-31,7 4-38,-8-4-45,3 3-43</inkml:trace>
  <inkml:trace contextRef="#ctx0" brushRef="#br0" timeOffset="-103979.84">9020 5963 9,'0'4'292,"-6"-4"-56,6 4-71,0-4-58,0 4-41,0-4-29,0 0-16,0 3-9,0-3-5,0 4-2,0-4-1,0 4-3,6 0-2,-6-1-8,0 1-14,6-1-30,1 1-42,-1-1-57,1 1-85,-1-4-85</inkml:trace>
  <inkml:trace contextRef="#ctx0" brushRef="#br0" timeOffset="-103852.55">9091 6107 279,'0'4'216,"0"-4"-73,-6 0-53,6 0-35,0 2-23,0-2-14,0 0-9,6 5-13,-6-5-22,0 3-35,7-3-60,-7 4-108,0-4-87</inkml:trace>
  <inkml:trace contextRef="#ctx0" brushRef="#br0" timeOffset="-103706.5">9111 6228 56,'-7'0'341,"7"0"-98,-6 0-100,6 0-71,0 0-47,0 0-44,0 0-54,6-4-80,-6 4-125,7 0-65</inkml:trace>
  <inkml:trace contextRef="#ctx0" brushRef="#br0" timeOffset="-103568.7">9145 6301 248,'-8'0'274,"1"3"-98,1-3-76,6 3-43,0-3-25,0 5-16,0-1-9,0-1-13,6-3-19,1 5-34,-7-3-53,8 2-85,-3-4-104</inkml:trace>
  <inkml:trace contextRef="#ctx0" brushRef="#br0" timeOffset="-103450.66">9254 6378 20,'0'0'236,"0"0"-65,0 0-56,0 4-40,0-4-27,0 3-21,7-3-26,-7 4-29,6-4-42,7 0-54,-6 0-81</inkml:trace>
  <inkml:trace contextRef="#ctx0" brushRef="#br0" timeOffset="-103328.88">9365 6462 77,'0'0'252,"0"0"-71,0 4-61,0-4-45,0 0-36,7 4-30,-7-4-39,6 4-52,0-4-90,1 0-103</inkml:trace>
  <inkml:trace contextRef="#ctx0" brushRef="#br0" timeOffset="-103190.06">9456 6568 308,'-6'0'236,"6"0"-89,-7 0-61,7 0-40,0 4-22,0-4-12,0 0-17,0 0-21,7 3-38,-1-3-63,1 0-89,-1 0-87</inkml:trace>
  <inkml:trace contextRef="#ctx0" brushRef="#br0" timeOffset="-103067.14">9528 6624 21,'0'0'262,"-7"3"-72,7 1-62,0-1-47,-5-3-29,5 4-23,0-1-13,0 1-15,5 0-28,2-4-49,0 4-82,-1-1-114</inkml:trace>
  <inkml:trace contextRef="#ctx0" brushRef="#br0" timeOffset="-102934.41">9684 6825 49,'0'0'268,"0"0"-141,0 0-157,0 0-165</inkml:trace>
  <inkml:trace contextRef="#ctx0" brushRef="#br0" timeOffset="-102773.15">9886 6942 2,'-6'0'442,"6"0"-117,0 0-134,-6 0-87,6 0-49,0 0-29,0 0-13,6 4-12,-6-1-8,6 1-12,1 0-20,-1-1-33,7 1-52,-6-1-69,6 1-99,0 4-69</inkml:trace>
  <inkml:trace contextRef="#ctx0" brushRef="#br0" timeOffset="-102650.59">10069 7052 245,'7'0'277,"-7"0"-83,0 0-70,0 0-48,5 0-32,-5 0-18,0 4-14,0-4-7,7 0-4,-7 3-8,0 0-14,6 2-26,1-5-49,-1 3-64,8 1-90,-8 0-81</inkml:trace>
  <inkml:trace contextRef="#ctx0" brushRef="#br0" timeOffset="-102523.18">10238 7161 22,'0'4'260,"0"-4"-66,0 4-60,0-4-42,7 4-29,-7-4-19,0 4-13,0 0-7,6-4-8,-6 2-8,6 3-12,1-3-17,-1 7-30,1-6-43,-1 1-58,1 3-84,0-3-83</inkml:trace>
  <inkml:trace contextRef="#ctx0" brushRef="#br0" timeOffset="-102397.72">10427 7360 47,'7'3'285,"-7"1"-79,0-4-74,0 4-51,0-1-33,6 1-20,-6 0-16,6 0-15,0-1-21,1 4-37,0-3-53,6-1-88,-7 5-98</inkml:trace>
  <inkml:trace contextRef="#ctx0" brushRef="#br0" timeOffset="-102262.72">10687 7608 294,'0'0'350,"0"0"-119,0 5-94,0-5-64,0 0-40,0 0-23,0 3-17,0-3-22,6 4-34,-6-4-53,13 4-95,-6 0-106,-1-1-56</inkml:trace>
  <inkml:trace contextRef="#ctx0" brushRef="#br0" timeOffset="-102125.16">10949 7807 30,'0'0'451,"0"0"-127,0 0-127,-7 0-87,7 0-53,0 0-25,0 0-17,0 3-11,7-3-7,-7 4-14,5-4-20,2 4-38,-1-1-65,7-3-129,-7 3-87</inkml:trace>
  <inkml:trace contextRef="#ctx0" brushRef="#br0" timeOffset="-101978.61">11202 7949 399,'0'4'354,"-7"-4"-131,7 4-99,-6-4-55,6 3-34,0-3-18,0 0-8,-7 4-9,7 0-7,7 0-8,-7-1-11,0 1-18,6-1-28,1 1-40,5 3-54,-5-3-77,0 3-90</inkml:trace>
  <inkml:trace contextRef="#ctx0" brushRef="#br0" timeOffset="-101836.18">11371 8162 226,'0'3'279,"6"2"-91,-6-2-77,7 3-46,-7 0-29,6 0-16,1 2-9,0-1-5,-1 1-3,1-1-2,6 0-2,-8 4-10,2-4-7,6 0-16,-6 4-20,6-3-32,-6 3-34,6 0-14,-7 1-6,1-3-3,-1 3 0</inkml:trace>
  <inkml:trace contextRef="#ctx0" brushRef="#br0" timeOffset="-101631.26">11579 8426 67,'7'7'126,"-7"0"-12,0 1-22,7-5-19,-7 4-20,0 0-18,0 1-12,0 0-8,6-1-7,-6-3-4,0 3-2,6 0-3,-6 1 0,7-1-1,-7 0-4,0-4-1,0 6-2,0-2 1,0 0-1,0 0 0,0-3 2,0 3 4,0-3 7,0-1 13,0 4 12,0-3 6,0 0 9,0 0 7,0-1 5,0-3 4,0 5-3,0-2-8,0-3-8,0 0-5,0 0-9,6 0-6,-6 4-6,0-4-4,0 2-4,0-2-3,7 5-3,-7-2-5,6 1-9,-6 0-16,7 0-18,0-1-26,0 1-36,-1 0-45,7-1-60,-7 5-69</inkml:trace>
  <inkml:trace contextRef="#ctx0" brushRef="#br0" timeOffset="-101524.24">11769 8759 239,'0'0'195,"0"4"-55,6-4-45,-6 4-32,0-1-24,5-3-22,3 3-26,-3-3-34,3 5-42,-1-1-57,6-4-84</inkml:trace>
  <inkml:trace contextRef="#ctx0" brushRef="#br0" timeOffset="-101396.71">11944 8898 178,'0'0'314,"0"5"-99,0-2-84,8 0-52,-8 1-33,0 0-16,5-1-9,3 1-5,3 4-5,-4-5-11,7 4-25,5 0-43,-6 1-72,6-4-130,1 3-75</inkml:trace>
  <inkml:trace contextRef="#ctx0" brushRef="#br0" timeOffset="-101261.93">12224 9089 395,'-7'-4'365,"7"4"-134,-6 0-107,6 0-59,0 0-36,0 0-23,6 0-17,-6 4-20,14-4-34,-8 0-55,7 0-113,-6 3-96,5-3-57</inkml:trace>
  <inkml:trace contextRef="#ctx0" brushRef="#br0" timeOffset="-101121.16">12393 9206 127,'-6'0'448,"6"0"-126,0 0-134,0 0-85,0 0-50,6 0-26,-6 4-16,7-4-16,0 0-16,-1 3-18,7 2-38,-1-3-58,2-2-87,-7 4-112,6 0-58</inkml:trace>
  <inkml:trace contextRef="#ctx0" brushRef="#br0" timeOffset="-100992.15">12583 9297 126,'0'0'404,"0"0"-107,0 0-112,6 0-77,-6 0-47,0 0-25,0 0-15,0 0-7,6 5-6,-6-5 2,7 0-5,-1 3-12,7 0-19,-6 1-34,6 0-52,-1-1-69,3 2-101,-2-5-84</inkml:trace>
  <inkml:trace contextRef="#ctx0" brushRef="#br0" timeOffset="-100866.69">12771 9393 130,'0'0'366,"0"0"-97,0 0-96,7 4-71,-7-4-44,0 0-30,6 3-18,-6 1-13,7-1-18,-1 1-24,0-1-36,8 1-57,-7 1-79,5-2-104</inkml:trace>
  <inkml:trace contextRef="#ctx0" brushRef="#br0" timeOffset="-100733.48">13026 9564 313,'0'0'312,"0"5"-100,0-5-82,5 0-54,-5 0-32,0 4-18,0-4-12,0 0-6,0 0-3,8 3-8,-8-3-16,6 5-25,1-3-43,6 2-65,-7-1-97,0-3-88</inkml:trace>
  <inkml:trace contextRef="#ctx0" brushRef="#br0" timeOffset="-100586.46">13155 9671 211,'0'0'288,"0"0"-88,0 0-75,0 0-53,0 0-31,0 4-19,0-4-10,7 4-7,-7-4-6,0 3-9,6-3-13,1 3-16,-7 2-24,8-1-31,-3-4-31,2 3-34,-1 0-31,-6 1-26</inkml:trace>
  <inkml:trace contextRef="#ctx0" brushRef="#br0" timeOffset="-100463.57">13260 9740 202,'0'0'194,"0"0"-30,0 0-32,0 0-29,6 0-25,-6 0-20,0 0-16,0 4-13,0-4-9,0 0-7,6 4-5,-6-4-4,0 4-6,0 0-7,0-4-12,7 4-14,-7-1-20,7 1-27,-7-2-35,7 3-39,-7-2-36,6 1-32</inkml:trace>
  <inkml:trace contextRef="#ctx0" brushRef="#br0" timeOffset="-100343.24">13331 9818 50,'0'0'261,"0"0"-38,0 0-46,0 0-46,7 0-34,-7 3-23,0-3-18,0 0-11,0 0-7,0 0-7,0 0-5,0 0-4,0 0-6,7 0-6,-7 4-9,6 0-18,1-1-22,-1 1-36,-1 0-53,3 0-86,-1-4-113,5 3-61</inkml:trace>
  <inkml:trace contextRef="#ctx0" brushRef="#br0" timeOffset="-100224.56">13541 9990 291,'0'0'318,"5"0"-94,-5 4-84,0-4-56,7 0-47,-1 3-38,-6-3-46,6 4-65,8-4-111,-1 3-93,-6 2-59</inkml:trace>
  <inkml:trace contextRef="#ctx0" brushRef="#br0" timeOffset="-100090.73">13911 10130 21,'6'-5'471,"-6"5"-93,0-3-144,7 3-100,-7 0-61,7 0-40,-7 0-28,6 0-30,7 0-41,-6 0-82,12 3-153,-6 2-81</inkml:trace>
  <inkml:trace contextRef="#ctx0" brushRef="#br0" timeOffset="-99942.33">14406 10415 332,'0'0'399,"7"3"-176,-1-3-163,7 0-126,-7 4-112,7-4-122,1 0-76</inkml:trace>
  <inkml:trace contextRef="#ctx0" brushRef="#br0" timeOffset="-99811.14">14615 10485 182,'0'0'342,"0"0"-103,0 0-96,0 3-72,0-3-48,6 5-36,-6-5-29,6 0-25,1 0-33,0 2-44,6-2-49,-7 0-63</inkml:trace>
  <inkml:trace contextRef="#ctx0" brushRef="#br0" timeOffset="-99600.1">14790 10568 210,'6'0'247,"-6"0"-67,0 4-68,7 0-47,-7 0-29,7-1-19,-7-3-16,7 4-13,-1-4-11,0 4-11,1-4 1,-7 3-6,6-3-3,1 3 1,-7-3 6,6 5 10,1-1 15,-7-4 12,7 3 12,-1 0 10,-6-3 8,7 5 8,-2-5 2,-5 3 5,7-3-2,-7 4 0,8-4-4,-8 0-3,0 4-7,0-4-5,5 0-5,-5 0-4,0 0-6,0 3-4,0-3-7,0 0-13,8 0-23,-8 4-41,5-4-63,2-4-116,0 4-83</inkml:trace>
  <inkml:trace contextRef="#ctx0" brushRef="#br0" timeOffset="-99444.91">15148 10810 433,'7'0'375,"-7"0"-125,0 4-103,0-4-65,0 0-37,7 0-24,-7 4-9,0-4-9,6 0-5,-6 0-13,7 0-17,-1 0-27,0 4-52,1-4-86,6 0-132,0 0-67</inkml:trace>
  <inkml:trace contextRef="#ctx0" brushRef="#br0" timeOffset="-99295.44">15539 11001 240,'0'4'470,"6"-4"-122,-6 3-134,0-3-86,7 0-51,-7 4-30,0-4-19,0 0-10,6 0-5,-6 3-6,7-3-13,0 0-17,0 4-28,5 0-49,0 0-85,3-1-146,-2 2-78,0-3-44</inkml:trace>
  <inkml:trace contextRef="#ctx0" brushRef="#br0" timeOffset="-99175.16">15982 11265 287,'0'0'447,"7"3"-144,-1-3-142,1 0-94,6 4-69,-1-4-69,2 4-86,-1-4-136,0 0-86</inkml:trace>
  <inkml:trace contextRef="#ctx0" brushRef="#br0" timeOffset="-99042.22">16451 11448 197,'7'0'447,"-2"3"-153,3-3-161,4 4-112,-4 0-91,11 0-90,-6-4-111,0 4-86</inkml:trace>
  <inkml:trace contextRef="#ctx0" brushRef="#br0" timeOffset="-98942.36">16849 11594 196,'13'4'342,"6"-1"-161,-6 1-188,6-4-198,-5 4-113</inkml:trace>
  <inkml:trace contextRef="#ctx0" brushRef="#br0" timeOffset="-98836.39">17258 11705 94,'7'0'474,"0"0"-112,-1 0-152,1 0-124,6 0-95,-7 0-109,0 0-170,-6-4-89,0 0-51</inkml:trace>
  <inkml:trace contextRef="#ctx0" brushRef="#br0" timeOffset="-96295.19">5836 7854 192,'0'0'241,"6"0"-113,0 0-75,7 4-44,0-1-29,0 8-27,8 0-40,-9 5-55,7 1-108</inkml:trace>
  <inkml:trace contextRef="#ctx0" brushRef="#br0" timeOffset="-90196.5">19570 11049 228,'0'0'212,"0"-5"-45,0 5-43,0-2-36,0 2-29,0-5-21,0 5-14,0-2-8,0 2-6,0-5-3,0 5 0,0-3 0,0-1 0,7 4 2,-7-4 3,0 0 1,6 1 2,-6 3 3,0-4 1,0 1 1,0 3 0,7-4 1,-7 0-1,0 4-2,0 0 0,0 0-2,0 0-2,0 0-1,0 0-2,0 0-4,0 0 0,0-3-1,0 3-3,0 0 0,0-4 1,0 0-4,0 1 3,8-1-2,-8 0-1,0 1-1,0-5 0,5 4 0,-5-2 1,0 2 0,6-3-1,-6 3 1,7-4 1,-7 1 0,7 0 0,-7 0 0,7-1-2,-7 0 0,6 1 0,-6-3-2,7 2-2,-7 1-2,6-1-2,-6-3-3,7 4 1,-7 0-4,6 0 0,-6-5 0,6 5 2,-6-3 1,0 2 2,7 1 2,-7-1 1,0-2 1,7 2 4,-7 0 0,0 1 1,0-3 1,0 1 1,0 3 1,0-5 0,0-1 0,0 2 0,0-1 0,0 0-1,0-3-1,0 2 0,0-2 0,0-1 0,0 0 1,0 0 0,6 4 0,-6-3 1,0-1 0,0 5-2,0-2 0,7 1 1,-7 0-1,0-3 2,0 2-3,0 1 0,-7 0 1,7-3 0,0 3 0,0-3 0,0 2 0,0-3-1,-6 5 1,6-5 0,0 4 0,0-3 0,0-1-1,0 0 0,0 1 1,0-1-2,0 1 2,6 2 0,-6-3-1,0 5 2,0-6 0,7 2-1,-7 3 0,6-3 0,-6-1 0,0 3 0,6-2 0,1-1-1,-7 5 1,6-5 1,1 0-1,0 0 0,-7 1 2,6-1-1,-6 0-1,7 5 0,-7-5-1,6 1 0,-6 2 1,0 1 0,7 0-2,-7 1 1,0-1 0,0-1 1,0 2 2,0-2 1,0 5-1,0-4 0,6 0 2,-6 0 2,0 0-2,0 1-1,5-2-2,-5 1 0,8 0 0,-8-3-1,6-1 0,-6 3-2,7-2 2,-7 3 0,7-4 0,-7 5 0,0-5 0,6 4 1,-6 0-2,0 0 1,0 0 0,0-3 0,0 3-1,8-1 0,-8-1 0,0 1 0,0 1 3,0-3 0,0-2 0,5 2 0,-5 3 1,0-3-3,0-1 1,0 1 1,7-3-2,-7 7 0,0 0-1,0-6 1,0 6 0,0-2 0,6 2 2,-6 3-2,0-5 0,0 1-1,0 0 1,0 1 0,6-2-1,-6 2 1,0-2 0,7-2 0,-7 2 0,0 2 0,7-5 0,-7 4 0,7-4 0,-7 5 0,0-5 0,0 1-1,6 2 0,-6-3 1,0 4 0,0-3 0,0 3-1,0-3-1,0 2 2,6-3 1,-6 1-1,0-1 2,0 0-2,0 4 0,0-3 1,0-1 1,0 0-1,0 1-1,7-1 1,-7 1-2,0-1 0,0 0 1,0 1 0,0-1 0,0 1 0,6-5 0,-6 8 2,0-3-1,0-1 1,0 4 0,0-4 0,0 4 1,0 0 1,0-1 0,0 2 0,7 3 2,-7-5-2,0 2 3,0-5 0,0 4-1,0 1 0,0-5 0,6 0-1,-6 4-2,0-3 2,0 2-4,0-3 0,0 5 3,0-2-1,0-2 1,0 2-1,0 2 2,-6-5 1,6 4-1,0 1 1,0-2 0,0-3 1,0 5-1,-7-2 0,7-2 1,0 3-1,0 0 0,0 1-1,0-2 0,0-2-1,0 2 0,0 2-3,0-1 1,7 0 1,-7-1-2,0 2 0,0-2-1,6 1 2,-6 0-1,0 4 1,0-4-1,0 0-1,0 0 0,0 3 3,0-2 0,0-5-2,0 3 1,0-2-1,0 3 0,0-3 1,0 3-1,0-4-1,0 1 0,6-1 0,-6 0 0,0 3 0,0-1 1,-6-3-1,6 7-1,0-7 1,0 2 1,0-1-2,0 0 1,0 4-1,0-3 0,0-1 0,0 1 0,-6-1 1,6 0 0,0 0 0,0 1 1,0-5 1,6 5-1,-6-1 2,0 1 1,0 3-2,0-5-2,0 3 3,6 1-2,-6-3 0,0 8 0,0-4-1,0 0 0,0 4 0,7-4 1,-7 4 0,0-4 0,0 3-1,0-2 0,0-1 0,0 0 0,0 0 0,0 3 0,0-4 0,0 2 0,0-1 0,0 0 0,0 0 3,0 0-3,0 0 1,0-3-1,7 3-1,-14 0 0,7 0 2,0-1-1,0 6-2,0-5 2,0 2 0,0 2 1,0-3-1,0 2 1,0-3-2,0 4 1,0-4-2,-7 4 2,7-1 0,0-3 0,0 4 3,0 0-2,0-4-1,0 4 2,0-5 2,0 1-2,0 0-2,0 0 0,0 3-1,0-2 1,0-1 2,0 1-1,0-2-1,0 1 0,0 4 2,7-4-1,-7-1 0,0-2 0,0 3-1,0-3 0,7 2 0,-7-3 1,0 1-1,7-1-1,-7-3 1,0 4-2,5-2 1,-5-1 0,0-2-1,7 4-1,-7-3 3,0 4 0,0 3 4,0-4 2,6 4 0,-6 3 1,0-2-1,0 3 0,0-5-1,0 4-1,0 6 1,-6-6-3,6 1 0,0 3-2,0 0 1,0-3-2,6 0 0,-6 3 0,0-3-3,0-1 1,7 1 1,-7 0 1,8-1-1,-8-2 2,5 2 1,-5 1 0,0-1 0,0 0 0,0 2 1,0-2-2,0 1 0,0-1 0,7 1 1,-7 0-1,0-4-1,0 4 0,0-4-1,0-1 2,0 2 0,0 3 0,-7-5 0,7 5 0,0-3 0,0 2 0,0 1 2,-5-5-1,5 5-1,0-4 1,-8 4 0,8 0 0,0 0-1,0-2 0,0 3 0,0-2-1,0 5 0,0-5 0,0 1 0,0 0-1,0 3 2,8-3 0,-8 3-3,0-3 2,0 3 0,0 1 0,0-4 0,5 3 1,-5-4 0,0 5 0,0-5 0,0 4 1,0-3-1,7 4 1,-7-6-1,0 3 0,0 2 0,7-3 1,-7-1-2,0 1 1,0 0-1,0 0 0,0-1 1,0 1 2,0 0 0,0 0-2,0-1 1,0-3-1,0 3 1,0 1-1,0-5 0,0 6-2,0-2 0,0 2 2,0-3-1,0 2 1,0 0 0,6 0 2,-6-1-2,0 1 0,0-1 0,0 2-1,0-2 1,0 1 0,7-1 0,-7 1 0,0 0 1,0 0-1,0-1 1,0 4-1,0-2 0,6-3 0,-6 2-1,0 0 0,0 0-1,7-1 0,-7 1 0,6-1 2,-6 2-1,7-2-1,-7 1 2,0-1 0,6 1 0,-6 4 0,0-4 0,7-1-1,-7 4 1,0-3 1,0 0-1,0 2 0,0-1 0,6 2-1,-6-3 1,0 3 0,0-4 1,0 5-1,0-4 0,0 3 0,0-3 1,0-1 1,0 1-1,0-1 0,0 1-3,0 0 1,0 0 1,7-1-1,-7 1 0,0 4 2,0-4-1,0 3 0,0-4 0,0 5 0,6-1-1,-6 0 1,0 1 0,0-2-2,0 2 1,0 3 1,7-4 0,-7 1-1,0-1 1,6 1 0,-6-1 0,0 0 0,6-3 0,-6 7-1,0-8 0,7 4 1,-7 2-1,6-2 1,-6 0 0,7 0 0,-7 1 0,7-1 0,-7 0 0,6 0 0,1-3 1,-7 4 0,6-1-2,1 1 2,-1-1-1,-6 0 0,0 0 0,6 1-1,-6 3 1,0-4 0,7 4 0,-7-4 0,0 4 1,0-3-1,6 3-1,-6-3 1,8-1-1,-8-1 1,7 2-1,-2 0 1,2-1 1,-1 0-1,-6 1 1,7-2 0,-1 2 1,1-1-2,6 1 1,-6-2-2,-1 3 1,0-2-2,1 0 1,-1 0 1,1 1-1,-1-1 0,1 4-2,0-4 2,-7 4 1,6-4 0,-6 4 1,7-3-1,-2 3 2,-5-4-1,7 4 1,-1-3 0,-6 3-2,7-4 0,1 4 1,-8 0 0,6-3-1,1 3-1,-7 0 1,6-4 0,0 4 1,1 0-5,-7 0 2,6 0-1,1 0 3,-1 0 0,1 0 0,-1 0-2,1 0 2,0 4 3,-1-4-2,0 0 0,-6 3-1,7-3 0,-1 4-1,1-4 1,-1 3-1,1-3 0,-1 4 0,1-1 1,6 1 0,-7-4-1,1 4 2,-1-4-1,1 4 0,-1-4 1,0 3-1,9-3 1,-9 4-1,0 0 0,0 0 0,-6-4 0,13 7-1,-6-4 1,0 1 0,-1-1-1,7 2 0,-7-2 1,1 1 0,6 0 0,-6-1-1,6 0 1,-7 2-1,6-1 2,3-1-1,-10 0-1,9 1 1,-7 3 1,5-3-1,1 4 0,-6-1 2,6-4-3,-6 4 1,6 1 2,-7-1-2,7 1 0,-7-2 1,7 2 1,-6-1-2,-1 1 0,9-4 0,-10 3-1,8 0 0,0 1 0,-6-5-1,6 5 1,0-1-1,-1 1 2,-5-1 0,7-4-2,-2 4 3,-5-3 1,5 4-1,2-5-1,-8 4 2,8 0-2,-2-3-1,-5 4 1,6-5-1,-6 5-1,-1-4 2,7 3 0,-6 0-2,6 0 2,-7-3 0,0 3 0,1 1 0,0-2 1,0-1-4,-1 2 1,7 0 3,-7 1 1,1 3-1,-1-3 2,0 2-2,1-3-1,-1 5 2,7-2 3,-6 1-5,1 0-1,4-4 1,-6 4 0,8 0 1,-8-3-1,1 3-1,6-4 0,-7 4 0,0-3 0,1-1-2,6 3 1,-6-2-2,-1-1 3,1 1-2,-1-1 0,0 0 2,0 0-1,1 5 2,0-5 0,0 0 0,-7 1 0,6-1 2,1 4-2,-7-3 0,6-1 1,1 3-1,-7-2-1,6-1 1,0 1 0,1-1 0,0-3 0,0 3 0,-1 0 1,0 1 0,1-1-1,-1 0 1,1 1-1,-1-1 0,0 0-1,1 0 0,7 1-1,-8 0-1,0-2 2,1 2 1,-1-1-1,1 1 1,-1-1 0,1 0 1,0 0 1,-2 1-1,3-1-1,-3 4 0,2-3 0,1-1 0,-3 0 0,2-3 0,0 3 0,-7 4 0,6-6 1,1 2-1,-1 0 1,7 0 1,-13 1-1,7-5-1,-1 4 2,7 0 0,-6-3-2,-1 4 0,1-5 0,-1 5-1,1-5 1,-1 0 0,0 2 0,1 2 0,-7-4 0,7 1 0,0 0-1,-1-1 1,-6 1 0,6 0-1,1 0 0,-1-1 0,1 1 1,-1 3 0,-6-4 0,6 1-1,1 4 1,0-5 0,0 5 0,0-4 0,5 3-1,-6-4 2,1 5 0,-1-1 0,1 1-1,0-5 1,-1 4 2,7 1-3,-7-1 0,1-3 1,-1 3-1,1 0-1,0 1 1,6-1 0,-8 4-1,8-4-1,-5 1 1,4-2 0,-5 6 0,7-4 1,-8-1 0,7 3-1,0-2 1,-7-1 0,8 1 0,-1-1 0,-7 0 0,7 1 0,-7-1-1,1 0 2,6 1-1,-6-1 1,-1-4 0,2 4 0,-3 1 0,1-1 0,1 1 0,-1-4-1,1 4 0,0-2 0,-7 2 0,7-5 0,-1 5 0,1-2 1,-1 2-1,0 0 0,0-1 0,1 0 0,0 1 0,0-1 0,5 1 0,-6-2 0,1 2 0,-1-1 1,7 1-1,-6 0 2,7-2 0,-8 1 0,-1 1-1,8 0 2,-5-1-1,-1-5-2,-1 7 0,7-2 1,-6 0-1,-1 0 6,0 1-3,1 0-3,-1-2 0,1 2 1,6 3-1,-6-5-1,-1 2 0,1-1-5,5 5 2,-5-4 1,-1-2 2,7 1 0,-6 1 0,1 0 1,-3-1 0,8 0 0,-7 5 1,8-6 0,-7 2 0,-1-1-1,1 1 0,6-1 0,-7 0 0,6 0-5,-5 4 1,0-4 1,6 4-1,-6 0 4,-2 0-1,8-3-2,-6 4 2,1 2 4,4-3-2,-5 0-1,-1-1 0,1 2-2,-1-2-1,7 1 2,-6 0 1,6 0-4,-7 0 1,1-4 1,6 4 0,-7-3 1,0 4 1,1-2-2,0 1 0,-1-3 2,1 2 0,6-3 2,-7 5-2,1-1 1,-1 0-2,8-4 1,-9 4 1,10 0-2,-10-3 0,8 2 0,-6-2-1,6 3 2,0-4 1,-6 4-1,6-4 0,-1 4 0,-5 0 2,6 0-1,-6-4-1,6 4 1,-1 0 1,-5 0-1,7 0 2,-8-3-2,7 3 0,-7 0-1,1-4 0,5 1-2,-5-1 2,0 1 0,0-2-1,-1 5 0,7-3 0,-7-1 2,1-3 0,6 3 0,-6 0-1,5 0 0,1 1 0,-6-1 2,6-2-1,0 2-1,-6-1-1,6 6 1,-1-8-2,1 5 2,1-1 0,-8 0 0,7 3 0,0-3 0,-7 2 0,8-2 2,-7 3-1,5-4-1,-5 0 0,6 5-1,-7-6 1,7 2 0,-6 3-2,6-5 2,-6 2 0,-1 0-1,7 3 0,-7-3 1,1 2 0,7-2-1,-8 3 2,7-4-1,-7 4 1,7-3 0,0 2 0,0 1-1,0 0-1,0-4 1,0 5-1,1-1 1,-3 0 0,4-1 0,-2-2 0,6 3 1,-6 0 1,6 0 0,-6-4 0,7 4-2,-7-3-1,6 2 2,-6-3-1,7 1 0,-7 4-1,0-5 0,0 3 1,1-2 1,-2-1 1,1 4-1,0-4 1,1 4 0,-2-3 0,1 3 0,-5-4-2,4 4 0,1 0-1,0 0 0,-8-1 0,10-2 1,-2 4 0,0-3 0,-7-1 1,7 4 0,0-5 2,0 0 0,0 5-2,0-6-1,-6 2 1,5-1 0,1 4-1,0-4 0,2 4 0,-10 0 0,8-3 0,0 3 0,1-1 1,-1 2-1,-1-2 1,-5 2 1,6-1-1,0 4 1,0-5 0,-1 1 0,-5 0-1,14-3 1,-9 2 0,-5-2-1,6-1 0,0 1-1,0-1 3,0 0-1,0-2 0,0 1-1,0-2-1,0 0 0,0 3 0,0-3-1,0 0-1,-1 3 1,1-4-1,-5 1 0,4 3 2,1 1-1,-6-5 0,6 4 1,-6 0 1,6 1-2,-1-1 0,-5 1 2,0-1-1,-1 0 1,7 4 0,-6-3 0,-1-4-1,6 3 2,-5 1 0,1-1-2,-2-4 1,1 4-1,5-3 0,-5 4-1,-1-1 2,7 1-1,-6-6-1,6 6 1,-6-4 0,-1 3 0,7 1-1,0-1 1,-7-4 0,7 5 0,-6-1 1,-1-3 0,7 3-1,-6 0-2,-1 0 3,8 1-1,-9-4-1,3 3-1,-3 1 0,3-1-1,-1 1 1,5-2 2,-5 2-1,0-1 2,-1 1 0,1-1-1,5 0 1,-5 0 1,5 1 1,-5-1-2,0 0 1,6 5-1,0-6 0,-7 2-1,1 3 0,-1-4 0,8 0-3,-8 1 1,2-1 0,4 1-1,-6-2 1,0 2 2,7-1-2,-13-3 2,7 4-2,0-1 0,-1-4 0,1 4 1,-1-3 1,7 4-2,-7-1 2,1-3 1,0 2-1,5 3 1,-5-1 0,6-2 0,-5 2 0,4 3 0,-5-5 0,6 2-1,-7 3 1,7-3-1,0-1 0,-7 3 1,8-1-2,-8-3 1,1 2-1,5-2 0,-5 3 2,-1-1 0,8-2 0,-8 1-1,7 1 1,-6 0-1,-1-1-1,7 0 1,-7-4 0,8 5 0,-8-1-2,7-3 0,0 3 2,-7-4 1,8 5 0,-7-4-1,5-1 1,1 5 0,0-5 1,-6 0-1,6 2-1,-1 2-1,1-4 1,2 1 0,-3 0 1,1-1-1,0 1-1,0 0 1,-13-4 0</inkml:trace>
  <inkml:trace contextRef="#ctx0" brushRef="#br0" timeOffset="-85783.53">6389 5612 9,'0'-4'314,"0"-4"-98,0 6-90,0-2-61,0 1-33,0-5-18,5 4-12,2 0-4,1 0-7,-8 2-5,6-3-7,1 5-2,-1 0 0,0-3 0,-6 3 1,7 0 3,-7 3 6,6-3 10,-6 0 9,0 5 7,0-3 6,0-2 3,7 4 5,-7 0 0,0 0-1,0-1-1,0 2-2,0 2-3,0-5-3,0 6-4,0-4-3,6 4-2,-6-5-1,0 5-2,7-5-4,-7 5 0,0-4 0,0 2-1,0 2 0,0-5 0,0 5-1,6-4-1,-6 3-1,0-4-2,0 4-5,0-3-5,7 0-7,-7 0-16,0-1-25,7 1-33,-1-4-51,-6 4-79</inkml:trace>
  <inkml:trace contextRef="#ctx0" brushRef="#br0" timeOffset="-84560.85">6597 5620 182,'0'3'202,"-7"1"-60,7 0-48,0-1-34,-6 5-19,6-4-11,0 2-5,0 2-5,0-5-4,0 5-2,0-1-2,0 0-3,0 4-2,6 0-2,-6 1-3,0-2-1,0 2 1,7 2-2,-7-2-1,0 2 0,0 4 1,0-4 0,0 1 0,0 3 0,-7 1 0,7-5 0,0 1 1,0 4 0,0-5-1,0 1-2,0 4 2,0-5 0,0 1-1,0 2 1,0-2 0,0-1 0,7 2 1,-7-1-1,0 2-1,0-2-2,0-1 1,0 1 1,7 0-1,-7-1-2,0 1 2,7-1 2,-7 3-1,0-7 2,6 5-1,-6-1 0,0-3-1,0 4 2,0-1-1,0-3-1,0 3 2,0-2-2,0 3 0,0 0 1,0-4 1,0 3-1,0-3 1,0 0 1,0 1 0,0-2 0,0 5 0,0-3-1,0-3 1,6 3 0,-6-2-2,0 2 0,0 3 1,0-5 0,7 1-1,-7 4 0,0-5-1,6 6 1,-6-6-1,0 5 2,6-3-2,-6 2 0,0-3 1,0 3 1,0-2 0,7-1-1,-7 0 2,0-1 0,0 1 0,0 1-1,0-2 0,0-3-1,7 5 0,-7-1 0,0 0-1,0 0-1,0 0 1,0-1-1,-7 5 1,7-4 0,0 4 1,0-4-2,-7 4 1,7 0 1,0-5-2,0 5 0,0-1 1,0 1-5,-6-4 1,6 4 2,0-4-2,-6 4 1,6 0 0,0-5 2,-7 5 1,7-3 4,-6-3 0,6 7-2,0-5 1,-6 0-1,6 3 1,0-3-1,0 3 1,0-2 0,0 3-2,0-5 2,0 5 1,6-1-2,-6-2-1,0 3 1,0-5-1,0 6-2,0-2 0,0-3-1,0 0-2,0 3 2,6-3 0,-6 3-1,0 2-2,0-3 1,-6 4-2,6-3 0,0 4 0,0 0 0,-6 0-3,-1 1-1,7 3 1,-7 0 1,7 0 2,-7 0 3,1 3 3,6-3 0,-7 4 4,7 0 4,-6 0 1,6-1 2,0 1 3,0-5-2,0 5 2,0-3 1,0-2-1,0 1 0,0 0-1,6 0 1,-6 0-1,0-1-1,0 2 1,0-1 0,0 0 1,0 0 2,0 1 2,0-2 0,0 2 1,0-2 1,0 5-1,0-5-1,0 1-1,0 1-4,7 2-2,-7 1-2,0-1-1,6 5-4,-6-5 0,7 4-1,0 1-1,-7-1 0,7 4 1,-1-4-2,-6 5-1,6-1 2,-6-1-1,7 1 0,-7 0 0,6 1 3,-6-1-2,6-1 3,-6 2-1,7-2 0,-7-2 1,0 3-1,7-4 4,0-3 0,-7 3 1,6-3 1,0 3 0,0-4 3,-6 5-3,7-1 2,-1-4-2,1 9-2,-7-5 0,7 4-3,0 4-1,-7-1 0,6 1-1,-6 3 0,0 4-1,7 0 1,-7 0-1,0 0 1,0-4-1,0 5 1,0-5 2,6-1-2,-6-1 1,5 2-1,3-3-1,-8 3 2,7-4 0,6 5-1,-7-1 1,1 0-3,-1 1 0,7 3 2,-7-1-2,1-2-1,-1 3-3,1-1 2,-7 1-1,7 1 2,-7-1 1,6 3-3,-6 1 0,7 0 1,-7-1 4,0 1-2,6 0 0,-6 3 0,0-4-2,0 5 1,0-1 1,0 4 0,0 0-4,0-1 0,0 5-1,-6 0-5,6 0 0,0-5 0,-7 5-3,7-4-1,-6-1 2,6-1 0,0-6 1,-7 1 8,7-4 3,0 0 3,0-8 4,0 1 1,0 0 2,0-5 1,7 1 2,-7-4-1,0 1-2,6-4 0,1-1-1,-7 1-2,6-1-2,1-3 0,-1 1-2,0-1-1,1 3-2,0-3-3,-1-1-1,0 2-3,1 0-1,-7 2-5,8 0-4,-8 0-2,0 2-3,5 2 0,-5-3-3,0 3 2,0 0 1,-5-3 2,5 4 5,0-1 3,0 0 3,0 0 2,0-3 3,-8-1 4,8 2 2,0-2 3,0-4 0,0 2-3,0-5 2,8 0 0,-8-7 1,0 3-5,0-6-6,0 4-15,0-5-22,0-5-43,5 3-72,-5-5-124,0 0-63</inkml:trace>
  <inkml:trace contextRef="#ctx0" brushRef="#br0" timeOffset="-83154.8">3614 10612 81,'0'5'81,"0"-5"-2,0 3-4,0-3-5,0 4-5,0 0-4,0-1-1,0 1-3,-6 0-2,6 0-6,0-2-7,-6 3-2,6-2-1,-8 1-1,8-1-1,0 1-1,0-4-3,-7 4 0,7-4 0,0 0-5,0 0-6,0 0-8,0 0-4,0 0-5,7 0-2,-7 0-3,0 0-2,0 0 1,0 0-1,0 0 1,8 0-4,-8 0 2,0 0 1,6 0 2,-6 4-1,6-4 1,-6 0 1,7 0 1,-1 3 3,1-3 0,-1 0 0,1 0 0,-1 4-2,1-4 1,6 3 1,0-3 0,-7 0-1,7 0-1,0 0 0,0 0-1,2 0 2,-4-3 0,2 3-2,1 0 0,-1-4 2,7 1 0,-8-1 2,8 4 0,-1-4 1,0 0 0,2 1 0,3-4 2,-3 2-1,5-1-1,0 2-2,-6-3-1,5-1-1,-5 0 0,-1 5-2,7 0-1,-5-1 0,-10-1-1,10 5-2,-2-3 0,-5 3-1,-2 0 1,7 3 0,-5-3 0,-1 0 1,0 0-1,0 0 2,0 0 2,0 0-1,0 0 1,0 0-1,0 0 1,0-3 1,1 3 1,-2 0-1,1-3-1,0 3 0,1-4-2,-8 4 0,6-4 2,3 4-1,-2-3-2,-8 3 0,9 0 0,-8-4 2,7 4 0,-6 0 0,6 0-1,-7 0-5,1 0 2,6 0 2,-7 0 1,1 0 0,-1 0 1,0 0 0,8 0-1,-8 0 7,1-4-3,-1 4-2,1 0 1,6-4-2,-7 4-2,0 0 1,7 0 1,-5-3-1,4 3-3,1 0-1,-6 0-4,-1-4-2,8 4-1,-8 0-2,1 0-2,-1 0-2,-6 0 3,0 0 2,0 0 3,-6 4 4,6-1 1,-7-3 4,1 0 4,-8 4 1,8 0 1,-7 0-1,6-4 6,-5 3-2,-2 1 0,1 0 3,-6-4 0,6 3 2,0-3 1,-1 3 0,2-3-1,-1 0 2,0 5 3,0-5 0,0 0 1,6 0 0,1 0 0,-7 0 0,13-5 2,-7 5-3,7 0-3,-7-3-3,7 3-1,0-3-4,7-1-1,0 0-1,-1 1-3,1-1-2,6 0 0,-7 0 1,7 1-1,0-1 0,0 4-1,6 4-5,-5-4-1,-1 3-3,0 5-3,0-1-5,-1 1 0,-5 3-7,7-1-9,-7 2-5,-2 3-7,2 3-11,-1-3-19,-6 2-24,0 2-35,0 0-49,0 3-76,-6-4-79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10:04:04.673"/>
    </inkml:context>
    <inkml:brush xml:id="br0">
      <inkml:brushProperty name="width" value="0.05292" units="cm"/>
      <inkml:brushProperty name="height" value="0.05292" units="cm"/>
      <inkml:brushProperty name="color" value="#789440"/>
    </inkml:brush>
  </inkml:definitions>
  <inkml:trace contextRef="#ctx0" brushRef="#br0">3543 3759 252,'-7'-4'476,"7"0"-163,-7 0-125,7 0-68,-6 0-33,6 2-16,0 2-8,0-4 2,0 1 1,0 3 4,0-5-3,0 5-6,0 0-10,0 0-12,0 0-10,0 0-11,0 5-10,-6-2-7,6 3-3,0 6 0,-7 3 0,1 3 1,-7 8 2,-1-1 3,1 4 4,0 8-2,-7-4-1,1 7-3,0 2 0,-1-6 3,0 4-3,1-3 1,0 0-3,-1-8 2,7 0 1,0-3 4,0-5 0,7-6 6,6-1 20,-6-3 23,6-3 29,0-2 31,0-6 21,6 0 16,0-6 9,7-5 0,0-4-8,7-7-15,-1 1-20,1-8-22,6-1-20,-7-3-10,7 0-6,-7 0-1,9-4-8,-10 0-7,2 0-9,0 5-3,-1-1-2,-6 0-1,7 0-4,-8 4-5,-6 3 0,9 1 1,-9 6 2,0 1-4,1 7-5,-1-1-5,1 5-4,-7 0-2,0 3-2,6 4-4,1 4-4,-1 0-1,1 6 2,0 2 1,-1 5 3,7 3 0,-7 1 1,7 5 1,0-1 1,0 2-1,2-2 0,-4 4-1,2 1 0,1-5-5,6 4-10,-7 0-19,-1-2-29,8 2-49,-7 0-63,6-2-58,-6-2-55,1 0-54,-2 1-80,-5-4-163,-2 0-45,-5 0-8,-5-5 23</inkml:trace>
  <inkml:trace contextRef="#ctx0" brushRef="#br0" timeOffset="1468.22">3581 3692 26,'0'0'251,"0"0"-58,0 4-52,-7-4-42,7 4-35,0-1-23,0 1-14,-5 3-8,5 1-3,-7 0 4,7-1 0,-6 3 1,6-2 1,0 3 1,-7-3 0,7 2 1,0-3 0,0 1-2,-6 3-2,6-4-3,0 0 1,0 0-3,0 5-1,6-9-3,-6 5-1,0-2-1,0 2 1,0-1 1,0 1-2,7 4 0,-7-6 0,0 2 1,0-1 1,0 1-1,6-1-3,-6 0 2,0 0 2,7 1 2,-7-5-3,0 5 1,5-1-1,-5 1 0,0-6 0,0 10-3,7-5-1,-7 1-1,0 0 1,6-2-2,-6 2 0,0-1-2,0 1 2,7 2 1,-7-2-1,8 3 2,-2-4-1,-6 4 2,6-3 0,-6 2 0,7-3-1,-7 5 1,6-4 1,-6-2 0,7 5 1,-7 1-2,0-5 4,0 3 0,6-2 2,-6 3-2,0-4-2,7 5-1,-7-6 1,0 5 0,6 1-2,-6-2 0,7-3 0,-7 5 0,7-2 0,-1 1-1,-6 0-1,7 1 0,-1-2-2,-6 2-1,0 2 0,6-2 1,-6 2-1,0-3 1,0 3 2,0 1 1,0 0 1,0-1 2,0 1 1,0-1-2,0 5 3,0-4 0,0-1-1,0 1-2,0 0 2,0-4-1,7 3-1,-7 1 1,0 0 0,6-1 0,-6-2-1,0 3-1,7-5-3,-7 5 0,0-4 0,6 3-1,-6-3 0,0 5-1,0-7 0,0 7 0,0-2 2,0 1 1,0 4 1,0-5-1,0 4 1,0 0 0,0 1 1,0-1-2,-6 4 1,6-4-3,0 5 1,0-2 0,0-2 0,0 2-2,0 2 2,0-5 2,0 3-1,0 6 1,0-6 1,0 1 0,-7 0 0,7-3 2,0-4 1,0 3 0,0 0 3,0 0 1,0 1 1,7-1 0,-7 1 4,0-1-1,6 4 2,-6-3 3,0-2 0,7 5 1,-7-3 0,6-2 1,1 6 0,-7 0 3,8-3 1,-3 3-2,-5-1 0,6 0-3,-6 3 0,7-2-2,-7 2-3,0 1-2,0 3-3,0 1-1,0 2-2,0 1 2,-7 3 0,7-2-1,-6 3 0,1-1-5,-3 1 0,8-1-1,-7-3-1,7 0-2,-6 4-1,6-8 2,0 1 3,0-1 2,0-3 2,0-1 1,6 1 2,-6 0 2,7-1 2,1 1 1,-8 3 2,5-3 1,1-1-1,-6 4-1,7-6 0,-1 2-2,-6 0 1,7 5-2,-7-5-4,0 2 1,0 2 1,0-4 1,0 5-3,0 3 2,0-4 2,0 4-2,0 0 2,0-3 0,0 3-3,0-1 0,0 1 0,0 4 3,0 0 3,-7-1-1,7 0-1,0 1 7,0-1 2,0 2 2,-6 1 6,6-2-2,0-1-3,-7 2 3,1 2-1,6-3-1,-5 3 0,-3 1-2,1-1-2,7 0 1,-6 1-1,-1-1-5,7 0 0,0 1-6,-6-1-3,6-4-1,0 5-3,0-5-3,0-3-1,0 3 4,0-3 2,-7 4-3,7 0 1,0-1 2,0 0 2,-6 1 3,6 4-1,0-4 0,0 0-3,-7-1 2,7 1 0,-6-1 0,6 5 1,0-1 3,-6-4-1,6 1 2,0 4 2,0-1 1,-7-4-1,7 9 0,0-5-3,0 4-4,0-4-1,0 4-3,0 0-2,0-4-3,0 1-3,0 2 4,0 1-4,0 1-1,-6-2-1,6 1 0,0-4-1,-7 5 3,7-5 2,0 4-3,0-4 3,0 1 1,-7-1-2,7 0-1,0 1 1,0-1-2,-6-4-2,6 5-2,0-5 3,0 1-2,-7 3 2,7-3 1,0 3-2,0 0 0,0 0 0,0 1 1,-6-5-3,6 5 4,0-4-1,0 3-1,-7-4 0,7 4 1,-6 1 0,6 3 0,-7-4 1,1 0-2,6 1 1,-6-5-1,6 5 1,-8-1 0,8-3 1,-7 3-1,7-4-2,0 1-5,0 3-5,0-2-4,0-1-3,0-1-1,0-3 0,0-1-2,0 1 1,0 0 6,0 0 3,0 0 3,0 0 2,0-4 4,0 5-13,0-5 7,0 0 5,0 0 0,0-3 1,0 4 2,7-5 1,-7-2 1,8 2 11,-8-4-4,6 1-7,0 1 4,1-5-1,-1 0-2,1 1-2,-7-1-7,6 0 0,1 0-7,-7 1-5,6-4-11,-6 3-13,0-3-15,7-1-16,-7 1-24,0-4-29,0 3-32,0-3-33,0-3-38,0 3-42,0-4-80,7-3-151,-7 0-74,0-4-14</inkml:trace>
  <inkml:trace contextRef="#ctx0" brushRef="#br0" timeOffset="3296.33">3751 11730 156,'6'0'152,"1"0"-19,-1-4-21,-6 4-18,7 0-32,0 0-23,-7 0-15,5 0-5,-5 0-5,8 0-1,-8 0 1,7 0 0,-7 0 1,0 0 3,0 0 2,0 0 0,0 4 0,-7-4 2,7 0-1,0 0 1,-8 4-2,8-4 0,-5 0-3,5 3-3,-7 2-1,0-2 0,1 3-1,-1-1-2,1-2 2,1 1 2,-3 0 5,1 0 3,1-4 5,-1 3 2,1-3 5,6 0-1,-7 0 3,1 0 0,6 0 0,-7 0-2,7 0 0,-6 0-1,6 0-3,-6 0 1,6 0-1,0 0-3,0 0-2,0 0-3,0 0-3,0 0-3,0 0-2,0 0-1,6 0-4,-6 0-1,6 4-2,1-4-2,6 0-2,-7 4 0,14-4 0,-1 0 0,1 0 2,0 3 3,5-3 0,2 0 3,5 0-1,1 0 3,-1 0-1,1 0 1,6 0-1,-7 4-2,7-4-2,1 4-2,-1-4-1,0 4 0,0-1-2,0 0 1,0 1-1,7 0-1,-7-1-1,6-3 1,1 4 0,6 0-1,-6-4 0,-1 4-2,7-4 2,-6 0 0,6 0 0,0-4 0,1 4 0,5-4 0,1-3 4,-1 3 3,8-3-1,-8 4 0,7-1 2,0-4-1,1 5 0,-2-1 0,1 0-3,0 4-4,1-3 0,-1 3 0,0-4-2,0 4 0,0-4 0,0 4 1,0 0 0,-6-4 0,6 1 0,0-2 0,-6 2 1,13 0 2,-7 0 1,6-5 3,1-4 4,-1 5 3,8 0 1,-1-4 3,7 4 3,0-1-1,-2 2 0,3 2-1,-2-4-3,1 5-3,5-1-2,-4 0-2,-8 1-3,7-1-1,-7 0 1,0 4-2,0-3 1,-6 3-1,0 0 0,-1 0-1,0 0 1,2 0-1,-2 0-2,1 0 0,-1 0-1,-6 0-1,7 0 0,0 0 1,-1 0 0,1 0-1,-1 0 1,8 0 1,-8 0 3,7 0-1,1-4 1,5 4 0,-6-5 0,7 3 1,6-2 3,-6 1 0,-1-1 0,8 0 6,0 0-1,-8 0 3,0 0-1,1 1-1,0-1-3,-7 2 1,8 2 1,-16-5-2,15 5-1,-7-3-2,-7 3-1,8-4 1,-1 4 0,6 0-1,1-4-4,1 4-1,-2 0 1,7 0-2,-6 0 0,5 0-3,2-4 3,-1 4 7,6-3 7,2 3 4,-2-4 5,1 4 6,6-3 1,-7 3 7,14-4 0,-13 4-2,13-3-3,-7 3 0,-7 0-3,8 0 1,-7-4 4,0 4 2,-1 0 2,1 0-3,-1 0-2,1 0 1,0 0 2,-1 0 1,1 0-2,0 0-2,-1 0-4,8 4 2,-7-4 4,-1 3-1,7 1 1,-6-1 0,7-3 0,-2 4 1,1-1 3,1 1 0,-1 0-1,0 0-5,0-1-2,1 2 0,-7-3 2,-1 2 0,0-4 4,2 0 5,-2 3 6,1-3 6,-7 0 5,0 0 2,1 0 1,-2 4-3,2-4-7,-8 0-6,8 0-11,-1 0-5,-7 0-8,1 0-6,-6-4-6,-2 4-3,1-3 0,1 3 0,-8-4-1,1 2 1,-1-3 0,-5-2-1,-1 3-2,-6-3 3,0 0-3,-1 0 0,0-1 3,-12 1-4,-1-1-2,1 2 2,-7-2 0,-1 0-3,-10 1 2,-3 4 1,-6-5-1,2 5 5,-15-1 2,0-3 0,-6 2 1,-6-1 2,-7 2-3,-7-4-2,1 4 0,-14 4-4,7 0-2,0 0 1,0 4-1,0 0 1,6 4 1,2-2 1,3 1-1,3 5-2,-1-1 1,6 0-1,1 4 0,-1-4-2,1 0 1,6 0-2,-7 3 2,7-3 3,0 0-3,0 0 0,0 1-5,0-3-14,0 3-36,0-1-64,0-3-85,-6 3-83,-7-4-89,0-4-133,-7 1-133,1 0-83,-14-8-17,-7 0 33</inkml:trace>
  <inkml:trace contextRef="#ctx0" brushRef="#br0" timeOffset="7298.42">1419 6875 16,'-6'-10'331,"-1"-1"-73,1 0-81,6 0-60,-7 0-38,7 4-21,-6-4-14,6 3-9,0 1-7,6-4-4,-6 4-7,7-1 1,-7 0-2,6 2-5,7-2-2,-6 1-2,0-1 0,6 1-2,-7 0 2,1 4 3,5-5 1,-5 4 3,-1 1 3,1-1 5,-1 0 4,1 1 0,1 0 0,-8-1 0,5 4 1,-5-5-1,0 5-1,8 0-3,-8-3-3,0 3-1,0 0-5,0 0-2,0 0-4,0 0-3,0 0-2,0 3-1,0-3-1,0 0-2,-8 5 0,8-1 0,0 2 2,-5 2 0,5-1 1,-8 4-1,8 0 1,-7 0 2,1 1-1,-1-3 1,7 3-1,-6-1-1,-1 3 0,7-2 2,0-1-1,0 0-2,0 3 1,0-3-1,0 4 1,0-1 1,7 2 2,-7-2-1,0 1 1,6-1 3,-6 5 0,7-5 0,-7 4 0,0 1 0,0 4 0,0-6 0,6 2 0,-6 2 0,0-2 2,0-1 0,0-3 2,0 3 0,7-3 0,-7 2 1,0-1 0,0-2-2,0 2 0,0-2 0,0-3-3,0 3 2,0 1 1,0 3-1,0-3-1,0 2 3,8 3 1,-8-2 2,0 4-1,0 0-1,5 0-1,-5 0-1,8 4 1,-8-4-1,5 7-2,-5-4-1,6 4 0,-6 2-1,0-2-3,7 3 2,-7-3-1,0 5-3,7-5 0,-7 4-1,0-4 1,7-2-1,-7 2 3,0-4-1,6-4-3,-6 2 1,7-5-4,-7-4-7,6 1-14,0-3-17,-6-6-21,7 2-28,-1-4-41,-6-4-98,7-4-125,-7-4-84,-7 2-34</inkml:trace>
  <inkml:trace contextRef="#ctx0" brushRef="#br0" timeOffset="7619.88">1433 6814 302,'0'-23'489,"6"2"-170,-6-1-143,13-1-76,0 6-40,0-9-22,13 4-9,-5-4-4,11 1-4,-7-1-1,8 4-2,5 0-1,-4 3-3,-2 5-3,1-1-4,-1 5-4,1 5-1,0 3-1,-8 2 0,8 2 0,-7 6 0,-7 3 0,1 0 0,-1 7 2,-6 4 3,1 0 0,-1 5 2,-7 2 3,-6-4-1,-6 8 4,-1 0 3,1 0 3,-15-4 2,9 4 0,-7 0 2,-8-1 2,2-1 3,-8 1 0,1-3-2,-1 4-3,0-2 1,-6-3-1,7 1-3,6-2-3,-8-2-4,3 0-3,4 0-8,2 2-16,-2-2-26,9 0-31,-3 2-48,8-6-98,6 2-146,-6-1-93,13-4-52</inkml:trace>
  <inkml:trace contextRef="#ctx0" brushRef="#br0" timeOffset="8745.98">12048 13331 366,'-13'-3'529,"0"-1"-124,7 4-168,-7 0-94,7-4-50,-1 4-31,7 4-10,0-4 0,-7 7 4,14 5 7,-7-2 7,7 9 9,-1 2 3,1 4 1,-1 5-4,7 3-7,-7 0-7,7 4-9,7 3-5,-8 0-9,1 4-3,1-3-4,6 2-3,-9-2-2,10-1-4,-8 0-4,7 1-2,-8-4-2,8-1-4,-7 0 0,0-7 0,0 1-2,0-4 2,1-4 6,-9-4 16,2-3 25,6-5 34,-13-2 28,8-4 22,-8-1 11,5-10 8,-5-1-1,7-6-11,6-8-26,-6-3-27,6-5-28,6-7-11,-6-2-9,7-2-9,-2-2-5,10-6-3,-3 2-3,-5-5-5,12-2-5,-12 2-8,12 1-8,-6 3-3,-6 1-2,7-1-1,-9 8-2,-4 0 1,5 3-2,-6 7-6,-7 1-5,8 4-9,-7-1-12,-1 8-16,0 0-34,1-1-81,-7 8-90,6-1-82,-6 2-102,7-1-180,-7 3-87,0 1-53,0 4-7</inkml:trace>
  <inkml:trace contextRef="#ctx0" brushRef="#br0" timeOffset="14815.87">5614 10764 198,'0'-4'273,"0"0"-88,0 0-73,0 1-47,0-2-24,0 2-14,6-5-6,-6 5-4,0-4-2,0-1 1,7 1 0,-7 0-1,6-1-3,-6-3-1,6 4-1,-6 0-1,7-4 2,0 4-2,-7 0 0,7-1 1,-7 1 0,0-1 3,0 5 0,0-5 1,0 5-1,0-1 0,0-4 0,0 5 0,-7-1 0,7-3-1,0 3-1,0-4-1,-7 1-1,7 0-1,0 0 3,0-4-3,7 4 0,-7-4-1,0 0-2,0-1-2,0 2 2,0 1-2,0-1 0,0 3 1,0-5 0,-7 5-1,7-3 2,0 2 1,-7-3 1,7 3 0,0 2 0,-6-2 0,6 1-1,0-1 0,0-2-1,0 1 0,-6-1-1,6 3-2,0-5-1,0 2-1,0 3 1,0-5 0,-7 2 0,7-1-2,0 0 1,0-1 0,0 2 0,0-1 0,-6 0 0,6 0 0,0-1 0,0 2 0,0-2 0,0-3 0,0 5 0,0-1 0,0 1-1,0-2 0,0 1 1,0 0 0,0 1-2,0-2-1,6 1 3,-6 0-2,0-1 1,0 3-1,7-3 0,-7 2 2,0-2 0,6 1 0,-6 0-2,0-3 2,0 3 0,6 0 0,-6-1-1,0-2 1,0 3-1,0-3 0,7 2 1,-7 1-1,0-3 1,0 3-1,7 0-1,-7-3-2,0 2-2,7-2 1,-7-1-1,5 4-1,-5-4 0,7 0-1,-7 1 1,6-1-1,1 5 3,-7-5-2,8 0 0,-8 0 2,5 5 0,-5-5 1,6 3-1,-6 2 2,0-5-3,7 4 1,-7-1 2,7 2-3,-7 0-1,0-2-1,7 5-1,-7-4-2,0 0-2,6 4 0,-6 0 0,0-5 2,0 4 1,7-1 1,-7 1 1,6-4 4,-6 1 1,0 0 3,7 0-1,-7 1 1,6-2 0,-6 2 0,6-1 1,-6 0-1,0-1 0,7 5 1,-7-3 0,7 2 0,-7 0-1,6-3 2,1 4-1,-1-4 0,-6 0-1,6 0 0,1 3 0,-1-2 0,-6-1 0,7 1 1,0-2 1,0 1-1,-1 0 0,-6 1 1,6-2-1,1-3-1,-7 4 0,6 1 0,-6-2-1,7-3 1,-7 5 0,6-5 0,-6 4 0,6-3 1,-6 3 2,7-3 0,-7-2 2,7 1 1,0 0 1,-7-6 0,7 3 2,-2-1-1,2-3 0,-1 4-1,1-1-1,-1 1-2,1 0-1,-7 0-3,7 3 0,-1-4 0,0 5 2,-6-1 0,7 1-1,-7-1-1,6 0 2,-6 1-2,7-1 0,-7 1 0,6-1 0,-6 0-2,0-3 1,7 3 1,-7 5 0,6-5 1,1 0 0,-7 1 0,7-1-1,-2 1 0,3-2 0,-8 2 0,5-2-1,2 2 0,1-1-1,-3 1 1,-5-1 0,7 1 1,0-1 1,-7-3-1,6 3 0,1-3 1,-7-1 1,6 1-1,1-3 0,-1 2-1,1-3 0,-7 0 1,6-5-1,1 6-1,-1-5 1,1 5 0,-1-5 0,1 5 1,-1 2-1,1-4-1,-1 5 1,-6 4 0,6-1 0,1 0-2,0 0 6,-7 5-3,0-5-1,7 3 1,-7-1-1,6-3-3,-6 7 3,6-7 1,-6 1-6,7 0 3,-7 1 2,6-1 0,1 1 0,-7-4 2,6 0-2,0 2-3,-6-2 2,8 0 1,-8-4 0,7 0-1,-7 1 1,6-2-2,0 0 0,0 2 2,1 3 0,-1-1-2,1 2 1,-7-2 0,6 1 0,1 0 0,0-2 0,-1 6 0,0-4 0,-6 0 3,7-1-2,-1 1 2,-6 0 1,7-5 4,-7 1-3,6 5 2,-6-2-1,0 1 0,7 3 1,-7 1-3,0-2 0,7 2-2,-7-1 0,6 5-1,-6-5 0,7 3 0,-7-2 0,5 3 0,-5-3 0,8-2-1,-3 2 1,2-1 0,-7 1 1,8 3 0,-2-3-1,1 2 1,-1-3 0,-6 5 2,6-1-2,1 0 0,-1 0 0,-6-1-1,7 2 0,-7-2 3,6 5-2,-6-3-1,7-2 0,-7 1-2,6 4 1,1-4 0,0 0 0,-1 0 0,-6 0-2,6 0 2,1 0 0,-1 0 1,-6-1 1,7 6 0,-7-5-1,6-1 1,-6 5 0,7-3 0,-7 2 0,0-3 0,0 4-1,6-5-1,-6 6 1,0-2 0,0 1 1,0-4-1,0 4 0,7-4-1,-7 0-1,8-1 2,-8 2 0,0-5 0,5 4 0,3-4 0,-8 1 0,5-1 0,-5 1 2,6-1 1,-6 1 0,7-1-1,-7 1 2,0-3-2,6 3 3,-6-1-1,0 5 1,7-1-3,-7 0 1,0-3-2,7 2 0,-7 1-1,0 5 1,7-6 0,-7 1-1,6 0 2,-6-1-3,6 2 0,-6-5 0,7 4 1,-7 1 0,6-5-1,0 3-1,-6 2 0,0-1 4,7-1 0,-7 1 0,0 0-2,7 1 1,-7-2 0,0 2 0,7-1-1,-7 0-1,0-1-2,6-2 2,-6 3 1,6 0 0,-6-3-2,6 2 1,-6-3 1,7 5 2,-1-5-1,1 0 0,0 1 1,0-5-1,-1 5 2,1-1-6,-1 1 1,-1-1 1,3 0-2,-1 0 0,-1 5 1,1-5 2,-1 0-2,1 5 4,-1-2 1,1-2-3,-1 2 2,0 2-2,1-2 0,-1 2-1,1-1 1,0 0 0,6-1 1,-7 2-1,1-1 0,-1 0 0,0 0 0,1-1 0,0-2 2,-1 3 3,0-1 1,1-2 3,1-1 1,-3 1 1,3 3-1,-3 0 1,1-3-2,1 3-3,-7 0-2,7 3-1,0-4-3,6 3 0,-7-3 0,0 2 0,7-2 0,-6 5 0,0-4-1,6 0 0,-1-1 0,-6-2 0,7 3 4,1 0-2,-1 1-2,0-2 1,-8-3 0,16 1 0,-8 3-1,0-3 0,0 2-2,0-2 2,1-1 1,-2 4 0,1-4-1,0 5 0,0-5 1,1 3 2,-1 3-2,-6 1-1,6-4 0,-8 5 1,2 0-1,0 4 0,-1-2 1,1-2-3,-1 3 1,-6 1 1,7-4 1,-1 7 0,0-4 1,1 0-1,-7 0 0,6 1 0,1-1 0,0 1 0,-1-2-2,1 3 1,-1-2 0,1 0 1,-2 0 1,2 4 0,7-3-1,-7-1 1,-1 4 1,0 0-2,1-4-2,6 0 0,-7 4 0,1-2 2,6 2 0,-6 0 1,5 0 0,1-5 2,-6 5-1,6 0-1,-6 0-1,5-3 0,-5 3-1,-1 0-1,7 0 1,-13 0 0,14 0-1,-9 0 1,-5 0 2,8 0-1,-3 0 1,3 0 0,-1 0 0,-2 0-2,2 3 1,-7-3 0,7 0-1,-1 0 0,1 5 0,-1-5-3,1 2 2,-1-2 2,1 4-1,5 0 1,-5 0 0,0-1 0,6 1 0,0 0 0,-7 0 1,7-2-1,0 3 0,1-2 0,-8 1 0,7-1 0,0 1 1,0 4 0,-6-5-2,6 4 0,-1 1 1,-5 0-1,-1-5 1,8 4 0,-8 4-1,7-3 0,-7 0 0,1-2 0,-1 2 0,1-1 1,6 1-1,-6-1 0,-2 3 1,3-2 0,-3-1 0,10 0-1,-9 0-2,7 2 2,-6-3 0,6 2-1,-7 3 0,7-4-1,-7 0 2,1 0 1,6 5 1,-6-4 0,6 1 2,-7-1-1,7 0-1,-7 3 1,8-4-1,-8 0-1,2 4 1,4-3-1,-6 3-1,7-4 0,-6 4 1,0-4 2,-1 4-2,7-4 1,-7 0-1,1 5 0,6-4 0,-6-1 1,-1 0-1,6 0-2,-5 1 4,-1-1-2,9 0 0,-10 1 0,9-4 0,-1 3 2,-7-4 0,7 4 0,0-3-2,0 4 1,-6-5-1,6 1 1,-1 4 0,1-6-2,-6 6 1,6-4-1,-6 4 1,6-5-1,-7 3 0,0-1-1,1 2 1,-1 1 2,9-5-2,-10 5 1,3-5 1,4 5 1,-6-1 0,8 0 0,-8-3 0,7 3-1,-6 1 3,5-1 0,-5 0-1,6 0-1,0 1 0,-6-1-1,5 1 0,1-1 1,-5 3-1,4-2 0,-5 3 0,6-3 0,-7-1 2,0 0-1,8 4 1,-8-3 1,1-1-1,0 3 1,-1-2-2,7-1 2,-7 1-1,1-2 0,-1 2 0,-6-1-2,13 1 1,-6 3 1,6-4 0,-7 1 1,1 3 1,6-4-1,-6 4-1,6 0 2,-6-4-1,-1 4-2,1 1 0,-2-2-1,8-3-1,-6 5 1,0-2 1,-1-3-2,1 5 1,-1-5-1,-6 1 1,7 3 3,-1-4-2,0 0 0,1 4 0,-7-4 0,7 0 1,0 5 0,-1-5-3,0 1 2,1 2 1,-2-3-1,3 5-1,-2-5-1,1 3-2,0-1 2,-1 1 2,1 0-1,-1 2-1,7-1 0,-7-3 2,1 3 0,-1 0 2,1-1-1,0 2-3,-1-5 1,1 3-1,-1 2 0,7-5 1,-7 0 0,1 5 0,0-4 0,-1-2 1,0 5 1,1-3-1,6-2 1,-7 6-1,1-5 1,-1 4 0,1-4 0,5 4 2,-4 0-4,-1 0 3,-1-3-2,6 4 1,-5-3 1,0 3-1,6 3 1,-7-5-1,7 2 2,-6 2 0,6-3-2,0 0 2,-6-1-2,5 2 0,-5-1 0,6 0 5,0 1-1,0-5 0,-6 7 1,5-6 0,1 2 0,1 1-1,-1 0 0,0 0-4,0 1 1,-7 2-3,7-3 3,1 0-1,-2 3 1,1-3 0,0 1-1,1-2-2,-1 2 1,-7-1-2,7-5 0,0 6 0,0-1 0,-6-4-2,6 4 1,-1-4 2,-6 4 0,8-3-1,-7 3 1,6-5-1,0 6 0,-1-1 2,-5-3-1,7 2-2,-2-2 0,1 3 1,0 0 0,0 0 0,1-1 0,-8 5 0,13-3 0,-6 2 0,1-3 2,-1 3-1,7-2 0,-7 2 1,-1-3-3,1 4 0,0-4 1,7 3 2,-7 1-2,0-4 0,0-1 0,6 5 0,-6-3 0,0-2 1,0 2 1,0 3-1,1-5 0,6 6 1,-8-2-2,1-3 0,0 3 2,0-3-1,6 5 0,-6-3 0,1 3-1,-1-7-1,5 8 1,-3-3 0,4 1-1,-6-1 1,6 1 1,-6-1-1,7 4 0,-7-4 3,6 3-2,-6-3 0,7 1 0,-7-1-1,6 4-2,0-4 1,-4 1 1,3-1 0,3 6-1,-9-6 0,7 5-1,1-1 1,-6-4 0,5 5 1,-6-5-1,0 4 1,7 1 1,-8-4-1,8 3 2,-7-3-1,7 3 0,-8 0-1,8 0 1,-7-3 0,8 3-2,-10 1 1,10-2-1,-10 3 1,10-3 0,-2 2 0,-5-1 0,5 0-1,-7 4 1,9-3 1,-8-2 0,6-1-2,-6 3 1,8-1 0,-9-4-1,1 4 0,6 1 0,-6-4-2,0 3 0,7-3 2,-7-1-1,7 5 2,-8-5 0,1 4 0,7-3 1,-7 3-1,7 1 1,-1-1-1,-6 1 0,7 2 1,-1-2-1,1-4-1,6 2 0,-7 3 0,2-3-1,4-2-1,1-1 1,-7 5-2,8-4-1,-1-1 1,-6 1 3,5-1-1,1 1 0,1 0-1,-8 3-1,7-3 0,0 4-2,0-5-1,-6 1-1,6 2-2,0-2-2,-7 4-1,7-1 0,-6 1-1,6-1 0,-6-3 0,-1 2 4,7 2 0,-6-5 2,6 5 3,-1-5 2,-5 1 1,6 4 2,1-5 3,-2 1-2,-6 4 0,8-5 1,-2 1-1,2 4-1,-9-5-1,10 1 0,-9-1-2,0 1 0,1 2 1,0-2 0,-1-1 2,1 2 1,-1 2 0,2-6 0,-3 5 0,2-5 0,-1 3 1,1-1-2,0-3 0,-2 0-1,3-1 0,5 2 1,0-2 1,0 1-1,0 0-1,0 0 1,0-3 0,7 4 2,-8-2-1,2-3 1,5 5-1,-5-2 1,-2 1 0,1 4 0,0-5-2,0 5 2,-5-4-2,4 4-1,1-1 1,-7-2 0,1 3 2,0-1-1,6 1 2,-6 4-1,-1-5 0,0 1 1,7 2-2,-6-1 0,-1-3-1,1 3 0,1-2-2,-3 1 0,2 0 1,6-4 0,-7 3 0,1-3 1,-1 0-1,7 3 0,-6-2 2,-2-1 0,9 0 1,0 0-1,-8 0 1,7-1 0,0-1 0,7-3-1,-7 2-2,7-1 0,-8 1-2,8-5 0,-1 4 0,1-3 0,6-1 3,-6 5 1,6-4 0,0-4 2,6 8-2,-5-5 1,-1 1 0,0-2-1,6 2-4,-5 4-2,-2 0 0,8-5-1,-8 5-2,2-5-1,-1 4 0,-6-2 0,6-2 2,0 0 1,0 5 3,0-5-1,0 1 2,1 0 3,-1 3 3,0-3-2,6-1 3,-6 1-1,7-1 1,-1 1 1,1 0 1,-6 0-5,5-1 0,0 1 0,1-1-5,-8 2-6,2-3-11,-1 2-19,-7 0-28,1 0-54,-1-1-122,-5-3-106,-1 0-63</inkml:trace>
  <inkml:trace contextRef="#ctx0" brushRef="#br0" timeOffset="44642.04">4728 4604 108,'0'0'102,"0"-3"-10,-6 3-13,6 0-13,0-3-14,0 3-8,0 0-6,0 0-5,0 0-3,0-5-5,0 5-4,0 0-2,0 0-3,0 0-3,0 0-2,0 0-7,0 0-7,0 0-9,0 0-12,0 0-17,0 0-15,-7 0-16,7 0-19,0 0-14,0 0-13,0 0-8</inkml:trace>
  <inkml:trace contextRef="#ctx0" brushRef="#br0" timeOffset="45974.06">4677 4586 49,'0'-4'125,"0"4"-20,0 0-24,-7-3-21,7 3-16,0 0-13,0-4-10,0 4-5,0 0-1,0 0 2,0-3 5,0 3 4,0-5 3,0 5 2,0 0 3,0-2 1,0 2 1,0-4 0,0 4-1,0 0-4,0-4-4,0 4-1,0 0 0,0-4-4,0 4-1,0 0-6,0 0-3,0 0-4,0 0-1,0 0-2,0 0-4,0 0 0,0 0-1,0 0-1,0 4 0,0-4 0,0 4 1,0 0 0,0-2 2,0 3-2,0-2 0,0 1 1,0-4 0,0 3 0,0 1-1,7 0 0,-7-4-2,0 3 2,0-3 0,0 0 0,0 0 4,0 5-1,0-5-2,0 0 0,0 3 0,0-3 1,0 0 0,5 0 0,-5 3-3,0-3 3,0 0 2,0 0 2,0 5 1,7-5-2,-7 4 1,0-4-1,0 3 0,0-3-2,0 3 1,6-3-2,-6 4 0,0-4 0,0 4-2,0-4 2,0 3-1,7-3-1,-7 4 0,0-4 1,0 4 0,0 0 0,0-1 2,6 1-1,-6-1 1,0 2 1,7-3 1,-7 2 0,7 0 1,-7 0-1,6-1 0,-6 1-1,7 0-1,-7-4 0,6 6 0,0-6-3,-6 8 0,0-4 0,7-1-1,-7 1 1,6 0 1,1 0 0,-7-1-1,6 1 3,1-1 1,-7 2-2,7-1 2,-7 2-1,6-3 0,-6 2 0,7-2 3,-7 5-1,0-4 0,0-1-1,5 1 0,-5 3-1,0-7 1,7 7 0,-7-3 1,0 0 0,0-1 2,8 1 2,-8 4 0,0-6 1,5 2 0,-5 4-3,0-5 0,0 5 0,0-4-2,8 3-2,-8-4 0,0 6 0,0-7-2,0 6 1,6-5 0,-6 5-1,0-4 0,0 2 1,6-1-1,-6 2 0,0-4 1,7 1-1,-7 4-1,0-5 0,6 1 0,-6 0 0,0 0 1,0-2 0,7 2 0,-7 4 1,0-5 0,0 1 3,6 4-1,-6-5 1,0 4 0,0 1 1,0-1-1,7 0 1,-7 1 0,0-1-1,0 1-1,0-2 1,6 2-5,-6 0 2,0-1 1,0-4-1,0 4 0,7 1 0,-7-1-4,0 1 1,0-2 6,7-1-2,-7 2 0,0 0-1,6 1-1,-6-5 2,0 4 3,6-3-2,-6 3-1,0-2 0,7 1-2,-7-2-1,0 0 1,0 3-1,0-3 0,6 0 1,-6-1 0,0 4 0,0-3 1,0-1 0,7 5 1,-7-4 0,0 0-2,0 0 2,0 3 0,0-4-3,0 4 1,0-3-1,6 4-1,-6-5 1,0 1 0,0 3 0,6-4 0,-6 1 0,0 4 0,0-5 0,0 5 1,0-5 1,7 5 2,-7-1-2,0 0 2,0 0-2,0 1 2,7-4-1,-7 4 2,0-1-2,0 0-1,0 0-1,0 1 1,6-1-1,-6 0 1,0 0 0,0 1-1,0-1 0,0-3 0,0 2 1,0 3-3,0-2 1,0 0-1,7 0 0,-7-3 1,0 3 0,0 0 0,0-2 0,0 1 0,0 2 1,0-4 1,0 3 0,0-1-1,0 2-1,0 1 0,0-3 0,0 2 1,0-2-1,0 3 0,0-2 0,0 0 0,0 0 1,0 1 1,0-1 0,0-4-1,6 4 0,-6 1-1,0-1 0,0 1 0,0-2 0,7 2 0,-7 0 0,0-1 0,0 4 0,0-3 0,0-1 0,0 4 2,0-4-1,0 1 1,-7 2 0,7-3-2,0 1 1,0-1 1,0 1 1,0-4-2,-6 3 3,6 0-1,0-4-3,0 5 1,0-4 0,0 3-3,0-4 1,-7 6 0,7-3-2,0 2 2,0-5 1,0 5 0,0-1 0,0 0 0,0-3 1,0 3 0,0-3-1,0 3 0,0-3-2,0 4 1,0-6 1,0 6 1,0-4-2,0 3 1,0-3 0,0 0 0,0 3 1,0-4 0,0 4-1,0 1 0,0 0-1,7-1 2,-7-3-1,0 3-1,0 0 1,0 0 0,0-3 0,6 4 1,-6-1 1,0-4-2,0 4 0,0-3 1,7 4-1,-7-5 0,0 1 0,6 4 0,-6-1-1,0-4 1,0 4 0,0-3-1,7 0-1,-7 3 1,0-3 1,0 0-1,0 2 2,0-1-1,6-1-1,-6 3 0,0-4 2,6 1 0,-6 4 0,0-5 1,0 1-2,0-1 0,8 4 0,-8-3 0,0 0 0,0 0 1,5-1 0,-5 1-1,0-4 0,0 4 0,0 0 1,0-2-1,8-2 1,-8 5-2,0-2-1,0 1 1,0-4 1,0 3 1,7-3 1,-7 0 1,0 4-1,0-4 1,0 0-1,0 4 1,5-4-2,-5 0 0,0 0 0,0 0-1,0 0 0,0 0 2,0 0-2,0 0 2,0 0-1,0 0 0,0 0-1,0 0 0,0 0 0,0 0 0,0 0 0,0 0 0,0 0-8,0 0-12,0 0-19,0-4-46,-5 0-99,-2 1-132,-1-4-88,-5 0-51</inkml:trace>
  <inkml:trace contextRef="#ctx0" brushRef="#br0" timeOffset="46888.26">4201 3854 9,'0'0'278,"0"0"-63,0-4-65,0 4-56,0-4-39,0 4-19,0 0-13,0 0-7,0 0-2,0 0-3,0 0 2,0 0 3,0 0 0,6 0 0,-6-3-1,0 3 2,6 0 1,1-4-3,-7 0 1,6 4 0,0-4 0,1 1 1,0 3 0,0-4-1,6 1-1,-7 3 0,7-4-2,0 0-1,-7 4-1,14-3-1,-7-1 0,6 0 1,2 1 0,-2-1 2,0-3 3,8 3 2,-2-4 1,2 2 2,-1-2-1,6 1 1,-6-5-1,7 6-2,-7-6-3,-7 5-3,7-1-3,-6 1-2,-7 0-2,7 3-3,-8 1-1,-5-1 0,-1 0-1,1 4 1,-1-3-5,-6 3-1,0 0 2,7-4-1,-7 4-2,0 0-3,-7 0-5,7 0-12,-6 0-5,-1 4-16,1-4-26,-1 0-48,1 0-76,0 3-136,-7-3-66</inkml:trace>
  <inkml:trace contextRef="#ctx0" brushRef="#br0" timeOffset="47205.81">4507 3766 108,'0'4'204,"0"0"-64,0-2-49,6 6-28,-6-4-11,7 3-6,-1 4-2,1-4-3,-7 4-4,6 0-4,7 0-3,-6 1-4,-1 2-6,-6 1-3,7-1-1,-1 1-2,0 0-1,1-1 0,0 1-1,-1-1-1,-6 1 0,7 0 1,-7-1-1,0 1 2,6-1 3,-6-2-1,0 3 2,0-1-2,0-2 2,0-2-3,0 5-1,0-3-1,0-3-5,0 3 0,0-4-2,0 1-3,0-1 1,0 0 0,0-1-1,0 0-2,0 1 1,0 0-1,0-5-4,0 4-11,0-3-13,0-1-21,7 1-34,-7 0-49,0-4-115,6 0-90</inkml:trace>
  <inkml:trace contextRef="#ctx0" brushRef="#br0" timeOffset="47475.13">4936 3981 117,'0'-2'380,"0"-3"-102,0 2-104,6-1-59,-6 1-33,0 3-22,0-4-11,0 4-7,0 0-3,7 0-10,-7 0-4,7 4-9,-7-1-7,6 1-2,-6 4-1,7 2 0,-7 1-1,6 5 0,-6-2 0,7 3 2,-7 2 0,6 3 0,1 0 0,-7 0-3,6 4-1,-6-1 2,6 1-2,2-4 0,-8 4-2,5-1-1,-5-3 0,8-1-5,-8 2-14,7 0-22,-7-2-45,0-3-91,0 1-143,-7-5-81</inkml:trace>
  <inkml:trace contextRef="#ctx0" brushRef="#br0" timeOffset="59942.91">4708 4663 27,'0'-4'189,"0"4"-33,0 0-32,-6 0-32,6-2-29,0 2-22,-7 0-16,7 0-12,0 0-6,-6 0-4,6 2-2,0-2-1,-7 0 1,7 0-1,-5 4 1,5-4 1,-7 0-1,7 4 0,0-4-1,0 0 0,0 0-4,0 4-4,0-4-6,0 0-7,0 0-5,0 0-4,0 0-4,0 0 0,0 0 1,0 0 4,7 0 6,-7 0 5,0 0 7,0-4 4,0 4 5,5 0 0,-5 0 2,0-4-2,0 4 1,0 0 1,0 0 0,0 0-2,0 0-1,0 0 1,7 0 2,-7 4 0,0-4-8,0 0-24,0 0-43,6 4-85</inkml:trace>
  <inkml:trace contextRef="#ctx0" brushRef="#br0" timeOffset="70419.89">4865 5404 5,'-7'0'229,"7"-4"-51,0 4-47,0 0-37,0 0-30,7 0-22,-7 0-15,0 0-13,0-5-6,0 5-5,6 0-3,-6 0-3,0 0-1,7 0 0,-7 0 2,0 0 0,0 5 0,6-5 1,-6 0-1,0 0 2,-6 4 2,6-4 1,0 3 3,0-3 1,0 4 1,0-1 1,-7 1 0,7-4-2,0 3 0,0-3-3,0 4-1,7-4-2,-7 4 0,0 0-1,6-1-2,-6 2 2,7-3 0,-7 3 0,7-3-1,-1 6 0,-6-4 0,6 4 1,1-5 1,-7 3-2,6 2 2,1 1-1,-7-6 0,6 4 2,-6 0-2,6 1 2,1-4-1,-7 3 1,7 0-2,-1 0 1,-6 1-1,7-5 0,-7 4 1,0 0-1,6 1-1,-6-1 0,0 1 1,0 3-1,7-4 0,-7 1 0,0 3 0,6-5 1,-6 3 1,7 1 0,-1-3 1,0 5 0,2-5-1,-3 3 1,3-2 0,4 3 0,-5-3-2,-1 2 2,8 2 0,-8-5 1,1 3-2,-1-1-1,1 1 0,-1-3 1,-6 5-1,6-5 0,-6 0 0,7 4 0,-7-4 0,6 1 1,1-2 0,-7 6-1,7-5 0,-7 1 0,7-1 0,-7 0-1,0 1 1,6-1 0,-6 0 0,0 1 0,6-1 1,-6 0 0,7 0 0,-7 5 0,0-5 0,5 1-1,-5-2 0,8 2 1,-8-1 0,0 1-2,7-1 0,-7 3 0,6-2 0,-6-1 2,7 5 0,-7-5-1,6 4 0,-6-4 2,7 4-2,-7-4 0,6 4 0,-6 0 0,6-3 0,-6 3 0,0-4 0,7 4 0,-7-4 1,0 4 0,6-4 0,-6 4 0,0-3-1,0-2 1,0 6 4,0-5-3,7 1 0,-7-1 0,0-3-2,0 4 0,0-1 2,0 0 0,0 0-3,6-3 1,-6 3 1,0 0 0,0-3 0,0 3 0,0-2-1,0 1 1,0-2-2,0 3 1,0-4 2,-6 6-2,12-6 3,-6 4 1,0-3-3,0 4 2,0-5 0,0 5-1,-6-4-1,6-2 1,0 6 0,0-4 0,0 3 2,0 1-3,-7-5 1,7 1 2,0 3-3,0-4 0,0 1 0,-6 1 0,6-2-1,0 0 2,0 1-1,0 0 0,0-1 0,0-3-1,0 3 0,0-3 0,0 5 1,0-5 0,0 0 1,0 0-1,6 4-1,-6-4 0,0 0 1,0 3-1,0-3-2,0 5 2,0-5 0,7 2-1,-7 2 1,0-1 0,6 2 1,-6-2 0,0 1-1,0 0 0,0 0 0,7-2 1,-7 3-1,0 2 0,7-4 0,-7 1 0,0 4 1,6-5-2,-6 1 2,7-1-1,-7 1 0,6-1 0,-6 5 0,0-4 1,6-1 1,-6 5 0,0-5-2,7 5 0,-7-4 1,0-1-1,6 4 1,-6-3 0,0 3 1,7-3-1,-7 3 1,0-2 0,6 2-2,-6-5 0,0 6 0,0-4 1,0 4 0,0-5 2,7 4-1,-7 0 3,0 1 1,6-4 1,-6 3-2,7-3 0,-7 2 0,0 3 0,8-3 0,-8 2 0,5-1 1,-5 1-3,0 2-3,6-3 3,-6 1-1,0 4 1,0-5-1,7 0-1,-7 0-1,0 4 0,0-3 5,7 2-1,-7 1-1,0-3-1,7 3-1,-7-4 0,0 4 2,0-4-1,6 4-2,-6 1 1,0-2 2,0 2-1,0-1 0,0-5 2,0 6-2,0 2 2,0-3-1,0 0 0,-6 0 0,6 0-2,0 1 2,0-2-1,0-3 0,6 5 2,-6-2-1,0 2 0,0-5 1,0 3 1,5-2-1,-5 3 1,0 0-1,8-3 0,-8 2 1,0-3-1,7 1-1,-7 3-1,0-3 2,0 2-2,0-3 0,0 5 1,6-4-2,-6 1-1,0 3 1,0-4 2,0 2-1,0 1 0,6-4-2,-6 5 2,0-1-2,0-5 3,0 6 1,0-5-2,0 4 2,6 0 0,-6 1 1,0-1-1,7-2 1,-7 3-1,0-1 1,7 0 1,-7 1-2,0-5 0,7 3-2,-7 2-1,6-5 2,-6 3-2,0-1-1,6-3 0,-6 5 0,0-3 0,7-1 1,-7 1 2,0-1 0,0-3-1,6 3 1,-6-3-1,0 3 0,0-3 0,6 3-1,-6-4 0,0 5-1,7-1 1,-7 0 0,0 0 0,0 1 0,7-1 0,-7 1 1,0 3-1,0-4 1,7 4-1,-7 0 0,0 1 0,0-2 1,6 1-1,-6 4 0,0-5-2,7 2 1,-7 2-1,0-3 1,0 0-1,0 4-2,0-3 1,6-3 1,-6 7 1,0-5 0,0-1 0,0 2 1,0 2 2,0-3-2,0 0 0,0 0 0,0-4-1,0 4 0,0 0 0,0 1 1,0-5-2,0 4 1,0 0 0,0-4 1,0 1 1,0 2-2,0-2 0,0-5 0,0 9 2,6-5 0,-6 0 0,0 0-2,0 0 0,7 5 3,-7-2 1,0 1-1,0 1-1,0-5 1,6 5 1,-6-6 0,0 2 0,0-1-2,0 1 0,0-1 0,7 0 0,-7 0 0,0 1 0,0 2-1,0-6 2,7 3 1,-7 4-3,0-3 0,0 0 2,0-1-1,0 1 1,6-2-1,-6 2 0,0 3-2,0-5 1,0 2 1,7 0-1,-7-1-1,0-3-1,6 3 1,-6 0 1,0 0 0,7 1 0,-7-1 0,0 0 0,6 1 1,-6-1 2,0 0-3,6 0-1,-6 1 1,7 0 0,-7-2-1,6-1 2,-6 2-2,7 0 0,-7 1 1,7-1 0,-7 0-1,6 0 3,-6 1-1,7-1-1,-7 0 0,0 1 1,6 3-1,-6-4 0,0 0-1,7 1 0,-7 0 0,0-1 0,6 0 0,-6 0 1,0 1-1,0-1 2,6 0 0,-6-4 1,0 6-1,7-3 0,-7 2 1,0-5-1,0 5 1,0-4 1,7 3 2,-7-4-2,0 4 0,0 1 3,0-1-2,0 0 2,0 0-2,0 5 0,0-1-1,0 0 1,0 0 1,0 0-1,0 4 0,0-5-3,0 1 0,7 1 1,-7-2-1,0 1-1,0 0 1,0 1-1,0-2 0,0 2 1,5-1-1,-5 0-1,0-4 0,0 4 2,0 0-3,7 0 1,-7-1 0,0-2-2,6 3 2,-6-1 1,0 2-1,0-1-1,0 0 1,0 1 1,7-6 0,-7 5 0,0-3-2,0 3 0,0-4 1,0 0 0,0 4 2,0-4-1,8 0 1,-8 5-1,0-5 1,0 4 1,0-4-1,5 4-1,-5 1-2,0-1 1,0 0 0,0-1 1,0 2 1,0-2 0,6 1-2,-6-3 0,0 3 1,0 0 0,0-4-1,7 4-1,-7 0 2,0 1-1,0-5 2,0 3-1,0-2 0,0 3 1,-7-3-1,7 2 3,0-3-3,0 5-1,0-5 1,0 0 2,0 4 0,0-4-1,0 0-2,7 0 0,-7 2 0,0-3 2,0 2 0,0 0-2,7-1-1,-7 1 0,0-2 1,0 2 1,0-1 0,7 1-1,-7-1 0,0 0 0,6 0 1,-6 1 1,7-1-1,-7 0 0,6 0 1,-6 1 1,0-1 0,7 0 2,-7 1 1,0-1 1,6 0-1,-6 0 0,6 1 1,-6 0 0,7-2-2,-7 2 0,0-1 1,7 1-2,-7-4-1,0 3 2,6 0-1,-6 0 1,0-2 2,0 1-2,7 2 1,-7-5 1,0 5 0,0-4 0,0 4-1,6-6-1,-6 2-1,0-1-1,0 1 1,0 0-2,0 0-1,0 0 1,0 0 1,0-2-1,0-2-1,0 5 2,0-3-1,0 3-2,0-2 1,0 1 0,-6 0 0,6 0-1,0-1 1,0 1-1,0-1 0,0-3 2,0 4 0,0-1 0,0-3-1,0 4 0,0-4 0,0 4 0,-7-4 1,7 4-1,0-1-1,0 1 1,0-4 0,0 4 1,0-1 0,0 0 0,0-3-1,0 5-1,0-1 1,0-4-1,0 3 0,0-3-1,0 3-2,0-3 1,0 0 1,0 0 1,0 0 0,0 0 1,0 0 5,0 0 2,0 0 4,0-3 4,0 3 3,0 0 4,0 0 7,0-3 5,0 3 0,0-4 2,0 4-1,0-5-3,0 5-1,0-3-5,0 0-6,0-1-8,0 0-4,0 1-3,0-1-3,-6-4-2,6 5-3,0-1 1,0-3 0,0 4 1,0-5 0,-7 4 1,7-4-1,0 6 1,-7-5 1,7 3 2,0 0-2,-6 0 8,6 4-4,0-4-3,0 4-1,-6-4-1,6 4 0,0 0-1,0 0 0,-7 0-7,7 0 3,0 4 3,-6 0-1,6-4-1,0 4 2,0 0-1,-7 0-1,7-4 2,0 2 0,0 3-1,0-5 1,0 2 1,0-2 0,0 5 0,7-5 0,-7 0 0,0 3 0,0-3 2,6 0 0,-6-3 1,0 3 1,7-5 3,-7 3 1,6-3 0,0 3 0,1-6-1,0 0 0,-1 1-1,1 1-1,-1-2-7,-6-4 2,6 5 1,-6 0 2,7-5 1,-7 5-1,0 0 1,0 0-1,0-1 7,0 1-2,0 4-2,0-2 0,-7 3 0,7 2 0,0-4-1,-6 4 1,6 0-1,-6 0-4,6 4 0,-7-2 1,1 6-1,-1-4 0,0 7 3,7-4-2,-6 0 0,6 0 2,0 2-2,0 1-1,0-3 0,0 1-1,0-1-5,6 0 4,-6-3 1,0-1-1,7 1 1,-7-4 1,7 4 1,-1-4 3,1 0 2,-1 0 0,0-4 1,1 0 4,-1-3 2,1 0 2,0 0 3,6-1 0,-7 1 3,1 0 0,-7-1-2,6 1 0,-6 3-4,0 1-2,0-1-2,0 1-4,0 3-4,0 0-1,0 0-1,-6 0-1,-1 3 1,-5 4 0,5 4-2,-7 0 0,1 0 0,1 4 0,-1-1 0,-1 2-2,8-3 1,-7 7-1,13-6 2,-6 1-1,-1-4-1,7 4 0,0-5 0,0-3 1,0-3 0,0 0 2,0 0 3,0-1 1,0-3 4,7 0 4,-7-3 4,6-1 3,-6 0 3,7 0 7,-1-3 9,-6 3 5,6-2 4,-6 2-3,0-4-1,7 1-5,-7 3-3,0-3-9,-7-1-8,7 5-9,0-4-5,0 3-4,-6-3 1,6 3-1,-6 0 1,6-4-2,-7 6-1,7-3-4,0 5-6,-6-2-10,-1 2-20,7-4-22,0 4-25,-6 0-24,-1 0-28,7 4-33,-7-2-35,0 3-69,7-3-136,-6 3-72,6-2-39</inkml:trace>
  <inkml:trace contextRef="#ctx0" brushRef="#br0" timeOffset="71223.97">5725 9619 14,'0'-2'169,"6"-5"-18,-6 3-20,0 0-17,0 0-14,0 0-14,0-3-8,0 3-10,0-3-4,-6 4-2,6-6-6,-7 6-4,7 0-6,0-1-4,-7 4-3,7-4-7,0 4-6,0 0-5,-7 0-2,7 0-5,0 4-5,0-4-2,0 4-6,0 2-1,0 3 1,0-1 0,0-2 0,0 1-1,-6 1 0,6 2 1,0-3 0,0 1 0,6 0-1,-6-1 0,0 0 1,0 0 1,7-3-1,-7 0 0,7 0 0,-7-1 0,7 1 2,-7-4 0,6 0 1,-6 4 2,7-4 4,-1-4 4,-6 4 3,7-4 3,-7-3 2,6 3 3,-6-3-2,0 0 2,6 0-2,-6-1-3,-6 1-1,6 0-1,-6 0-3,6-1-1,-7 0 0,7 1-1,-6 1 2,-1 1 0,7 2-1,-6 3-1,-1-4 0,7 4 1,-7 0-3,7 0-2,-7 4-4,7-1-1,-6 2-1,6 1-1,-5-3-1,-3 9-1,8-4 2,0-1-1,0-5 0,0 6-1,0 0-1,8-4 0,-3 3 1,1-4 0,8-3 0,-7 0 2,6 0 0,0-3-1,-1-1 3,8-3-1,-7-1 1,6-2 0,-5-1 2,-1-1-1,0 1 2,-7 1 0,7-2-1,-7 5 0,-6-3 0,0 5 1,7-2 2,-14 0 4,7 3 1,0 1 4,-6 3 0,0-4 2,-1 4-1,1 0 0,-7 4-4,0-1-3,-1 1-5,1-1-4,7 4-2,-13-3-1,12 4-4,-6-1-16,7 0-25,-1 1-30,1-1-53,-1 0-106,7 0-137,0 1-89,0-4-48</inkml:trace>
  <inkml:trace contextRef="#ctx0" brushRef="#br0" timeOffset="80296.23">5620 9356 4,'0'4'256,"-6"0"-72,6-4-61,6 4-49,-6-4-30,0 2-18,0-2-6,7 0-3,-7 5-1,0-5 3,6 0-1,-6 0 1,6 3-1,-6-3-3,0 0-2,7 4-3,-7-4-3,0 3-2,0-3-4,0 0 0,7 4 4,-7-4-1,0 4 0,0 0 1,7-1 0,-7 1 1,5-4 1,-5 3 0,7 1-2,-7-1 1,6-3 0,1 4 2,1 1 1,-3-5 2,-5 3 3,6-3 2,1 3 3,-7-3-1,7 0-3,-7 4-1,7-4-2,-7 0-1,0 0-4,6 0-4,-6 0 0,0 0-1,0 0 2,7 0 1,-7 0 2,6 0 0,-6 0 2,0 0 3,7 0 4,-7 0 4,6 0 3,0 0 1,8 0 3,-8-4-3,7 4 0,-7-3-4,7 3-4,1-3-4,-7 3-4,5 0-2,1 0-4,0 0-1,-7 0-1,8 0 2,0 0-1,-9 0-1,8 0-1,-6 0 0,6 0 2,0 0 1,0-5-2,-7 5 0,7 0 0,0 0 1,-6-4 1,5 4 1,1-3-3,2 3 0,-3-4 2,1 4-1,-6-3 0,6 3 1,0-4 1,0 1-2,0 3 0,0-4 0,0 4 0,-1-4-1,2 4 0,-1 0 0,0-4-2,0 4 1,-1 0 0,-4 0 1,5 0 0,-1 0 0,1 0 0,-6 0 1,6 0 0,-6 0 2,5 0-3,-5 0 0,6 0 0,-7 0 1,1 0-1,6 0 0,-6 0-1,6 0 0,-8 0 3,2 0-1,7 0-1,-7-3 0,5 3 2,1 0-1,-6 0 1,6 0 1,-7 0-2,8 0-1,-8 0 2,7 0 1,0 0-3,-7 0 1,7 0-1,2 0 0,-10-4 0,8 4 2,0 0 0,-7 0-1,8 0 2,-7-3 1,5 3 1,1 0 0,-7 0 1,8-5-5,-7 5 2,5 0 1,1 0 1,-7 0-3,8 0 0,-7 5 0,6-5-2,-7 0 3,-1 0-2,10 0-2,-9 0 1,7 0-1,-6 0 1,6 0 0,-1-5 0,-5 5 1,6-2 0,0 2 3,0-4-2,0 4-1,0-4 0,0 4-1,0-4 1,0 4-2,0-3 2,0-1 1,7 4-2,-7-4 1,0 4 0,0 0 2,0 0-2,0 0 0,6-4-1,-6 4 0,1 0 1,5 0-1,1-2 0,-7 2-1,6 0 1,7-5 1,-6 5-1,-1-3-1,0 3 1,7-4-1,-6 1 0,0 3 2,6-5 0,-7 2-2,1-1 2,0 0 2,-2 4-3,10-3 1,-9 0 0,7 3-2,-6-5-1,5 1 2,-5 4-1,6-3-3,0 3 2,-1-4 2,2 4-1,-1-3 1,0-1 0,7 4 0,-7-3-1,7-1 2,-8 4 0,9 0 2,-9-4-1,8 4 0,-8 0-2,2 0 0,-1 0 0,0 0 0,0 0 0,0 4-1,-6-4 0,5 4-2,-5-4 3,6 3 0,-7-3 0,2 0-1,-2 0 1,7 4 0,-6-4 1,-2 0 0,2 0-1,0 0 1,6 0 0,-6 0 0,6 0-1,-7 0 1,7 0-1,0-4-2,1 4 1,-2-3-1,2 3 1,-1-4 0,-1 4 1,2-4 0,-2 4 0,2 0 0,-2 0 0,2-4 1,-8 4-1,7 0 0,0-3 0,0 3-1,1 0 1,-7 0 0,5-4-1,-5 4 0,5 0 1,-4-3 2,3 3-2,-3-5 0,-1 5 0,5-2 0,-5-2 0,6 4 1,0-4-1,0 0 0,-7 4 0,8 0 0,-1-3 1,7 3 1,-8-4 0,2 0-1,5 0-1,1 4 1,-1-2 2,1-3 0,-1 2 1,7 3-1,-6-4 0,6 1 3,0-1 1,0 4 0,6-4 0,-5 0-1,-1 1-1,0 3-1,-1-4-1,2 4 0,-1-3-2,-6 3-1,6 0-1,-7-5-1,0 5 2,1 0-1,0 0 0,-1 0-2,-5 0 1,6 0 2,-1 0 0,-6 0-1,7 0 0,-8 0 1,1 0 0,7 0 1,-8 0-1,2-2 0,0 2 0,-2 0 1,1 0-1,0 0-1,1 0 1,-1 0 1,-7 0-1,7 0 0,-6 0 0,5 0 0,1 0 0,-6 0 1,7 0-1,-8 0-2,7 0 0,0 0 0,-7 0 0,1-5 2,6 5 1,-7 0-1,9-4 1,-10 4 1,1 0-1,8 0 0,-8-3 0,8 3-2,-9 0 0,9 0 1,-7 0 1,6-4-1,-7 4 0,7 0 0,-7 0 0,8 0 1,-8 0-2,7-3 1,-5 3 0,4 0 0,-5 0 0,5 0-1,2 0 2,-9 0 0,2 0-1,7 0 0,-8 0 0,1 0 1,0 0-1,-1 0 1,0 0-1,1 3 0,-7-3 1,6 0-1,-6 4-1,1-4 0,-1 0 0,0 0 1,-1 0-1,-5 3 1,7-3 0,-8 0-2,0 0 2,7 0 1,-7 0 0,7 0 0,-6 0-1,7 0 1,-3 0 1,2 0 1,2 4-1,-9-4-2,14 5 1,-8-5 0,1 0-1,1 2 0,5-2-2,-6 5 1,0-5 1,0 3-1,0-3 1,0 4-1,0-4 1,0 3 0,1-3 1,-1 4 0,-7-4-1,7 0 0,-1 4 0,2-4 2,-1 4-1,-1-4-1,1 3 1,1-3-1,-7 4 1,6-4 0,-2 3-2,3-3 0,-7 5 1,0-3-1,-1-2-2,7 0 3,-6 4-2,-7-4-1,6 4 3,-6-4-1,6 0-1,-6 0-2,7 0 3,-7 0 0,0 0 1,0 4 0,0-4 0,0 0 2,0 0 4,0 0 0,0 0-3,0 0-2,0 0-1,0 0 0,0 0-1,0 0 1,0 0-3,0 0 3,0 0 0,0 0 0,0 0-1,0-4 1,0 4 2,6 0-1,-6 0-1,7-4 1,-7 4-1,7-4 1,-1 2 3,1-3-4,-1 5 0,1-3-1,-1 3 1,0-4 0,1 1-1,0 3-1,0 0 0,-2-4 1,2 4 0,1-4 0,-3 4-1,3 0 1,-8-4-1,5 4 2,-5 0 0,0 0 2,7-3 1,-7 3-2,0 0 1,0-4 2,0 4-1,6-3-1,-6-2 4,0 3 4,0 2 3,0 0 3,0-5 3,0 5 0,0 0-1,-6-4 1,6 4-6,0 0-6,-7 0-4,7 4-3,0-4-1,-5 0-1,-3 5-1,3-5 1,-3 2 0,1 3 2,2-2-1,-2 1 2,7-1-1,-7 1 0,0 0 1,7 0 0,-6-1 0,6 1-1,-6-4 2,6 3-2,0-3 1,0 5 0,0-5 1,0 0 0,0 0 2,0 0 0,0 0 0,6 0 0,-6 0-1,6-5 1,1 5 0,0-3 1,5 3 1,3-4-1,-2 1 1,-1-1 0,1-4 4,0 5 3,0-1 3,-7-4 1,7 6 2,-6-7 3,0 6 2,-1-4 2,1-1-2,-7 5-3,6-1-4,-6 0-3,0-4-1,0 6-3,0-2-2,0 0-3,-6 0 1,6 4-3,-7-3 1,1-1-1,-1 4-1,0-4-1,-6 4-1,7 0 1,-7 0-1,7 4 0,-8-4 1,8 4 0,-1-4-1,7 3 2,-5 5 1,-3-4-2,8-2-1,-5 3 0,5 2 1,0-3 0,0-1 1,0 1-1,5 0-3,-5-1 0,8 1 2,-8-4-1,5 3 0,2-3 1,-7 0-1,6 0 0,1 0 1,6 0 2,-6-3-1,-1 3 4,0-4 0,1 1 0,-1-1 4,-6 0 5,7 1 3,0-1 1,-1 0 2,-6 1 1,0-2 0,0 3 1,0 2-4,0-4-6,-6 0-3,-1 4-2,0-4-5,7 4-3,-13 0-1,7 0-3,0 0 1,-7 0 0,-1 4 2,8 0 0,-6 0 0,4-4 1,3 2-2,-3 3-1,1-2-3,7 1-2,-5 0-4,5-1-1,0 1-1,0 0-1,0-4 1,0 3-1,0 1 2,0-4 3,5 3 2,-5-3 2,0 0 2,0 4 2,7-4 3,-7 0 0,0 0 1,8-4 3,-8 4-1,5 0 1,-5 0 1,0-3 0,8 3 4,-8-4 4,0 4 4,0-3 1,0 3 3,0-4 0,0 4-1,0-4-1,-8 1-4,8 3-6,0-4-4,-5 4-3,5-4-4,0 4-7,0 0-16,0-3-19,0 3-26,0 0-31,0 0-46,5 0-72,3 0-155,-3 3-90,2-3-41</inkml:trace>
  <inkml:trace contextRef="#ctx0" brushRef="#br0" timeOffset="82327.88">12738 9462 112,'0'-7'241,"0"0"-46,-6-1-50,6 1-46,-6 0-34,6-1-25,0 4-13,-7-3-7,7 4-6,0-4-3,-6-1-1,6 4-1,0 1 0,-7-1-2,7 1-3,0 3-3,0-5-1,0 5-3,0 0-2,0 0-4,0-2-3,0 2-1,-6 0 1,6 0 1,0 0-2,0 0 5,0 0 1,0 0 1,0 0 4,0 0 0,0 0 2,-7 0 1,7 0 2,0 0 4,0 0 1,0 0-2,0 0 1,-7-4 0,7 4-1,0 0-1,0 0-2,-5-4-2,5 4 3,0 0 0,-8-4 2,8 4 1,0 0 0,0-3 1,-5 3 1,5 0-2,0-4 0,0 4-2,0 0-2,5 0-1,-5-4-1,0 4 1,0 0-5,0-4-6,0 4-14,0-2-18,0 2-32,-5-5-45,-2 2-67,-1-1-92</inkml:trace>
  <inkml:trace contextRef="#ctx0" brushRef="#br0" timeOffset="82924.2">12328 9224 2,'0'0'194,"0"0"-33,0 0-32,0 0-32,7 0-29,-1 0-24,1 0-11,0 4-1,-1 0-1,7-1 3,0 1 0,0 0-1,0 0 0,0 3-1,6 0-5,2 0-8,-9 1-7,8-1-2,-1 0-3,1 5-3,-1-6-2,-6 2 1,7 0 1,-1-1 1,1 1 5,0-2-1,0 5 2,-2-3 1,2-2-1,-7 2 0,6 3 0,-5-3-2,5 2-4,-6 1-2,0-3 0,0 3 0,1-5 2,5 6 2,-6-1 1,0 0 2,7 3 2,-1-2 2,-6-1 0,7 0 0,-8-1-2,8 2-3,0-1-1,-7-5-1,0 6 1,7-5-1,-7 0 0,0 5 0,-1-4 1,-5-1 2,5 3-2,2-2-1,-1-1-2,-6 0-1,-1 0 1,7 5-2,-7-5 0,1 3-1,-1-1 1,9 1-1,-10-3-1,2 5 1,-1-4 1,7 1 4,-6-1 2,0 4 1,-1-5 1,7 3 1,-7-2-1,1 3 1,5-1-3,-5-1-2,0 1-3,0-3-2,-1 1 0,0 3-1,7-4 1,-5 0-1,-3 1-1,2 0 1,0 1 0,-1-1 0,1 0-2,-1-1 0,7 1 1,-6 2-1,-1-2 0,0-1 0,1 0 1,6 1-1,-6-1 3,-1 4 0,0-4-2,1 4 1,6-4 0,-6 4-1,-1 0-1,1-3 2,6 3-1,-7 0-1,7 0 2,-7 0 1,8 4 2,-8-5 3,7 2 1,0 3 0,7-1 2,-7 1 0,6-1 1,-6 5-2,14-5-1,-9 1-1,3 3-1,-2-4 0,7 5 1,-6-4 1,12 3 1,-6-4 2,7 5 2,0-2 0,5 2 0,2 4 2,-1-2-2,-1 1-3,8 0 0,0 4-4,-1 0-2,-6 3-2,8-4-2,-9 1-2,1 4-5,-1-4-4,3-1-7,-9 1-6,1 0-5,-8-4-10,8-1-9,-7-2-6,1-1-6,-1-3-11,0-1-17,-7-7-41,0 1-78,8-1-121,-14-7-57</inkml:trace>
  <inkml:trace contextRef="#ctx0" brushRef="#br0" timeOffset="84375.12">12355 9220 24,'0'0'120,"0"0"-33,0 0-26,0 4-17,0-4-11,0 0-10,-7 4-6,7-4-6,0 0-4,0 0-2,0 4-2,0-4 0,0 0 1,0 0 2,0 3 4,7-3 4,-7 4 5,0 0 5,0-4 6,0 4 5,6-2-1,1 3 0,-7-2-1,6 1-4,0-1-3,1 1-3,-1 4-6,1-5-8,6 1 0,-6 3-2,6-4-2,-1 6 0,-5-6-3,7 4 0,-2-3 0,-5 4 0,6-5 0,-7 1 1,7-1-1,-6 2 5,6-5 0,-7 2 3,7 2 1,0 0 3,-6-4-2,6 4 0,0-1 0,-7 1-4,7 0-1,0 0-1,1-2-2,-1 3-2,-1-2-1,1 1 1,1-1 1,-1 1-1,0 0-1,-7 0-2,7 3 7,1-4-4,-8 1-1,7-1-1,-7 6-1,7-6 0,-7 0 0,8 5 2,-7-2-7,5-1 4,-5-1 1,6-1 1,-7 4-1,1-3 1,0 4-1,6-5 1,-7 5 0,0-4 1,1-2-1,-1 6 0,1-4 1,6-1 0,0 5-1,-7-4 0,7-1 1,0 4 0,1-3 0,-1 3 0,0-2-1,-1 1 2,2 2-1,-7-5-1,6 5 0,-1-4 0,-5 4-2,-1-6 2,0 5 0,8 1 0,-7-4 1,-1 4-2,1-1 1,-1-5 1,0 6 0,1 0-1,-1-1 0,1 0 0,-1-3 0,9 3 2,-10-3-1,2 3-1,-1-3-1,0 3 0,1-4 0,0 6 1,0-6-2,-1 0 1,1 5 0,-1-5 4,0 5-1,1-4 4,-7 4 2,6-6 4,7 5 1,-6 1 2,0-4 0,5 4-1,-6-1 0,9 0-1,-10 0-4,9-3-2,-1 3-2,-2-3-1,4 3 0,-3-4-3,2 6 0,-8-6 0,7 0-1,-7 5-1,7-5 0,-6 5 0,0-4 1,-1 3 0,1-4 1,-7 1-1,6-1 0,-6 5 0,7-4 0,-1-1 2,-6 5-1,0-4 1,6 2-2,1-2 1,-7 4-1,6-4 2,2 3 0,-8-3 1,6 2 0,0-2 1,2 4 3,-8-5 3,12 1 2,-6 3 1,0-3 1,8 4-3,-7-5 0,6 4-2,-7 0-3,7 1-1,-7-1-2,8-3 0,-8 4-2,1-2 0,-1 2 1,6-5 1,-5 5-2,1-2 2,-2 2 0,7-4-2,-7 4 0,7-5-1,-8 5-1,10-5 1,-9 5 0,1-4 0,6-1 1,-7 4 0,1-3 0,-1-1 2,7 5 2,-6-4 1,-1-1 0,1 1 1,-1 4-1,1-6 1,6 2 2,-7 4-1,1-5-1,-1 5 0,0-2 0,2-1-2,-1 2 1,-1-4 0,6 5 0,-5-4-3,-1 3 0,8-4-1,-8 5 0,7-4 0,-6 3 1,5-3-3,-5 3 0,6-3 0,-6-1 1,-1 1 0,6 0 0,-4-1 1,-3 2-2,2-3-1,7 6 1,-14-4 1,7-1-1,-1 1 1,0 0-1,-6 0-2,7-2 2,-1 3 1,-6-2-2,7 1-1,-1-1 0,-6 1 2,7 4 0,-7-5 0,7 1 0,-7-1-1,6 2 1,1-3 0,-1 7 0,-6-6 0,6-3-2,1 7 2,-1-3 0,-6 0 2,7-2-1,-1 3 0,1-1 1,-1-1 1,1 2 1,-7-3-2,6 2 0,-6 0-2,7 0 0,-1-4 0,-6 3 0,7 1-1,-1 0-1,-6-4 1,7 4 0,-7-4 1,7 2 1,-7-2 1,0 0-2,5 5 0,-5-5 1,0 0-1,0 0 0,0 0-1,0 0-2,0 0-1,0 0-3,0 0-8,0 0-10,0-5-20,-5 5-36,5-2-71,-7-2-127,0-4-86</inkml:trace>
  <inkml:trace contextRef="#ctx0" brushRef="#br0" timeOffset="85438.23">13546 10001 335,'0'0'309,"0"0"-99,0 0-83,0 0-51,0 0-35,7 3-17,-1-3-8,0 5-6,1-5-3,0 2 0,0 2 0,-1-4-2,7 4 1,-7 0-1,1-1 1,-1 2 0,8-2-3,-8 1 1,1 3 0,-1-4 0,0 1 2,0 0-2,1 3 0,-7 1 1,8-5 2,-8 5 4,6-1 1,-6 0 1,6 4 1,-6-3-1,7-1 2,-7 3-1,6-2 0,-6-1-7,7 1 0,-7 3-2,6-4 2,-1 1 1,3-1 0,-8 0 3,7 1 0,-1-1 3,1-3 1,6 3 0,-7 0-2,7 0-2,-6 1-3,6 0-1,0-2 0,-7 2-3,7-1-1,-6-3-1,6 7-2,-1-8 2,3 4 0,-9 1-1,6-1-1,1-3 0,1 4 1,-8-2-1,7 2 0,0-4 0,-7-1-1,1 5 1,0-6 0,-1 3-1,1-1-1,-1 4 0,1-6 2,-2 2 0,-5 4 1,8-5-2,-8 1 1,5 4-1,2-6 3,1 6 0,-8-4-1,6 3-1,1-3-1,-7 3 1,6-3 0,0-1 2,1 4-2,-1-3 0,1 1 0,6-2 2,-6 0 0,-1 5 0,7-4-1,-7-2 0,7 7 0,0-6 0,0 2-1,-6-3 1,6 6 0,0-4 0,0-1-1,-6 1 0,6 0-1,-6 0 0,6-2 1,-1 3 0,-5-2 0,6 1-1,-7-1 1,1-3 0,6 4 0,-7 0 1,0 0-2,1-4 1,0 3 0,0 1 1,-1-1-1,7 1 0,-8-1 0,3 1-3,-2 4 4,1-5 0,0 1-1,-1 0 0,7 2 0,-7-1 0,1 2 0,-1 1 2,7-5-2,-6 5-2,0-5 2,6 5 0,-7-4-1,0 3-1,1 0 2,6-4 0,-6 1 0,0 0 1,5 3 0,-6 0-2,9-3 0,-3 3 1,-5-3 0,6 3-2,-7 1 0,7-2 0,0 3 0,-7-3 1,8 2 1,-1 0-1,-7-1-1,0 1 1,7-2 0,-6 2 0,6-1 0,-6 1 1,-1-1-1,1 0 0,-1 0 1,0-3 1,1 3 0,-1-3 0,8 3-1,-8-4-1,1 6 3,-1-6 0,1 0 1,-1 5-1,0-5-2,1 1 1,7 4 3,-8-5-1,7 4-3,-7 0-1,1 1 1,-1 0 0,8-4 0,-8 3 0,6 0 0,3 0-2,-10-3 2,3 3-1,4-3 2,-5 3-1,6-4 0,-7 1 0,1 4 0,-1-5 0,1 1 2,-1 0 0,1-1-1,-1 1-1,1 0 0,-7-1 0,6-3 0,1 8 2,-7-5-2,6 1-2,0-1-1,1 1 3,-7 0 0,7 3 0,-1-2 1,1-3 0,-7 5 0,6-2 2,1-2-1,-1 1 0,1 4-1,-1-5 0,0 1 0,1-2 0,-1 6 2,9-4 1,-10 0 2,8 3 2,0-3 0,-6 0 1,6-1 0,-6 5-1,5-5-2,-5 5-2,6-5 1,-7 1-2,8 3-2,-8-3 2,6-1-3,-4 1 0,-1 0 0,-2-1 0,3-3 0,-2 5-2,-6-3 3,7 2 1,-1-4 3,-6 4 2,6 0 2,1-4 2,-7 3-2,6 2 3,-6-5-2,7 3 0,-7-3-1,0 4-2,0-2-1,0-2-4,0 6 0,0-4-2,0-2-2,0 0-8,-7 4-15,1-4-25,-1 0-44,-5 0-76,5-4-132,-7 2-90,2-4-61</inkml:trace>
  <inkml:trace contextRef="#ctx0" brushRef="#br0" timeOffset="89641.73">15702 10433 241,'-20'-3'344,"-6"-1"-137,1 4-110,-3 0-64,4 0-31,-3 0-17,8 4-7,-1-1-4,0 1 1,2-1 5,3 1 8,10 3 6,-2-2 0,0 1 0,1-2-3,6 4-5,6-6-11,1 7-19,0-6-29,6 2-53,-6 1-92</inkml:trace>
  <inkml:trace contextRef="#ctx0" brushRef="#br0" timeOffset="104763.06">4291 9649 434,'-45'0'360,"12"0"-152,0 0-99,8 0-52,-1 0-27,6 4-15,0-4-8,8 0-7,12 0-6,-7 0-5,14-4-8,-1 4-10,15 0-18,-3-3-26,15 3-42,-1-7-76,7 3-117,1-4-63</inkml:trace>
  <inkml:trace contextRef="#ctx0" brushRef="#br0" timeOffset="107037.38">12466 9162 173,'0'0'178,"0"0"-20,0 0-21,6 0-21,-6-4-24,0 4-19,-6 0-15,6 0-14,0 0-9,0 0-11,0 4-7,0-4-4,-7 0-5,7 0-2,0 0-4,0 3-2,0-3 0,0 4 1,0-4 1,0 0-2,0 5 0,0-5 0,0 0 0,0 0 1,0 0 2,0 0-2,0 0-1,0 0 1,0 0 2,0 0 0,0 0 3,0 0 1,0 0 3,0 0 5,0 0 4,0-5 2,0 5 1,0 0 1,0-4 0,0 4 3,0-3-1,0 3 0,0 0-3,0-4-1,0 4-2,0 0-2,0 0-4,0 0-2,-7 0-4,7 0-4,-7 4-3,0-1 0,-5 1 0,12 1 0,-6 2 0,-1 0 0,1-4-1,6 5 0,0-4 2,0 3-1,0-4 1,0 2-1,0-3 1,6 2 2,-6 0 0,0 0 0,7-4 0,-7 0-2,0 3 3,6-3-1,-6-3 1,0 3-1,7-4 0,-7 4 1,0-8 3,5 8 7,-5-7 1,7 4 5,-7-1 1,0-3 0,0 3-1,0-3 0,7 0-4,-7 0-8,0 2-1,-7 1-2,7 1-4,0-1 0,0 1 0,-7 3-2,2 0 0,-2 0 3,1 3-2,-1 1-3,1-1 0,-8 6 2,8-2-1,-1 3 2,1-2-1,0 3-1,6-3 0,0 2 0,0-3 0,6 1-2,-6-2 2,6 2-2,1-1 1,-1 1 0,1-4 1,6-1 1,-6-3 0,-1 0 0,1 0 1,-2 0 0,9 0 0,-7-3 2,0-1-2,-1 0 0,0-3 0,1 0 0,-1 2 1,1-1 1,-7-2-1,6 1 0,-6-1 1,0 1 3,0 0-2,-6 0 1,6-1-2,-7 5 0,1-4 0,-7 0-1,7 2-2,-8 1-1,7 1 1,-12 3 0,13 0 0,-7 0 0,-1 0 1,8 0-1,-1 0-4,1 3-11,0 1-17,6 1-23,6-3-42,-6 3-92,13-2-145,-7 1-80,8-1-49</inkml:trace>
  <inkml:trace contextRef="#ctx0" brushRef="#br0" timeOffset="107646.25">12485 9254 63,'0'0'97,"0"0"0,6 0-4,-6 0-10,0 0-18,0 0-15,0 3-16,7-3-14,-7 0-7,6 0-7,-6 0-3,7 0 0,-1 4 0,-6-4-2,7 0-1,0 0 1,-1 3-2,0-3 1,-6 0 0,7 4-1,-1-4 1,1 0-2,-7 0-2,6 4-4,1-4-3,-7 4-5,7-4-5,-7 0-4,0 0-5,6 3-5,-6-3-3,0 0-1,0 0 2,0 0 2,-6 4 2,6-4 6,0 0 3,-7 0 9,7 0 7,-7 0 5,7 0 5,-6 0 4,-1 0 2,7 0 0,-6 0 0,-1 0-4,7 0-4,-6 0-2,6-4-4,-6 4-3,6 0-3,-7 0 0,7 0 1,-7 0-2,7 0 3,-6 0-1,6 0-1,0 0-1,-7 0-1,7 0-4,0 0-3,0 0-5,0 0-8</inkml:trace>
  <inkml:trace contextRef="#ctx0" brushRef="#br0" timeOffset="110189.89">4565 7770 303,'-6'0'289,"-1"0"-97,1 0-76,-1 4-48,1-4-25,6 0-11,-7 0-5,7 0-6,-6 0-1,6 0-4,0 0-4,0 0-3,0 0-3,0 0-2,0 0-2,0 0-1,0 0-1,0 0 1,0 0-1,0 0 0,0 0 0,0 4 0,0-4 0,0 0 0,0 3 0,0-3-1,0 4 1,0-4 0,0 3 0,6 1 0,-6-1 0,0-3 0,0 4 1,0 0 0,0 0-1,0-1 2,0-3-1,0 4 0,0-4 1,0 4-2,0-4 0,0 0 0,0 3 0,0-3 0,0 0 0,0 0-1,0 3 1,0-3 0,-6 4 0,6 0 1,0-4-1,0 4 0,0-1 1,0 1 0,0 0-2,0 3 2,0 0 1,0 2 0,0-3 0,0 5 3,0 1 1,6 2 3,-6 4 1,0 0 1,0 1 0,7-1-1,-7 4 0,0-3 0,6 3-2,-6 3-4,0-4-1,7 2-1,-7-1-1,6 0 0,-6 1-2,0-2 1,7-3 0,-7 1 0,0-5-3,0 1 2,6-1 2,-6-2 0,0-2 5,0-3 5,0 1 5,0-4 8,0 0 12,0 2 5,0-6 6,0 5 5,0-5 1,0 0-2,7 0-4,-7-5-6,6 5-6,0-6-6,1 2-8,6-8-5,7 5-4,-1-3-5,15-2-1,-3-2-5,8-1-4,14 1-8,12-8-15,0 3-17,12-4-28,9-2-55,12-4-128,12-1-115,7 1-75</inkml:trace>
  <inkml:trace contextRef="#ctx0" brushRef="#br0" timeOffset="111043.72">13110 7158 44,'0'-4'300,"0"4"-69,0-2-64,0-4-53,0 6-33,0-2-20,0 2-9,0-4-4,0 4-3,7-4 0,-7 4-8,0-4-2,0 1-2,0 3-3,0-4-4,0 4-1,0-4-3,0 4-4,0-4 3,0 4-5,0-2-2,0 2-1,0 0-2,0 0-4,0 0-1,6 0-3,-6 2-2,0 2 0,0 0 0,0 0-1,0 3-1,7 3 1,-7-2 0,0 3 1,6 5 1,-6-2 0,6 1-2,-6 3 3,7-4-1,-7 9 0,6-6-2,-6 5 0,7 1 0,-7 2 0,0-3 0,6 0-1,1 4 0,1-4 0,-3 4 1,2-4 1,-1 0 0,7 0 0,-6-5-1,0 6 1,6-5 1,-1-4-2,-5 2 1,5-5 1,2-4 0,-1 0 5,-1-3 10,3-4 7,4-4 4,-6-3 9,6-4 10,0-4 9,1 1 7,-1-9 11,1 1 2,0-3 8,-1-4 9,0-1 2,1 1-1,0-4-6,-1-4-7,-5 3-14,-1 2-9,-1-1-14,1-4-17,-6 9-20,0-5-35,-1 0-43,-6 4-48,7 2-57,-7-2-112,-7 7-156,7 0-91,-6 1-50</inkml:trace>
  <inkml:trace contextRef="#ctx0" brushRef="#br0" timeOffset="-174190.13">14034 9972 62,'21'-11'193,"4"0"-59,-5-3-47,0-1-32,-8-4-23,8 5-11,-7-1-10,0-4-4,0 5 0,0-5 7,-7 1 6,8 0 9,-9 0 13,3-1 8,-1 2 9,-1-3 8,1 3 5,-2-2 3,-5 4 4,0 1 0,7-1-4,-7 8-1,0-5-4,0 10-9,-7-6-7,7 8-9,-5 0-12,5 4-10,-13 0-9,6 5-6,-1 3-3,-4 3-3,5-1-1,-6 5 0,7-1-1,-7 0 0,6 4-1,-6-7 0,7 2 1,6-1 2,-7-1-1,7 0 0,-6-5 0,6 1 1,0-3 3,0-1 0,0 0 0,0-4 3,6-3 5,-6 0 4,7 0 4,-1-3 3,1-4 6,-1-4 3,1 0 4,6 0 5,-7-4 4,1 4 6,-1-4 5,-6 5 3,0 3 1,7-1-2,-7 0 0,-7 4-9,7 1-7,-6-1-10,-1 4-9,1 0-8,-7 4-6,0-1-4,-7 1-3,7 4 0,1 0-1,-8-1-1,7 0 0,0 0-1,0 1 0,7-5 0,-1 5 0,7-5 0,0 0 0,0-3 0,0 0 0,7 0 1,-1 0 0,0-6-1,7-2 0,7 1 1,-7-9-1,0 3 1,0-3 0,0-1-1,0 2 1,0-8 0,-7 6 1,1 2 1,-1-3 1,-6 2 3,0 7 1,-6-3 2,-1 4-1,1 1 2,-1 7-2,-12 0 1,6 4-3,-13 3-1,6 5-3,-6-1-2,7 3-1,-7 4 0,6-3 0,1 3-1,-1 0-1,1-3 0,6 3 1,6-7-1,0 1 2,7-1-1,0-4 1,0 4 0,7-7 0,6-1 2,0-3-1,0-3 0,13-1-1,-1-7 0,3 0-1,-3 0 1,8-8 0,-7 5-2,0-5 2,6 1 1,-6 0 1,-7 0 1,2-1 0,-9 9 0,2-1 0,-7-1-2,-1 8 0,0-3-1,-6 7 0,-6 0-2,0 4 0,-8 7 0,2 1 0,-8 2 2,0 4-2,-6 0 1,6 4 0,-6 0 1,7 0 0,0 0 0,-1-1 0,7-1 0,6-6 1,-5 4-1,12-7 0,0 1 0,0-5-1,6 0 0,7-7 1,6 0 1,1-4-3,-1-3 1,1 0-1,6-8 0,0 1 2,-1-5 0,-4 1-3,-2-4 1,1-4 3,-7 4 0,0-3 0,-7 2 1,0 2 0,-6-2-1,0 1 2,-6 8 1,0-1-3,-14 4-1,1 8 0,-7 3-1,-7 7-1,-6 0 2,0 8-3,0 7 0,0-3 2,0 6 0,6 1-1,1 3 2,6-3 0,-1 3 0,9-4-1,3 1 0,3 0 1,12-8-1,0 4-1,6-7 2,8-1 0,-1-2-1,12-1 1,2-8 0,5 0-1,1-3 0,0-3 1,5 0-1,-5-8-2,-1-1 1,1 2 0,-7-5 1,-1 0 1,3 1 1,-9-5-1,-6 0 0,6 5 1,-12-1-1,-7 1 2,6-1 0,-12 4-1,-1 0-1,-6 4-1,-6-1 1,0 8-2,-9 4 1,3 0 1,-8 8-1,1-3 0,0 7 1,-1 2 1,1 0-1,-1 1 0,7 2 1,6-2-1,1-1 2,6 1 0,-1-5 0,8 5-1,-1-4 0,14-1 2,-1-3-1,1 3-2,13-7 2,-1 1-1,7-4-1,-1-1 1,9-3 0,-2 0-1,1-7 1,6 3 0,-7-7-1,1 4 0,-6-4 0,5-4-1,-6 4 0,-7 1 1,-6-1 0,1-1 0,-2 4 0,-5 2 1,-2-2-1,-5 5 1,0 3 1,0 0-1,-12 8-1,0-1 0,-2-1 2,1 10-1,-6-2 0,0 4-1,5 1 0,-5 2 0,6 1 0,0 0 0,-1 0-1,8-3-1,6 0 2,0-5-1,6 1 1,1-5 1,5-3-2,16 1 1,-2-8-1,6 0-1,1-4-2,12-7 1,0 1 1,-5-5-2,11-3 2,-4-1 0,-2-4 1,0 2 0,1-4 1,-7-1 3,0 0-1,0 5 0,-13-6 3,1 9 1,-7 0 2,-7 0 3,-1 7 2,-12 3-1,0 2 1,-7 2 0,-6 4 2,-7 7-1,2 4-5,-9 0-3,2 3-1,4 5-2,-4-2 2,-2 3-4,8 1-3,0-2 1,-1 3 1,7 0-1,0-1-1,7-2-1,-1-5-2,7 5 3,7-8 0,5-3-1,8-1 2,6-7 1,0 0 0,7-4 0,6-3 2,0-4-1,6-4-2,-5-1 1,5 2-2,-6-3 0,0-2-1,0 1 3,-6-1 0,0 2 6,-14 2 12,0 4 9,-6-1 6,-6 4 3,-7 6 4,0-2-1,-13 4-1,0 4-4,-6 2-12,-8 6-10,-4-1-5,-3 3-3,2 5-2,-1-1-1,1 0 1,6 5-2,-7-1 2,8-5 6,-2 6-8,7-5-7,7 0-10,7-3-8,-1-5-6,14 2-1,6-5-3,0-3-12,12-4 1,8 0 4,0-4 5,6-3 6,0-5 2,0 5 4,1-7 2,-2-1 8,1 1 6,1-1 8,-7 0 3,-7 1 16,-7 2 12,0 1 14,-5 5 8,-8-2 3,-6 4 1,-13 1-3,0 6 0,-7 1-14,-5 6-13,-8 2-13,0 5-6,1-1-6,-1 6-2,1 0 1,-1 0-5,0 0-4,1 3-21,6 1-28,0-4-28,6 0-21,7-8-16,6 1-10,2-3-2,10-5 4,9 0 20,-1-7 26,13-4 27,-7 1 23,13-4 14,-5-5 14,-1-3 7,7 1 9,-8-4 16,2-5 28,-8 6 29,0-5 28,-6 3 24,-6-3 15,0 4 9,-14-4-3,-6 0-7,-7 4-24,-5-1-29,-8 1-25,-7 3-29,-5 1-15,0-1-10,-14 4-5,6 1-6,-5-2-3,-7 5-1,7 0-1,-1-1-1,1 4-1,5 4-2,-5-4-3,5 4 0,0 0-4,8-4-3,7 4-10,-1-2-9,-1 2-11,14-4-17,0-4-25,7 5-29,6-5-22,7 4-17,6-3-3,0-3 6,6 2 7,0-7 17,1 5 25,6-1 29,-7-4 27,1 4 20,-1-3 12,-6 2 6,0 1 6,-6 0 2,-1 0 2,-6 4 0,0-1-1,-6 2 1,-7 2-2,0-1 1,-1 2-2,2 0 0,-8 3 1,1-4-2,5 4 1,-4 0 0,-3 0 1,8-4 1,-6 4 0,6-3 1,6 3-2,-6-4 1,7 0 2,0 4-1,-2-4-1,2 4 0,-1 0-1,7 0 0,1 0 1,-1 0 0,-1 4-2,7 0 1,1 0 0,0 3-1,6 0 1,0 1 1,0-1 1,6 0-2,0 0 0,1 1 0,7-4 0,-1 4 0,-1-6 1,8-2-1,0-2-1,-8-3 0,15-2 2,-8-4 1,-1 0 0,3-4 0,-1 1-1,-1-5 3,1 5 2,-7-4 0,0 3 1,-7 3-1,1-2 0,-7 2 1,0 2 0,-7 3-3,1 4-1,-1-2-2,1 5 1,-14 5 0,7 1-2,0 2 0,0-2 0,0 6 1,0 2 0,0 2 0,7-3-2,-1 3 0,1 2 1,-1-3 1,1 2 0,6-2 1,0 0 0,6 1 0,1-3 0,6-1 1,6-1-2,1-1 0,-1-2 0,14-1-1,-7 1 1,12-5 0,-5-3 1,0 0-1,-7 0 0,0 0-1,-6-3 0,-7 3 0,-1-4-1,-12 4 1,0-4-3,0 4 0,-12 0 2,-1 0-2,-7 0 2,-6 4 1,-6 3 0,0 1-1,-2 2 3,-5 5 2,0 0 0,0-1-1,7 2 3,6 1-2,-1-2 2,2-1 1,11 1 0,1 0-2,7-4 2,6 3 1,6-2-1,7-5-1,7 1 1,5-6-1,9 2-4,5-4 1,6-4-2,7-3-3,1 4 0,5-8 1,-6 3-3,7-2 1,-7-1 2,-7 0-2,-6-3 2,1 2 2,-15-2 1,2 2 0,-8 4-2,-6 2 2,-7-5-3,-6 7 2,0-4 0,0 5-1,-12 3-2,-1 0 1,-6 0 1,-2 7-1,-4 1 2,-2 0-1,1 1 0,0 3 0,0 3 1,7-1 0,-1-3 0,1 4-1,6-4 1,0 3-1,7-2 0,6-5 0,0 3 0,6 2 1,7-4-1,0-1 1,6 0 0,1-4-1,6 1 1,6-4-1,1 0 1,0-4-1,-1 4 0,1-3 0,-1-2 1,1 3-1,0-2 0,-8 1 1,1 3-1,-6 0 0,-1 0-1,-6 0 1,-6 3 0,0 1 1,0-2 0,-7 6 1,0 0-1,-7 3 3,7 0 0,-7 0-1,0-4 0,7 4 0,-6-3 0,6-1-2,-7 1-1,7-2 1,0-2-1,0 3 2,7-3-2,-1 0 1,1 0 0,7-2-1,-2 3 0,1-2-1,7-3 1,0 0-1,6 0 1,-7 0 0,7-3 1,-7-2-1,8 5 1,-8-2 0,0-2 0,-5 0-1,-1 4 0,-7-4 1,1 4-1,-1-3 0,-6 3 0,6-4-1,-6 0 0,0 4 0,0-4 1,-6 2-1,6-3-1,-6 2 2,6 3-7,0-7-11,-7 7-18,1-4-25,6 0-35,0 4-49,-7-4-78,7 4-153,-6 0-75,-1-3-33</inkml:trace>
  <inkml:trace contextRef="#ctx0" brushRef="#br0" timeOffset="-166559.21">12426 9331 112,'0'0'153,"0"3"-36,7 2-31,-7-3-24,0 2-15,0 0-13,5 3-8,-5-3-6,7 0-5,-7 2-1,7-1-2,-7 2-3,7 0-2,-7 1-2,7-1-1,-1 0 1,-6-4-2,6 6 1,1-3 2,-1 2-5,1-5 3,-1 5 4,1-4 2,-1 4 3,1-6 0,6 5 0,-7-2 2,7 2 3,-6-3-4,6 0-5,0 3-2,0-4-2,0 1-1,0 3-2,0-3 0,-1 0-1,3-1 0,-2 1 2,-1-1 0,1 1-1,0-4 1,0 3-1,0 1 0,1 1-1,-8-5 1,7 3 0,0 0-1,-7 1 0,7 0 0,-6-4 1,0 3 0,-1 0-1,0 2 0,1-1 0,-7 4-1,6-6 1,-6 2 0,7-1-1,-7 5 0,0-4 1,6 0 0,-6 0 0,7-2 1,0 3 0,0-3 0,-1 6 0,0-8 0,0 4 1,7 4-2,-6-8 0,6 3-1,-6 1-1,-1-1 0,0 1 1,1-1-2,-1 1 1,7 0 0,-6 0 0,0-1 1,-2 1 0,3 0 0,-3-1 1,3 0 0,-1 2-1,-2-1 0,-5-4 1,8 3 0,-2-3-1,1 0 0,-7 3 0,6-3-2,-6 0 3,7 0 0,-7 0-1,0 0-3,0 0-4,6 0-8,-6 0-12,0 0-21,0 0-35,0-3-53,0 0-91,-6-1-79</inkml:trace>
  <inkml:trace contextRef="#ctx0" brushRef="#br0" timeOffset="-165149.16">12883 9370 25,'6'0'215,"-6"0"-68,6 0-49,-6 5-30,6-2-19,-6-3-10,0 4-2,0 3-1,0-3 2,0 3 1,0 0-2,0 0-9,0 2-2,0-3-8,7 2-5,-7 3-2,6-4-3,-6 4 1,7-3 2,6 3 3,-6-5 6,-1 6 0,0-5 1,7 1-1,0 2 0,-6-3-1,5 2-2,1-3-5,-5 2-5,4-2-1,2 3 0,-7-1 1,6-2-4,-1 1 1,-5 1-3,5 0 2,2-1 0,-1 0 2,0 0-2,0 1 0,0-1 2,0 0 2,0 0 0,0 1 0,0-5-2,-6 5 1,6-2 0,0 3 0,-7-3-1,7-2-2,-7 3-1,1 1 1,7-1-1,-8 0 0,0 0-2,0 1 2,1 4-2,6-5 1,-6 0 0,0 4 0,-1-4 1,1 1 1,4-2-2,-3 6-1,5-5 1,-7 0-1,8 5 1,-8-5-1,7 0 1,-7 4-1,7-4 2,-6 1 0,6-2 1,-6 2-1,-1 4 0,1-9 0,-1 5-2,7 2 0,-7-2-2,2-5 2,-2 5 0,-6-1 0,6 1-1,2-1 2,4 0 0,-6 0-1,0 1 1,1-1-1,0 1-1,0-2 1,6 5-1,-7-3-3,0 3 3,1 0 2,6-4-1,-6 4 1,-1-3-1,7 3 0,-7-1 1,0-2 2,9-1-1,-9 5-2,0-6 0,1 2 0,-1 3 0,7-5 0,-8 2 2,3-1-2,-1 1 0,-1 0 1,1-2 1,-1 2-1,1 0 0,-1-1-1,1 0 0,-1 4-1,1-4 0,-1-2 0,1 1-1,-1 2 1,1-1 0,-1 1 1,1-1 0,-1-4 0,7 4 1,-6 1-1,5-1 2,-4-3-1,5 4-1,-6-6 1,5 7 1,-6-6-2,8 4 1,-8-3 1,1 2-2,6-1 0,-7 2 1,0 0 1,1 1-3,0-4 0,-1 3 0,1 1 0,-1-1 0,1 0 0,-2 0 1,3 4-2,-3-4 2,2 0 1,1 2-1,-2-3 0,1 2 0,-1-2 0,0 3-1,1-1 0,-1-2 1,7 2-1,-6-5 2,0 5 0,-1-4-2,7 3 2,-7-4 1,7 4-1,-6-3 1,6 4 0,0-5 0,-7 4-2,7-3 2,-6 3 0,-1 1-2,8-5 1,-9 5-1,10-2 0,-9 3-1,6 2 0,-5-4 0,0 0-1,0 1 2,-1 3-1,7-4-1,-7 0 2,1 1 0,-1-1 0,0 0 0,8 0 0,-7 1 0,-1-1-1,7 0 1,-8 1 0,9-4 0,-7 2 0,0 2 0,6 0 1,-7-5 0,7 5-1,-7-1 1,1 0-1,-1 0 0,1-3 1,0 4-1,-1-1 0,1 0 0,-7-4 1,6 5-1,0-4 0,-6 3 1,7 0 0,-1-4-1,1 6 0,-7-3 0,14 2 0,-9-5 0,2 5 1,-1-4-3,1 4 1,1-6 1,4 5-1,-5-2 2,6 2-1,-7-3 0,7 3 0,-6-3 0,-1 3 0,7-4 0,-6 5 0,-1-1 0,1-3-1,-1 3 1,0-4-1,1 5 0,6-4 1,-6 3 0,-1 0 0,1-3 0,6 3 2,-7 1 0,7-1 0,-7 0-1,8 1 0,-1 0 0,-7-1-1,7 0 0,0 0 0,-6 1-1,6-1 0,0 0 0,-7 0 1,7 1 0,-6-5 0,6 5 1,-6-2 0,5-1 0,-4 2-1,-3-3 0,3 3 0,4 0-2,-5-3 2,-1 3-2,1-3 1,6 4 2,-7-6-1,1 6 0,6-4 1,-7 4 1,1-5-2,6 3 0,-7 0 0,0-4 0,1 2 0,6 4 1,-6-5-2,-1 1 1,1 4 1,-1-6-1,7 6 2,-7-4-1,7 3-1,-5-3-1,4 3 1,-5 0 0,6-3-1,-7 3 0,8 0-1,-1 1 0,-1-4 2,1 3 0,-6-3 1,6 2-1,0 0 0,-1 0 2,-4-3-1,-1 5-1,6-4-1,-7 4 0,7-6 0,-7 3 0,7 2 0,-6-3-1,-1 3 1,8-3 2,-8 3-1,7-4 0,0 5 0,-7 0 0,7-6 1,0 6-1,2-4 2,-10 3-2,8-3 0,0 2 2,-1 0 0,-4 0-2,5-3-1,-1 1 1,-5 4-1,6-8 1,-6 4-1,6 0 0,-1-4-2,-5 2 2,6-2 1,-6 5-1,0-5 0,-1 2 1,0-2 0,1 0-1,-2 0 2,-5 5-1,0-5 1,8 0 0,-8 0 0,0 0-2,0 0 1,7 0 1,-7 0-1,0 0 0,0 0-1,0 0 1,0 0 0,0 0 1,0 0 1,0 0 1,0 0 0,0 0 3,0 0 1,0 0 1,0 0 0,0 0 0,0 0 1,0 0-2,0 0 0,0 0-2,0 0-1,0 0-2,0 0-2,0 0 1,0 0 1,-7 0-2,7 0 1,0 0-1,-8 0-7,8 0-18,0-5-34,-5 5-78,5-2-160,-7-3-84,1-1-48</inkml:trace>
  <inkml:trace contextRef="#ctx0" brushRef="#br0" timeOffset="-156503.16">5249 3770 12,'0'0'14,"0"0"1,0 4 0,7-4 3,-7 0-1,0 2 0,6-2-1,-6 4-4,0-4-2,7 4-3,-7-4-3,0 4-1,0-1-2,0 1-2,0-4-1,6 4 0,-6-4 0,0 3 2,0 1 0,0 0 7,0-4 14,0 3 18,0 1 8,0 0 5,0-1 3,0 1 2,0-1 0,0 1-8,0 0-13,0 0-14,0-1-9,0-3-6,0 4-3,0 0-1,0 0 0,0-2 1,0 2-2,0 0 2,0 0-1,0-1 5,0-3 4,0 8 1,-6-8 0,6 4 2,0 0 0,0 0 2,0-2 0,0 2-4,0 0-3,0 0-1,0-1-1,-7 1-2,7 0-1,0 3-3,0-3-1,0-1-1,0 1 0,0 0 0,-6 3 0,6-3 0,0-1-1,0 1 1,0 0 0,0-1 0,0 1 0,0-1 0,0 4 0,0-7 0,0 8 0,0-8 1,0 4 0,-7-1 0,7 1-1,0-4 0,0 4 1,0 0 0,-7-2 0,7-2 1,0 6-1,0-4-1,-6 2 1,6-1 1,0 2 0,0-5 1,-7 3 0,7 1-1,0 0 1,0-4 2,0 4-1,-6-2 0,6 3-1,0-2 1,0-3-2,0 4 3,0 0-1,0-1-1,0 1 0,0 3-1,0-3-2,0 0 1,0 3 0,0-4-1,0 5 0,0-1 0,-7-3 0,7 3 0,0 1 1,-6 0 0,6-2-1,0 1 0,0 1-1,-6 0 1,6-1 0,0-5 0,0 6 0,0 0 1,0-1 1,-7 0 1,7 1 1,0 0-2,0-2 0,0 2 2,0-1 0,-6-3-2,6 3-1,0 0 0,0 0 0,0 1 1,-7-4-1,7 3-2,0-4-2,0 4 1,0-3 3,0 4 0,0-5-1,7 5 0,-7-4 1,0 3 1,0-4 2,0 6-2,0-3-1,0-2 2,0 3 0,0 1 2,0-4-4,6 3 1,-6-4 2,0 4 0,0-3 1,0 4-2,0-5 0,0 4-2,7-3 2,-7 3 1,0-3-1,0 3-1,0-3 0,0 3 2,-7-4 2,7 5 0,0-4-1,0 4 1,-6-5-1,6 5-1,0-5-1,0 5-1,-7-4-1,7-1-1,0 1 0,0-1 1,0 1-2,0-1 0,0-3 1,0 4-1,7 0-1,-7-4 2,0 4 0,0-4-2,0 3 2,0-3 0,0 0 0,0 4 1,0-4 1,6 3-1,-6 2 0,0-5 1,0 2 2,0 2-3,0 0-1,0 0 0,7-1 0,-7 1 1,0 0 2,0 0 0,0-2-1,6 3 5,-6-2 2,0-3-1,6 4 1,-6-1 0,0-3-2,7 4-1,-7 0 0,0-4-1,0 3-1,0-3 1,0 5-3,0-5 2,6 3 1,-6 0-1,0-3 1,0 5-2,0-1-1,0-4 1,7 3-2,-7-3 1,0 3 0,6 1-2,-6-4 2,0 4-2,7-1-1,-7-3 1,7 4 1,-7 0-1,0 0 1,6-4 3,-6 3-1,7 1 0,-7-1 0,6 2-1,-6-3 0,0-2 0,6 4-1,-6 0-1,7 0 0,-7 3 2,6-3 2,-6 0-3,0-2 1,7 3 1,-7-2-1,6 1-1,-6-1 1,0 1-2,0 0 0,7 0 0,-7-1 2,0 1 0,6-1 0,-6 2 2,7 1-1,-7-2 2,8 4 0,-8-5-1,5 5 0,-5-4-2,6 3 0,-6 0 1,7-4 0,-7 5 1,0-1-3,0-3 1,0 4-1,0-2 1,0 2 1,0-5-1,0 5 0,0-1-1,0-3 0,0 3 1,0-2 2,0-3 0,-7 2 0,7 3 0,0-3-1,0 0 4,0 0 0,0 0 0,0-4 0,0 2-2,0 3-1,0-2 0,0 1-1,0-4 1,0 3-3,0 1 1,0 0 1,0 0 0,0-1 1,0 1-1,0 0 1,0-4-1,0 6 2,0-2-2,0 0 2,0 0-1,0-1 0,0 1 2,7 0-3,-7 0 1,0-1-1,0 4 2,0-3-1,7 3-1,-7-3 0,7 3-1,-7 1 2,0-5 0,6 4-1,-6 1-3,0-1 2,0-3-2,0 4 2,0-5-1,0 4 0,5-2-1,-5-3-1,0 6 1,0-4-1,0-1 1,0 1 0,8 0-1,-8 0 1,7 3 1,-7-4 1,0 1 1,6-1 0,-6 1-1,0 4 1,6-8-1,-6 7 0,0-4-1,0 1-1,0 0 1,6-1 0,-6 2-1,0-2 0,0 0 0,7 1-1,-7 0 0,0-1 1,0 1 0,0-4 0,7 4 0,-7 0 0,7-1 0,-7 2 0,0-5 0,0 2-1,0 2 0,0-1 1,6 2 1,-6-2-1,0 1 0,0 0 2,0 2 0,0-1 1,0-2 0,0 1 1,0 3 0,0-3 2,0 3-1,0-3-2,0 3 0,0-4 0,6 1-2,-6 1-1,0 1 0,7-2 0,-7 3 1,0-4 0,6 6 0,-6-1 0,0 1 0,0-1 1,0 0-2,0-4 0,6 3 0,-6 0 0,0 0 0,0 1 0,0-5 1,0 4 0,0 0 0,0-3 0,-6 4-1,6-5 0,0 5 0,0-5 0,0 5 2,0-4-1,-6 3-1,6-4 0,0 1 2,0-1-1,0 1 0,0 0-1,0-4 1,0 4-1,0-1 1,0-3-1,0 5-1,0-3 1,0-2 0,0 5 2,0-3-5,0-2 2,0 4 0,0 0 3,0 0 1,0 0-2,0 0-1,0-1 0,0 1 3,0 3-1,0 0-1,0-2-1,0 1 0,6 2 0,-6-5 0,0 5 2,0-1 2,0 0-3,0-3-1,0 3 2,0 1 0,0-1-1,6-4-1,-6 4 1,0 1-1,0-4 0,0 4 1,0-1-1,0-5 0,0 6 0,0 0 0,0-1 0,7-3 0,-7 3 0,0-4 0,0 6 0,0-6 1,0 4-1,7-3 1,-7 3-1,0-3 1,0 0 1,7-1-1,-7 1 0,0-4 1,0 3 1,0 1-2,6-4 0,-6 3 2,0 1 1,0-4 1,0 4 2,7 0-1,-7-1 0,0-3 1,6 4 0,-6 0 0,0 0-2,0-4 0,6 2-4,-6 3 1,0-2 1,7 1-1,-7-1 0,6 5-1,-6-4 0,7 0 1,-7-1 0,7 0 1,-1 6 0,-6-6 0,7 0 0,-1 5 0,-6-5 0,7 5-1,-1-4-1,-6 3 0,6-4-1,-6 4 0,7 1-2,-7-4 2,0 3 6,6 3 1,-6-6 1,0 7-1,0-3 1,7-1 0,-7 4 5,0-3-3,0 3-5,7-4-1,-7 1-2,0-1 3,6 0-3,-6 0 1,0-3-3,0 3 0,7-3 0,-7 4 0,0-2-1,0-2 2,6 0 0,-6 3-1,0 1 2,0-5 2,0 4 1,7-3 0,-7 3 0,0 1-1,6-5 2,-6 5 1,0-2 0,0 3-2,6-2-1,-6 0 1,7 1 0,-7-5-2,7 4 1,-7 0-2,7-3 0,-7 4 1,5-5-2,-5 5-1,0-4 0,0 3 0,0-4 0,0 4 0,7-3 0,-7 4 0,0-5 0,0 4 0,6-3 0,-6 3 0,0-2 0,0-2 0,7 0 1,-7 5 0,0-4 1,8-2-3,-8 7 1,0-6 0,5 2-1,-5-3 0,0 2 0,0 0 1,6 3 0,-6-3 0,0 0 0,0 2 0,7-1 2,-7 2-1,0 0 0,7-3 0,-7 3-1,0 0 1,7 0 0,-7 2-1,0-6 2,6 4 0,-6 0-1,0 1 0,7-1 0,-7 0 1,0 1-1,6-1 1,-6 1-1,7-4 0,-7-2 2,6 3 1,-6 2-2,6-4 1,-6 5 0,7-4 0,-7-1 0,7 4 0,-7-3 0,6-1-1,-6 1 2,0 4-2,0-5 3,7 5 2,-7-5 1,0 5 0,0-4-1,6-1 0,-6 2-1,0 1 0,0-3-2,0 5-2,6-4-1,-6 4 0,0-1 1,0 0 0,0 0 1,7 1 0,-7 2 0,0-3-2,0 1-1,6 3 1,-6-4-1,0 1 0,0-1 0,0 0 0,0-3 1,0 3 0,7 1 0,-7-5-1,0 2 1,0 2 0,0-5-1,7 3-1,-7-2 1,0 1 0,0 0 2,7 0 0,-7-1 2,0 1-2,6-1 2,-6 1 0,0-1 0,6 1-2,-6 0 2,0-4-2,7 7-1,-7-3-1,0 0 0,6-1 0,-6 0 0,0 2 1,0-1-1,0-1 0,0 0 0,0 5 0,7-5 0,-7 5 0,0-4 1,0 3 0,0 0 1,0 0 0,0 1 1,0 3 1,0-5 0,0 6-1,-7-4-1,7 3 1,0-5-1,0 6 0,0-5 1,0 0-1,0 1 0,7-1 0,-7 0 0,0 0-1,0 1-1,6-4 0,-6 3 1,0 1-1,6-2 2,-6-2 0,0 3 0,7 1 1,-7 0 1,0-2-1,7 2 0,-7-4 0,0 3 0,0 0-1,7 1 0,-7-5 1,7 5-1,-7-1-1,0 0 1,5 1 1,-5-1-2,7 3 2,-7-2 2,0 7 1,6-3 1,-6-3 0,0 3 1,0-2-1,0 2 1,0-5-1,0 4-2,0-3 2,0 2 0,0-3 1,0 5 2,0-5 1,7 1-1,-7 0 0,0-2 4,0 1-1,6 1 0,-6 0-1,0-1 0,7-5-1,-7 7 1,0-6-2,0 5-2,7-1-1,-7 0-1,0 0-2,6 0-1,-6-3-2,0 4 0,0 3 1,0-5 0,0 2 0,0-1 2,0 1 0,0-1 2,6 0 0,-6 4-2,0-3 1,0 0 0,-6 1-3,6 0 1,0 2-1,0 0-1,0-4 1,0 4 1,0-4-1,0 4 2,0-3-1,0-1 0,0 0 0,0 0-2,0 1 2,0 0 1,0-2 2,0 2-2,0-1 1,0 1 0,0-1-1,0 0 1,0-3-1,0 4-2,0-5-2,0 4 2,0-3 0,0 3-1,0-3 1,0 3-2,0-3 0,0-1 0,0 1 1,0 3 0,0-3-1,6 0 1,-6 3 0,0-3 0,0-1 1,0 5 0,0-1 5,0-4-3,0 5 0,0-5-1,0 5-1,0-4 3,0 4-2,0-5 3,0 4-2,0-3 4,0 3 2,0-3 3,0 3 0,0-3-2,0 3-1,0-4 1,0 1-3,0 4-5,0-5-1,0 1-1,0 3 2,0-4-3,0 2 2,0 2-2,-6-4-1,6 1 3,0 3-2,0-3 1,0 3-1,0 2 1,0-6 0,0 3-1,6 2 1,-6 0 0,0-1 1,0 4-2,0-4 1,0 4-1,0-3 0,0-2 1,0 2-1,0-1-1,0 4 0,0-3 1,0-1-1,0 4 1,0-4 0,0 1 0,-6 0 1,6-1-1,0 0 0,0 0 1,0 1 1,0-1-1,-6 1-1,6-2 1,0-2 0,0 3 0,0-3-1,0 4 1,0-5-1,0 1 0,-7-1 1,7 5-1,0-5 0,0 1 1,0-1 0,0 1-1,0 0 0,0 3 0,0-2 0,0 2 0,0-1 0,-7 2 0,7 0 0,0 1 0,-6-1 0,6 0 0,0-4 0,0 3 2,0 1-1,0-1-2,0 0 0,0-3 2,0 3-1,0-3 2,0-1 0,0 4-1,0-3-1,0 0 2,0-1 1,0 2-2,0-2-1,0 0-1,0 1 0,6 0 1,-6-1-6,0 2 2,0-2 3,0 1 1,0 4 0,7-6 2,-7 2 1,0 4-2,0-5 5,7 1-3,-7 0 0,6 2-1,-6-1-2,6 2 0,-6-3-1,7-1 0,-7 5 1,6-5 1,-6 1-2,7-1 0,-7 1 1,0 0 0,0-1 0,6 5-1,-6-5 0,0 1 1,0 0-1,0-1 1,0 1 0,7 4 0,-7-5 0,0 4 4,0-3-1,6-1-2,-6 2 3,0 2-2,0-3 0,7 0 0,-7 3-1,0-4-1,0 1 0,7-1 0,-7 1-1,0-4-1,0 4 1,5 0 0,-5-1 0,0 1 0,0-1 0,0-3-1,0 4 1,8-4 1,-8 4 0,0-1 0,0-3 1,0 0-1,0 0 2,0 5-1,0-5 0,0 0 0,0 0-1,0 3 0,0-3-1,0 0 0,0 3 1,0-3 0,0 0-1,0 0 0,0 0 1,0 0 0,0 0 0,0 0 2,0 0-2,0 0 0,0 0 0,0 0 1,0 0-1,0 0 0,0 0 2,0 0-2,0 0-1,0 0 1,0 0 0,5 0 0,-5 0 0,0 0 0,0 0 0,0 0 1,0-3 0,7 3 0,-7-3 0,0-2 2,0 2 0,0-1 0,0 4 0,0-4 1,0-3 0,8 4 1,-8-1 0,0 0 0,0 0 0,0 1 1,0 3 2,0-4 4,-8 1 2,8 3 3,0 0 1,0 0-2,0-5 1,0 5-1,0 0-4,0 0-3,-7 5-4,7-5-2,-5 3-2,5 1 1,-8-1-2,8 1-1,0 0 0,0 3-1,0-3 0,0-1-1,0 1 1,0-4-4,0 4 3,0-1 0,8 2-1,-8-5 0,5 3 2,2-3 0,1 0 0,-3 0 1,2 0 1,6 0-1,-6-3 2,6-2-1,0 2 2,0-5-1,0 5 0,0-4 1,-7-1-2,7 1 1,0 0 3,-6-4-1,0 3 2,-1-3 2,0 5 4,-6-6 4,7 4 5,-7 1 3,0-3-1,-7 2 0,7 0 0,-6 5-2,0-4-3,-1 3-4,0 0-1,-6 1-6,7 3-1,-7 0-1,0 0-2,0 3-2,6 1 0,-6 0-1,0 3-4,7 0 2,-1 0 0,1 1-1,-1-1 0,0 0 3,7 5-2,0-4-8,0-2 2,0 2 0,0-1 0,7 1 0,-7-1 2,7-4-1,-1 1 1,-6-1 9,7-3-1,6 0 1,-7 0 1,1-3 3,-1-1 5,7 1 7,-6-4 10,-1-1 12,1-4 12,-1 5 15,1-3 5,-7 2 4,6-3 0,-6 4 1,0-4 0,0 3-1,0 1-3,-6 0-7,6 0-4,-7 3-4,7 0-6,-6 1-7,-1 3-12,1-5-8,-1 5-12,1 5-7,-1-5-3,-6 3-1,7 1-2,-1 3-1,1 1-4,-1-1-6,7 4-5,-6-3-4,6-2-9,0 2-4,6-1 0,-6 1 0,7-5 1,-1 4 5,1-3 6,6-4 4,-7 3 13,7-3 3,0 0 0,0-3 0,-6-1 1,5 2 2,-5-6 1,0 4 2,0-4-2,-1 5 5,0-1 5,-6-3 9,0 4 2,0-2 3,0 2-3,-6-1 0,0 0-2,-1 1-2,0-1-5,-6 1-7,0 3-1,0 0-2,0 0-4,0 3-6,0-3-9,0 4-16,0-4-28,0 3-51,6 1-62,2 0-63,-3-4-62,8 0-105,0 0-168,8-4-86,-3 0-25,9-3 19</inkml:trace>
  <inkml:trace contextRef="#ctx0" brushRef="#br0" timeOffset="-155720.13">5457 4129 220,'0'0'320,"0"0"-97,-6 0-86,6 0-57,0 0-34,0 0-16,0 0-9,6 0-4,-6 0-1,0 0 0,6 0-3,-6 0 0,7 0-3,0 0 2,-7 0 1,7 0 3,-1-4 0,1 4 1,-1 0 0,0 0 0,1-4 1,-1 0-4,8 4 0,-8-3-4,1 3-3,-1-4-2,7 4 0,-7 0 0,7-4-1,-6 4 2,0 0-4,-1-3-1,1 3 2,-1 0-2,1 0 0,-1 0-1,-6 0-5,6 3-11,1-3-14,-7 0-24,7 0-45,-7 0-76,7-3-125,-7 0-82</inkml:trace>
  <inkml:trace contextRef="#ctx0" brushRef="#br0" timeOffset="-155464.16">5587 4103 57,'0'3'329,"0"-3"-85,0 4-84,0-4-56,0 4-36,0 3-20,0-3-10,0 3-6,0 4-2,0-4-2,0 5 3,0-1-3,0-1-5,0 5-5,0 0-3,0-1-1,0 1 0,0 0 3,0 3 1,0-4-3,0 5 0,0-2 0,0 3-2,0-2-2,0 0-3,-6-3-1,6 3-3,0 0 0,0 1 1,0-1-1,0-4 1,-7 5 1,7 0 0,0-4-3,-6-1 1,6 3-3,0-2 1,0 1-1,0-1 0,0-5-3,0 1 2,6 4 2,-6-7-3,0 2-10,0-3-13,0 1-25,7-2-53,-7-6-107,0 0-109,0 0-76</inkml:trace>
  <inkml:trace contextRef="#ctx0" brushRef="#br0" timeOffset="-155023.65">5275 4216 43,'0'0'322,"0"-3"-77,0 3-76,6 0-59,-6-4-39,7 4-24,-7-4-15,6 4-7,1 0-3,-1-3-2,1 3 1,6 0-5,-5 0-1,3 0-2,-4 0-1,7 0-5,-3 0 0,4 0 1,-3 0 0,1 0 3,7 0-3,-7 0 3,-1 0 1,9-4 2,-2 4 1,0 0 0,1 0 1,0-3-1,-1 3 6,7-4-3,0 0 1,1 0 0,-2 1 0,1-4-2,7 2 0,-14-1-1,14 2-1,-14-4-3,2 4-2,-2-3-1,0 5-1,-6-6-1,1 8-2,-2-4 1,-5 0 1,-1 0 2,1 1 1,-7 3-1,6 0 3,-6-4 0,0 4-1,0 0-2,0 0-4,7 0-4,-7 0-3,0 0-9,0 0-11,0 0-17,0 4-22,0-4-44,0 3-87,7-3-142,-7 4-79</inkml:trace>
  <inkml:trace contextRef="#ctx0" brushRef="#br0" timeOffset="-154653.18">5693 4604 416,'-8'-3'509,"8"-5"-174,8 5-145,-8-1-84,5-3-46,8 3-26,1-4-11,5 6-8,-6-2-2,13-4-3,-7 5-2,8 3-1,-1-4-2,-1 4-1,-4 0-3,4 0-7,-5 4 3,-1-1 0,-6 1 1,0 6 0,0-2 1,-6 7 1,-7-1 0,0 1 6,-7 8-2,1-6 1,-1 6 2,-6-2 0,-6 6 1,6-2-2,-7-3 2,2 4-1,4-5 1,-6 1 0,7-3 0,0 0 1,1-2 3,-2-2 4,7-3 0,-6-2 4,13 1 3,-6-3 0,6-5 3,0 1 4,0 3 3,6-7 2,1 4 5,13-4 0,-1 0-1,7-4-1,1 0-3,11-3-5,-5 0-6,13-1-7,-1-3-10,1 1-24,-1 2-34,1-3-44,0-3-91,-1-1-194,0 4-101,-12-4-58</inkml:trace>
  <inkml:trace contextRef="#ctx0" brushRef="#br0" timeOffset="-149383.63">8453 1498 316,'0'0'259,"-6"-4"-84,6 1-66,0-1-40,-7 4-23,7-3-7,0 3-8,0-4-1,0 4-1,-6-3-3,6 3-4,0 0-2,0 0-1,0 0-4,0 0 2,6 0-1,-6 0-3,0 0 3,7-4 0,-1 4 1,0 0 0,7-5 0,7 5 0,-7 0 3,14-3 0,-1 0 3,-1-1 0,7-3 5,8-1 2,-8 4 1,14-4 1,-7-2-1,7 3-1,-6-1-3,5-3-1,1 4-8,-8 0-4,-5 3-3,-1-3-4,1 3-3,-7 1-4,0 3-11,-7-4-15,-6 4-14,1 0-19,-1 0-17,-6 0-22,-1 0-27,-6 0-30,-6 0-36,-1-3-36,-6 3-42,-1 0-26</inkml:trace>
  <inkml:trace contextRef="#ctx0" brushRef="#br0" timeOffset="-149194.78">8942 1363 84,'-20'3'263,"7"-3"-49,0 4-60,0-1-48,0 1-33,1 0-23,5 0-12,-6-1-4,5 4-3,8 0-3,-5 1-2,5 3 0,0-1 0,0 2 1,0 3 1,0-5-2,0 9-1,5 0 0,-5-4-3,0 2-2,0 5 0,0-3-1,0 3 1,0 0-2,0 3 1,0-2 0,0 2-2,0-2 2,-5 2-2,5-4-4,0 2-1,-7 2-2,7-3-3,0-4-2,-7 5 1,7-1-4,0-5 0,0 2-3,-6-1-4,6 1-11,0-2-18,6-2-34,-6 1-77,7-6-169,0 1-98,-2-3-44</inkml:trace>
  <inkml:trace contextRef="#ctx0" brushRef="#br0" timeOffset="-148855.15">9254 1835 127,'7'-7'528,"6"0"-2,0 3-228,7-4-135,4 5-75,-3-1-41,5 0-21,0 0-10,0 4-7,-6 0-3,6 4-1,-7 7-3,2 1-1,-9-2 0,1 9-2,-6-5 0,-1 8-1,-6-3 1,0 3 0,-6 0 1,-1 0 0,-6 4 0,1-4 2,-1-1 0,-7 2-1,0 2 0,7-7-1,-7 4-1,1-3 1,-1 3 1,7-7 0,0-1 1,0 1-1,0-5 0,5-3 1,3 5 0,5-5 0,-7-3-1,7 2 0,7-1-1,-2-1 3,3-1 3,5-3 1,7 0 1,5 0 0,2-3 0,5-1 0,0-4-1,8 5-2,-1-5-15,7-3-19,-7 4-28,6-4-36,-6 0-73,7-3-157,-7-1-87,1-4-60</inkml:trace>
  <inkml:trace contextRef="#ctx0" brushRef="#br0" timeOffset="-148517.18">10199 1480 301,'0'0'492,"0"0"-186,0 4-133,5-4-73,10 0-44,-2 0-21,0 3-10,6-3-3,7 0-2,0 0 1,13 4 3,-7-4 1,8 0-1,6 0-1,-8 3-1,8-3 0,-7 0 0,7 4 0,-8-4-2,1 4-4,-6 0 1,0-1-3,-7 1-3,0-1-3,-7 4-2,1-3-2,-7 4-2,-6 3 0,-1 0 4,-6-1 1,0 6 7,-13 2 1,0 0 5,-1 5 1,-11 2 2,-1 0 2,-8 2-3,9 2-1,-14 0-5,6-4-2,1 4-2,-1-3-2,-5 0-2,11 0-4,-5-5 0,6 1-2,7-3 1,-2 2 0,3-6-10,3 4-20,10-5-25,-2-3-33,7 1-56,0-5-127,7 0-138,6-4-82,0-6-36</inkml:trace>
  <inkml:trace contextRef="#ctx0" brushRef="#br0" timeOffset="-148252.68">11307 1333 35,'0'-3'513,"5"0"-19,2-2-203,6 1-129,7 1-69,5-2-37,8-1-17,-1-2-6,8 5 0,-1-5-1,6 2 0,1 1 0,0-2-2,6 4-4,0-5-4,0 4-4,-7-3-5,1 4-2,1-1-2,-9 1-1,1 3-1,-6-4-2,-8 4-6,-5 0-14,6 0-14,-13 0-17,0 0-21,-6 0-20,-1-5-23,-6 5-27,0-3-30,-6 3-35,-8 0-51,0-3-68,-4-1-67</inkml:trace>
  <inkml:trace contextRef="#ctx0" brushRef="#br0" timeOffset="-148083.29">11801 1238 315,'-13'0'264,"0"7"-85,0-3-64,6 3-37,0 1-21,1 2-9,-7 1-6,13 0-2,-7 3 4,7 6-2,0-3-2,0 2-4,0 3-4,0 4-5,7-1 0,-7 4-3,0-3-4,0 7-4,-7-3-2,7 2-1,0-2-1,-6 3-1,6 0-4,-6 1-1,6-5-2,-6 0 2,-1 0-3,7-4-1,-7 1-7,7-4-11,0 0-25,0-8-43,7 5-94,-7-8-144,7-4-87,-1-3-46</inkml:trace>
  <inkml:trace contextRef="#ctx0" brushRef="#br0" timeOffset="-147869.22">12224 1448 511,'0'3'533,"0"0"-174,7 5-157,-7 3-88,6 3-52,1 5-25,-1-2-14,1 6-2,-1 6-1,0 0-1,1 9 0,0 1 1,0 5-2,-2 0-3,-5 4-2,7 2-5,1-2-4,-3 8-2,-5-5-7,8 0-11,-8 0-17,0 5-25,0-9-38,5 2-86,-5-6-166,0-7-95,0-2-53</inkml:trace>
  <inkml:trace contextRef="#ctx0" brushRef="#br0" timeOffset="-133902.32">6122 8306 259,'6'-5'210,"-6"5"-57,0 0-52,7-3-37,-7 3-26,6-4-17,1 0-9,-7 0-5,6 4-2,-6-3 0,0-1 0,7 4-1,-7-4 1,6 1 4,-6 3 1,0-3 1,0 3 4,0-5 3,0 5 2,0 0 2,0-3-1,0 3 0,0 0-1,0 0 0,-6-4 0,6 4-1,0 0 0,0 0-1,0 0-1,0 0-1,0 0 0,0 0-1,-7 0-2,7 0-2,0 0-2,0 0-1,0 0 0,0-4-1,0 4-2,0 0-1,0 0-3,0 0 0,-6 0 1,6 0-1,0 0-2,0 0 1,0 0 0,-7 0 0,7 0 2,0 0-2,0 0-2,0 0 1,0 0 1,0 0 0,0 0 0,0 0 0,0 0 0,0 0 0,0 0 2,0 0 0,0 0-2,0 0 1,0 0 1,0 0-1,7 0 0,-7 0 1,0 0-2,0 0 2,0 0 0,0 0-1,6 0 0,-6 0 0,0 0-1,0 0 2,7 0 0,-7 0 0,6 0-2,-6 0 1,6 0-1,1 0 0,0 0 0,-7 0 0,7 0 1,-1 0-1,0-3 0,1 3 0,-1 0 1,1 0 0,-1 0-1,8 0 1,-7-4-1,-1 4 0,0 0 0,0-3-4,1 3 3,-1 0-1,1 0 2,6 0-1,-6-4 0,-1 4 1,7 0 0,-7 0 5,1 0-2,-1-4 0,8 4-2,-8 0 1,6 0-1,-4 0 1,4 0 0,2-3-2,-7 3 0,5 0 0,1 0 0,0 0 0,0 0 0,1 0-6,-2 0 3,1 0 1,0 0 2,0 0 1,2 0-1,-10 0 0,8-4 0,0 4 4,0 0 0,1-4-2,-2 4-2,1 0 0,0 0 1,-6-3 0,6 3 0,-1 0 2,1-5-2,-6 5-1,7-2 2,-1 2-1,-2 0-1,-3-4 0,5 4 0,0 0 0,-6 0 1,6 0 0,-1 0 0,1 0 0,-6 0 0,6 0 0,0 0-1,-6 0 1,5 0-1,-5 0 0,12 0 0,-4-4 1,-2 4 0,-2-4-1,3 4 1,-1 0-1,0-3 0,6 3 1,-5 0-1,-1 0-1,-1-4 0,1 4 1,0 0 0,1 0-1,-1 0-1,-2 0 1,4 0 0,-2 0 1,0 0 0,-7 0 0,13 0 0,-5 0 0,-1 0 1,0 0-1,6-4 0,0 4 0,2 0 4,-1-4-4,-1 2 0,0 2 1,0-6-2,1 6 1,0-2 1,-2 2-1,3-4-4,-2 4 2,1 0 2,0 0-1,-1-3 2,0 3-1,1 0 0,-1-5 0,1 5 0,-7-3 0,7 3 0,0-4 0,-1 4 1,-6-4-1,6 4 0,0-3 0,-5 3 0,5-3-1,-6 3 2,7-5-1,-7 5-1,6-3 0,1 3 1,0-4 0,-7 4 0,6-4 1,1 4-2,-1 0 0,0 0 3,1-3-2,0 3 0,0 0-1,-1 0 0,1 0 1,-1 0 2,1 0-1,-1-4 0,0 4 0,1 0-1,1 0 1,-3-3 1,2 3-1,0 0-1,-1 0-1,1-4-1,5 4 2,-4 0 0,-2 0 1,5-4-1,-3 4 1,5 0-1,-7 0 1,8 0 0,-1 0-2,-7 0 0,2 0 0,4 0 0,-5 4-2,-1-4 2,7 0 1,-6 0-1,-2 0 0,2 0 1,0 4-1,0-4 1,-1 0 1,1 0-2,6 0 0,-7-4-1,1 4 1,-1 0 1,8 0 1,-7-4-1,-2 4 0,2 0 2,0 0-1,-1-3 0,8 3-1,-8 0-1,0-4 0,1 4 0,-1 0 0,1-4 0,0 4 0,-1 0 0,0-3 2,1-2 0,1 5-1,-3 0 1,7-2 3,-4-2-2,5 0 0,-7 4 1,7-4-2,-6 1 0,6-1 0,0 0 1,-6 0-3,5 4 1,-4-2 0,-2-4-1,7 4 1,-13 2-1,6-4 1,2 4 0,-2-3 0,0 3 0,-6 0-2,7-4 1,-7 4 1,6 0-1,0-4 1,1 4 0,0-4 0,-8 4 0,9-4 2,-2 4-1,0 0-1,1-4 0,-1 4 0,1-2 0,0 2 0,-7-5 0,7 5 0,-7 0-1,6 0 1,0-2 0,-6 2 0,7 0 0,-7 0 0,6-5-1,1 5-1,-1 0 2,1-3 0,-8-1-1,9 4 0,-2 0 2,7-4-1,-13 0 2,13 4 0,-13-3-6,7-1 3,6 4 2,-14-3 1,9 3 0,-2-4 0,0 4 0,-5 0 0,-1-4 4,6 4-3,-6 0-2,0 0-1,-7 0-2,9 0 2,-4 0-1,2 0 1,-6 0 0,5 0 0,-4 0 0,5 0 0,-7 0 0,0 0-1,1 0 0,7 0 1,-8 0-2,0 0 3,1 0 1,-1 0 0,0 0-1,1 0-1,0 0 0,-1 0 0,1 0 1,0 0-1,-7 0-1,6 0-1,0 0 5,1 0-3,-7 0 1,5 4 0,-5-4 0,0 0-1,8 0 0,-8 0 0,0 0-3,0 0 3,0 0-1,7 0-1,-7 0 0,0 0 1,0 4 1,0-4 2,0 0-2,0 0 1,0 0 0,0 0-1,6 3 0,-6-3 0,0 0-1,7 4-1,-7-4 1,6 0 0,-6 0 1,0 0 0,7 0 0,-7 0 0,0 0 0,6 0 0,-6 0-2,0 0 2,0 0-1,0 0 0,0 0 0,0 0 1,0 0 0,0 0 1,0 0-1,0 0 0,6 0 0,-6 0-1,0 0 0,7 0 0,-7 0 0,6 0-1,-6 0 1,7 0 1,0 0 0,-1 0 2,1 0 0,6 0-2,-7 0 1,0 0-1,7 0 0,-6 0 0,-1 0 0,1-4-1,6 4-1,-5 0 0,-3-3 1,1 3 0,1 0 1,-7 0-1,7-4 1,0 4-1,-1-4 1,-6 4 6,5-3-3,3-1 0,-1 4-2,-1-3-1,0-1 1,1 0-1,-1 0 0,1 4-4,0-3 1,-1 3 1,0-4 2,1 4 1,-1-4-1,0 4 0,1 0 0,-7 0-2,7 0 0,0 0 2,-1 0-1,-6 0 1,7-4 0,-1 4 0,-6 0 0,7 0 2,-1 0 0,0-2-2,1 2 0,0 0 3,0 0-3,0-4 2,-2 4 0,2-4 0,-1 4 0,1-4 1,-1 4 1,0 0-2,1-3 0,0 3 1,-7 0 3,6 0 1,-6 0 0,0 0 1,0 0 4,7-4 1,-7 4 5,0 0 1,0 0 2,-7 0-1,7 0 1,0 0-1,0-4-4,-6 4-2,6 0-5,-7 0-2,7 4-1,-7-4-2,1 0-3,0 4-1,-1-1 0,1 1 0,-1 0 0,7 2-1,-5-2-1,-2 4 0,7-5 1,-7 5 1,7-1-2,-7-3 2,7 3 1,0-3-1,0-1-1,7 1 1,-7-4 0,0 3 1,7-3 0,0 0-1,-7 0 2,5-3 3,2 3 2,-1-7 2,1 3 1,-1 0 2,0-3 0,1 0 2,-7-1 3,7 5 0,-7-5-1,0 2-1,0-2 0,0 4-2,0-3 1,0 3-3,-7 0-3,0 1-3,1 3-2,0-5 0,-1 5-3,-6 5-1,1-5 0,5 3 0,0 1-2,-6 0-2,7 0-2,6-1-1,-7 5-1,7-4-3,-6-2-1,6 2-2,0 0 1,0 0 3,6-1 1,-6-3 1,0 4 2,7 0 0,-1-4 2,0 0 4,-6 0 1,7 0-2,0 0 2,0-4 3,0 0 1,-7 4 5,5-3 2,-5-1 1,7 0 1,-7 0 3,0 2-2,0-2-1,0 0 0,0 0-8,-7 4-10,7-3-17,-5-1-29,-2 4-52,0-4-138,0-3-107,0 2-77,1 3-49</inkml:trace>
  <inkml:trace contextRef="#ctx0" brushRef="#br0" timeOffset="-132870.85">10993 7979 245,'7'3'205,"-1"1"-56,1-4-50,-1 4-36,1-4-26,-1 3-15,1 1-9,-7-4-5,6 0-2,1 3-1,0-3 1,-2 4-1,3-4 0,-8 4 0,5-4 0,2 0 1,1 0-1,-8 0 2,0 4-3,5-4 2,-5 0 2,0 0 3,0 0 4,0 0 4,0 0 2,0 0 0,0 0 1,0-4-1,-5 4-1,5 0-6,-8 0-1,8 0-5,-7 0-1,7 0 0,-5 0-1,5 0-2,-8-4 0,8 4-1,-5 0 0,5 0 0,0 0 1,0 0-1,0 0 1,0 0 3,0 0 0,0 0-1,5 0 1,-5-4 2,8 4-1,-8 0-1,5 0 1,2-3-3,-7 3 2,8 0-1,-8 0 0,0 0 0,5-4-1,-5 4 2,0 0-1,0 0 0,0 0 1,0 0-1,0 0 1,0 0-2,0 0 1,0-3-1,0 3 1,0 0 0,0 0 0,0-4 1,0 4-2,0 0 0,0 0-1,0 0-2,0 0 3,0 0-2,0 0 0,0 0 0,0 0 0,0 0 1,0 0-3,0 0 0,0 0 0,0 0-1,0 0 0,0 0-1,0 0-1,0 0-1,0 0 1,0 0 2,7 4 0,-7-4 0,7 3 1,-1 1 0,1-4 0,-1 3 0,7 1 0,-6 0-1,-1-4 0,7 7 0,-6-2 0,6-3 1,0 3-1,-7 1 0,7-2 0,-6 4 0,6-4-1,-7 3 1,7 1-1,-6-6-1,5 6 2,-5-1 0,7 1-4,-7-2-3,-2 2-7,2-4-6,6 3-9,-7 1-13,1-5-23,6 1-39,-7-4-63,1 0-116,-1 0-78</inkml:trace>
  <inkml:trace contextRef="#ctx0" brushRef="#br0" timeOffset="-131135.87">11176 8066 223,'6'0'201,"-6"-2"-65,7 2-52,-7 0-31,0 0-22,0-6-18,0 6-11,0-2-4,0 2-3,-7-4-3,1 1-2,-1 3-1,0-4 1,1 0 2,0 0 4,-1 4 4,1-4 4,-1 0 8,1 4 6,-1-2 6,7 2 3,-6-5 2,-1 5 3,7-2-2,-7 2-2,2-5-3,5 5-5,-8-3-6,8 3-1,-7-4-3,7 4-3,-5 0-1,5-4 0,-8 4-3,8 0 1,-5-4 0,5 4 0,0 0-1,-7 0 0,7 0 0,0-3-1,0 3 4,-7 0-2,7 0 2,0 0 1,0 0 0,0 0 1,0 0 0,-6 0 1,6 0 1,0-4 1,0 4-3,0 0 0,0 0 1,0 0-2,0 0 0,0 4-4,0-4-1,0 0-1,0 0 0,0 3 0,0-3 0,0 4 2,0 0 1,0 0 1,0-1 1,6 2 0,-6-3 0,7 3 0,-7-3 0,7 2 0,-2 0 0,3 4-2,-3-4-1,2 3 0,1-5 1,-3 6 0,2 0-1,6-1-1,-6 1-1,-1-2 0,7 6 0,-6-5 0,-1 1-1,7 2 0,-6-2 0,-1 0 0,1 2-1,-1-3-2,1-2-1,-7 2-5,6 1-3,0-6-4,-6 2-5,0-4-4,0 4-6,0-4-4,-6-4-6,0 4-5,6-4-8,-13 2-12,6-6-7,1 4-15,-8-4-12,8 1-10,-7 3-12,0-7-20,0 4-19</inkml:trace>
  <inkml:trace contextRef="#ctx0" brushRef="#br0" timeOffset="-130868.27">10954 8041 16,'0'-4'201,"-5"0"-33,5 0-36,-7 4-42,7-2-32,0 2-23,-7-5-12,7 5-4,0-2-2,0 2-2,7 0-2,-7 0 0,0 0-1,7 0-3,-7 0-1,0 2-3,5-2-2,-5 5-3,7-5 1,-1 2-1,-6 2 0,7 0 0,-1 0 0,0 0-2,1 0 1,0-1 2,-1 3-1,1 0 0,-1 0 0,7-2-2,-6 3 1,6 1 1,-1-2 0,-4 6 0,4-5 1,1 4 1,7 0 0,-7 1 0,7-2 2,-1 5-2,-6-3-1,7 2-1,6 1 1,-7-5-1,1 5 1,-1-1-1,7-3-1,-6 4 0,0-4 1,-8 0-3,8 0-3,0 0-2,-7-3-8,0-2-6,-8 2-8,2-4-10,6-1-12,-13-3-10,7 0-16,0 0-14,-7 0-20,0-3-22,-7-4-37</inkml:trace>
  <inkml:trace contextRef="#ctx0" brushRef="#br0" timeOffset="-130550.81">11293 8239 49,'19'14'68,"1"2"-22,6 1-15,-7 3-9,8-3-2,-9 2-1,2-5 0,7 4-1,-8-2 1,1-2 0,0 1 2,-1-1-1,0-3-1,1 1-4,-7-3-2,0 3-1,0-4-1,-7-1-5,8 0-15,-7-4-17,-1 1-23,-6 1-33,0-5-36</inkml:trace>
  <inkml:trace contextRef="#ctx0" brushRef="#br0" timeOffset="-130179.3">11195 8202 122,'7'8'129,"5"-2"-22,2 6-20,-1-1-18,0 0-14,6 0-13,-6 3-11,8 1-9,-3 1-7,9-2-3,-8 1-4,7 2-1,-6 2-3,5 0-1,-5-5-2,6 4-1,-6 0 1,6-2 1,-7 1-1,7-2 1,0 3-1,-6-3 0,7 4 1,-8-5 0,7 1-1,-7 0 1,7-1 1,-6-3-1,6 3-1,-6-2 3,-1 2-2,0-2-1,-6-2 2,7 1-1,-7-3 0,0 2-1,6-3-2,-12 1-5,6-1-8,-5-3-12,-3 0-14,3 0-20,-3-4-21,-5 0-29,0 0-29,0 0-29</inkml:trace>
  <inkml:trace contextRef="#ctx0" brushRef="#br0" timeOffset="-129828.2">11540 8422 143,'0'0'151,"0"0"-47,0 4-35,0-4-20,0 0-10,7 3-5,-1 1 0,-6-1-1,7 1-2,-1 0-4,1 0-4,-1-1-6,1 4-5,0 0-2,5 1-2,1 0-1,-6 3 0,13-4-1,-7 8-1,6-4 1,-6 0-2,7 3-4,-1 1 1,7 4 0,-6-5-1,-2 3-1,10-1 1,-9 2 0,7 0 0,0-3 0,0 0 0,0 3 0,0-3 0,1-1 1,-2 1-1,1-1 0,0 5 1,-7-8 0,8 4-1,-1-1 2,-6-3-1,-1 3 0,0-2 0,1-1-1,0 0 0,-1 1 0,-6-2 0,1-3-7,-9-3-6,10 4-6,-10-1-7,3-4-15,-3-3-13,2 0-19,-7 0-21,6 0-24,-6-3-27,0-1-32</inkml:trace>
  <inkml:trace contextRef="#ctx0" brushRef="#br0" timeOffset="-129452.8">11853 8642 46,'-7'-4'226,"7"1"-54,-6-1-47,0 4-38,6-4-29,0 4-20,-7 0-9,7 0-7,0 0-4,0 4-2,7-4-2,-7 4-4,6-1-2,0 1 1,1 0-2,-1 2-2,1 3-1,6-3-1,0 2-1,0-1 0,0 4-1,0 0 0,8 0 1,-8 0 0,5-1-1,2 5 0,-1 1 0,7 2-1,-6-4 1,5 5-1,2-1 1,-1 3-2,-6-2 1,6-1 0,-1 1 0,2 0 0,5-2 0,-6 2 0,0-1-1,1-3 0,-2-1-1,8 5 0,-13-4 0,13-1-1,-8-3 1,-5 4 0,6-1 2,0-3 0,0 1 0,-7 2-1,1-7 1,0 4 0,0 0 1,-2-4 2,-4 1-3,5-1-3,-6 1-6,-7-4-3,8-1-9,-7 1-12,-1-4-17,0 0-22,-6 0-27,0-4-30,-6 1-29,0-5-36</inkml:trace>
  <inkml:trace contextRef="#ctx0" brushRef="#br0" timeOffset="-128980.3">12016 8715 160,'25'15'166,"2"3"-33,-2 1-34,2-1-29,5 0-22,-5 0-16,5 4-11,-6-4-8,6 1-2,-6 4-3,7-6-1,0 5 0,-1-3 0,1 2 0,7 2 0,-2-4 0,1 2-2,1-3 0,-2 4-1,2-4-2,-1 5 0,-1-5-2,2 0 1,-1-4-7,0 5 2,-6-4 4,-1-1 0,0 1 0,1-5 1,-8 5-1,3-3-1,-9-2 8,0-3-4,0 2-1,2-3-1,-8-2-3,-7 0-7,7-1-9,-13-3-12,6-3-16,-6 3-17,-6-8-17,-1 5-19,1-5-21,-7 1-14,0 0-23</inkml:trace>
  <inkml:trace contextRef="#ctx0" brushRef="#br0" timeOffset="-128519.22">12152 8767 10,'-6'-4'303,"6"0"-89,-8 1-83,8 3-56,0 0-31,0 0-18,0 0-7,0 0-5,8 0-2,-8 3 1,6 1 1,8 3-1,-8-4-3,7 6 1,0-3-3,0 2-2,7 3-3,-7 0-1,6-1-2,1 2 0,-1 3 1,2-5-2,-3 5-1,9-1 2,-8 1 0,7 0 0,-6 0 0,6-1 1,0 1 0,0 3 1,0-3 2,0-1 1,0 1 2,0 0 4,0 0 2,1-1 0,-2-3 0,8 3 0,-7 1 0,6-1 1,-6 2 0,0-2-4,0 2 1,1-6-2,-2 5 2,2-1-3,-2 1-1,2-4 0,-9 4-2,10-5-1,-9 5-1,0-4-1,7 1-1,-6 2 0,-1-3 1,1 1-2,1-2 0,-3 5 1,2-4-2,0-1 1,-8 2 2,7-2-1,2 1-1,-3 0 1,2 3 0,0-2-1,-2-1 2,3 0 0,-1 1-1,-1-2-1,-6 1 1,7 0 2,-7-4-1,6 4-1,-6 0 0,1-3-1,-2-2-1,1 6 1,0-5-1,0 0-2,-6-3 0,0 0-6,-1 0-9,-6 0-8,7-4-10,-14 0-15,7-4-21,-6 0-35,-1-4-47,0 1-67,-6 0-74</inkml:trace>
  <inkml:trace contextRef="#ctx0" brushRef="#br0" timeOffset="-127491.96">12438 8949 41,'7'4'208,"7"0"-52,-7 0-42,-1-1-29,0 1-17,7-1-13,-6 2-9,6 1-5,-7-2-5,8 3-4,-2 1-6,1-1-6,0 4-6,7 0-3,-7 0-3,6 1-1,1-2-2,7 5-4,-9-1-1,9-3 0,-2 4 0,2 0 1,-1-1 0,-7 1-1,7-1 1,0 1 1,1 0 0,-2-1 1,2 1 0,-2-1 2,2 5 2,-1-4 1,0-1 0,-6 1 2,5 0 1,2-1-1,-2 1 1,1 4-3,1-9 0,-1 5 0,0-1 2,-7 1 1,8-4 0,-2 4 0,2-4 1,-8 4 2,7-5 0,0 5-2,-7 0-4,8-4-2,-1 4 0,-7-4-2,7 4-1,-6-5-1,6 5-1,-6-3-1,-1 2 1,1 1 0,-1-5-1,0 5-1,1-4 0,-7-1 0,5 5 0,3-4 1,-8 1 0,7-2 0,-7 1 0,0-3 1,0 3 0,0 0-2,6-4 1,-6 4 0,1-3 0,-1 3-1,6-4 2,-6 0 0,0 0 0,0 1 2,6-1-2,-5 0 2,5 4 1,-7-3 2,8 0-4,-6 1 1,5-1 0,-6 0-1,0-1-2,7 1 0,-7 2-1,6-2 0,-6-1-2,0 4 1,0-3 0,0-1 2,0 0 0,1 4 0,-1-4 0,0 0 0,-1 0 0,2 1 0,-1-1 1,0 1-1,-7-4-1,7 3 3,0 0-1,-6 1 1,6-1-1,0-3 0,-8 3-1,9 1 1,-7-5-1,6 4-1,0 0 1,-7 1-1,7-4 1,0 3-1,1 1-1,-1-2 1,-7 2 1,7-1 1,0 1-1,1-1 2,-2-4-2,1 4 0,0 1 2,1 0-2,-1-2 0,0-1 1,0 2-1,-1 0 1,2-3 1,-1 3 1,-1-3 1,1 3 3,1 0 1,-1-2 1,0 1 0,-1-2 0,-5 3 2,6-3-1,0 4-1,0-6-2,0 3-4,0-2 0,-6 4-1,6-3 1,0 4-3,0-1 0,-7 1-1,8-2 0,-1 2 0,-1-1 1,1 1-1,0-1 1,1 0 1,-1 0 1,0 1-1,-7-1 0,7 1-1,0-2 0,0 2 1,-6-1 1,5-3 0,2 4 2,-1-5 0,-7 4 0,7-3 3,-6 3-2,5-2-2,1 1-1,-5-2-2,-1 0 1,5 0-1,-6 3-1,7-3 0,-6 4 1,6-6 0,0 6 2,-7-4 2,7 3 1,0 1 2,-6-6 2,6 6 3,-1-4 1,3-1 2,-2 5 3,0-4-1,-1 3 0,1-4-1,0 4-3,7 1-1,-7-4-2,6 3-2,1 0-4,1 5-1,-3-6-1,2 6-2,0-1 0,-2-1 0,-4 2 2,5-1-1,-6-4 1,6 4 0,-5-4-2,-1 4 0,0-3 1,0-2 0,7 3-1,-7-3 2,-1 2 0,1 0 0,-6-1 1,6 1 1,0-2 0,-6-2-1,5 3 3,1-3-4,-6 4 0,6-5 1,0 4-1,-5-3 0,-3-1 0,1 1-1,-6 0-2,7 0 0,-7-4-1,7 0-3,-7 0-5,0 0-3,0 0-4,0 0-7,0 0-5,0 0-10,0 0-14,-7 0-17,7 0-25,-7-4-55,7 0-97,-6 0-97,6 1-57</inkml:trace>
  <inkml:trace contextRef="#ctx0" brushRef="#br0" timeOffset="-124569.21">5744 3864 37,'0'0'250,"0"0"-49,7 0-52,-7 0-43,0 0-30,0 0-23,0 0-13,0 0-7,6 0-5,-6 0-3,0 0-2,0 0-3,0 0-2,0 0-3,6 0-3,-6 4-5,0-4-2,0 0-4,7 4 0,-7-1-1,7 2 0,-1-2 1,1 1-1,-7 4-1,6-2 1,0-2 0,-6 0 0,7 3-1,-1-3 1,-6 0 0,7 3 3,0-4 2,-7 5 0,7-5 1,-1 1 1,0 0 1,1-1-1,-7 1 0,6-4-2,1 4-2,-7-1 3,6 1 1,-6-1-2,6 2-2,-6-3 3,0 6-2,7-4 0,-7 3-2,0-3-1,7 2-2,-7 2 2,0-1 0,7 5-1,-7-4-1,7 2 1,-7 1 1,5 0 0,-5 0 0,7 4-1,-7-4 1,6 4 0,-6-1 1,7 1 0,-7 0 0,0-1-1,0 1 1,6-1 0,-6 5 0,0-4-1,0 2 2,0 2-1,0-5-1,0 5 0,0-5 1,0 5-1,0 0 0,7-5-1,-7 1 0,0 2 0,0 2 0,0-4 0,7 3 0,-7 1 0,6-1 1,-6-3-1,6 6 0,-6-2 0,7-1 1,-7 4 1,6-4 0,-6 5 0,0-2-1,0-2 1,7-1 0,-7 4 0,0-4 0,0 1 0,0-1 0,0 0 0,-7 0 1,7 1-2,0-1 0,0 0-1,0 0 0,0 1-1,7 0 1,-7 2 0,0-2 0,6-1 0,-6 0-1,0 0 1,7 1 0,-1-1 2,-6 1-2,0 2-1,7-6 0,-7 3 3,0 1-2,0-1-1,0 1 1,0-2 0,0-2 1,0 4 0,0-5 0,0 5-3,0-4 2,0 2 0,0-1 1,0 2 0,0 0-1,7-4 0,-7 5 0,5-4 0,-5 3 0,8-3 0,-8 2 0,5-1 1,-5 2 0,7-3-3,-7-1 2,8 5 0,-8-5 1,5 1 2,-5-1-1,0 2-1,7-2-1,-7 1 5,7-1-3,-7 1-2,6-4 0,-6 4-3,0-1 0,7-3 2,-7 4-1,0-4 0,6 4 2,-6-1 2,7-2-2,-7-2 1,6 5 0,-6-4-1,7 3-2,-1-3 1,1 3-2,-1-2 0,1 3 3,-1-1 0,1 5 0,-1-4 1,1-1 0,-1 1-1,0 0 1,1-1 0,0 1-1,0-1-1,-7 1 0,6 0 1,-6-1-1,6 1 0,-6-4 1,0-1 1,0 2 0,0-1-1,0 0 2,-6-1-1,6-2 0,0 3 1,0-1-2,0 2-1,-6-1 1,6 0 0,0-4 1,6 4-2,-6 0 1,0 1-3,0-2 2,0 5 1,0-4 1,6 3-1,-6-3 0,0 3 1,0-2-1,0 3 1,7 0 0,-7-1-1,0 1 0,6-1 1,1 2 0,-1-2-1,-6 1 0,6-1 0,2 1 0,-1 0 0,-1-1 0,0 4 0,0-3-1,1 0 1,-1 0-2,-6-1-1,7 1 5,-7 0-3,6-1-2,-6-3-3,0 3-1,0-2 0,7-1 2,-7 0 1,0-1-5,0 1 1,0 1 1,7-5 3,-7 0 1,0 4 0,6-4 0,-6 1-1,6-2 1,-6 2 2,7 0 0,-7-1 0,6 1 1,-6-2 0,7 2-6,-1-1 0,-6 1-2,7-1-3,0 4-2,-7-7-2,6 6-2,1-6-1,-7 4-1,5-1 0,3 1 1,-8-6 0,5 6 4,2-4 0,-7-1 0,8 5 4,-8-4 2,6 0 4,1-1 0,-1 0 2,0 1 0,-6 0-2,7 0 4,-1-1 0,1 1 0,-1 0 1,1-1-2,-1 5 0,1-5 1,-7 1 0,7 0-1,-1 3-1,0-4 2,1 1-4,-1 0 4,-6 0 0,7-1 0,-1-3 2,1 4-1,-1-4 0,-6 0 0,7 0 1,1-4 4,-3 1 2,-5-1 2,8 0 4,-3-3 4,1 3 3,1-3 5,-7 0 2,6-1-2,1-3-2,-7 4 1,7-1-1,-7 2-1,7-2-3,-7 0-1,0 1-3,0-1 1,0 6 7,0-6-2,0 4-2,0-3 0,-7 3-1,7 0-1,-7 1-3,0 3-2,1 0-6,6 0-3,-7 0-1,1 3-3,1 1 0,-3 0-2,3 3 2,-3 1-1,8-2 1,-7 2 0,1-1-1,6 5 1,0-5 2,-7 4 0,7-4-9,0 1 7,0-1 0,7 0 0,-7-3 0,6 0 1,-6-1-1,7 1 1,1-4 6,5 0-1,-8-4 0,1 1 1,7-1 1,-6-3 5,0 3 5,0-7 3,-1 4 3,0-1-1,1-2 2,-1 2-1,-6-3-2,-6-1-3,6 2-3,-7 3-3,-5-5-2,5 2-3,-7 2-1,1 1-3,2 0-1,-2 3-2,5 0 0,-5 1-2,0 3 1,6 0-1,1 0 0,-7 0-1,13 3 0,-6-3 1,6 4 0,-7 3 1,14-3-2,-7 0-1,6 3 4,0-3-2,1 3 0,6-4 0,-7 5 0,7-4 1,-6-1 0,6-3 0,-5 4-4,3-4 3,-4 0 2,6 0 1,-6-4 0,0 4 2,-7-3 3,6-1 1,-6-4 5,0 5-2,0-4-4,-6 3-1,-1-3-1,0 3-6,0-3-10,1 3-18,-1 0-28,1 1-38,1-5-78,-3 8-163,8-4-86,0-2-47</inkml:trace>
  <inkml:trace contextRef="#ctx0" brushRef="#br0" timeOffset="-123600.83">6363 6762 323,'0'-3'317,"6"3"-117,1 0-88,-2 0-46,8 0-27,-6 0-12,14 0-7,-9 0-4,8 0 2,-7 3-2,13-3-1,0 4-1,0 0-1,0 0-2,0-1-2,7 5-1,0-5 0,5 4 1,-5-3 2,6 3-1,-7-3 1,8 3 2,-1 1 2,1-5 2,-2 5 1,1-5 1,6 4 2,1-3 2,0 4 3,0-5 0,-2 1 0,2 0 1,-6 0-4,5-2-1,-7 2-5,2 0-4,0 0-4,-2-1-2,-5 2-4,-1-2-1,0 1 0,2 0-2,-2-1 1,1 0-1,-1 1 0,1 0 0,-1 0 0,2 3 2,-3-7-1,2 7 0,-7-3 0,7 0 0,-1-1 0,-5-3-1,5 4 0,1 0-1,-8-1 1,8 1 0,-7-4 0,7 3-1,-7 1 1,-1 4 0,3-5 1,-3 1 0,1-1 0,0 2 1,-6-3-1,-1 2 0,7-4-1,-6 4 0,-1 0 0,2-1-1,-8-3 0,5 4 0,2 0 0,-7 0 1,6-2-1,-6-2 1,7 6 0,-8-4-2,8-2 2,-6 4-1,5-4 0,-6 3 1,7 2-1,0-5 1,-1 3 0,-6-3 1,6 4-1,1-4 0,-1 4 2,0-4-1,2 0 0,-9 3-1,8-3 1,-7 0 0,7 0 0,-8 3 0,9-3-1,-9 0 0,8 0 0,-7 0 0,7 5-1,-8-5 0,8 0-1,0 0 0,-1 0 2,0 0 0,-5 0 0,5-5 0,-6 5 1,6-3 0,-5 3 0,-1 0 1,0-3-1,-1 3 0,-5 0-1,7 0 1,-2-4-1,-5 4 1,6 0 0,-7 0 0,8-4-1,-1 4 0,-7 0 1,7 0-2,-8 0 1,9 0 0,0 4 0,-1-4-1,-1 0 1,-5 0 1,6 0-1,1 0 0,-2 0 3,1 0-2,0 0-1,-6 0 1,6 0-1,-1 0 0,3 0 0,-10 0 1,8 0-2,-6 0 0,6 0 1,-6 0-1,6 0 0,-7-4 0,7 4 1,0-3 0,-6 3 0,6 0 0,-1 0 4,1-5-1,1 5 0,5-3-2,-6 3 2,6-4 0,-4 4 1,-3-2 0,1-4-1,0 6 2,0-2 1,0-2 1,-7 0 0,1 0 0,6 1-4,-7-1 2,1 0 2,0 0-1,-7 2 1,6 2 1,1-5-2,-7 2 1,5-1 3,-5 4-3,0-3-1,7 3-1,-7-4 2,0 4-3,0 0 0,0-4 0,0 4-1,0 0 2,0 0-2,0 0-1,0-4-2,0 4 1,0 0-1,0 0 0,0 0 0,0 0 0,0 0 0,0 0 0,0 0 1,0 0-1,0 0 1,-7 0-2,7 0-1,0 0-2,0 0-8,-5 0-10,-2 0-17,7 0-21,-6 0-38,-1 0-68,0-3-144,-6-1-80,0 1-53</inkml:trace>
  <inkml:trace contextRef="#ctx0" brushRef="#br0" timeOffset="-122751.88">6832 6810 194,'-7'0'169,"0"0"-42,1 0-38,-1 0-31,-5 0-16,5 0-8,1 0-5,-1 0 2,1 0 2,-1 0 3,1 0 1,-1 0 1,7 0-3,-8 0-3,3 0-3,-1 0-5,6 0-4,0 4-4,-7-4-3,7 0 0,0 0-1,0 0 1,0 3 0,0-3 1,7 0 2,-1 4 2,-1-4 2,3 0 0,-1 4 1,6-4-4,0 0 0,0 0-1,6 3 2,1-3-1,-1 0 1,0 4 1,1-4-1,6 0 3,7 0-1,-1 4 2,8-4 0,-2 3 0,8-3 3,6 4-2,-6-4 2,13 3 1,-7-3 1,0 4-1,0-4 0,7 4-2,-1-4-4,-6 0-4,7 4 0,-8-4-4,-5-4-1,6 4-3,-5-4-3,-9 0-1,1 1 0,-6-1 1,0 1-2,-7-1-1,6-3-1,-12 3 0,6 0 0,-7-3-1,1 3 1,-6 1 0,4-1-1,-5 0-1,1 0-5,-8 4-5,7-3-6,-7 0-10,1 3-9,-1 0-12,-6 0-10,0-4-11,0 4-12,0 0-8,-6 0-9,-1 0-15,-5 0-28,5-4-34,-6 4-47,-7-3-67</inkml:trace>
  <inkml:trace contextRef="#ctx0" brushRef="#br0" timeOffset="-122398.79">7079 6806 267,'-46'0'275,"7"0"-89,-6 4-74,7-4-39,4 0-21,2 0-11,-1 0-5,7 0-5,0 0-3,0 4-2,7-4-5,-2 0-4,8 3-6,1 1-8,6 0 0,-1-1-1,7 1 0,0 0-2,0 3 2,7 0-1,5-3 0,1 0 6,0 3-2,7-3-1,-2 0 0,10-2-1,-2 2 0,-1 0-1,15-4 1,-8 0 2,7 0 2,1 0 1,5 0 4,7-4 6,0 0 2,7 2 5,-1 2 1,1-4 2,6 0 1,1-3 0,-1 3 1,6 0-3,-5 0 0,4-3-2,2 0 0,1 0 2,-3 3-4,-4-3-1,5-1-3,-6 5-3,-6-5-1,7 4-2,-15-2-3,8 6-4,-7-8-2,0 5-1,-5-1-1,-9 0 0,1 0-1,-6 4 0,-8-3 1,2-2-1,-14 3-4,6-2 4,-6 4 0,-6-3 0,0-2 1,-7 2-2,6 3-4,-12-4-6,-1 0-2,0 4-13,-6-4-10,0 4-14,-6-3-16,-8 3-18,7 0-22,-12 0-31,7-4-49,-1 4-68,-6-3-92,-9-1-52</inkml:trace>
  <inkml:trace contextRef="#ctx0" brushRef="#br0" timeOffset="-122001.22">6649 6777 84,'7'4'179,"6"0"-40,-1-1-30,1 0-21,8-3-14,3 4-6,-3-4-4,5 0-2,0 0 0,7 0-7,-1 0-2,2-4-1,4 4 0,1-6-2,6 6-2,1-8-1,0 5-3,6-1 2,-7 0-5,7 0-3,7 1-6,-7-2-2,7 3-2,-1-2-3,7 1-1,0-2-2,7 2 0,0-5 0,0 1-1,5 0-2,2 0-3,6-1-2,-1-3-2,-5 4-4,5-5-2,-6 6-4,0-2 0,-6 1 0,-8-1-2,2 1 1,-7 0-1,-7 0 0,-6-1 1,-7 5 0,-1-4 2,-5 0-2,-7 2 1,1 2-1,-8-5 3,0 4-2,-5 1 0,-8-1-2,7 4-2,-7-3 2,1-1-2,-7 4-2,0-3-7,0 3-7,0 0-4,-7-4-5,1 4-4,-7 0-7,0 0-6,0 0-4,-7 0-2,8 0-3,-15 0-5,8 4-7,-7-1-15,0-3-17,-7 4-23,1-4-31,6 3-45,-14-3-67,8 4-81</inkml:trace>
  <inkml:trace contextRef="#ctx0" brushRef="#br0" timeOffset="-121640.8">7001 6791 74,'13'0'100,"6"4"-6,0-4-10,2 0-5,3 0-6,10 0-10,-2 0-6,8 0-1,6-4-3,-1 4-3,7-3-1,-1 0 1,2 3-2,12-4-1,-6 0-1,6 1-1,7 3-2,0-4-4,-1 0 1,7 0-5,1 1-2,-1-4-1,6 3 0,0 1-1,8-5-2,-7 4 1,-1-4-3,1 1-3,-7 4-2,0-4-4,-12-1-4,-1 4-2,-13-3-3,0 0-4,-13 0-1,0 2-1,-7-1 0,-12 2-2,6 0 1,-13-3 1,0 3-1,-1 0-4,-4 1-5,-8-1-5,0 1-9,-8 3-6,3-4-9,-9 4-11,1 0-9,-6 0-10,0 0-20,-1 4-24,-6-4-48,0 0-77,-6 0-102</inkml:trace>
  <inkml:trace contextRef="#ctx0" brushRef="#br0" timeOffset="-121276.51">7561 6777 124,'46'-3'363,"-7"-5"-88,6 1-97,1 2-61,6-1-32,1 3-16,-2-5-11,1 4-4,0 0-7,7-3-3,6 3-4,-6 1-2,6 3-4,7-4-4,-1 1-4,0 3-3,2-4-2,-2 0-2,1 0-2,-7 1-4,-7-1-1,2 0-2,-9-2-2,1 2 0,-12-4-2,-2 1-1,-11 0-1,5 3 1,-12-7-2,-1 7 0,-6-3 1,0 0-3,0 3 1,-6-3-4,-7 2-3,5 3-5,-5-5-5,-5 2-8,5 5-7,-14-3-10,8-1-9,-7 4-10,-7 0-7,1 0-13,-7 0-15,0 0-20,-7 0-27,1 0-36,-1 0-50,-12 4-71</inkml:trace>
  <inkml:trace contextRef="#ctx0" brushRef="#br0" timeOffset="-121016.7">7542 6693 150,'-7'3'190,"0"-3"-54,1 4-43,6 0-28,0 0-18,6-4-7,1 3-6,6 1-1,6-4 2,1 3 0,5-3-1,9 0 0,-2 0 0,14 0 0,-1 0 1,1 0 3,6-3 0,6 3 0,2-4 0,4 1 0,1 3 3,8-4 1,-3 0-2,1 4-1,8-4-2,1 1-2,-3-1-2,-6 0-3,1 1 1,0 0-7,-6-1-4,-2-1-4,0 2-3,-11 0-3,0-1-3,-2 0-2,-12-3-7,1 3 3,-7 0 2,-8 1-2,-5-1-5,0 1-7,-8-1-16,0 1-26,2-1-51,0-4-107,-8 5-115,-6-4-80,0 2-48</inkml:trace>
  <inkml:trace contextRef="#ctx0" brushRef="#br0" timeOffset="-120429.22">9046 6682 328,'0'0'257,"6"0"-80,-6 0-69,0 0-41,0 0-23,0 0-13,0 3-7,7-3-3,-7 4 1,7 3 1,-1-3 1,7 0 3,0 3-4,0-3-1,6 3 4,1-4-1,-1 5 0,8-4 2,-2 4-1,2-5-3,-8 1 3,8-2 2,-2 3-1,-5-5 1,6 0 0,-7 0 1,-6 0 2,1 0 4,-1-5 1,-7 3 3,7-2-2,-6 1-2,-7-5-2,0 4-3,0-4-3,0 1-8,0 4-4,-13-4-6,6-1-3,-5 1-3,-2-1-2,1 5-1,-6 0 6,6-1-3,-7-1-2,0 5 0,8-3-1,-1 3-2,-1 3 0,1-3 0,7 5-5,-1 2 3,1-4 0,6 1 1,0 3 0,0 1 3,6-1 0,1 0 1,6 0 1,0-3 0,0 4 0,0-5 1,5 2 1,-4-2 0,6-3-2,-1 0 2,-6 0 1,8-3 6,-9 3 4,1-5 3,0 2 6,-6-5 9,6 4 10,-6 1 5,-2-4 1,2 0-3,-7-1-3,-7-3-4,7 1-5,-12-2-9,5 5-11,-6-4-8,0 0-5,0 4-4,-6 0-12,-1-1-18,7 4-21,0 1-25,7-2-22,-8 10-27,8-5-38,6 3-77,0 5-136,0-4-72,6 3-33</inkml:trace>
  <inkml:trace contextRef="#ctx0" brushRef="#br0" timeOffset="-119925.2">9574 6649 182,'0'0'187,"0"-4"-49,0 0-43,-7 4-36,7-3-30,0 3-18,-6-4-9,6 4-5,0-3-4,-7 3 2,7-4 3,-6 4 1,6-3 4,-7 3 5,7-4 5,0 4 4,-6-4 4,6 4 3,0-4 5,0 4 4,0-3 0,-7 3-2,7-5-1,0 5-4,0-2-2,0 2-3,0 0-4,0 0-3,0 0-5,0 0-2,7 0-2,-7 0 1,0 0-3,0 0 1,0 0-1,6 0 0,-6 2 1,7-2 1,-7 5 0,6-2-1,1 1 2,-7 0 0,6 0-2,1-1-1,-1 1-1,1 3 1,-1-4-1,1 5-1,-1-1-1,1 4 0,-1-3 2,6 2-2,-5 1 1,7 1-2,-1-2 0,0 5 0,-1-3 0,9-3 1,-9 7-2,8-1 1,-1-5-3,1 1-1,-1 4-4,1-4-8,5 3-8,-5-2-7,7 3-9,-1-5-8,0 2-12,0-1-15,-7-1-20,7 1-29,-6-3-38,0-1-53</inkml:trace>
  <inkml:trace contextRef="#ctx0" brushRef="#br0" timeOffset="-119618.93">9580 6653 252,'0'-4'186,"-6"4"-68,-1 0-52,7 0-32,7 0-18,-1 4-10,-6-1-5,13 5 2,-6-5 0,6 5 0,-1-1 1,1 4-3,7 0 3,0 3-1,-1-3-3,2 5 0,-3-2-1,2 1-2,0 2 0,5-2 1,2 0 0,6 3 0,-1 1 2,-6-2 4,13 3 3,-7 1 5,14 1 6,-6 0 3,-2 0 7,7 0 5,0 5 9,2-6 5,-1 5 5,-1-1-2,0-3 0,2-1-2,-2 6-5,0-5-5,-7-4-8,3 5-9,-9-6-8,1 2-9,-8-1-10,-5-4-10,6 2-17,-6-5-21,-7-2-33,0 3-45,0-4-63,-7-5-82,1 1-76</inkml:trace>
  <inkml:trace contextRef="#ctx0" brushRef="#br0" timeOffset="-119282.73">10316 7217 43,'45'29'137,"1"-3"2,-7 4 0,13-1-8,-6 0-26,0 0-37,-1 0-31,0 5-16,1-8-9,0 3-7,-1-4-9,-6 0-13,1 0-25,-1-2-40,-7-8-65,1 3-103</inkml:trace>
  <inkml:trace contextRef="#ctx0" brushRef="#br0" timeOffset="-118935.34">10270 7181 21,'0'0'28,"7"2"0,-1 3 0,1-3 5,6 3 5,-6 2 7,5-3 2,1 3 6,7 4-3,-7-4 0,6 4 3,8 0-2,-7 3-6,5-2-6,1 6-5,7-4-8,-1 6-3,1-2-3,6 4-7,0 0-2,0 3 0,0 1-2,7 0 1,0 3 5,-1 4 5,7-4 0,0 4 3,0 1-1,0-2-1,7 1-1,-7 0-3,0-4-4,8 4-7,-9-7-4,-5 3-7,5-2-18,-5-6-26,-7 1-42,0-7-59,-6 0-84,0-1-88</inkml:trace>
  <inkml:trace contextRef="#ctx0" brushRef="#br0" timeOffset="-118540.38">11455 7883 286,'59'25'246,"0"6"-73,-7-6-59,6 1-40,1-1-22,-8 5-15,9-9-9,-8 6-5,0-2-3,1 0-6,-8-3-3,7 0-4,-7 1 0,7-1-3,-6-1-1,-1 1-2,-5-3-3,5-1-5,-5 1-2,-1-1-4,-7-3-7,8-1-11,-8-2-8,-6-2-16,6-3-18,-5 1-16,-7-1-16,-2-3-9,-4-1-4,-1-3 2,0 0 5,-13-3 12,0 3 16</inkml:trace>
  <inkml:trace contextRef="#ctx0" brushRef="#br0" timeOffset="-118177.54">11937 8100 83,'0'0'178,"0"3"-44,0-3-39,0 0-24,0 4-16,7-4-10,1 4-6,-3-1-2,8 1-4,-7 0-3,8 3-4,6-4-5,-8 8-4,7-3-4,8 3-2,-8 0-4,8 1-1,-3 5 0,10-3 3,-2 5 3,8 3 3,-1 0 1,6 7 5,7-2 0,1 2 3,5 3 1,1-2-5,6 2-1,-7 2 1,7-1 0,7-4-1,-6 3 0,-1 2-2,5-2-1,-4 2-1,-1-1-2,0-4-5,-6 5-3,6-5-1,-6 0-4,-1 0 1,-6-4-2,1 1-1,-1-4-4,-6 0-2,-1 0-3,1-7-7,-1 3-1,-12-3-2,6 0-1,-6-4 0,-1-1-1,-6 2 1,0-5 1,0 1 3,-6-2 2,0-2-2,-7 0-3,-7-1-11,0-3-17,1 0-20,-1-3-23,-12-1-31,-1 0-31,1-2-35,-7-2-31</inkml:trace>
  <inkml:trace contextRef="#ctx0" brushRef="#br0" timeOffset="-117913.34">13696 8913 14,'-12'-7'146,"-9"-5"-15,2 6-18,-1-6-17,1 5-16,6-1-15,-7 2-11,7 2-10,0-4-7,8 8-12,-3 0-8,2 0-6,0 0-1,6 8-3,0-4 0,0 2-1,6 2-1,0-1 0,7 5-1,6 3 0,2-1-3,-2 1 1,7 2 0,6 5 1,1-3 4,-2 3 4,10 4 6,4-4 4,1 3 5,6-3 6,0 4 4,-1 3 3,9-3-1,-2-1-3,-6 1-3,8-4-3,-9 3-3,2 1-6,-1-4-4,-1 0-3,-5 0-4,-1 0 0,2-4-2,-2 1 0,-6-1 0,-6-4-2,-1 2 0,1-5-2,-8 3-1,-4-6-6,-2-1-8,-6-4-11,-7 1-15,1-4-17,-7 0-27,0-4-41,-7-3-66,1 0-113,-7-4-65</inkml:trace>
  <inkml:trace contextRef="#ctx0" brushRef="#br0" timeOffset="-85054.88">2377 12859 51,'-6'-4'402,"6"-4"-98,-8 5-109,2-1-79,6 0-45,0-2-23,0 2-9,0-4-6,0 1-3,6 3 2,2-3 0,-8-4 6,6 4 3,1 0 2,-1-5 5,0 1 5,-6 5 11,7-6 8,-1 4 11,-6-3 11,0 5 12,7-3 14,-7 6 7,0 0 0,0-1-7,0 0-8,0 1-18,0 3-17,-7 0-17,7 3-18,-6 1-14,6 0-8,-13 7-5,7 3-2,-7 5 1,-1-2 1,1 6 0,0-1-2,1 4 0,-2-5-1,1 5 0,0-8-5,7 4-1,-7-3-1,13-5 0,-7-3 2,0 0-1,7 1 9,0-9 11,0 1 14,0-1 12,0-6 12,7-1 8,6-3 2,0-8 10,0-4-5,7-6-6,-1-1-8,1 1-3,0-8-8,5 4-3,-5-4-1,0-4-5,-1 3 0,0 2-5,1-2-3,-7 2-4,0 3-2,0 3-3,0 0 1,-6 5 2,-2 2-3,3 8-1,-3 1-1,-5 2-5,0 0-3,0 5-6,8 3-5,-8 0-3,0 3-4,7 8-1,-7 1-3,0 6 2,5 3 1,2 2 1,0 2 1,0 1 1,5 3 1,-5 1-2,6-1-2,0 3-3,7-2-5,-8 3-11,8-7-22,0 3-38,5 0-57,-5 0-67,0 4-62,5-6-58,-5 2-65,-1-7-104,7 0-124,-12-1-53,-1-2 7</inkml:trace>
  <inkml:trace contextRef="#ctx0" brushRef="#br0" timeOffset="-84567.28">2501 12976 406,'0'-8'473,"0"1"-127,0 0-139,0 4-83,0-6-42,0 6-20,0 0-7,6-1-1,-6 0 0,0 4-6,0-3-3,0 3-6,0 0-7,6 0-7,-6 0-3,0 0 0,7 3 7,-7 1 17,6 0 23,-6 2 24,7 6 18,-7-1 17,6 0 10,-6 7 8,7-3 0,0 6-10,-7 4-12,5 2-16,3 2-10,-3 5-12,3 2-8,-1 5-11,-2 3-3,9 2-1,-7 10-6,-1-1-6,7 7-2,-7 4-1,7 7-4,-6 0 0,6 5-7,-6 1-8,5 3-1,-5 5-3,-1 1-6,1 8-4,-1-4-2,-6 2-6,7 6 2,-7-6-11,7 6 0,-7-1-2,6-4 1,2 0 1,-8 0 2,5 0 5,1-3 0,1 0 10,-7 3-4,6-3 0,-6 3 0,7 0-4,-7 0-2,-7 1-4,7-2-1,0 2 0,-6-5 0,-1-3 0,7 0 2,-6-7 2,6-4 1,0 0 4,0-7-2,-5-1 2,5-7 1,5 5 0,-5-9-3,0 0 0,0-3-4,6 0-2,-6-3 4,7-1-4,-7-3-1,6-1-1,-6-4-3,7 3-6,-7-10-4,0 3-1,0-2-6,7-3-6,-7-5-8,-7-3-6,7-1-8,0-3-12,0 4-18,-7-4-34,7-1-43,-6 2-47,6-2-48,-7-2-49,7-4-70,0 3-108,0-3-109,0-5-40,0-2 2</inkml:trace>
  <inkml:trace contextRef="#ctx0" brushRef="#br0" timeOffset="-83221.3">2331 17844 359,'-6'0'378,"0"-3"-102,-1 3-102,0 0-69,0 0-46,7 0-23,0-4-10,0 4-11,7 0-2,-7 0-1,14-4 3,-8 4 1,7-4 5,0 4-1,-1-2-4,9 2 4,-2-4-4,0 4-1,2 0-4,-3 0-5,9 0-6,-2 4-1,1-4-1,1 2-3,-2-2-1,8 4-3,0-4-2,-1 4-5,1-4-3,6 0-5,1 0-5,-2 4-4,1-4-6,1 0-3,-2 0-1,8 3 2,-7-3 2,8 0 3,-10 4 3,9-4 7,-6 4 4,5-4 6,1 0 6,5 0 5,-5 0 4,6-4 10,1 4 7,5-4 7,-6 1 11,7-5 6,-1 2 5,8-2 4,-8 4 2,7-3-6,-6-4-6,6 4-7,0-2-10,1 7-9,-9-6-8,9 1-6,-1-1-7,-6 4-8,6-3-3,-6 4-7,-1-1-3,-6-3-1,0 3-1,0 0-3,-7 1 3,8 3 6,-7-4 6,-1 1 5,1-2 6,-1 3 3,1 2 5,0-4 3,-7 0-1,6 0 1,-5 4-1,5-3 0,0-1-2,2 0 0,-2-3 2,1 3 0,-1 1 2,0-5 4,8 5 4,-2-1 1,9 0 3,-2-3 3,7 3 3,0-4 4,-6 1 2,7 4 0,-2-4 1,8 3 3,-6-4 1,-2 5 3,0-4-3,9 2-2,-8-1-3,0-2-6,-7 5-7,8-1-11,-7 0-10,-1 0-11,1 2-7,-1-3-5,1 2-7,-1-1-3,1 1 0,-7-1 2,6 0 0,1 0 2,0 1 4,-1-1 4,1 1 3,0-1 6,-1 1 6,8-6 7,-8 6 6,7-4 8,1 3 4,-8-4 7,6 1 6,3-1 3,-2 6 2,6-6 9,-6 4-1,7-3-2,0 3-2,-1 0-1,1-3-4,-1 4-2,8-1 1,-8 1-10,7-1 2,1 0 1,-1 0 2,-7 1 1,8-1 0,-1 4 1,0-3-1,7-1 2,-7 4-1,1-3-2,5 3-2,0 0-2,-6 0-3,6 0-4,2-4-1,-2 4-6,-6 0-3,8-5 0,-9 5-2,8-3 0,-8 3 2,2-3 1,6 3-3,-7-4 4,6 4 1,2-4 1,-2 4-1,1-3-3,-1 3 0,8-3-1,-8-2 0,8 1-1,-9 4 0,3-3-1,5-2 1,-6 3 3,6-2 1,-6 1 2,-1-2 2,7 2 5,-6 3 7,6 0 6,0 0 5,1 0 7,-1 0 3,0 0 3,6 0 3,-5 0 1,-1 3-4,6-3-1,2 0-3,-2 0-6,1-3-4,6 3-2,0-4-5,7 0-5,-6 4-3,5-4-6,7 2-3,-6 2 3,6-5 1,1 5 2,-3 0 2,-3 0-1,6 0 1,-1 0 2,0 5 0,0-5-3,0 0-2,0 0-5,-6 0 0,8 0 0,-10 0-4,2 0 6,-7-5 2,6 5 0,-5-3-1,-1 3 1,1 0-2,-8-4 0,7 4 1,-7-3-6,2-1-4,-8 0 0,0-3 0,-6 3-2,-1 1 1,-4-4 2,-3-2 3,-6 3 2,1-2 4,-7 2 3,0-6 5,-6 5 6,-7-4 6,1-1 11,-9 1 12,-4 4 7,-8-4 11,1 4 16,-7 0 14,-14 0 16,3-2 4,-2 6-2,-8 0-8,2-1-10,0 4-13,-7-4-17,0 4-21,0 0-26,-7 0-28,0 4-27,2 0-42,-8-1-62,-7 5-76,0-4-76,-13 3-93,7-4-165,-12-3-95,-8 4-60,-6-4-17</inkml:trace>
  <inkml:trace contextRef="#ctx0" brushRef="#br0" timeOffset="-82464.88">1257 14397 315,'-27'-4'441,"2"1"-154,-2 3-117,8-4-63,-1 1-33,1 3-12,6 0-5,0-4 0,7 4-1,-1 0 0,0 0 0,1-4-6,6 4-7,0 0-8,0 0-7,6 0-4,1 0-2,0 0 2,5-3 2,8 3 7,-1-5 9,1 5 7,6-3 7,1 0 11,4-5 10,8 5 8,1-5 9,6 1 11,-1-4 10,1 0 4,7-3-1,5 2-8,-6-3-11,0 1-12,0 2-16,-1 2-20,-5-1-25,-7 3-35,0 0-41,-6 6-43,0-2-43,-8 1-42,2 3-40,-8 3-36,-6 1-35,-7-2-33,1 3-66,-7-2-94,-7 5-31</inkml:trace>
  <inkml:trace contextRef="#ctx0" brushRef="#br0" timeOffset="-82298.9">1674 14299 411,'-14'-5'530,"7"5"-99,1 0-163,-1 0-109,7 0-58,-6 5-23,6 5-3,6 1 14,-6 7 16,7 5 27,-1 2 23,1 4 17,0 7 8,6 6-9,0 1-20,-8 8-21,10 1-23,-2 7-26,0 0-26,0 2-20,6 2-33,-6 3-49,7 3-67,-1 5-70,8-1-72,-2 7-122,8 2-149,-7 1-108,0 5-46,0 0 4</inkml:trace>
  <inkml:trace contextRef="#ctx0" brushRef="#br0" timeOffset="-81557.28">9912 18137 530,'-13'-14'641,"7"3"-23,-1 4-167,1 0-125,0-1-78,6 1-54,-8 3-38,8 4-23,0-4-17,0 0-29,8 8-26,-8 0-15,6 0-9,7 7-6,-7 3 2,1 5-1,6 2-5,-7 4 3,7 6 2,-6 5-7,-1 1-8,1 3-5,-1-3-8,1 3-2,-1 0-3,0-4-1,1 1 0,-7-3-4,7-5 6,-1-4 5,1 0 7,-1-5 10,-6-5 16,7-1 16,-7-7 17,6 0 14,-6-3 8,7-8 3,-1-3 2,0-4 0,2-7-8,5-3-9,-1-2-10,1-7-9,0 1-7,7-4-6,-1 0-9,1-7-11,0 3-18,6-3-31,0-1-35,0-2-68,0 2-126,6 1-135,-6-3-205,2 2-142,-10 8-89,-5 0-35,-6 4-1</inkml:trace>
  <inkml:trace contextRef="#ctx0" brushRef="#br0" timeOffset="-79301.4">5099 17244 68,'-6'-3'289,"-1"-2"-41,1 5-50,6-4-49,-7 1-41,7-2-32,-6 3-23,6-2-17,0 1-11,0-1-10,0 0-5,0-4-4,0 4-2,6 2-3,-6-3 1,0 3-2,7-6-1,-7 4 2,6 0 0,-6 0 3,7 1 1,-7-1 3,6 1 0,-6-1 4,0-3 2,6 2 2,-6 2 1,0-4 0,7 3 0,-7-2-2,6-3 0,-6 6-3,7-4 2,-7 0-3,7-1-2,0 1-1,-7 0 0,6-4-1,-6 3 2,6 0-1,1-1-5,-2 1 0,3-4 0,-8 1 0,7 0 0,-1 1 0,1-1-3,-1-4-1,7 1 1,-7 2 1,1-3 0,6 1-1,-7-1 0,8-4-1,-8 5 0,7-1 2,-7-2-1,7-2 0,0 5-1,-6-5-2,6 1 2,-5-4 0,3 3 0,-4 1 0,0-3-2,0 2 2,-1-3 2,-6 3 0,5-3 1,-5 4 1,8-3 1,-1-2 0,-7 2 4,6-1 1,-6-1-1,6-2 3,-6 3-2,0-4-2,6 4 0,1-3 0,-7 2-5,7-2-1,0 3-1,-7-4-1,6 4-1,-6 0 2,6-4-1,1 4-1,-7-3 1,6 3 0,0 1 1,1-5-1,-7 3 1,7 1 0,0 1-1,-1-5 1,-6 4 0,7 0 0,-1 0 0,0 0 1,-6 3-3,7-2 0,-1 2 2,-6-3 0,0 4 1,0-1 0,7 1 0,-7 0-1,0-4 2,0 4 2,0 0-3,0-1 1,0 1-1,0-1-1,0-3 0,0 0 1,0 4 1,7-4-1,-7 0-1,6-1 0,-6 2 0,7-1 1,-7 0 1,6 1-1,-6-2-1,7 2-1,-1-1 0,0-1 0,1 1 0,-1 4 1,-6-4 0,7 0 0,0 1 0,-1-2 0,1 5-1,-1-4 1,-6 3 0,7-3-1,-1 5-1,0-3 1,-6 3-2,7-6-1,0 5 1,0-4-1,-7 4 1,5-8-1,2 5 2,-7-1 1,6-4-1,-6 0 2,7 4 0,-7-3-1,0 3 1,8-1 0,-8-2-1,0 3 0,5 0 0,-5-4-2,0 5 1,6-1 1,-6-1 0,0 2-1,0-2 1,0 1 1,7 4 0,-7-4 2,0 3-2,7-2 1,0 2 0,-7 1 3,6 0-2,1 0-2,-1-1 3,1 1-2,-1-1 0,0 2-1,1-2 1,0 1-3,6-1-1,-1 1 0,-5 0-2,6-1-2,1 1 0,-2-1 1,-5 5-2,6-4 3,-1-1 1,-5 1-2,0 0 1,0 4 4,0-6-1,-2 3-2,2 2 3,-1-4-3,1 1 3,-7 0 3,6-4 1,-6 3-3,7-3 3,-7 5 1,7-2 1,-1 0-3,0 2 0,-6-2-2,7 1-2,-1-1 0,1-3 0,-1 4 0,-6 0 0,7-4 1,6 4-1,-6-5 0,-2 1 1,3 4 1,-3 0 0,2-1-2,1 2 2,-3 2-1,9 1-2,-8-3 2,1 3 1,-1-1-3,1 1 3,-1 3-1,1-3-1,-1 3 1,1 0 1,-7-1 0,6 5-1,-6-3 1,7 2 0,-1-3 0,-6 4 0,7 0 1,-7-1-1,6 1 0,-6 3 0,7-4 0,-7 5 0,0-4 0,6 2 0,-6-1 0,6 2 0,-6 0 0,7 1 0,-7-1 1,7 0 0,-7 0-1,0 2 0,0 2-1,7-5 0,-7 5-5,0-3 3,6 3 0,-6-4 2,0 1 0,6-1 1,1-4 0,-1 1 1,-6 0 6,7 4-1,-1-6-1,-6 6-3,0 3 3,6-3-1,-6-1 0,8-3-2,-1-1 0,-1 1-1,0 0 0,0-1 1,1-3 0,-1 3 0,1 1 1,6-3 0,-6-2 1,5 5 0,-5-3 0,-1 2 1,1 1-1,-1-1 0,8-3-1,-8 4 0,6-4-1,-4 3-1,4-3 0,2 5-1,-7-6 0,5 5 0,1-4 0,0 4 0,0 0 0,1-1 0,-2 1-1,1-1 1,0 2 0,7-3-1,-7 3 0,0-2 1,6 5 0,-5-5-2,-1 4-4,6-4-7,-6 6-11,7-2-10,-8 1-11,1-2-20,8 2-40,-8-5-70,-2 4-132,-3-3-81</inkml:trace>
  <inkml:trace contextRef="#ctx0" brushRef="#br0" timeOffset="-78036.9">6623 12869 82,'0'0'222,"0"0"-43,0 0-41,0 4-39,0-4-30,0 0-19,7 0-12,-7 3-5,0-3-5,0 0-2,6 4 0,0-4 0,-6 4 1,7-4 0,0 4-4,0-4-2,-1 3-1,6-3 0,-5 5-2,6-5 0,1 0-4,5 0-4,-6 0 1,0 0 0,7 0-2,-7 0-2,-1 0-1,1 0 0,1 0-1,-1 0 2,-7 0 0,7 0 1,0 3 0,-6-3 1,5 0-1,3 4 1,-2-2-1,-2-2-1,3 4 0,-1 0 0,6 0-2,-6-4 1,7 4-1,-1 0-3,-6-1 1,14-3 0,-8 4-2,1 0 1,-1-1 0,7 0-2,-6 1 2,6 4 1,-7-5-1,0 5 0,9-5-1,-10 5-1,2-4 0,0 3 0,-1 0-1,1 0 0,-1 1 0,-7-1-1,9 1 2,-8-2-1,6 2 1,-6 0 2,1-1-1,5-5 1,0 6-1,-6-4-1,1 1 0,5 1 2,0-2 0,-5 3-2,4-3 1,2 4-1,-6-1 1,5-4 1,1 4-2,-1 1-1,7-1 1,-6 0 2,-1 0-2,1 1-1,-1 3 1,8-3-1,-8-1 1,0 5 1,8-6-1,-2 5-1,-5-3 1,0-1 0,6 4 0,-6-8 2,-1 9 0,0-5-1,1 1-1,6-2 2,-7 2 0,1-1-2,0 1 0,-1-1 0,1 0-1,-1 0 0,8 1 1,-9 2-1,2-1-3,7 1 2,-8 1 2,1 0-3,6-4 1,-7 4 0,0 0 2,8-3 3,-8 3 1,8-1-4,-7 2 1,5-2 1,1-3 0,0 5 0,-6-1 1,5 0-2,2 1 2,5-2 1,-6-3 1,0 5 0,0-2 0,7 1-2,-7 0 1,1 0-2,4 4 0,-4-1 1,-2 1-3,2-4 1,-9 8 0,10-5 2,-3 1 0,-5-1-2,6 5 2,0-5-1,-6 1 0,-1-1 1,7 2-1,-6-2 0,0 1-2,-2-1 0,9 1 0,-8 0 3,1 0-3,6-1-5,-8 5 2,3-6 3,5 3 1,-7-2-1,8 5 0,-1-5 0,0 1 4,1 3 3,-2-2-1,8 1-3,-7-3 1,0 5-2,6-1-1,-6 1 0,6-5-1,-5 5 0,5-1-1,-6 1-1,7-5 2,-1 3 0,1 3 1,-7-3 1,7-1 1,-1 2-2,-6-4 1,7 5 3,0-2-1,-8-2 0,8 4 2,-1-4-1,-5-1-1,6 5 1,-1-5-1,-6 5-1,0-5-1,0 1-4,0-1 1,0-2-1,0 2 0,1 1 0,-9-1 2,9 1-1,-2-1 0,2 1 5,-1 0-2,0-1 1,0-2-1,0 3 1,0-4 3,0 3 1,-7 1 2,14 0-1,-13-1 4,6-3 1,0 3 1,-6 1 2,5 4-5,-5-4-1,6-1-1,0 4 1,-5-3-3,4 3-3,1-3-1,-7 3-2,7 0 1,1 1 0,-2-4-2,2 3-1,-1 0 2,6-3-1,-6 3 0,7-3 0,-1 3-1,2-2 1,-3 1 3,2-2 1,0-1 2,5 1 0,-5-1 3,0 1 4,-1-1 0,1-2-1,-1 2 0,1-3-1,0 5-3,0-6-1,-2 5-3,3-1-2,-2 1-1,1-1-1,-1 2 0,1-6 1,-1 5 2,2-1-2,-2 2 1,0-3-2,1 3 3,-2-1-1,9-4 0,-7 3 2,12 1 2,-6-4 5,1 3 2,5-3 1,0 1 0,1 2 1,0-3-1,-1 1-2,1 2-4,-1-3-3,0 0-3,8 3-1,-7 1 0,-7-4-2,6 5-2,2-2 0,-9 1 1,7-1-3,-5 4 2,6-3 0,-8-1-1,8 1 2,1-1 2,-9 1 0,7 1 4,7-2 3,-6 1 5,6 3 4,7-4 11,-1 5 10,14-1 6,-8 0 13,15 0 11,6 5 8,-1-5 3,8 0 8,6 0 2,-8 5-1,8-6 8,0 2 0,-1 3-3,2-3-2,-2-1 3,1 0-4,0-3-6,-1 3-8,-6 1-10,1-5-13,-9 0-10,3 1-9,0 0-10,-16-5-19,1 2-31,-5-1-40,-14-4-49,0 1-40,-5-5-42,-9 1-45,0-4-66,-17-7-134,-2 3-97,-19-7-40,-13-3-2</inkml:trace>
  <inkml:trace contextRef="#ctx0" brushRef="#br0" timeOffset="-77116">4018 17130 15,'-6'4'66,"6"-1"-21,0-3-18,6 0-14,-6 0-8,7 0-5,-7 0-4,6 0-1,-6 0 4,7 0 8,-1 0 7,-6 0 6,6-3 2,-6 3-1,7 0 3,-7 0-1,6 0-3,-6 0-7,7 0-5,-7 0-5,7 3-3,-7-3 0,0 0-3,6 0-4,0 0-8,1 0-10,1 0-11,-3 0-14,1 0-17,8 0-25</inkml:trace>
  <inkml:trace contextRef="#ctx0" brushRef="#br0" timeOffset="-74842.47">4598 17280 15,'0'0'76,"0"0"9,0-3 7,0 3 4,0-4 1,0 4-5,0-3-6,0 3-11,6-4-9,-6 4-13,0-5-11,0 5-13,0-3-9,0 0-7,7 3-5,-7-4-1,0 0-3,0 1-1,0 3-1,6-3 1,-6-2-1,0 1 1,0 1 1,0-2-1,7 3 0,-7-5 0,0 3 0,6 0 1,-6-4 2,7 4 1,-7-3-1,6 0 1,-6 0 0,0-1 0,6 1 1,-6 0 0,7 0 1,-1-1 1,-6 1 0,8 0-1,-8-5 0,7 5-1,-2 0-1,2 0 0,-7-1-2,6-2-3,1 3 0,-1-1-2,1 0 0,-7-3-1,7 4 0,-1 0-1,1-1 0,-1-3 0,0 5 0,1-3 2,-1 3-1,-6-2 0,7 1-1,-1-1 1,1 1 0,-7 0 0,7 0 1,-1-1 0,-6 0 0,0 1 0,7 1 0,-7-2 1,0 0 0,5 1 0,-5-3 0,7 1 0,-7 6 0,8-8 0,-8 4-1,5-1 0,-5 1-1,8 0 1,-8 0 0,6-4-2,0 3 2,-6 2 0,7-6 0,-1 4 0,1-3 1,-1 5-1,1-6 1,-7 5 0,6-4-2,1 0 0,0 4 1,-7-4 1,6 3-1,0-2 1,-6-1-1,7 3 3,-1-3 4,-6 5 0,7-6-1,-7 4 1,6-3 0,0 5 3,1-6-2,-7 1-3,7 4-2,-1-4 1,1 4 1,-1-4 0,-6 3-3,7-3 0,-1 5 1,1-6-1,-7 1 3,6 4 1,-6-5-4,6 1 3,-6 4-2,8-4 2,-8 0-1,5 1 3,-5 2-3,8-3 2,-8 1 1,7-5 0,-2 3-2,-5 2 0,7-1 0,-1 0-3,-6-1 1,7 1-2,0 3-2,-1-2 1,1-1 1,-1 1-2,-6 2 0,7-3 0,-1 0 0,-6 4 0,6 0 1,1-5 2,-7 5-1,6 0 1,-6-5-2,7 4 2,-7 2-2,7-2 0,0-3 0,-7 5-2,6-2 1,0-3 1,1 3 0,-7 1 0,5 0 1,3-4 0,-1 4 1,-7-1-1,6-3 0,1 4 0,-1 0-2,1 0 0,-1-1 1,0 0-1,1 1 0,-1 0 2,1 0-1,-1-1 0,1-3 2,0 1 0,-1-2-1,1 1 2,-1 0 1,7 4 0,-7-4 1,1-4-1,-1 5-1,1 3 0,-1-5-2,1 1 1,1 4-2,-3-4 0,-5 3 0,6 1 1,1 0 2,0-4-1,0 0 0,-1 4 1,-6-4 1,5 0 3,3 0 0,-1 3 1,-1-3 1,0 5-1,0-6 0,-6 4 4,7-3-4,-7 5-1,7-2-1,-7 4-3,7-3 0,-7 0-1,6-1-1,-6 5-1,0-1 0,6-3-1,-6 3 1,0 1-1,7-1 1,-7-4 0,0 5 0,6-1 0,-6 1 1,6-2-1,-6 3 0,0-6 2,7 4 1,-7 1 0,0-2 3,0 2 1,0-1 2,0 2 2,0-4 0,0 4 1,0-2 1,0 0-1,0 0-2,0 4 0,0-3-1,0 3-3,0-4-2,0 4 0,0-4-3,0 4 0,0-3 0,0 3-1,0-3 1,0-2 0,0 5 0,0-3-1,0 3-1,0-4 2,0 0 1,0 4 5,0-3 4,0 3 1,0 0 5,0 0 5,0 0 3,-7 0 0,7 3-1,-6-3-5,6 8-3,-6-5-1,-1 5-5,7-1-3,-6 4-4,0-3-3,6 2 0,0-3 0,-7 1-2,7 0-1,0-2-2,0 2-1,7-4-1,-7-1 1,0 1 1,6 0-2,0-4 3,1 0 0,5 0 0,-5-4 1,7-3 0,-1 0 2,-1 0 2,1-5 5,-6 1 2,6-3 5,-6 2 3,-1 1 7,7 0 5,-13 0 2,6 4 4,-6 0 4,0 0 8,0-1 4,0 0 4,-6 6-1,0 2-3,-1-4-2,1 8-5,-1-4-8,1 2-11,-8 3-7,8 2-10,-1 0-4,1 1-2,-7-1-4,7-4-5,6 5-6,-7 0-10,7-5-7,0 0-6,0 1-10,0 0-12,0-1-14,7 1-13,-1-4-15,1-4-35,-1 1-61,13-5-137,-5 2-95,5-6-46</inkml:trace>
  <inkml:trace contextRef="#ctx0" brushRef="#br0" timeOffset="-73528.29">5574 15507 59,'-12'0'147,"5"0"-4,1 4-10,-1-4-13,1 0-17,-1 0-11,0 0-13,1-4-13,-1 4-14,7 0-14,-6 0-10,6 0-14,0 0-2,0 0-5,-6 0-4,6 0-2,0 0-1,0 0 1,0 0 0,0 0 6,0 0-5,0 0 0,0 0 0,0 0-1,0 0 1,0 0-2,6 0 1,-6 0 3,6 0 4,1 0 5,-1 0 1,8 0 0,-8 0 4,7 0 0,6-3 0,-6 3-3,7 0-4,0 0-3,6-4-3,-7 4-1,7 0-3,-6 0-1,6-4 0,0 4 0,0 0 0,0 0-2,7 0-2,-8 0 3,3 0 0,-3 0-1,1 0 0,0 0 0,0 4 0,-1-4 0,2 0-1,-1 4 0,0-4-1,0 3 1,-6-3-1,6 0 0,0 0 0,-1 0 0,2 0 2,-1 0 2,0-3 0,0 3 0,7-4 2,-8 0 0,8 0 1,-7 2 1,7-4-1,-1 4 0,1-5 0,-1 2-1,-5 2 2,5-1-2,0 0-2,2 0-2,-10 2-1,10 2 1,-2-5-2,1 2-3,-7-1-2,6 4 1,-4-4-1,-3 4 1,7-3 1,-5 3 0,4 0 1,-4-4 4,4 4 5,-3 0 2,4-4 5,1 1 4,-1-1 0,0 1 5,-4-1 1,4 0-1,0 1 1,1-2 2,6 3-2,-7-2 0,1-4-2,-1 5-4,1-1-3,6 0-2,-6 0-3,-1 2-4,1-4-3,0 4 0,5 2-1,-5-4 0,-1 4 1,1-3 0,0 3 1,-1-4 0,1 4 0,0-4-1,-1 4 1,0-4 3,1 4-3,-7 0-1,8-4 0,-3 0 2,2 4 0,-7 0 0,6-2 0,1-3-2,-2 3 2,3-3 3,-2 1 2,1 1 0,-1-5 1,9 5 2,-9-1-2,0 1 0,1-5 1,5 5-4,-5-2 0,6 2-1,-6 0-2,-1-1-1,1 0 2,0 4 2,-1-3 1,1-1 0,-1 0 0,1 0-1,0 1 2,-8-1 1,8 1-3,-7-1-3,0 4-1,0-3 1,6-1-2,-5 0 1,-2 0 2,2 1-1,5-2 2,-5 3 3,-3-2 1,10 1 1,-2-1 0,1-1 0,-7 2-2,13-1-3,-13 0 1,14 1-3,-8-1-1,0 2 0,1-3 0,-1 5-1,1-4-2,6 4 2,-6-3 0,0-2 0,0 5 0,-1-3-1,0 3 0,-6-3-1,6 3 2,-5 0-1,-1-4 0,-1 4 1,2 0-1,-8-4 1,8 4 1,-8-3 0,8 3-1,-8 0 1,6 0 0,-4-4-1,4 4 1,2 0 0,-8 0 0,13-4 3,-4 4 1,3 0 0,-4-4 0,12 4 2,-8-3 1,3 3 0,-2-4-2,1 4 0,-1 0-1,1 0-4,-8-3 0,8 3-3,-7 0-1,-1 0-3,-4 0 1,5 3-2,-7-3 0,7 0 1,-6 0 0,0 4 0,-1-4-2,2 0 1,-3 0 0,-5 3-1,7-3 2,-1 0 0,1 0-2,0 0 3,-2 4 0,-3-4 2,4 0 1,0 0 2,1 0-2,-8 0 2,8 0 0,-7 0 0,6 0 1,-5 0 0,-1 0 0,0 0-1,0 4 0,-1-4 0,-5 0 2,7 0-3,-7 4 1,5-4 0,-6 0 0,1 3 0,6-3 1,-6 4-2,-1-4 1,0 4 1,7-4 2,-6 0-1,6 0 0,-6 0 1,6 0 2,-8 0 0,8 0 1,2 0 1,-3 0-1,1 0 1,0 0 0,0-4 2,0 4-2,1 0-1,5 0 0,-6 0-4,0 0 1,0 0-1,6 0-1,-6 0-3,-6 4-4,6-4-4,-6 0 0,6 0 2,-6 0-2,-1 3 0,0-3 1,-6 0 3,6 0 5,-6 0 4,7 0 0,-7 0 6,0 0 3,0 0 10,0 0 2,0 0 3,0 0 3,0-3 0,0 3 1,0 0-4,0 0-6,0 0-6,0 0-6,0 0-7,0 0-9,0 3-11,0-3-17,0 0-23,0 0-34,0-3-64,0 3-98,0 0-112,0 0-59</inkml:trace>
  <inkml:trace contextRef="#ctx0" brushRef="#br0" timeOffset="-72878.19">11528 15218 21,'0'-5'260,"6"5"-38,-6 0-41,0 0-41,0 0-33,0-2-30,0 2-20,6-4-14,-6 1-9,0-1-10,7-1-1,-7 2 2,6-1 1,-6 0 1,7-3 0,-1 5-1,1-3-4,-1-2 0,1-1-7,0 5-1,-1-5-4,7 1-3,-7-1-2,7 1-2,1 4 0,-1-4-1,-6-1 1,5 1-3,1 0 0,1 0 2,-2-1-2,1 1 4,0-4 2,0 0 4,7-1 5,-7 1 6,7 0 5,-7-3 4,6-1 4,-6-3 0,13 3-1,-6-7-3,-1 1-4,7-2-1,0-3-6,1 5-4,-2-4-4,8-5-1,-1 5-2,8-2-1,-8-2 0,7 0-3,0 2 2,7-2-1,-6 0 0,5-3-1,7-1 0,-6-1 4,5-3-1,1-2 0,7-1-8,-6-2 1,4 3 6,-4-6-1,5-1-1,-6 1-4,7-2 0,0-2-1,-1-1 1,7-1-4,7-5-5,-7-2-1,1-1 2,-1 4 3,-7-3 5,1 3 1,6 0 3,-6 3 2,-1-3 1,7 1-1,0 3-2,0-2-3,0 3-5,0-1 0,1 2-3,-1-1-2,-1 2-1,-4 4-3,5-4-4,-6 0-3,-7 5-1,7-2 2,-14 2 3,7-1 2,-7 0 1,-5 4 2,-2-1 4,-5 1 3,0 7 0,-7 1 2,-7 5 1,1 2 1,-8 3 4,3 4 2,-2-1 1,-8 5-1,2 3 3,-7-1-4,0 4 0,7 2-3,-14 3-2,7-1-2,-7 0 1,2 0-1,-8 8-5,5 0-4,-4 0-9,-1 3-12,-1 1-14,-5 2-19,6 1-35,0-1-66,-1 2-140,-5-1-81,6 0-48</inkml:trace>
  <inkml:trace contextRef="#ctx0" brushRef="#br0" timeOffset="-72219.09">15475 12368 126,'-7'0'111,"-1"0"-33,8 0-33,-5 3-25,-2-3-16,7 0-6,-7 0-8,1 4-3,6-4-5,-7 0-4,1 4-6,6-4-11,-5 4-11,5-4-16,0 0-6</inkml:trace>
  <inkml:trace contextRef="#ctx0" brushRef="#br0" timeOffset="-71374.84">15417 12385 69,'0'0'106,"0"0"2,0 0-6,0 0-12,0 0-15,0 0-16,0 0-17,0 0-13,0 0-11,0 0-8,0 0-3,0 0-1,0 0 0,0 0-1,0 0 0,0 0 0,0 0 1,0 0 3,0-2 1,0 2 0,0 0 2,0 0 3,5 0 2,-5 0 2,0 0 0,6 0-3,-6 0-1,7 0-1,-7-4-2,0 4-4,6 0-1,-6 0 0,0 0 2,0 0 1,0 0 1,0 0 2,0 0 2,0 0 2,0 0 3,0 0 1,0 0-1,0 0 2,0 0-2,0-4 0,7 4 1,-7 0-1,0 0-1,0 0-2,0 0 0,0 0-4,0 0 1,0-4-2,0 4-1,0 0-1,0 0 2,0 0-4,0 0 1,0 0 1,0-3-2,0 3 3,0 0-1,0 0-2,0 0 0,0 0 0,-7 0-1,7 0 0,0-4-3,0 4-2,-6 0-1,6 0 1,0 0-2,0 0 1,0 0-2,-7 0 1,7 0 1,0 0 0,0 0-1,0 0 0,0 0 1,0-4 0,-6 4 0,6 0 0,0 0 2,-5-4 1,5 4 0,0 0 2,-8 0 0,8-2-1,-7 2 8,7 0-2,-6-6-2,-1 6 2,7 0-3,0-2 3,-6 2 2,6 0 2,-7 0-5,7 0 3,0 0 2,0-4-1,0 4 2,0 0-1,0 0-3,0 0 0,0 0-2,0 0-2,0 0-1,0 0 0,0 0 1,0 0 0,0 0 0,0 0 0,0 0-1,0 0 3,0 0 0,0 0-2,0 0-1,0 0 0,0 0 0,0 0 0,0 0 0,0 0-1,0 0-1,0 0-1,0 0 1,0 0-2,0-3 0,0 3-2,0 0 0,0 0-2,0 0 2,0 0-1,0 0 0,0 0 0,0 0 0,0 0 0,0 0 0,0 0 0,0 0 0,0 0-2,0 0 0,0 0-1,0 0 1,0 0 0,0 0-1,0 0 2,0 0-2,0 0 2,0 0 1,0 0 1,0 0-1,0 0 0,0 0 0,0 0 0,0 0 1,0 0-1,0 0 0,0 0-1,0 0 1,0 0-1,0 0 1,0 0 1,0 0-1,0 0 0,0 0-1,0 0 1,7 0 1,-7 0 0,0 0 0,0 0 0,0 0 0,0 0 2,0 0-1,0 0 0,0 0 0,6 0 0,-6 0 1,0 0-1,0 0-1,0 0-1,7 0 0,-7 0 0,0 0 1,6 0-1,-6 0 0,7 0-1,-7 3 0,0-3-1,8 0 2,-8 4-1,0-4-1,5 0 0,-5 2 1,0 4 2,6 0-1,-6 2 0,0-1 0,7 3 0,-7-2 0,0 7 2,6-4 0,-6 3-1,7 5 2,-7-4 1,0 3-1,7 1 1,-7-2 0,5 2-2,-5 0 0,0-2-1,8 5-1,-8-3 2,0 3 0,0-4-1,0 4-2,0-4 2,0 0-1,0-3 1,0 3 0,0-3-1,0 0-2,0-1 2,-8 1 1,8-4-2,0 1 1,0-2 0,0 1-1,8-3-2,-8 2-2,0-3-9,7-3-9,-7 4-12,6-5-19,-6 5-32,6-8-46,0 4-78,-6-8-135,7 4-63,0-3-46</inkml:trace>
  <inkml:trace contextRef="#ctx0" brushRef="#br0" timeOffset="-70334.86">15917 12621 98,'0'0'109,"0"0"-31,7 0-27,-7 0-16,0 0-14,0 0-9,0 0-6,0 0-2,0 0 2,0 0 5,0 0 7,0 0 8,0 0 6,0 0 9,0 0 6,0 0 6,0 0 0,0 0-1,0 0-6,0 0-4,0 0-7,0 0-7,0 0-4,6 0-6,-6 0-4,0 0-2,0 0-4,0 0-3,0 0-3,0 0-3,0 4-5,0-4-4,0 0-4,0 2-8,-6-2-9,6 0-11,0 0-12,-7 0-9,7 5-4,0-5-3,-7 0 1,7 2 3,0-2 9,-7 0 13,7 5 13,-6-5 13,6 0 9,0 3 7,-6-3 5,6 0 4,0 0 0,-7 0-2,7 0-9,0 0-23,-6 0-42,6-3-77</inkml:trace>
  <inkml:trace contextRef="#ctx0" brushRef="#br0" timeOffset="-69798.61">15487 12412 148,'0'-8'338,"0"1"-82,0 0-83,0 0-49,6 3-41,-6-4-25,7 5-13,0-5-12,-7 4-6,13 2-4,-7 2-1,1-6 1,5 4-1,1-2 3,8-3 0,-2 7-1,-6-8-3,13 8-1,-7-4-1,1 1-1,0 3 2,-1 0 0,0-3-2,7 3 0,-6 0 0,0 0-1,-2 3-2,-3-3-2,-3 3-5,1 1-2,-6 4-2,6-4-4,-13 3-3,6 3-1,-6-2 0,0-1 0,-6 1-2,0 3 0,-1 0-1,-7 0-1,-4-1 0,3 1 1,-3 0 0,-2 0 0,0 1 0,-6-2 1,7 2 1,-7-5-1,0 1 4,0-1-1,0 0 1,0-4 1,-1 5-1,2-4 1,5 3 0,0-7 1,2 7-2,-2-4-8,6 1-8,1 1-11,7-2-12,1 0-19,5 1-29,0 0-53,5-1-102,1-3-107,7 4-59</inkml:trace>
  <inkml:trace contextRef="#ctx0" brushRef="#br0" timeOffset="-69595.3">16145 12675 392,'6'4'374,"-6"3"-135,7 4-98,-7 4-54,0-1-25,0 6-14,0-3-5,0 4-3,0 2-7,0 3-7,0 0-6,0 3-5,0 4-4,0 0-7,0 0-10,0-1-13,0 2-21,7-5-37,-7 0-78,6 0-155,-6-3-89,0 1-41</inkml:trace>
  <inkml:trace contextRef="#ctx0" brushRef="#br0" timeOffset="-68440.66">4754 17123 26,'0'0'151,"0"-3"-29,0 3-31,0 0-33,0 3-31,0-3-31,-7 0-27,7 3-31,0-3-28,0 4-39</inkml:trace>
  <inkml:trace contextRef="#ctx0" brushRef="#br0" timeOffset="-67210.29">4845 16973 71,'0'-8'69,"7"4"-2,-7 1-2,6-4-7,-6 3-3,7-3-5,-7-1-2,0 0-4,6 5-4,1-3-5,-7-2-3,6 0-3,-6 1-5,7-1-1,0 2-2,-7-6-2,6 5-1,0 0-5,-6-1-5,7 1-4,-1 0-4,-6 0-2,7-5-5,-7 5-6,6-1-2,-6 2-4,0-2-1,6 0 0,-6 1-4,0 0 0,7-4 2,-7 4 9,0-4 7,0 3 6,7-3 5,-7 1 6,6-2 9,-6 2 2,0-1 4,7 0-4,-7-1-2,6 2-5,1-5-4,-7 4-6,6 0-5,1 0 0,-1 0-5,-6 0-3,6-1-4,-6 6 0,8-9 1,-3 5-5,3-2 1,-1 1-2,-7 0 1,5 3 3,2-3 3,-1 1 3,1-1 2,-7 0 3,7 4 2,-1-5 0,1 1-1,-1 5-5,1-6-2,-7 1-5,6 4-5,0-4-2,1-1-12,-1 6-2,1-6-5,0 5-4,-7 0-3,7-4-7,-1 3-7,-6 1-22,6-1 1,-6-2 2</inkml:trace>
  <inkml:trace contextRef="#ctx0" brushRef="#br0" timeOffset="-66248.99">5555 15155 70,'0'-7'79,"7"-4"-4,-7 0-7,6 4-9,-6-4-6,0 3-11,6 1-12,-6 0-9,0 0-6,7-1-4,-7 0-7,0 2 1,6-2 1,-6 1-1,0-1 2,7 1 3,-7 0 7,0-1 6,0-2 5,7 2-1,-7 5-1,0-5 5,6 1-8,-6 0-1,0 0-2,7-1-6,-7 1-2,0 3-5,0-3-4,0 4-3,0-2 4,0 2-1,0-4-2,0 7 2,0-5-1,0 5 3,-7-3-2,7 3 1,0 0-1,0 0 1,0-3 0,0 3 0,-6 0-2,6 0-1,0 0 1,0 3-1,0-3 1,0 3-1,0 2 0,0-5 0,0 3-1,0 4 0,0-2-2,0 1 2,-7 2 0,7-1 0,-7 4 3,7 0 2,-6 0 5,-1 0 5,1 3 4,0 1 2,-1-4 1,1 5 2,-1 1 0,1-2 1,6-1-3,-7 5-4,0-5-3,-6 1-2,13 3-2,-6-3-4,0 4 0,-1-6-3,7 3-2,-6-2 2,6 1-3,-7 0 3,7-1-1,0 1 0,-7-4-1,7 3 0,0-3 0,-7 5-1,7-7 2,0 7-3,0-5 1,-6 4-1,6-4 0,0-1-2,-6 1-6,6 0 0,0-4 1,-7 5 1,7-9 0,0 5 1,0-4 0,-6-2 0,6 4 6,0-4-1,0-2-1,0 4-1,0-4-1,0 0 1,0 0-2,0 0 3,0 0-2,0 0 0,0 0 0,0 0 0,0 0-1,0-4-1,6 4-1,-6-2 3,0-4-1,0 0 0,0-2 2,7 1 1,-7-1 3,6 1 2,-6-4-2,6 4 2,-6-4 2,7 0 0,0 1-1,-7-2-1,7-3-2,-1 5-2,1-1-1,-1-5-5,-6 7 0,6-7-2,1 5 1,-1-3 0,1-1-1,0 0 1,-7 1 0,6-1 1,1 1 1,-1-5 1,-6 2-1,7 0-1,-1-4 1,0 6 0,1-3-6,-7 0-2,6 0-1,1-1-5,-7 4-2,7-3-12,-7 4-14,6 3-8,-6-1-9,7 2-14,-7 3-19,6-1-27,-6 1-49,0-1-49</inkml:trace>
  <inkml:trace contextRef="#ctx0" brushRef="#br0" timeOffset="-64612.86">5653 14870 100,'0'0'202,"0"0"-25,0 0-30,0 0-31,0 0-31,0 0-25,0 0-23,0 0-13,0 0-10,7 0-4,-7 0-3,0 0 0,5 0 1,-5 0 1,7 0 3,-1-4 2,1 0 0,1 4 0,-3-4 0,1 1 0,8 3-3,-7-4-1,-1 1-3,7 3 0,-6-4-1,-1 4-1,7-3 1,-6 3 0,6-4 1,-1 0-1,1 0 0,1 4 0,-1-3 1,0-1 1,6 0 0,1 1 1,-6 0 1,4 3 1,2-4 1,-1 0 2,1 0 0,-1 4-1,-5-3 1,4-1-5,2 4-2,0-4 0,-7 4-2,7 0-5,-7 0 0,0-3 0,0 3-1,0 0 1,6 0 1,-5 0-1,-2-4 0,1 4 0,0 0 0,1 0 0,5-4 1,-6 4-1,0-3 2,7-1 1,-8 4 0,8-5 2,0 3-3,-2-2 1,2 1 0,-6-2 1,5 2-2,1-1-2,-1 0 2,1 0-2,6 1 2,-7-1 1,1 1-1,-1-1 1,1 1 1,6-1 1,-7 0 0,2 0 2,4 4-1,-5-3 1,6-1 1,-6 1 0,6-2 0,-1 3-1,2-2 2,-1 0-1,0-3 0,1 3 2,-3-4-3,10 5 0,-9-4-4,8-2 2,-8 7 0,9-5-3,-8 3 0,0 0-3,-1 0-1,8 0 0,-7 0 2,1 2-2,-7 2-1,5-5 2,-5 3-1,5-3 2,-5 5 0,6-3 1,-7-1-1,2 0 1,4 0 0,-5 4-1,6-7 2,-7 4 0,8-2 0,-8 3-1,7-2 3,-6 0-1,5 0-1,2 4 2,-8-3-1,7-1-1,-6 4 0,-1-4 0,7 4-1,-6 0-1,6 0 0,1-4-2,-9 4-4,9 0 4,-2-2-2,2 2-1,-1 0-1,0 0 1,0-5 1,0 5-1,0 0 5,0-3-3,7-1 0,-7 0-1,0 4 5,0-3-3,7-1-1,-8 0-1,1 1 0,1-1 0,5-3 2,1 2-2,-8-2-1,8 1 5,-1 2 4,-4-4 1,4 1 1,0 1 3,-6 0 3,6 0-1,-5-2 1,-1 5-5,0-1-4,-6 0-3,5 0 0,-5 4-2,6-2-6,-7 2 2,0 0-5,2-5 2,-2 5 2,1 0 0,-1-3-1,0 3-1,2-4 1,-2 4 1,0-4 3,8 4 0,-8-3 0,0 3 2,8-4 3,-2 0 1,-5 1 0,6-1 1,0 1 0,1-1 2,-2 0-1,1 1 1,0 3-2,1-5-1,-3 2-1,4 3-3,-3 0-3,-5 0 0,0 0-4,-1 0-3,1 0 0,0 0 1,0 0 0,-2 0 1,2 0 2,0 0-1,-7 0 4,6 0-1,1 0-1,-8 0 1,8 0 1,-7 0 2,7 0 0,-8 0 1,9 0 0,-9 0 2,1 0 2,7 0 0,-7 0 1,6 0-3,-6 0 1,7 3 1,-7-3-2,6 5-1,2-5 1,-2 0 0,-6 0-1,6 3 1,1-3 0,-1 0-1,0 0 1,1 4 1,0-4-1,-7 0 0,7 0-1,0 0 1,-2 0 0,2 0 0,0 0 0,-1 0 0,-6 0 0,7 0 0,-7 0 1,7 0-1,-7 0-1,0 0 1,6 0 0,-6 0 0,0 0 0,7 0 0,-8 0 0,8 0 0,-1 0 0,-4 0 0,3 0 0,-5 0 2,7 0-2,-7 0-2,-1 0 1,2 0-2,-1 0-1,0 0-3,-7 0 0,7 0-5,-13 0 1,7 0-1,-7 0 2,6 0 1,-6 0 4,0 4 3,0-4 4,0 0 5,0 0 4,0-4 4,0 4 4,-6 0 1,6 0 3,0 0 2,-7-4 2,7 4 1,0 0-2,0 0-2,-7-3-2,7 3-3,0 0-2,0 0-4,0-5-4,0 5-2,0 0 0,0 0-1,0 0-5,0 0 2,0 0-1,0 0-2,0-3-1,0 3-3,7 0 0,-7 0 1,0 0 0,0 0-1,7-3-3,-7 3 1,6-4 0,-6 0 1,0 4 0,0 0-1,0 0 1,0 0 1,0 0 0,0 0 3,0 0 1,0 0 0,0 0 1,-6 0 0,6 0-1,-7 0 0,0 0 1,7 0-1,-6 0 0,0 4-1,-1-4 0,7 0 1,-6 0 0,6 0 0,0 0-1,-6 0 2,6 0-1,0 0 0,0 0 2,-7 0 1,7 0-2,0 0 1,0 0 0,-7 0-1,0 0 1,1 0 0,6 0-2,-12 0 0,5 4-1,-1-4 1,-4 3 1,5-3 1,-6 3-2,7-3 1,-7 5-1,6-2 0,-6-3 2,7 4-2,6-4 0,-7 4 0,1-4-2,6 0-2,0 3 0,0-3 0,0 0-3,0 0 0,0 0 0,0 0 0,0 0 2,0 0 5,0-3 5,0 3 2,0 0 5,6-4 2,-6 0 2,0-4 2,0 5 3,0 0 2,0-1 1,0 0 4,0 4 0,0 0-1,-6-3 0,-1 3-5,1 0-2,0 3-7,-1-3-5,-6 4-5,6 3-3,1-4 0,-1 5 0,-6 0-1,7 2 0,0 1 0,-1-3 0,7 2-1,-6 2-1,6-1-1,6-5-2,1 6 1,-1-1 0,0-3-2,7-2 0,0 1-1,1-2 0,5-5 1,0 0 2,-6 0-2,7-7 2,-7 2 3,6-1 6,-5-2 4,-1 0 5,-6 1 6,-1-1 4,0-2 8,-6 3 7,6-1 1,-6 2-2,-6-2-1,6 0-1,-6-3-6,0 8-4,-9-4-7,3 3-5,-1 0-5,0 1-3,-7 3-1,7-5-4,0 5 0,0 0-5,1 0-10,5 5-9,-6-5-13,6 0-16,1 3-19,6 1-20,0 0-22,0-1-43,0 1-65,6-1-132,1-3-78,0 0-31</inkml:trace>
  <inkml:trace contextRef="#ctx0" brushRef="#br0" timeOffset="-64128.88">10264 14441 204,'0'0'283,"6"0"-63,-6-4-64,0 4-53,0-3-37,7 3-20,-7-4-17,6 0-6,1 0-1,-7 2 1,7-6 3,-1 4 4,1-3 2,-1-1 1,0-2 5,7 2 2,-6-6 1,-1-2 3,7 1 2,-6 1 7,6-8 1,0 4 3,-7-4 1,8 0-1,-1-3-3,6 2-1,1-6-1,-1 4-6,0-9-3,8 5 0,4-4-4,3-3-1,-2-4-2,1-1-3,6-3-3,6 0-5,2-6-3,-2-2-9,7-3-3,-6 0-5,5-4-2,8 1-2,-7-5-2,7 1-1,-7-1 0,7 2 1,-7-6 1,-7 5 1,1 3 4,-1 1 0,-5 4 1,-1 2 1,0 0 0,-7 5 0,1-1 0,-6 8-1,-2-1-1,-5 9-2,-1-2 1,0 5 3,-5 7 2,-7 1 0,4 6 1,-3 1 2,-3-1-1,-5 7 2,8-3 0,-8 4-4,0 4-2,7-2 1,-7 2-3,0-1-1,0 0-2,0 4-2,0 0-6,0-3-1,0 3-6,0 0-8,0 0-8,0 3-9,-7-3-12,-1 4-10,3 0-12,-3-1-14,3 5-19,-8 4-24,6-6-43,-6 5-82,0-3-135,0-2-66,7 2-37</inkml:trace>
  <inkml:trace contextRef="#ctx0" brushRef="#br0" timeOffset="-63642.22">12217 12071 306,'-6'-7'322,"6"3"-105,-7 0-87,7 1-51,-6-2-25,6 5-10,-6 0-6,-1 0-4,7 5-3,0-2-3,-6 1-2,6 4 1,0-1-4,0 3-3,0 2 1,0-2-3,0 5 1,0 0 0,0-1 2,6 5-3,-6 2-1,7-2-2,-7 4 1,6-2-1,-6 1-2,6 3 0,-6-3-2,7 3-3,-7 2-1,6 2-2,1-3 0,-7-1-1,7 1-2,-7-3 0,6 2-2,-6-4-2,7 2-5,-7-5-9,6 0-10,-6-2-14,7-2-22,-7-3-36,0-4-61,0 0-132,0-7-89,0 0-48</inkml:trace>
  <inkml:trace contextRef="#ctx0" brushRef="#br0" timeOffset="-63365.43">12016 12093 95,'6'-18'422,"1"3"-102,-1-4-119,0 5-81,8-5-46,-7 4-21,5 1-8,-6-1-4,7 5-2,-6-1 0,7 0-4,5 0-4,-6 3-5,0 1-7,7-1-6,-1 5-2,-6-1-3,7 4-4,-1 0 1,0 0 1,-5 7-2,-2-2 1,3 5 0,-2-2-2,-1 6 1,-6 1-1,1-1 1,-7 5-1,0 3-1,0 0 2,-7-1-3,1 2-1,-6-1 0,-9-1 0,9 2 0,-9 0-1,2-3 0,0-2-1,-8 5 0,8-9 2,0 1-1,-1 4-1,1-8-8,6 0-12,-1 3-15,1-7-20,6 4-30,7-3-61,-6 0-95,6-5-115,0 1-61</inkml:trace>
  <inkml:trace contextRef="#ctx0" brushRef="#br0" timeOffset="-63130.98">12348 12272 242,'13'-3'444,"-6"-2"-103,5 5-130,1-2-80,1 2-49,-8 0-29,7 0-15,-6 0-5,5 2-5,-5 3-3,0 2-8,0 4-4,-7 0-5,0 3-1,0 1-1,-7 4-4,0 3-1,0-5 1,-5 6 0,5-5-1,1 0-1,-1-2 0,7-1 0,-6-1 1,-1-3 1,7-5 0,-7 2 1,7-1 3,0 1 4,0-1 5,7-3 3,0 3 3,-1-4 3,1 1 0,6 1-3,6-5 0,1 0-9,6 0-23,7 0-26,-1 0-37,13-9-63,0 6-149,8-4-114,0-4-67</inkml:trace>
  <inkml:trace contextRef="#ctx0" brushRef="#br0" timeOffset="-61502.21">5470 14812 82,'7'-4'136,"0"0"-31,-1 0-30,1 1-25,-1-1-23,0 0-19,1 1-8,-1-1-1,1 4-1,0-4 0,-7 4 3,6 0 3,1-3 3,-7 3 0,0 0 5,6-4 0,-6 4 0,0 0 3,0 0-1,0 0-1,0 0 0,-6 4 3,6-4-1,0 0 3,-7 3 2,1-3 3,-1 4 4,7-4 6,-7 0 0,-6 4 2,7-4 2,6 0 0,-6 3-2,-1-3-3,1 0-2,-1 0-1,0 4-2,7-4-2,-7 0-2,7 0-3,0 0-3,-6 0-4,6 0-5,0 0-2,6 0-5,-6 0-2,0 0-2,0 0 0,7 0 2,0 0 0,0 0 0,-1-4 1,1 4 0,-1-3 0,0-1 2,7 0-1,-6 1-1,0-1 0,-1 4 0,1-5 1,-7 3 2,6-2 0,-6 4 3,0 0 1,0-3 1,0 3-1,0 3 0,-6-3-1,-1 4-3,-6-2-2,0 7-4,0-2-2,0 0 1,0 1-1,-1-1 1,-5 1 1,13-2 1,-14 2 2,13-1 0,1-3-1,-6 0 0,12-1-4,-7 1-2,7-1-1,0-3-3,7 0-2,-1 4-3,0-8-5,7 4-8,1-3-3,-2-1-4,1 1-9,7-1-8,0 0-9,-1 0-9,1-3-9,-1 3-7,0-2-14,1-2-5,0 1 1,-1 3 7,1-3 8,-8-1 14</inkml:trace>
  <inkml:trace contextRef="#ctx0" brushRef="#br0" timeOffset="-61404.88">5698 14760 3,'-5'4'65,"-3"-4"13,1 2 9,1-2 9,-1 5 7,-5-5-7,5 4-10,-6-4-9,7 3-15,-1-3-15,1 4-13,-1-4-11,1 4-12,-1-4-11,0 3-18,7-3-28,-6 4-34,-1-4-51,7 4-82,-6-4-89</inkml:trace>
  <inkml:trace contextRef="#ctx0" brushRef="#br0" timeOffset="-60848.97">2918 15104 147,'-7'0'468,"7"-4"-112,0 4-156,0 0-98,0 0-52,7 0-33,-7 0-14,11-3-6,4-1-5,-3 1-3,8-1-9,6 1-13,0-5-16,0 4-35,8-4-45,-3 5-77,2-3-91,-1 1-74</inkml:trace>
  <inkml:trace contextRef="#ctx0" brushRef="#br0" timeOffset="-60723.21">3491 15046 205,'0'0'424,"6"0"-121,1 0-117,-1-4-80,1 4-48,-1-4-29,14 4-17,-7-4-11,5 4-5,10-3-9,-3-1-9,8 0-15,6 4-22,0-3-33,0-5-60,6 4-84,1 1-101</inkml:trace>
  <inkml:trace contextRef="#ctx0" brushRef="#br0" timeOffset="-60590.38">4656 14943 36,'14'0'425,"-7"0"-107,5 0-136,1 0-87,0 4-52,7-4-29,-8 3-21,14-3-9,-6 0-17,7 4-21,-2-4-32,1 0-54,1-4-77,5 4-101</inkml:trace>
  <inkml:trace contextRef="#ctx0" brushRef="#br0" timeOffset="-60463.43">5744 14858 294,'39'-10'419,"0"3"-133,-6-5-122,-8 5-72,3 3-41,-10 1-27,2 0-12,-7-1-9,0 0-3,0 0-6,0 4-10,-7 0-16,1 0-36,5 4-73,-12-4-137,8 4-90,-8 0-49</inkml:trace>
  <inkml:trace contextRef="#ctx0" brushRef="#br0" timeOffset="-60047.05">2598 16104 1,'-7'4'181,"2"-4"-23,-2 4-20,-1-4-25,3 0-19,5 0-16,0 0-10,0 0-12,0 0-12,0 0-9,5-4-10,3 0-5,-1 1-3,5-1-3,2-3 0,-2-1-1,8 1 0,-1 4-3,7-5-3,0 0-3,7-3-5,0 4-9,-1-4-10,7 0-11,7 0-18,0 1-23,5-5-38,2 4-38,0-4-61,-2 4-72</inkml:trace>
  <inkml:trace contextRef="#ctx0" brushRef="#br0" timeOffset="-59921.78">3998 15830 210,'7'0'195,"6"3"-39,-6-3-37,-1 4-36,1 0-31,-1 0-22,7-1-11,0 4-7,-6-3-8,12-1-10,-6 1-12,7 0-20,6-4-31,-1 4-50,2-4-98,5 0-98</inkml:trace>
  <inkml:trace contextRef="#ctx0" brushRef="#br0" timeOffset="-59171.88">4702 15734 188,'-13'-4'358,"1"1"-104,-3-4-73,2 3-61,1 0-39,-1 4-22,0 0-10,0-3-3,6-1-4,0 4-5,1-4-3,6 4-6,-6 0-8,6-3-7,6 3-4,0 0-3,1 0-6,0 0-1,6 3-1,6-3-1,-6 0 0,14 0-1,-8 0-3,14 0-4,-8 0-6,15-3-7,-2-1-7,2 4-8,5-4-12,7-3-10,1 3-19,5-3-19,8-4-12,-1-3-23,6 3-17,0-8-8,1 5-8,0-1-4,0 1-6</inkml:trace>
  <inkml:trace contextRef="#ctx0" brushRef="#br0" timeOffset="-59074.91">5901 15551 324,'-7'4'349,"0"-1"-116,0 1-103,7 0-64,0-4-42,0 0-36,0 0-39,7-4-66,0 0-139,0 1-94</inkml:trace>
  <inkml:trace contextRef="#ctx0" brushRef="#br0" timeOffset="-57611.34">4005 14361 286,'-7'-4'356,"1"0"-102,6 4-97,0 0-62,0-3-30,0-2-18,0 5-12,0-3-5,6 3-4,1-4-1,0-4-1,6 6-2,0-6 0,-1 4 0,8-3 0,-1-1 2,1-2-3,7 3 3,-1-1-1,-1 1-3,8 0-3,-7-1-3,0 5 0,0-2-3,0 2-6,-7 0-5,8 3-6,-8 0-4,-6 0-2,7 3-4,-7-3-7,-1 3-10,3 2-5,-2-2-8,-8 1-11,2 0-13,0-1-17,-1 1-25,-6-1-32,-6 5-40,6-4-52,-14-1-71</inkml:trace>
  <inkml:trace contextRef="#ctx0" brushRef="#br0" timeOffset="-57436.89">4291 14328 226,'-6'0'273,"6"0"-67,-7-4-67,7 4-48,-6-4-32,6 0-20,6 4-8,-6 0-5,0 0-3,7 0-3,-7 0 2,6 4 2,-6 0 4,7 2 8,-7 6 0,6-1 0,-6 8 0,0-5 3,0 8-4,0 0-4,7-1-1,-7 2-6,0 3-6,0-1-4,7 1-4,-1-5-4,-6 6-3,7-2-8,-1 1-13,0 0-11,1-1-12,-1 1-21,8-4-32,-1 0-53,0-4-94,-7-3-107,7-1-53</inkml:trace>
  <inkml:trace contextRef="#ctx0" brushRef="#br0" timeOffset="-56825.16">4780 14595 322,'0'-4'321,"0"0"-90,0-3-79,0-1-48,0 6-28,0-2-17,0 0-11,7-3-4,-1-1-1,-6 2-3,7-2-3,5 0-4,1-3-3,-5 4 0,4-5 1,8 5-1,-7 1-2,0-2-4,0 0-4,0 5-1,0-1-6,-1 4-3,-5 4-3,0-1-2,-1 5 0,-6 3-3,0 4 2,0 3-1,0 0 2,-6 1-3,-1 3 1,0 0 1,1-5 0,0 3 6,6-2 2,-7 0 2,1 1 2,-1-5 3,1-3 0,6 0-1,0-4-1,-6 4-5,6-7-3,6 4-2,-6-5-3,6 1-3,7-2-1,-6-2-1,12 0-5,1-2-6,6-5-12,-1-1-16,2 0-18,6-3-26,-1-3-41,7-1-69,-6 1-142,-7-1-83,0 4-43</inkml:trace>
  <inkml:trace contextRef="#ctx0" brushRef="#br0" timeOffset="-56342.84">4266 15511 84,'-7'-7'142,"7"-1"-13,0 2-11,0-2-14,-6 4-22,6-4-18,-7 1-3,7 3-7,-7-2-2,7 1 2,-7 2-1,7-1 0,-6 0-5,6 1-5,0 3 0,-6-4-7,6 4-6,-7 0-5,7 0-4,0 0-4,0 0-5,0-4-2,0 4-5,0 0 0,0 4 1,7-4 0,-7 0 1,6 0 2,0 0 3,-6 4 1,7-4 2,7 0 1,-8 0 2,7 0 3,0-4 2,0 4-2,0-4 1,0 1 3,6-1-1,-6 1 0,14-1-1,-8 0-3,1-4-4,0 6-2,5-2 0,-5 0-6,6-3-2,-6 3-6,-1 0-11,1 0-9,-1 4-12,-6 0-15,0-2-22,0 2-29,0 0-43,-7-6-59,1 6-106,-7 0-73</inkml:trace>
  <inkml:trace contextRef="#ctx0" brushRef="#br0" timeOffset="-56149.37">4447 15398 11,'0'0'440,"0"0"-82,0 2-114,0 3-94,0 2-58,0 4-30,0 3-17,0 2-7,0 1-4,0 3 1,7 1-1,-7 1-2,0 3-7,8 1-6,-8-5-3,5 6-5,3-2-1,-8 1-6,5-4-1,2 3-5,6-2-7,-6 2-12,-1-3-9,7-3-16,-6-1-18,6-7-26,-7 3-39,7-6-64,0-1-92,-7-3-89</inkml:trace>
  <inkml:trace contextRef="#ctx0" brushRef="#br0" timeOffset="-55961.33">4858 15515 85,'-13'14'525,"7"1"-30,0 3-155,6 4-143,-8-1-84,8 6-48,-5 2-31,5 0-13,5 1-8,-5 3-7,8 0-15,-2 0-14,0 3-22,7 0-20,-6 1-33,6 4-51,-7-1-110,1-4-118,0 1-62</inkml:trace>
  <inkml:trace contextRef="#ctx0" brushRef="#br0" timeOffset="108590.87">16993 1381 338,'-8'-4'250,"1"-3"-99,7 7-57,-6-7-30,-1 3-8,7 1-5,-6-1-1,6 4-3,-7-5-1,7 2-4,0 3 0,0-3-3,0 3-8,0-4-6,-6 4-7,6 0-6,0 4-8,0-4-5,0 0-1,0 3-4,0 5-1,-6-1 0,6 0 0,-7 8 3,1-4 2,-1 7 2,7 1 1,-7 3 4,1 0 1,-1-1 1,1 6 0,-1 2 0,7-4 0,-6 4 1,6 4 2,-6 1 0,6-2-2,-7 5 0,7-4 2,0 0-2,0-1 0,0 1-1,-6 1-3,6-1 1,0 0 0,0-4-1,-7 0 0,7 1 2,0-5-3,0 0-1,0-2 1,0-5 1,7 1-2,-7-2 0,0-2 1,0-3 0,6-2 2,-6-6 2,0 3 4,7-7 2,-7 5 2,6-10 0,-6 1 0,6-3-1,-6-3-1,7-2-2,-1-5-3,-6 2-2,7-7 1,-7-1-4,0-2 2,0 3 3,6-7 4,-6 3-1,0-4-1,0 1 2,0-4-5,0 1 2,0-5-1,0 0-4,0-3-3,0 4-1,0-5 0,0 1-3,7 0 1,-7-1 1,7 5 0,-7-1 0,6 1 1,-6 7 0,7-2 0,-1 2 1,0 4 0,1 3-1,-1-1 0,7 1 0,-6 5 0,6-2 0,0 1-1,0-1-2,0 5 2,1-1 1,5 1 0,0 2-1,1 2 0,-1-2 1,1 5 0,0-1 0,-1 1-1,1 4-1,-1-1 0,0 1 1,-6 3 0,7 0 1,-7 3-1,-6 1 0,-1 3 0,7 4-2,-13 1 3,7-3 0,-7 7 0,0-5 1,-7 3 0,0 5 2,-5-4-1,-8 2 0,0-2-2,-5 3 1,-8 1-1,1-1 0,-2-3 0,-4 4-2,-7-5 2,5 4-1,-6-4 1,1 5-1,0-4 1,4 0 0,3-1-3,5-2-5,1 2-7,7-3-8,5 0-15,0-1-16,7 2-22,6-1-36,7-5-79,7 2-148,-1-4-83</inkml:trace>
  <inkml:trace contextRef="#ctx0" brushRef="#br0" timeOffset="108952.53">17760 1867 28,'-26'0'444,"6"4"-182,0-4-118,8 0-55,-1 5-27,0-5-13,6 0-9,1 0-7,6 0-1,0 0-3,6 0-2,7 0-5,0 0-5,6 0-4,1-5-2,7 5-4,5-4 0,1 1-1,-2 3 0,9-3-4,0-1 2,5 0-2,-6 1-1,7-1-1,-1-4 0,0 5 1,1 3-1,-6-4-1,5 1-7,-6-1-12,0 4-15,0-3-23,-6-1-53,0-4-123,-1 5-100,-6-5-69</inkml:trace>
  <inkml:trace contextRef="#ctx0" brushRef="#br0" timeOffset="109298.29">18574 1509 36,'-7'-3'457,"7"-1"-169,0 0-126,7 4-69,-7 0-33,8 0-22,-8 4-12,5 0-8,2 3-3,5 3 0,-5 5 2,7 4 2,-1-1-3,-7 8-2,7 3-2,-7 4-2,1 0 0,6 0-1,-6 3-2,-1 1-2,6-1 0,-5 2 6,6-1-3,-6-1-1,0-3 0,-1-1 0,7-2 0,-8-1 1,10-7 2,-9 1-2,7-6 7,-6-2 11,6-1 11,-7-6 12,7-4 14,0 0 6,0-8 3,0-3 1,7-1 1,-8-6-5,9-5-9,4-3-6,-5 0-7,0-3-8,5 0-3,-5-6-3,0-1-7,0-1-5,-7 0-2,6-5-6,-6 2-6,0-1-1,0 1-3,-6-1-2,5 1-1,-5-1 0,-1 1-5,1 3-10,-1 4-12,-6 0-17,7 2-21,-1 6-27,1 2-34,-1 4-47,7 1-85,0 3-139,1 3-80,6 2-41</inkml:trace>
  <inkml:trace contextRef="#ctx0" brushRef="#br0" timeOffset="109532.55">19883 1915 148,'0'-2'484,"0"-2"-139,13-4-154,0 1-81,6-1-44,9-2-24,4-2-13,7 1-5,-1 0-3,15-3-2,-1 3-1,0 0-6,7-3-3,6-1-4,0 3-1,0 2-4,6-5-7,-5 4-14,-1 1-23,7-2-33,-6-3-63,-8 1-164,0-1-98,-6-4-53</inkml:trace>
  <inkml:trace contextRef="#ctx0" brushRef="#br0" timeOffset="109750.7">21082 1491 265,'19'-4'380,"-6"1"-135,6-4-87,7-2-51,7 6-26,0-4-14,13-3-8,-8 1-8,8 1-6,0 2-11,0-2-7,6 1-7,-7 3-4,1-2-5,-7 1-8,7 2-10,-14 3-17,1-4-22,-8 1-22,2 3-40,-8-4-64,-6 4-121,-7 0-95,1 0-50</inkml:trace>
  <inkml:trace contextRef="#ctx0" brushRef="#br0" timeOffset="109923.47">21401 1439 8,'-13'4'396,"7"1"-130,-1-2-99,0 4-50,0 3-28,7-1-12,-6 5-5,6 1-2,0 2-6,0 6-8,6 2-5,-6 2-7,0 5-7,7 5-4,-7 3-9,7 4-4,-7 3-2,7 1-5,-7 7-4,6 0-2,-6 8-1,-6 6-12,6 4-25,-7 5-57,-7 5-147,-5 5-112,-7 0-84,-6-1-45</inkml:trace>
  <inkml:trace contextRef="#ctx0" brushRef="#br0" timeOffset="110744.29">15858 3135 270,'0'-3'343,"0"-4"-140,-7 3-90,7 0-53,0 0-31,0 4-13,-6 0-6,6 0-3,0 4-1,-6 4 1,0 2-3,-1 1 3,-1 5 3,3 2-2,-2 0 1,-6 3 2,6 2 1,-4-2 4,3 5 1,-5-3 3,0 3 3,0-5 2,6 4 2,-5-2-1,-1 0-2,6-6 0,0 2-1,1-9-1,-1 5 3,7-8 4,0 0 4,0-3 4,0 0 3,7-4 0,-1-8 1,1 1-5,6-7-4,0-4-7,6-5-5,-6-2-3,7-1-4,-1-7-2,1 0 0,0-1 2,-1-2-1,1-1 1,-1-2-1,0-2-1,-5 0-1,-1 2-2,6-5-2,-6 0-4,-6 0 1,6 4 1,-6-1-4,6 8 0,-7 0 2,1 3-2,-1 9 1,0-2 1,-6 6-2,7 2-1,-7 8 0,7 0 0,0 3-1,-7 0 0,6 8-2,0 3 1,1 4 0,6 4 2,-7 0 1,1 6-1,5 4 1,-4 2 1,4 2 2,-4 0 0,4 0-1,-6 5-1,8-1 1,-1-1-1,-7-3 0,7 4-1,0-3 0,0-1-7,0 0-11,-6 0-15,5-2-20,1-2-25,-5-2-45,-2-2-74,0-3-149,1 1-81,-7-5-43</inkml:trace>
  <inkml:trace contextRef="#ctx0" brushRef="#br0" timeOffset="111314.85">15956 3052 56,'0'0'126,"0"0"-34,0 0-26,6 0-24,-6 0-15,0 0-10,0 0-9,0 0-2,0 0-3,7 0 4,-7 0 5,0 0 6,0 0 8,0 0 6,0 0 4,0 0 6,0 0 1,7-4-1,-7 4-2,0 0-6,0 0-8,0-4-4,0 0-5,6 4-3,-6 0-3,0-3-3,7 3-2,-7 0-2,0 0-1,0-4-1,6 4-1,-6 0-1,0 0 0,0-3-1,0 3-3,0-5 1,0 5-3,0 0-1,7 0-1,-7 0-1,0-4 1,0 4 0,0 0 1,0 0 0,0-2 2,6 2-1,-6-4-1,0 1-6,7 3-13,-7-5-17,0 2-27,6-1-37,-6 4-69,6-8-101</inkml:trace>
  <inkml:trace contextRef="#ctx0" brushRef="#br0" timeOffset="111484.79">15995 2971 119,'0'0'118,"0"0"-33,0 4-28,0-4-21,0 0-15,7 0-9,-7 2-3,0-2-2,0 0-1,6 0-2,-6 5-1,7-5 0,-1 0-1,-6 0-3,0 0-9,6 3-14,-6-3-25,0 0-34,7 0-44</inkml:trace>
  <inkml:trace contextRef="#ctx0" brushRef="#br0" timeOffset="112694.65">16105 2956 59,'0'0'234,"0"-4"-55,0 4-51,0 0-48,0 0-32,8 0-22,-8-4-13,0 4-5,0 0-2,0-2-4,0 2 0,0 0 0,0 0-2,0 0 0,0 0 0,0-5 2,0 5-3,0 0 1,0 0-1,0 0 0,0 0 1,0 0 0,0 0 0,0 0 0,0 0 1,0 5 1,0-5 0,0 0 1,0 2 1,0 2 0,0-4 1,0 4 2,0 0 0,0-4 2,0 3 1,0 1-1,0 4 5,0-6-3,0 3-2,0-2 0,0 4 0,0 1-3,5-4 0,-5 4 1,0-5-3,0 3 3,0 3 0,-5-2 3,5-4 1,0 5 0,0-1 1,0 0-1,0-2-3,0 1 1,0-2 1,0 3 1,0-3 1,0 4-2,0-6-1,0 6 0,0-1 1,0 1-2,0-1-1,0 4-4,0-4 0,0 4 0,0-3-1,-8 3 0,8-4-1,0 4 0,-5 0-1,5-3 0,0 3 0,-7-4 0,7 4 0,0-4 0,0 0 0,0-3-1,-7 3 1,7 1 2,0-1-1,0 0-1,7-4 1,-7 6 1,0-1 1,0-2-1,0-2 1,0 3 0,0 1 1,7-1 0,-7 4-1,0-4-1,0 1-1,0 2-1,0-3 0,0 5 0,0-5 0,0 3 0,0 2 2,0-1 3,0-4 3,0 5 1,0-1 1,5-4 1,-5 4-1,0 0 1,8-4 0,-8 4-4,0 0-1,0-1-1,5 2 0,-5-1 0,0 3-2,0-3-1,0 0-1,0 1 2,0-1 0,0 3-1,0-3-2,-5 3 2,5-2 0,0 2-1,0-3 1,0 0 0,0 4 0,0-3 1,0-3-1,0 3-1,0 3 1,0-5 0,0 2 0,0 2 1,5-3-1,-5 4 2,0 0-1,0 0 1,0-1 1,0 1 1,0 3 1,0-3-1,0-1 1,0 5-2,-5-5 3,5 0 0,0 1 1,0 5 0,0-6-2,0 3 0,0-1 2,0-2-1,5 4-1,-5-3-1,7 0-1,-7-1 0,8 1 0,-8-1 0,5 1-1,2 0 1,-7 0-1,6 3-1,-6-3-1,0-1 0,7 5 1,-7-5-1,0 4 2,0-4-3,0 6 1,0-6 1,0 5-1,0-5 2,0 1-1,0 3 0,0 0 1,0 2 3,0-3-2,7 2-1,-7 3 1,0-5-1,0 6-1,0-2 1,0 1-1,0 4-2,6-4 0,-6 4 1,0-1 0,0-3 1,0 8 2,0-5-2,0 2 0,0-2 0,0 0-1,0 2-1,7 2 1,-7-4-1,0 1-1,0-1 3,0-2 0,6 2-2,-6 4 2,0-3 0,0-1 0,0 5 1,7-1 2,-7 1 0,0-1 1,0 0 1,0 0 2,0 5-1,0-2-1,0-2 0,0 2-2,0 1 0,0 4-1,0-3 0,0-2 0,0 5-1,0 0 2,0-5-1,0 5 0,0-1-1,0 1 1,0 3-1,6-3 0,-6-1 2,0 2-1,0-1 1,0-1 2,6 1 1,-6-1-1,0 1 1,0-1 3,0 1-3,0 0-1,0-5 1,0 6-3,0-6-1,0 4 1,0 1-1,0-1-2,0 2 0,0-1 0,7-1-1,-7 0 2,0 1 0,7 0-2,-7-1 0,6 1 0,1 0 1,-7-5-2,6 5-1,1 0 2,-1-4 0,-6 4-1,6-1 0,1-3 0,-7 3 0,0 2 1,6-1-1,-6 0 1,0-1-1,8 0 1,-8 1 0,0-4-1,6 4 0,-6-5 0,6 1 0,-6 0-1,7-1 0,-7-1 0,6 1 0,-6-3 0,7 0 0,-7 2 1,0-2 0,6 0 0,-6 0 3,6 0-2,-6 0 0,7 1-1,-7 0 0,0-1-1,7-4 0,-7 5 0,7-4-2,-7-1 0,0 1 0,7-1 2,-7-2 1,0 2-1,5-3 0,-5 4 1,0-4-2,7-1 1,-7 6 2,0-6-1,0 2-1,0 2 0,0-7 2,0 4-1,0-3 4,0-5-3,0 1-1,0 3-1,0-7 0,0 4 0,6-4-1,-6 0 1,0 0-1,7 0 0,-7-4 0,0-3 1,0 3-1,0 0-1,6-3-9,-6 0-15,0-4-22,7 0-32,-7 0-78,7-8-174,-7 4-93,0-6-52</inkml:trace>
  <inkml:trace contextRef="#ctx0" brushRef="#br0" timeOffset="113622.81">16373 8444 406,'0'0'352,"-7"0"-130,7 0-96,0 0-53,0 0-27,0 0-18,0-4-7,0 4-4,0 0-2,7 0-1,-7 0 0,6 0-4,1 0-2,6 4-2,-7-4-2,14 0 0,-7 0 1,7 0-1,-2 4-1,9-4 1,-1 0 0,7 0 1,-1 0 2,1 0 0,6 0 1,1 0 0,5 0 0,0 0 3,8-4-1,-2 4 0,1 0 0,2 0-3,4-4 0,-7 4 0,8-4 0,6 1 0,-6 3 2,7-7 0,-2 7 0,0-7 0,2 3 0,-1 4 1,1-4-2,-1 0-1,6 4-2,-6-3-3,0 3 1,7-4-1,-7 4-1,7 0-1,-7 0 0,7 0 0,-1 0 0,-5 0 1,5 0 0,2 4 1,-3-4 0,3 0 1,-2 0 3,0 0 1,7 0 1,0 0 3,-5-4-2,11 4 4,-6 0 0,0 0 0,7 0-1,-14 0 0,7 4-5,1-4 0,-8 0 0,1 0-4,6 3 0,-7-3 0,8 4 0,-1 0-1,0-4 0,7 4 1,0-4-1,-1 3 1,8 1-1,-1-4-2,0 0 0,-7 3 0,8 1 0,-8-1 2,1-3 1,-1 4 4,-5-4 2,5 4 1,-5 0 3,-1-1 1,1-3-1,-9 5 0,9 2-2,-1-7-3,-7 2-2,8 6 0,-1-4-2,0 0 0,-6 0-1,11-1-1,-4 1 1,-1-1 2,1 1 4,-2-1 3,2 1 5,6 1 6,-7-2 2,-6 0 3,6-3 2,0 4 0,0-4-1,0 4-1,0-4-1,1 0-4,-8-4 1,1 0 2,5 1 0,-5-5 5,-6 4 3,-1-3 4,-6 0-2,-1 0 0,-12-1 1,5 0-5,-11-1 0,-1 1-2,-7-4-1,1 2 3,-14-1 9,2 3 17,-2-3 13,-13 5 9,1-6 7,-7 1-1,0 0 2,-13 0-10,0 1-13,-6 2-20,-8-4-18,1 5-11,-6 0-12,-1 0-3,1 3-9,5 4 1,1-4-1,7 8-4,5-4-7,1 8-5,7 0-2,6 1-3,0 3-4,6 3 0,1-1 0,6 1 4,7 4 6,-1-5 5,0 4 7,2 0 2,-2-2 4,0 1 1,-5-2 1,-1-1 1,-1 1 1,-5-1-1,-7 2-5,0-2-9,-7 1-19,-5-1-31,-8 5-39,0-5-43,-5 5-49,-9-4-79,2 3-180,-13 0-91,-1-4-37</inkml:trace>
  <inkml:trace contextRef="#ctx0" brushRef="#br0" timeOffset="114464.38">20834 9360 188,'-7'0'301,"7"-4"-70,-6 4-68,1 0-54,5-3-37,0 3-16,-8 0-11,8-4-4,0 4-5,0 0 3,0 0 2,0-4 0,8 4-2,-8 0-2,0-4-5,0 4-4,0 0 1,0 0-8,0 0-4,0 0-6,5 0-2,-5 0-1,0-2 0,0 2-1,0 0 0,0 0-1,0 0 1,0 0 2,0 0 0,0 0 2,-5 0-1,5 0 1,0 0-1,0 0 2,0 0 0,0 0-3,0 0 1,0 0-1,0 2 1,0-2 1,0 0-1,0 4 2,5-4 3,-5 4 4,0 0 4,6-1 7,-6 5 5,0-2 5,7 2 4,-7-1 3,6 5-2,1 2 1,-7-2-4,7 2-4,-2 1-5,3-1-4,-1 5-3,5-1 0,-6 4-3,8-3-3,-7 1-4,5-1 0,1 4-4,-7-2 0,14-2-4,-6 3-1,-2 0-2,0-1-2,3 5 0,-2-3-1,6-2-1,-6 1 1,0 0-2,1 0-2,-2-4 2,1 5-2,0-5 1,0 0 1,1 0 0,-2-3 2,-4-4-2,4 3 3,-6-2-2,8-5 0,-8 1 0,1-2 0,-1-2 4,1 0 7,-1-1 14,0-6 13,1 3 12,-1-8 22,1 2 29,0-9 26,-1 3 22,7-5 7,-7-2 1,7-6-5,1 2-2,-8-2-19,7-4-27,0-4-25,7-1-25,-7 1-17,6 0-13,0-3-7,2 0-8,-9-1-4,8-1-4,5-1-11,-5 5-21,0-2-44,0 7-65,-1-4-71,-6 8-72,7-2-74,-1 2-135,-6-1-119,0 8-63,1-5-15</inkml:trace>
  <inkml:trace contextRef="#ctx0" brushRef="#br0" timeOffset="116002.19">14842 4429 285,'-6'0'451,"-1"3"-185,7 1-120,-6 3-68,0 1-35,-1-1-15,0 4-6,7 0-2,0 4 0,0-1 5,-7 5 5,7 3 4,7 3-1,-7 1 0,0 3 0,0 4-3,7 0 1,0 1-4,-7 2-5,6-3-4,0 4-1,1-5-3,-7 1-3,6 0-1,1 0-3,-1-3-2,1-1 0,0 0-1,6 1-2,-8-5 1,2 1-2,1-4-6,-3 4-9,3-4-14,-3-4-22,-5 0-28,7-3-42,0-4-85,-7-5-147,0-6-77,-7 0-32</inkml:trace>
  <inkml:trace contextRef="#ctx0" brushRef="#br0" timeOffset="116270.32">14771 4531 50,'6'-18'460,"1"4"-117,-1-2-152,7 2-83,1-1-38,5-3-26,-6 7-11,7-4-3,-7 1-1,7-1 1,5 5 1,-5-2-2,-1 1-9,7 5 1,-6-3-4,-1 6-4,1-2-2,-7 5-4,0 0-3,-7 5 1,0 2-3,1 1 1,-7-1 0,-7 8 2,1-4 1,-7 7 1,-6 0 0,-1 0 0,-6 1 0,0-1-1,0 5-1,0-6-1,1 2-2,-8-1 0,6 3 1,2-2-3,-2-1-3,8-3-9,-1 4-14,0 0-19,1-5-30,13 1-59,-7-1-129,6-3-93,0-4-63</inkml:trace>
  <inkml:trace contextRef="#ctx0" brushRef="#br0" timeOffset="118485.53">16341 8550 8,'0'-3'195,"7"3"-15,-7-4-26,5 4-36,-5-3-37,7-1-25,-7-1-16,6 2-11,1 0-8,-7-5-1,6 5-5,-6 0-1,7-2-1,-7 1-3,7 1 0,-7-1-2,0 1-2,6-1-1,-6 1 0,6-1-1,-6 0-2,7 0 1,-1 1 1,1-2-2,-7 3 3,6-5 0,1-1 0,-7 0 2,6 4 0,1-3 1,0 0 0,-2 0 0,3-1-1,-3 1-2,2-3 0,1 2 0,-3 0 0,2-2-1,6-2 1,-6 2-2,6-1 2,0-5 0,-7 7-1,7-7 0,0 1 2,0-3-1,0 4-1,7-5 1,-7 1-1,0-1 2,6 2-1,2-2 1,-8 0-1,5 1 1,2-1-1,-7-2 1,6 3-2,1-5-1,0 2 0,-2-1 1,3 0 0,5-3-1,-7 2 1,1-2 0,6-5 2,-7 4-2,1-3 0,1 0 2,-3 0-1,2 3 2,0-3-2,-2-1-1,3 1-2,-9-1 2,7 4-3,2-3 0,-2 0 1,-1 0-2,3 4 2,5-9 2,-7 5-3,8-4 3,-2-1 3,8 2 4,-7-1 1,7-4 2,-7 1 2,7 3 0,-8-4 2,8 5-4,-7-1-2,7-1-3,-7 1-3,0 4-1,6 0-3,-5-1-1,-2 1 1,2 0-2,-1 0 1,6-1 0,-6 1 1,0 0-2,7 0 1,-8-4-1,8-1 1,0 2 2,-7-2-1,7-2-1,0 0 0,-1-1 2,0-1-1,1 2 3,6-3 3,-6 2 5,6-4 0,-7 0 2,1 2 1,6-2 1,0 0-1,-6-2 2,5 3-4,-5 0-5,-1-1-2,1 1 0,0 3-3,-1 1 0,-6-1-2,6 5 0,-5-2 0,-1 1-1,7 0 2,-7 3-1,-1-2 1,2 2 2,5-3-3,-5 1 1,-2-1 0,8-1-1,-7 2 1,0-1 1,-1-4 0,3 0-3,4 1 4,1-1 0,-1-3-1,0 3 1,1 0 0,7-2 1,-2 2-1,1 3 2,0-2 0,-6-1-5,6 4 1,-6 4 1,-1-4 0,0 3-4,-6 5 1,1-4-1,-1 4 0,0-2 0,-7 6 1,8-4-1,-8-2-1,-1 6 2,3-6 0,0 6-1,-3-4 0,-5 2 2,7 2-2,-7-2 1,6 5 1,-6-4-2,6 3-1,-6-3 0,2 5 1,-3-2 0,8-3 1,-7 3 0,0 1 1,0 0 2,-7 3 2,7 1 1,-6-1 1,-1 5 0,-6-2 2,6 1 0,-6 4 0,7-1 2,-7 0-3,0 6 0,0-5 1,0 7-2,0-4-1,-7 0 0,7 0-1,0 4-1,0-4-1,0 4 0,-6 0-3,6 0 0,0 0 1,-6 0-2,6 0 1,-7 0-1,1 4 0,6-4 0,-7 0-1,7 4 1,-6-4-2,6 0 2,-7 0 0,7 4 0,-6 0-1,-1-4 0,7 0-2,-6 2-3,-1 3 0,-6-3-4,0 6-3,6 0-1,-6-4 0,0 3 1,1 0 1,-2 0 3,1 1 3,0-5 1,0 5 1,1-5 3,-9 5-1,9-4 0,5-1-1,-6 1 2,7-1-5,-8 1 3,8-1 1,-2 1-1,3-4 1,-8 4 1,7 0 1,-1 3-1,1-4 3,-1 1-2,0-1 0,1 1 0,-1 4 1,1-5-1,0 2 0,6-2 0,-7-3-1,7 4 1,-6-2-1,6-2 1,0 0-2,0 5 1,0-5 0,0 0 0,0 0-1,0 0-1,0 0 1,0 0 1,0 0 0,0 0 0,0 0-1,0 0 0,0 3 2,0-3 0,0 0 0,0 0 0,0 0 0,0 0-1,6 0 1,-6-3 0,0 3 0,0 0 1,7 0-1,-7 0 1,6 0 1,0-5 2,7 5 2,1-2-1,-8-2-1,7-4 1,0 5 0,6-5-2,-5 4 1,0-3-1,4 4-1,-5-4 0,7 3 0,-1-4-2,0 1 0,-5 0 1,5 0-1,2-1 0,-2 1-2,0 0 2,1-1-1,-7 5 1,6-5 0,-6 5 0,0-4 0,-7 3-1,8 4 1,-8-4-1,-6 4 1,7-4 0,-1 4-1,-6 0 0,0 4 1,7-4-1,-7 4 0,0 3 0,0 0 1,0 4 0,-7 4 0,7 0 1,-6-1 0,-1 5-1,1-2 1,-1 6 0,0-5 0,1 4-1,-1-3 0,1 3 0,0-1 1,-1 1 2,-6 1-3,7-1 1,-1-1-1,1-2 2,-1 3 2,1-5-3,-1 2 0,1-1-1,-1 1 0,-6-4 1,6-1-1,7-3 0,-5 4-2,-3-5 2,8 2-2,-7-5-7,7 1-9,0 2-16,-6-1-15,6-3-25,0 2-31,0-5-50,0 1-105,-7 0-100,7-4-63</inkml:trace>
  <inkml:trace contextRef="#ctx0" brushRef="#br0" timeOffset="122174.7">20333 3443 97,'0'-4'212,"-6"1"-67,-1-3-56,7 6-36,-6-8-19,6 4-14,-8-1-4,8 2-1,-7-4-2,1 3 0,-1 1-6,7-1-4,-5 0-1,-2 0-2,-6 4-2,6-3-1,-6 3 1,7 0-1,-7 0 1,7 0 1,-1 0-1,-6 0 1,6 0 1,1 0 1,-1 0 1,1 0-1,-6 0 6,5 0 1,-1 0 3,2 0 0,-1 0 3,1 0 2,0 0 1,-1 0 2,1 3-3,6-3 2,-7 0-1,7 0 1,-6 0 0,6 0 2,0 0-2,0 0-1,0 0-2,0 0 1,0 0 1,0 0-1,0 0 0,0 0-2,0 0-1,0 0 0,0 0 0,6 0-4,-6 0 1,7 0-2,-1 0 0,1 0 0,-1 0 4,7 0 1,1-3 1,-2 3 2,8-4-2,6 1 0,-7-1-1,7-3-1,1 3-2,6-3 0,-1 0-3,0 3-3,1-3 0,-1-1-1,7 1 1,-5-3-1,4 2-1,1-1-2,-6-1 2,5 3 1,-5-1-3,0 1 0,-1 3 0,-6-3 0,2 0 0,-10 3 0,2 0-4,-7 1-7,0 3-10,-1-4-17,-5 4-30,-7 0-57,0 0-142,-7 0-76,-5 0-51</inkml:trace>
  <inkml:trace contextRef="#ctx0" brushRef="#br0" timeOffset="122400.27">20522 3352 30,'0'3'362,"0"5"-97,0-4-105,0 6-69,0 1-37,0 0-17,0 3-9,0 3-2,0 4 0,6-4 1,-6 10 1,6-2-1,1 1-5,6 3-4,-6 1-3,6-1-3,-7 0-4,7 0-2,-7 1-2,8-1 0,-1 0-1,-7-3-2,6 3 1,-4-4-2,4 6-5,-4-6-13,-2 1-22,7-4-60,-7-1-141,1-2-82,-7-5-65</inkml:trace>
  <inkml:trace contextRef="#ctx0" brushRef="#br0" timeOffset="126024.49">23843 8360 147,'0'4'309,"0"-1"-103,0 1-84,0 3-50,0-3-30,0-1-13,7 2-5,-1 1-2,1-2-1,5 0 5,1-1 1,1 1-3,5 0-2,-6-4-2,14 0-6,-7 0 0,5 0 0,1 0-6,0 0-2,7 0-1,-8 0-1,8-4 0,-7 4-1,1-4-1,-2 4-1,-5 0 1,-1-3 0,1 3 0,-7 3 1,-1-3 0,1 0 3,-5 4 4,-1 0 2,-2 3 4,-5 0 3,-5 0 5,-2 5 0,-6 3 1,-1-5-4,1 5-2,-6-1-2,-7 5-5,0 3-12,-7-4-23,1 5-46,-8 2-117,2-3-113,-8 4-84,-5-1-50</inkml:trace>
  <inkml:trace contextRef="#ctx0" brushRef="#br0" timeOffset="136031.69">21309 3854 14,'14'-8'134,"-8"-3"-19,1 0-16,-1 4-13,1 0-20,-7-1-21,0 1-16,6 3-9,-6-3-7,-6 3-4,6 0-2,0-2-3,0 2 1,-7 0 0,7 1-2,0 3 3,-6-4 4,6 0 2,0 4 4,0-4 3,0 4 2,-7-4 1,7 0 0,0 2 0,0-2-1,0 1 1,0-2-1,0 5 0,0-3-1,0-1-3,0 0 1,0 4-2,0-4-3,0 4-2,0 0-4,0-3-4,0 3 0,0 0 0,0 3-1,0-3 1,0 0 0,0 4-1,0 0 1,-6 3-1,6 1 0,-7-2 0,0 6 1,0 3-1,1-5 1,0 5-1,0 0-1,-1 0 2,7-1-1,-6 1-1,-1-1 0,7 2 1,-7-1-2,7-5 2,0 1-2,0-3 1,0-1 0,0 0 4,0 0 0,0-3 1,7-4 3,0 0 0,-7 0 1,6-4 1,7 1-1,-1-8 1,2 4-3,-1-8-3,0 1-2,6-1 0,2-5-3,-2 3 0,0-5 0,-6 3-2,7 1 1,-1-4 1,1 7 1,-8-2 2,1 1 1,2 5 1,-10 4-2,2 0 0,0-1-2,-1 5 2,1 3-1,-7 0-1,6 0 0,1 7-1,-1-3 2,7 7 0,-7-4 1,1 4-1,6 1-1,-6 1 1,6 3-1,-1-1 0,2-1-1,-1 4-2,0-3-9,0 3-10,-1 1-19,2-2-27,-7-1-69,5 2-140,-12-3-90</inkml:trace>
  <inkml:trace contextRef="#ctx0" brushRef="#br0" timeOffset="136721.44">21426 3880 253,'0'-5'249,"0"5"-102,0 0-64,0 5-34,0-2-18,0-3-9,0 4-5,0 4-4,0-2 2,0 2-1,7 3 1,-7-4-1,7 8-4,0-4-3,-1 3 0,-6 0-1,6 1 0,1 7-3,-1-3 1,-6 7-3,7-4 1,-1 3 3,1 4-2,0 5 1,-7-5-1,5 7 1,3 1 0,-8-1-1,0 5-1,0 3 2,0 0-2,0 4 3,0 2 2,-8 2 1,8 0-1,0-1 2,0-1 3,0 2-1,0 3 1,0-4-1,0 1-1,0 2 2,0-2-2,0 6 2,8-3 1,-8 1 1,0 2-4,0-3 2,0 4-1,0-5-3,5 5-2,-5-1-1,0 5-3,0-5 0,-5 8 0,5-3 1,0 2-2,0 2 1,0-1 3,0 3-4,-8-3 3,8 4-1,0-1 0,0-2-1,0 1-1,0-1-1,0-1-2,0-3 1,0-5 1,0 0-1,0 1-1,0-4 3,0 0 2,8-4 0,-8 0 1,5 0 0,-5-3-1,0 0 0,7 0 2,-7-4-4,8 3 0,-3-4-1,2 3 2,0-3 1,-1 1-1,1 0 1,-1 0-2,7 0 2,-13 0-1,7 0 0,-1 0 0,7-3 0,-6-1 4,-1 0 0,1 1 2,-1-1 0,1 0 1,-1-4 1,0 1 0,1 0-3,-7-1-2,7 1-1,-7 0-1,7-4 0,-7-1 0,0-2 0,0-1 0,-7-3 3,7-1 1,0 1 3,0-4-3,0 0 2,7-3 1,-7-1-2,0 0 0,0-3-2,0-1-3,6 1-1,-6-4 0,0 0-1,0-4 1,6 5-2,-6-6 4,0 2-3,0-5-1,0 5 1,0-4-1,0-2 1,0 3 0,0-2 1,0 1-3,0 0 2,0 0 0,0-1 0,0 5-1,0-5 1,-6 5 0,6-1 0,-6 0 1,6 4 0,-7-3 1,7 2 0,0 1 0,-7 4-1,7-5 1,0 2 0,0 3-1,0 0-1,0-5-1,7 5 1,-7-4-2,0-4-6,7 4-14,-7-3-21,0-1-34,6-3-56,-6 0-129,6-8-102,-6 0-57</inkml:trace>
  <inkml:trace contextRef="#ctx0" brushRef="#br0" timeOffset="137398.34">21837 8224 199,'0'0'308,"0"0"-112,0-3-86,7 3-48,-7 0-24,0-5-13,0 5-1,6-2-3,-6-2 2,7 0 0,-2 0 0,3-3-1,-3-1-1,3-2-1,4 3-5,-5-5-1,7 2-1,-2-2-1,1-2 1,0-1-1,1 1 0,-1-1 0,6-5 0,-6 7-3,7-10-2,-6 1 2,4 4-1,2-7-1,6-1 2,-7 1 0,7-5 1,0-3 1,1 0 0,5-3-1,-6-5 1,6 1-1,1-4-2,-1-3-2,1 2 0,0-5 0,6-2 1,0 0-1,-7-2 1,8-5 0,5-3 0,-6-1 0,7-2 1,-1-4-1,1-5-1,6-4 1,1 2-2,-9-5-1,2 4-1,0 0-3,0-3-1,-1 6 0,0-2-2,1-1 2,-6 7 0,5-3 1,0 3-1,1 0 1,0 5 0,0-2-1,-8 5 1,8 4-2,-7-1-1,0 0 1,0 8 0,-6 0 2,-1 3-1,1 1 1,6 2 0,-6 1 0,-1 1 0,7 2 0,-7 4 0,1-2 0,7 2-1,-8 4 0,1 0-1,-8 0-1,8 0 1,-7 4 0,0-1-2,0 5 3,-6-4 0,-1 4 0,1 2 0,0-2 1,-7 2-2,-1 2 1,1-2 1,1 5-3,-1-1 0,-7 2 3,7-2 0,-7 4 0,1 1 0,6 3 0,-13-3-3,7 5-2,-1-2-2,1 4-3,-7 0-1,0 0-4,0 2 0,0 3-1,0-2-1,-7 0 3,1 4 1,-1 0 1,-6 4 3,6-4 2,-5 6 2,-1-1 1,-7 2 2,7 0 1,1 5 1,-8-1 0,6-1 1,1 1-1,0 4 0,7-3 1,-7 2 1,6 1-2,1-1 1,6 1 0,0 4 0,0-5 0,0 1-1,6 2 1,1-2 1,-1-1-2,1 5 0,-1-4 0,1 3-3,-1-3-3,1 3-5,-1 1-10,-6-4-17,0 2-23,-6 2-61,-1 3-140,-6-1-92</inkml:trace>
  <inkml:trace contextRef="#ctx0" brushRef="#br0" timeOffset="138337.4">20398 3891 112,'6'-4'144,"-6"4"-38,0-4-27,7 4-17,-7 0-15,0 0-5,0 0-3,0-3-3,0 3-2,0 0-1,0 0-3,0 0-3,0 0-4,0 0-3,0 0-4,0 0-5,0 3-3,0-3-2,0 4-2,0 0-2,-7 0-1,7 6-1,0-3 0,0 5 0,0-2 0,-6 5 0,6 0 2,0 0 0,-6-1-1,6 1 1,0-1 1,0 1 0,0 0-1,0-4 1,0-4 0,0 0 4,0 1 7,0-1 7,0-4 6,0-3 6,0 0 2,0 0 0,0-3-1,0-1-2,0-3-9,0 0-6,0-4-8,0-5-4,0 6-3,6-9-2,-6 5 0,0-1 0,0-3-1,0 0 0,0-1 1,0 5-1,0-5 0,0 5 1,0-1 0,0 1 2,0 2-1,0-3 0,0 8 0,0 0 2,0 0-2,0 3-2,6 0 1,-6 4-1,0 0 1,7 0-2,-1 4 1,1 0-1,6-1 2,0 5 1,-5 2-1,3 2 1,2-1-1,0-1-3,8 1-2,-9 1-4,1 2-8,0-3-11,0 1-11,0 2-17,0-3-29,-7 0-51,1-4-74,0 0-112</inkml:trace>
  <inkml:trace contextRef="#ctx0" brushRef="#br0" timeOffset="138955.75">20443 4000 143,'0'4'171,"0"0"-51,0-4-39,0 2-22,0 4-13,0-4-10,0 2-6,0-1-2,0 2-4,0-2-4,0 5-2,0-4-3,0 3-1,0 4 0,7-4 0,-7 4-1,0 0-3,8 0-2,-8 3-2,5 1-2,1-1 0,-6 2 0,7-3-1,-1 7 0,-6-6 0,7 4 0,-7 1-1,6 2 1,-6 1-3,0 0 2,6 4 0,-6 0 0,0 3 2,8 0 0,-8 4 1,0 5 0,0-2 2,0 3 0,7 7 0,-7-2-1,0-1 0,0 5-2,0-1 2,0 1 1,6 0-3,-6-1 1,0 4 2,0 1 4,0 2 0,0 1 2,6 4 0,-6 0 0,0 0 1,0-1 0,6 5-2,-6-5-5,7 5-2,-7-1 1,6 3-1,-6 6 2,0-6-2,7 5-2,-7-1 1,7 1-2,-7 0 0,6-1-2,-6-3-1,0 0 0,0 0-1,0-4 2,7 1-1,-7-8 1,0-1 0,6 1-1,-6-7 1,6-1-1,1-3-1,-1 0 2,1-4 0,0 1 1,6-1 0,-7 0 3,6-3-1,3 3 2,-2-3 2,-7-1-5,7 2 0,-7-1 1,7-6 0,-6 6-3,-1-3 1,1-1 1,6-1-2,-6 1 1,-1 4 0,0-3 0,1-2 0,-7 1 1,6 3-1,1 1-6,-7 0 4,6-1 1,-6 1-1,0 0 0,0-1 3,0 1-2,-6 0 0,6-4 4,0 0-2,-7-4 0,7 1 1,0-5 1,0 1-4,0-4 3,0 0 2,0-4 2,0 0 2,0 1 3,7-5 0,-7 1-2,6-5-1,-6 6 0,7-9-2,-7 0 0,6 0-3,-6 1-4,7 0 0,1-5-1,-8 4 1,0-3-3,5 3 3,-5-7-3,0 8-7,0-8-8,0 3-14,0 2-22,6-5-33,-6 0-58,0 0-115,0 0-91</inkml:trace>
  <inkml:trace contextRef="#ctx0" brushRef="#br0" timeOffset="139500.35">20775 8390 112,'0'-8'317,"-6"0"-86,6-2-79,0-2-54,6 2-33,-6-5-18,7-4-8,-1 1-8,7-3-5,-6-2-3,6 1-4,6-3-5,0-4-1,2-5-2,-2 1 0,7-4 0,0-2 3,1-6 2,5-6-1,7-4 3,-6-3 2,12-5 1,2-6 2,4-4-3,8-4-1,-1-4 1,7-3-2,0-5-1,7-3-4,0 5-4,-1-5-2,7 1 0,1-4-5,-1 3-4,-7 0-6,1 5-5,0-5-1,-7 0-1,0 0-1,0 0 2,0-2-2,-6 2-2,0-3 0,-1 3 3,-6 0 0,7 2 2,-13 5 0,5 1 1,-5 7 2,0 4 7,-1 3 0,1 4 2,-7 4 1,0 3 0,0 4 0,1 4 1,-2 3 1,-5 2-1,-1 4 2,1 2 0,-7 3-2,0 1-1,0 7 0,-7 0-1,1-4-2,-1 6 0,-4 2 0,-4-1 1,-4 4 1,0 1 0,-7 6-1,0-4 0,0 8 1,-7 0-1,-6 0-1,8 7 2,-10 1-1,3-1 1,-8 8 0,7-1 1,-6 1-1,-1 7 0,0 0 2,1 0-1,6 4 0,0-1 0,0 2-1,0-2 0,6 1 0,1-1 1,0 1-1,6 0-3,0 3 3,0 1-1,6-1 1,-6 0 0,6 8 3,1-1-1,-1 1 0,1 3 3,-1 0-1,-6 0 1,7 5-1,-7-1 0,0-4-2,0 4-1,-7 0 0,1 0-2,-1 0-5,-6 4-15,1-4-33,-2-1-66,-5 1-139,-1 1-96,-13-2-5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3:01:34.393"/>
    </inkml:context>
    <inkml:brush xml:id="br0">
      <inkml:brushProperty name="width" value="0.05292" units="cm"/>
      <inkml:brushProperty name="height" value="0.05292" units="cm"/>
      <inkml:brushProperty name="color" value="#0C0C0C"/>
    </inkml:brush>
  </inkml:definitions>
  <inkml:trace contextRef="#ctx0" brushRef="#br0">6648 6300,'0'0,"0"-24,0-1,0 0,0 0,0 0,25 25,-25-24,0-1,0 0,0 0,0 0,0 1,0-1,-25 25,25-25,-25 25,25-25,0 0,-25 25,25-24,-24-1,-1 0,0 0,0 0,0 0,1 1,-1 24,25-25,-25 25,0 0,0 0,25 25,0-1,0 1,0 0,0 0,0 0,0 0,0-1,25-24,-25 25,0 0,0 0,0 0,0-1,25 1,-25 0,0 0,25 0,0-25,-25 24,24-24,-24 25,25-25,0 0,0 25,0-25,-1 0,1 0,0 0,0 0,0 0,-1 0,1-25,0 25,0-25,0 25,-25-24,24-1,1 0,-25 0,25 0,-25 1,0-1,0 0,-25 25,25-25,0 50,-25 0,25 0,0-1,0 1,0 0,0 0,25-25,-25 25,25-1,-25 1,25-25,0 0,-1 0,1 0,0 0,-25-25,25 1</inkml:trace>
  <inkml:trace contextRef="#ctx0" brushRef="#br0" timeOffset="268.26">6846 5779</inkml:trace>
  <inkml:trace contextRef="#ctx0" brushRef="#br0" timeOffset="1140">7243 6127,'0'0,"25"0,-25-25,0 0,25 25,-25-25,0 1,0-1,0 0,0 0,0 0,-25 25,25-24,-25 24,25 24</inkml:trace>
  <inkml:trace contextRef="#ctx0" brushRef="#br0" timeOffset="2408.23">7094 5953,'-24'25,"-1"-25,25 25,0 0,-25-25,25 24,0 1,0 0,0 0,25 0,-25-1,25-24,-25 25,24-25,1 0,0 0,-25-25,25 25,-25-24,25 24,0 0,-25-25,24 25,-24-25,0 0,25 0,-25 1,0-1,0 0,25 25,-25-25,0 0,0 1,-25 24,0 0,25 24,0 1,0 0,0 0,25 0,-25-1,0 1,0 0,0 0,0 0,0-1,25 1,-25 0,0 0,0 0,0-1,25 1,-25 0,0 0,0 0,0-1,25 1,-25 0,0 0,0 0,0-1,0 1,0 0,24-25,-24 25,0 0,0-1,0 1,0 0,0 0,0 0,0-1,25-24,-25-24,0-1,25 25,-25-25,25 0,-25 0,25 1,-25-1,24 0,-24 0,0 0,25 1,-25-1,25 0,-25 0,0 0,25 1,-25-1,0 0,0 0</inkml:trace>
  <inkml:trace contextRef="#ctx0" brushRef="#br0" timeOffset="3320.18">7566 6300,'25'0,"-25"-24,0-1,24 25,-24-25,0 0,0 0,0 1,0-1,0 0,0 0,0 0,0 1,0-1,0 0,0 0,0 0,0 1,0-1,0 0,0 50</inkml:trace>
  <inkml:trace contextRef="#ctx0" brushRef="#br0" timeOffset="4873.42">7491 5904,'0'-25,"0"0,25 25,0 0,0 0,-25 25,25 0,-25-1,24-24,-24 25,0 0,0 0,0 0,25-1,-25 1,0 0,25-25,0 0,0 0,-25-25,24 25,-24-25,25 25,-25-24,25-1,-25 0,0 0,0 0,0 1,0-1,0 0,0 0,-25 25,25-25,0 50,0 0,0 0,0 0,25-25,-25 24,0 1,0 0,25-25,-25 25,0 0,25-25,-25 24,24 1,1 0,0-25,0 0,-25-25,25 25,-25-25,24 25,-24-24,0-1,25 25,-25-25,25 0,-25 0,0 1,0-1,0 0,0 0,0 0,0 0,-25 25,25-24,-25-1,25 50,0-1,0 1,0 0,0 0,0 0,25-25,-25 25,0-1,25-24,-25 25,25 0,0-25,-25 25,24-25,1 0,0 0,0-25,0 25,0-25,-1 0,-24 1</inkml:trace>
  <inkml:trace contextRef="#ctx0" brushRef="#br0" timeOffset="5096.03">7888 5556,'0'-25,"-25"25,25-24</inkml:trace>
  <inkml:trace contextRef="#ctx0" brushRef="#br0" timeOffset="6260.21">8360 5705,'0'-25,"-25"25,0 0,0 25,0-25,1 25,24 0,0-1,-25-24,25 25,0 0,0 0,0 0,0 0,0-1,0 1,25-25,-25 25,24-25,-24-25,25 25,0 0,-25-25,25 25,-25-24,25 24,-25-25,0 0,0 0,24 25,-24-25,0 0,0 1,0-1,0 0,0 0,-24 0,24 1,-25-1,25 0,0 0,0 0,-25 1,0-1,25 0,-25 0,25 0,0 1,-24-1,24 0,-25 25,25-25,0 0,-25 25,25-24,0-1,-25 25,25-25,0 50,0 0,0-1,0 1,0 0,25 0,0 0,-25-1,0 1,25 0,-25 0,0 0,24-1,-24 1,0 0,25-25,-25 25,25 0,0-1,-25 1,25-25,-25 25,24 0,1-25,-25 25,25-25,-25 24,25-24,0 0,-25 25,24-25,1 0,-25 25,25-25,0 0,0 0,-1 0,1-25,0 25,0-25</inkml:trace>
  <inkml:trace contextRef="#ctx0" brushRef="#br0" timeOffset="7497.72">6871 5779,'25'0,"-25"-24,0-1,0 50,-25-25,25 24,0 1</inkml:trace>
  <inkml:trace contextRef="#ctx0" brushRef="#br0" timeOffset="7691.98">6871 5804,'0'-25</inkml:trace>
  <inkml:trace contextRef="#ctx0" brushRef="#br0" timeOffset="10796.15">6673 6300,'-25'0,"25"25,-25-25,25 25,-25-25,25 25,-24-25,24 25,-25-25,25 24,-25-24,25 25,-25-25,25 25,-25-25,1 0,24 25</inkml:trace>
  <inkml:trace contextRef="#ctx0" brushRef="#br0" timeOffset="28926.12">8236 6672,'0'-24,"0"-1,0 0,0 0,0 50,0 0,0 0,0-1,0 1,0 0,0 0,0 0,0-1,0 1,0 0,0 0,0 0,0 0,0-1,0 1,0 0,0 0,0 0,24-25,-24 24,0 1,0 0,0 0,0 0,0-1,0 1,25-25,-25 25,0 0,0 0,25-25,-25 24,0 1,0 0,0 0,0 0,25-1,-25 1,0 0,0 0,0 0,0-1,25-24,-25 25,0 0,0 0,24-25,-24 25,0-1,0 1,0 0,0 0,0 0,0-1,0 1,25-25,-25 25,0 0,0 0,0-1,0 1,25-25,-25 25,0 0,0 0,0 0,25-1,-25 1,0 0,0 0,0 0,0-1,25-24,-25 25,0 0,0 0,0 0,24-1,-24 1,0 0,0 0,0 0,0-1,0 1,25 0,-25 0,0 0,0-1,0 1,0 0,0 0,0 0,0-1,0 1,25 0,-25 0,0 0,0-1,0 1,25 0,-25 0,0 0,0-1,0 1,0 0,0 0,25-25,-25 25,0 0,0-1,0 1,24 0,-24 0,0 0,0-1,0 1,25-25,-25 25,0 0,0 0,0-1,25-24,-25 25,0 0,0 0,0 0,0-1,25-24,-25 25,0 0,0 0,0 0,0-1,0 1,0 0,0 0,25-25,-25 25,0-1,0 1,0 0,24-25,-24 25,0 0,0-1,0 1,0 0,0 0,0 0,0-1,25-24,-25 25,0 0,0 0,0 0,0 0,0-1,0 1,0 0,0 0,25-25,-25 25,0-1,0 1,0 0,0 0,25 0,-25-1,0 1,0 0,25-25,-25 25,0 0,0-1,0 1,0 0,0 0,0 0,0-1,0 1,24-25,-24 25,0 0,0 0,25-25,-25 24,0 1,0 0,0 0,0 0,0-1,0 1,0 0,0 0,0 0,0-1,25-24,-25 25,0 0,0 0,25-25,-25 25,0-1,0 1,0 0,0 0,0 0,0 0,0-1,0 1,25 0,-25 0,0 0,0-1,0 1,24 0,-24 0,0 0,0-1,25-24</inkml:trace>
  <inkml:trace contextRef="#ctx0" brushRef="#br0" timeOffset="31893.72">9029 11534</inkml:trace>
  <inkml:trace contextRef="#ctx0" brushRef="#br0" timeOffset="35726">9029 11534,'25'0,"0"0,0 0,-1 0,1 0,0 0,0 0,0 0,-1 0,1 0,0 0,0 0,0 0,0 0,-1 0,1 0,-25 25,25-25,0 0,0 0,-1 0,1 0,0 0,0 0,-25-25,25 25,-1 0,1 0,0 0,0 0,0 0,-1 0,1 0,0 0,0 0,0 0,-1 0,1 0,0 0,0 0,0 0,-1 0,1 0,0 0,0 0,0 0,-1 0,1 0,0 0,0 0,0 0,-1 0,1 0,0 0,0 0,0 0,0 0,-1 0,-24-25,25 25,0 0,0 0,0 0,-1 0,1 0,0 0,0 0,0 0,-1 0,1 0,0 0,0 0,0 0,-1 0,1 0,0 0,0 0,0 0,-1 0,1 0,0 0,0 0,0 0,-1 0,1 0,0 0,0 0,0 0,-1 0,1 0,0 0,0 0,0 0,-1 0,-24-24,25 24,0 0,0 0,0 0,0 0,-1 0,1 0,0 0,0 0,0 0,-1 0,1 0,0 0,0 0,0 0,-1 0,1 0,-25 24,25-24,0 0,0 0,-1 0,1 0,0 0,0 0,0 0,-25 25,24-25,1 0,0 0,0 0,0 0,-1 0,1 0,0 0,0 0,-25 25,25-25,-1 0,1 0,0 0,0 0,0 0,-1 0,1 0,0 0,0 0,0 25,-1-25,1 0,0 0,0 0,0 0,0 0,-1 0,1 0,0 0,0 0,0 0,-1 0,1 0,0 0,0 0,0 0,-1 0,1 0,0 0,0 0,0 0,-1 0,1 0,0 0,0 0,0 0,-1 0,1 0,0 0,0 25,0-25,-1 0,1 0,0 0,0 0,0 0,-1 0,1 0,0 0,0 0,0 0,-1 0,1 0,0 0,0 0,0 0,0 0,-1 0,1 0,0 0,0 0,0 0,-1 0,1 0,0 0,0 0,0 0,-1 0,1 0,0 0,0 0,0 0,-1 0,1 0,0 0,0 0,0-25,-1 25,1 0,0 0,0 0,0 0,-1 0,1 0,0 0,0 0,0 0,-1 0,1 0,0 0,0 0,0 0,-1 0</inkml:trace>
  <inkml:trace contextRef="#ctx0" brushRef="#br0" timeOffset="35790">14511 11584,'25'0</inkml:trace>
  <inkml:trace contextRef="#ctx0" brushRef="#br0" timeOffset="35909.45">14586 11584,'24'0,"1"0,0 0,0 0,-25 25,25-25,-1 0,1 0</inkml:trace>
  <inkml:trace contextRef="#ctx0" brushRef="#br0" timeOffset="37157.81">14784 11609,'0'0,"25"0,0 0,-1 0,1 0,0 0,0 0,0 0,-1 0,1 0,0 0,0 0,0 0,-1 0,1 0,0 0,0 0,0 0,-1 0,1 0,0 0,0 0,0 0,-1 0,1 0,0 0,0 0,-25-25,25 25,-1 0,1 0,0 0,-25-25,-25 25,25-25,-25 25,25 25,25-25,-25-25,0 50,-25-25,25 25</inkml:trace>
  <inkml:trace contextRef="#ctx0" brushRef="#br0" timeOffset="39500.9">15627 11559</inkml:trace>
  <inkml:trace contextRef="#ctx0" brushRef="#br0" timeOffset="39616.98">15627 11584</inkml:trace>
  <inkml:trace contextRef="#ctx0" brushRef="#br0" timeOffset="39673.94">15627 11609,'25'0</inkml:trace>
  <inkml:trace contextRef="#ctx0" brushRef="#br0" timeOffset="40482.56">15578 11658,'24'0,"-24"25,25-25,-25 25,25-25,0 0,0 25,0-25</inkml:trace>
  <inkml:trace contextRef="#ctx0" brushRef="#br0" timeOffset="43873.7">15627 11633,'-25'0,"25"25,25-25,0 0,-25 25,25-25,-25 25,25-25,0 25,-1-25,-24 24,25-24,-25 25,25-25,0 25,0 0,-25 0,24-25,1 0,-25 24,25-24,0 0,-25 25,25-25,-1 0,-24 25,25-25,0 25,0 0,0-25,-25 24,0 1,24-25,-24 25,25-25,0 0,-25 25,25-25,-25 25,25-25,-1 0,-24 24,25-24,-25 25,25-25,-25 25,25-25,-25 25,25-25,-25 25,24-25,-24 25,25-25,0 0,-25 24,25-24,-25 25,25-25,-1 0,-24 25,25-25,0 0,-25 25,25-25,0 0,-25 25,24-25,1 0,-25 24,25-24,-25 25,25-25,0 25,0-25,-25 25,24-25,-24 25,25-25,0 0,-25 24,25-24,0 25,-1-25,-24 25,0 0,25-25,-25 25,25-25,0 0,-25 24,25-24,-25 25,24-25,-24 25,25-25,-25 25,25-25,-25 25,25-25,0 0,-25 24,24-24,-24 25,25-25,0 25,0-25,-25 25,25-25,-25 25,24-25,1 24,0-24,0 25,0-25,-25 25,24-25,1 25,0 0,0-25,-25 24,25-24,-25 25,24-25,-24 25,25-25,-25 25,25-25,0 25,0-25,-25 24,24-24,-24 25,25-25,0 25,0-25,-25 25,25-25,0 25,-1-25,-24 25,25-25,0 0,-25 24,25 1,0-25,-25 25,24 0,1-25,-25 25</inkml:trace>
  <inkml:trace contextRef="#ctx0" brushRef="#br0" timeOffset="48591.75">16074 10964,'0'-25,"-25"25,25 25,-25-25,0 24,1-24,-1 25,0 0,0-25,0 25,1-25,-1 25,0-25,0 24,0-24,1 25,-1 0,0-25,0 25,0-25,0 25,1-25,24 25,-25-25,25 24,0 1,25 0,-1-25,1 0,-25 25,25-25,0 0,0 0,24 0,-24 25,0-25,0 0,0 0,-1 24,1-24,0 0,0 0,0 0,-1 0,1 0,-25 25,25-25,0 0</inkml:trace>
  <inkml:trace contextRef="#ctx0" brushRef="#br0" timeOffset="49003.6">15925 11212,'0'0,"25"0,24 0,1 0,-25 0,24 0,1 0,0 0,-1 0,26 0,-26 0,1 0,24 0,-24 0,24-25,-24 25,24 0,-24 0,0-25,24 25,-24 0,-1 0,1-25,-1 25,1 0,0-25,-1 25,-24 0,25 0,-26 0,1-24,0 24,0 0</inkml:trace>
  <inkml:trace contextRef="#ctx0" brushRef="#br0" timeOffset="49559.81">17860 10616,'25'0,"-1"0,1 0,0 0,0 0,0 0,-1 0,1 0,0 0,0 0,0 0,-1 0,1 0,25 0,-25 0,-1 0,1 0,25 0,-25 0,-1 0,1 0,-25-24,25 24,0 0</inkml:trace>
  <inkml:trace contextRef="#ctx0" brushRef="#br0" timeOffset="49907.75">18108 10616,'0'25,"0"0,-25-25,25 25,0 0,0-1,-25 1,25 0,0 0,0 0,0-1,-25 1,25 0,0 0,0 24,0-24,0 0,0 0,-24 24,24-24,0 0,0 0,0 0,0 0,0-1,0 1,24-25,-24 25,25-25,-25 25</inkml:trace>
  <inkml:trace contextRef="#ctx0" brushRef="#br0" timeOffset="50239.83">18529 11112,'0'25,"0"0,0 0,0 0,0 0,0-1,0 1,0 0,-24 0,24 0,0-1,0 1,0 0,0 0,0 0,0-1</inkml:trace>
  <inkml:trace contextRef="#ctx0" brushRef="#br0" timeOffset="51216.67">19646 10294,'-25'0,"0"0,0 0,0 0,1 0,-1 0,0 0,0 25,0-25,1 0,-1 25,0-25,0 0,0 24,1-24,-1 25,0 0,0-25,0 25,1 0,-1-25,0 24,25 1,-25 0,25 0,-25 0,25-1,0 1,0 25,0-25,0-1,0 1,0 25,0-25,0-1,0 26,0-25,0 0,0 24,25-24,-25 0,25 0,0-1,0 1,-1 0,1-25,0 25,25 0,-26 0,26-25,0 24,-1-24,1 25,-1-25,-24 0,25 25,-1-25,1 0,-25 0,24 0</inkml:trace>
  <inkml:trace contextRef="#ctx0" brushRef="#br0" timeOffset="52143.68">20167 10542,'0'25,"-25"-25,25 25,-25-1,25 1,-25 0,25 0,0 0,0-1,-25-24,25 25,0 0,0 0,0 0,0-1,0 1,0 0,0 0,25-25,-25 25,25-25,0 0,0 0,-1-25,1 25,0-25,0 0,0 25,-1-25,-24 1,25 24,0-25,-25 0,25 25,-25-25,25 0,-1 25,-24-24,25-1,0 0,-25 0,0 0,25 1,-25-1,0 0,0 0,0 0,-25 25,25 25,0 0,-25-25,25 25,0 0,25-1,0 1,-25 0,25-25,-1 25,1 0,0-1,0 1,0-25,-25 25,24 0,-24 0,0-1,-24-24,-1 0,0 0,0 0,0-24,1 24,-1 0,25-25,-25 25,0 0,25-25</inkml:trace>
  <inkml:trace contextRef="#ctx0" brushRef="#br0" timeOffset="52330.74">20216 10096</inkml:trace>
  <inkml:trace contextRef="#ctx0" brushRef="#br0" timeOffset="53179.75">21010 10592,'-25'0,"0"0,1 0,-1 0,0 0,0 24,25 1,-25 0,25 0,0 0,0-1,0 1,0 0,0 0,0 0,25-25,-25 24,0 1,25-25,-25 25,25 0,0-25,-25 25,24-25,1 0,0 0,-25-25,25 25,-25-25,0 0,0 0,25 1,-25-1,0 0,0 0,0 0,0 1,-25 24,25-25,-25 0,0 0,0 0,25 1,-24 24,-1-25,0 25,25-25,-25 25,0 0,0 0,25 25,0 0,25-1,0-24,-25 25,25-25,0 25,0-25,-1 0,-24 25,25-25,0 0,0 0,0 0,-1 0,1 0,0-25,0 25,0 0</inkml:trace>
  <inkml:trace contextRef="#ctx0" brushRef="#br0" timeOffset="53551.75">21258 10319,'0'0,"0"25,0-1,0 1,0 0,0 0,0 0,0-1,0 1,0 0,0 0,0 0,0-1,0 1,0 0,0 0,0 0,0-1,0 1,25-25,-25 25,0 0,0 0,25-25,-25 24,24 1,1-25,-25 25,25-25,-25-25,25 25,0 0,-25-25</inkml:trace>
  <inkml:trace contextRef="#ctx0" brushRef="#br0" timeOffset="53787.71">21134 10592,'0'-25,"25"25,0 0,-1 0,1 0,0 0,0 0,0 0,-1 0,-24-25,25 25,0 0,0 0</inkml:trace>
  <inkml:trace contextRef="#ctx0" brushRef="#br0" timeOffset="54950.88">21506 10319,'0'25,"0"-1,0 1,0 0,0 0,0 0,0-1,0 1,0 0,0 0,0 0,0-1,0 1,0 0,0 0,0 0,-25-1,25 1,0 0,0 0,-25 0,25-1,0 1,0 0,0-50,0 0,0 1,0-1,25 25,-25-25,25 0,-25 0,25 25,-25-24,25 24,-25-25,24 25,1 0,0 0,-25 25,0-1,0 1,25-25,-25 25,0 0,25-25,-25 25,0-1,24-24,-24 25,25-25,0 0,0 0,0 0,-1 0,1-25,0 25,0-24,0-1,-25 0,24 25,-24-25,0 0,0 1,0-1,0 0,0 0,-24 25,-1 25,0 0,25 0,0-1,-25-24,25 25,0 0,0 0,0 0,0-1,25-24,-25 25,25-25,0 0,-1 0,1 0,0 0,0 0,-25-25,25 25,0 0,-1-24,1 24,-25-25,25 25,-25-25,25 25,-25-25,25 25,-25-25,24 25,-24-24,25-1,-25 0,0 0,0 0,0 1,-25 24,1 0,24 24,0 1,0 0,24-25,-24 25,25 0,-25-1,25-24,-25 25,25 0,-25 0,25-25,-25 25,24-25,1 0,-25 24,25-24,0 0,0 0,-1 0</inkml:trace>
  <inkml:trace contextRef="#ctx0" brushRef="#br0" timeOffset="55695.6">22523 10592,'0'0,"25"0,-25 24,25-24,-25 25,24-25,-24 25,0 0,0 0,0-1,0 1,0 0,-24-25,24 25,-25 0,25-1,0 1,0-50,25 1,-25-1,24 25,-24-25,0 0,25 0,-25 1,25 24,-25-25,25 25,0 0,-25 25,0-1,0 1,0 0,0 0,0 0,0-1,-25-24,25 25,0-50,0 1,0-1,25 0,-25 0,24 25,-24-25,25 1,0 24,-25-25,25 25,-25-25,25 25,-1 0,1 0,0 0,0 25,-25 0,25-25,-25 24,24 1,-24 0,25 0,-25 0,0-1,25-24,-25 25,25-25</inkml:trace>
  <inkml:trace contextRef="#ctx0" brushRef="#br0" timeOffset="56159.75">22424 9897,'25'0,"-1"25,1-25,0 0,25 0,-26 0,26 25,0-25,-1 24,1 1,24-25,-24 25,24 0,-24 25,24-26,-24 1,24 25,-24-1,0-24,-1 25,-24-1,25 1,-26 0,1-26,-25 26,25 0,-25-1,0 1,0-1,0 1,0 0,-25-1,25 1,-25 24,1-24,-1-1,-25 1,25 0,1-1,-26 1,0-25,1 24,-1-24,1 25,-1-25,0-1,1 1,-26-2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3:11:18.53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004 11509,'0'0,"-24"0,-1 0,25 25,-25-25,25 25,0 0,0 0,25-25,0 0,-25 24,24-24,1 0,-25-24,25 24,0-25,-25 0,25 25,-25-25,0 0,24 25,-24-24,0-1,-24 25,24-25,-25 25,0 0,0 0,0 0,1 0,24 25,0 0,-25-1,25 1,0 0,0 0,0 0,25-25,-1 0,-24-25,25 25,-25-25,25 25,-25-25,0 0,0 1,0-1,0 0,0 0,0 0,-25 25,0 0,25 25,-24-25,24 25,-25-25,25 25,0 0,0-1,0 1,0 0,0 0,0 0,25-25,-25 24,24-24,1-24,0 24,-25-25,25 0,-25 0,25 0,-25 1,0-1,0 0,0 0,-25 25,0 0,0 0,25 25,-25-25,25 25,-24 0,24-1,0 1,0 0,0 0,0 0,0-1,24-24,1 0,-25-24,25 24,-25-25,25 0,-25 0,0 0,25 25,-25-24,0-1,-25 25,0 0,0 25,0-25,25 24,-24-24,24 25,0 0,0 0,24-25,1 0,0 0,0-25,-25 0,25 25,-25-25,0 1,24 24,-24-25,0 0,-24 25,-1 0,0 0,0 25,0 0,1-1,24 1</inkml:trace>
  <inkml:trace contextRef="#ctx0" brushRef="#br0" timeOffset="10692.65">8360 6300,'0'-24,"0"48,0 1,0 0,0 0,0 0,0-1,0 1,24-25,-24 25,0 0,0 0,0-1,0 1,0 0,0 0,0 0</inkml:trace>
  <inkml:trace contextRef="#ctx0" brushRef="#br0" timeOffset="12828.34">8285 6325</inkml:trace>
  <inkml:trace contextRef="#ctx0" brushRef="#br0" timeOffset="12855.68">8285 6325</inkml:trace>
  <inkml:trace contextRef="#ctx0" brushRef="#br0" timeOffset="12907.84">8285 6300</inkml:trace>
  <inkml:trace contextRef="#ctx0" brushRef="#br0" timeOffset="27144.4">8880 10120</inkml:trace>
  <inkml:trace contextRef="#ctx0" brushRef="#br0" timeOffset="27203.55">8880 10120</inkml:trace>
  <inkml:trace contextRef="#ctx0" brushRef="#br0" timeOffset="27259.27">8880 10120</inkml:trace>
  <inkml:trace contextRef="#ctx0" brushRef="#br0" timeOffset="27320.33">8880 10120</inkml:trace>
  <inkml:trace contextRef="#ctx0" brushRef="#br0" timeOffset="27363.34">8880 10120</inkml:trace>
  <inkml:trace contextRef="#ctx0" brushRef="#br0" timeOffset="29167.17">8880 10145</inkml:trace>
  <inkml:trace contextRef="#ctx0" brushRef="#br0" timeOffset="52891">8831 8830</inkml:trace>
  <inkml:trace contextRef="#ctx0" brushRef="#br0" timeOffset="53039.95">8831 8830,'0'-24</inkml:trace>
  <inkml:trace contextRef="#ctx0" brushRef="#br0" timeOffset="55264.1">8781 8533,'25'0,"-25"25,0-1,0 1,25-25,-25-25,0 1,0-1,0 0,-25 25,0 0,0 0,25 25,-24 0,24-1,0 1,0 0,0 0,24-25,1 0,-25-25,0 0,25 25,-25-25,0 1,0-1,-25 25,25 25,0-1,0 1,0 0,25 0,0-25,-25-25,25 25,-25-25,0 0,0 1,0-1,-25 0,0 25,25 25,0 0,0-1,0 1,0 0,0 0,25-25,-25 25,25-25,-1-25,-24 0,0 0,0 0,0 1,0-1,0 0,-24 25,-1 0,25 25,0 0,0-1,0 1,0 0,0 0,0 0,25-25,-25-25,0 0</inkml:trace>
  <inkml:trace contextRef="#ctx0" brushRef="#br0" timeOffset="57372.05">8508 7094,'0'0,"0"25,0 0,0 0,0-1,0 1,0 0</inkml:trace>
  <inkml:trace contextRef="#ctx0" brushRef="#br0" timeOffset="57731.97">8484 7193,'0'25,"0"0,0 0,0 0,24-25,-24 24</inkml:trace>
  <inkml:trace contextRef="#ctx0" brushRef="#br0" timeOffset="63156.01">8310 6598,'0'25,"0"0,0-1,0 1,0 0,0 0,0 0,0-1,25-24</inkml:trace>
  <inkml:trace contextRef="#ctx0" brushRef="#br0" timeOffset="63491.82">8384 6896,'0'25,"0"-1,0 1,25-25,-25 25,0 0</inkml:trace>
  <inkml:trace contextRef="#ctx0" brushRef="#br0" timeOffset="65091.93">8508 7565,'0'25,"0"0</inkml:trace>
  <inkml:trace contextRef="#ctx0" brushRef="#br0" timeOffset="65455.9">8484 7541,'0'24,"0"1,24-25,-24 25,0 0,0 0,0-1</inkml:trace>
  <inkml:trace contextRef="#ctx0" brushRef="#br0" timeOffset="65716.17">8508 7689,'0'25,"25"-25,-25 25,25 0</inkml:trace>
  <inkml:trace contextRef="#ctx0" brushRef="#br0" timeOffset="65924.95">8558 7764,'0'25,"0"-1</inkml:trace>
  <inkml:trace contextRef="#ctx0" brushRef="#br0" timeOffset="66208.32">8583 7937,'0'25,"0"0,25-25,-25 25</inkml:trace>
  <inkml:trace contextRef="#ctx0" brushRef="#br0" timeOffset="66407.69">8608 8086,'0'0,"24"0,-24 25,0 0</inkml:trace>
  <inkml:trace contextRef="#ctx0" brushRef="#br0" timeOffset="69557.81">8732 8434,'0'-25,"24"25,1 25,-25-1,0 1,25-25,-25 25,0 0,0 0,0-1</inkml:trace>
  <inkml:trace contextRef="#ctx0" brushRef="#br0" timeOffset="69877.92">8831 8533,'0'0,"0"25,0-1,0 1</inkml:trace>
  <inkml:trace contextRef="#ctx0" brushRef="#br0" timeOffset="70548.07">9079 8657,'0'25,"25"-25,-1 0,1 0,0 0,0 0,0 0,-1-25</inkml:trace>
  <inkml:trace contextRef="#ctx0" brushRef="#br0" timeOffset="70967.7">9451 8682,'25'0,"0"0,-1 0,1 0,0 0,0 0,0 0</inkml:trace>
  <inkml:trace contextRef="#ctx0" brushRef="#br0" timeOffset="71337.89">9798 8756,'25'0,"0"0,0 25,-1-25,1 0</inkml:trace>
  <inkml:trace contextRef="#ctx0" brushRef="#br0" timeOffset="71643.1">10145 8756,'25'0,"0"0,0 0,0 0,-25-25,24 25,1 0,0 0</inkml:trace>
  <inkml:trace contextRef="#ctx0" brushRef="#br0" timeOffset="71956.85">10493 8756,'25'0,"-1"0,1 0,0-25,0 25,0 0,-1 0,1 0,0 0,0-25,0 25,-1 0</inkml:trace>
  <inkml:trace contextRef="#ctx0" brushRef="#br0" timeOffset="72588.87">11262 8756,'24'0,"1"0,0-25,0 25,0 0,0 0,-1 0</inkml:trace>
  <inkml:trace contextRef="#ctx0" brushRef="#br0" timeOffset="72877.62">11262 8731,'24'0,"1"0,0 0,0 0,0 0,0 0,-1 0,1 0,0 0,0 0</inkml:trace>
  <inkml:trace contextRef="#ctx0" brushRef="#br0" timeOffset="73293.8">11634 8756,'0'25,"25"-25,-1 0,1 0,0 0</inkml:trace>
  <inkml:trace contextRef="#ctx0" brushRef="#br0" timeOffset="73650.08">11857 8756,'0'25,"25"-25,0 0,-1 0,1 0,0 0,0 0,0 0</inkml:trace>
  <inkml:trace contextRef="#ctx0" brushRef="#br0" timeOffset="74045.84">12130 8830,'25'0,"-1"0,1 0,0 0,0 0,-25-24</inkml:trace>
  <inkml:trace contextRef="#ctx0" brushRef="#br0" timeOffset="75449.75">12427 8830,'0'0,"25"0,0 0,0 0,0 0,0 0,-1 0,1 0,-25-24,-25 24</inkml:trace>
  <inkml:trace contextRef="#ctx0" brushRef="#br0" timeOffset="76081.67">12651 8806,'25'0,"-1"0,1 0,0 0</inkml:trace>
  <inkml:trace contextRef="#ctx0" brushRef="#br0" timeOffset="77853.87">12899 8855</inkml:trace>
  <inkml:trace contextRef="#ctx0" brushRef="#br0" timeOffset="82142">12899 8880,'25'0,"-1"0,-24 25,25-25,0 0</inkml:trace>
  <inkml:trace contextRef="#ctx0" brushRef="#br0" timeOffset="83602.39">13072 9079,'0'24</inkml:trace>
  <inkml:trace contextRef="#ctx0" brushRef="#br0" timeOffset="83848.86">13147 9203,'0'0</inkml:trace>
  <inkml:trace contextRef="#ctx0" brushRef="#br0" timeOffset="84233.78">13296 9302,'0'25</inkml:trace>
  <inkml:trace contextRef="#ctx0" brushRef="#br0" timeOffset="84422.26">13345 9451,'25'0</inkml:trace>
  <inkml:trace contextRef="#ctx0" brushRef="#br0" timeOffset="85205.33">13618 9674,'0'25</inkml:trace>
  <inkml:trace contextRef="#ctx0" brushRef="#br0" timeOffset="85569.47">13792 9798,'0'0</inkml:trace>
  <inkml:trace contextRef="#ctx0" brushRef="#br0" timeOffset="85745.77">13817 9823,'0'0</inkml:trace>
  <inkml:trace contextRef="#ctx0" brushRef="#br0" timeOffset="86249.8">14065 10021</inkml:trace>
  <inkml:trace contextRef="#ctx0" brushRef="#br0" timeOffset="86412.8">14139 10096</inkml:trace>
  <inkml:trace contextRef="#ctx0" brushRef="#br0" timeOffset="86560.84">14139 10195,'0'0</inkml:trace>
  <inkml:trace contextRef="#ctx0" brushRef="#br0" timeOffset="86717.8">14213 10244,'0'25,"25"-25</inkml:trace>
  <inkml:trace contextRef="#ctx0" brushRef="#br0" timeOffset="87165.42">14536 10616,'-25'0</inkml:trace>
  <inkml:trace contextRef="#ctx0" brushRef="#br0" timeOffset="87772.75">14710 10765</inkml:trace>
  <inkml:trace contextRef="#ctx0" brushRef="#br0" timeOffset="100841.13">12924 8657,'-25'0,"25"25,-25-1,25 1,0 0,0 0,0 0,0-1,25-24,0 0,-25-24,24 24,-24-25,25 25,-25-25,0 0,0 0,0 1,0-1,-25 25,1 0,24 25,-25-25,25 24,0 1,0 0,0 0,0 0,25-1,-1-24,1 0,0 0,0-24,0 24,-25-25,24 25,-24-25,0 0,0 0,-24 1,-1 24,25-25,-25 25,0 0,0 0,1 0,24 25,-25-25,25 24,-25 1,25 0,0 0,0 0,0-1,25-24,-25 25,25-25,-1 0,1 0,0-25,0 1,-25-1,25 0,-25 0,0 0,0 1,-25-1,0 25,0 0,0 0,25 25,-24-25,24 24,-25-24,25 25,0 0,0 0,0 0,0-1,0 1,25-25,-1 0,1 0,0 0,-25-25,25 25,-25-24,25-1,-25 0,0 0,0 0,-25 1,0 24,0 0,0 0,25 24</inkml:trace>
  <inkml:trace contextRef="#ctx0" brushRef="#br0" timeOffset="103182.62">15354 11361,'-24'24,"-1"1,25 0,0 0,-25 0,25-1,0 1,0 0,0 0,0 0,25-1,0-24,-1-24,1 24,0 0,0 0,-25-25,25 25,-1-25,-24 0,0 0,25 25,-25-24,0-1,0 0,0 0,-25 25,25-25,-24 1,24-1,-25 25,0-25,0 25,0 0,25 25,0 0,0-1,0 1,0 0,0 0,25-25,-25 25,25-25,-25 24,25-24,0 25,-1-25,1 0,0 0,0 0,0-25,-1 25,-24-24,25-1,-25 0,0 0,0 0,0 1,-25 24,1 0,24-25,-25 25,0 0,0-25,0 25,1 0,-1 0,0 25,0-25,0 0,1 25,-1-25,0 24,25 1,-25-25,25 25,0 0,-25-25,25 25,0-1,0 1,0 0,25 0,0 0,0-25,0 24,-1-24,1 0,0 0,0 0,0-24,-1-1,1 25,-25-25,25 25,-25-25,0 0,25 1,-25-1,0 0,0 0,-25 0,0 25,25-24,-25 24,1 0,24-25,-25 25,0 0,0 0,0 25,1-25,-1 0,25 24,-25-24,25 25,0 0,0 0,0 0,0-1,0 1,25-25,0 25,-1-25,1 25,0-25,0 0,0 0,-1-25,1 25,0 0,0-25,0 25,-25-25,0 1,24 24,-24-25,0 0,0 0,-24 0,-1 25,25-24,-25 24,0 0,0 0,1 0,-1 0,25 24,-25-24,0 25,25 0,-25-25,25 25,0 0,0-1,0 1,25 0,0-25,-25 25,25-25,0 0,-1 0,1-25,0 25,-25-25,25 25,0-25,-25 1,0-1,0 0,0 0,-25 25,0-25,0 25,0 0,1 25,-1-25,25 25,-25-25,25 25,0 0,0-1,0 1,0 0,25-25,0 0,-1-25,1 0,-25 1,25 24,-25-25,0 0,-25 25,25-25,-25 25,1 0,-1 0,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3:17:55.981"/>
    </inkml:context>
    <inkml:brush xml:id="br0">
      <inkml:brushProperty name="width" value="0.05292" units="cm"/>
      <inkml:brushProperty name="height" value="0.05292" units="cm"/>
      <inkml:brushProperty name="color" value="#953734"/>
    </inkml:brush>
  </inkml:definitions>
  <inkml:trace contextRef="#ctx0" brushRef="#br0">8905 9054,'-25'0</inkml:trace>
  <inkml:trace contextRef="#ctx0" brushRef="#br0" timeOffset="284.34">8880 9029,'0'25,"0"0</inkml:trace>
  <inkml:trace contextRef="#ctx0" brushRef="#br0" timeOffset="2840.21">8930 11336</inkml:trace>
  <inkml:trace contextRef="#ctx0" brushRef="#br0" timeOffset="3536.15">8930 10964,'0'-25,"0"0,0 0,25 25,-25-25</inkml:trace>
  <inkml:trace contextRef="#ctx0" brushRef="#br0" timeOffset="3784.48">8980 10840,'0'-25,"-25"25,25-25</inkml:trace>
  <inkml:trace contextRef="#ctx0" brushRef="#br0" timeOffset="4080.62">8930 10641,'-25'-25,"25"1</inkml:trace>
  <inkml:trace contextRef="#ctx0" brushRef="#br0" timeOffset="4288.06">8905 10492,'0'-24</inkml:trace>
  <inkml:trace contextRef="#ctx0" brushRef="#br0" timeOffset="4495.18">8905 10294,'-25'0</inkml:trace>
  <inkml:trace contextRef="#ctx0" brushRef="#br0" timeOffset="4652.31">8905 10244</inkml:trace>
  <inkml:trace contextRef="#ctx0" brushRef="#br0" timeOffset="5021.25">8930 10096,'0'-25</inkml:trace>
  <inkml:trace contextRef="#ctx0" brushRef="#br0" timeOffset="5204.31">8905 10021,'0'-25</inkml:trace>
  <inkml:trace contextRef="#ctx0" brushRef="#br0" timeOffset="5380.28">8856 9971,'0'-24</inkml:trace>
  <inkml:trace contextRef="#ctx0" brushRef="#br0" timeOffset="5560.16">8880 9823,'0'-25</inkml:trace>
  <inkml:trace contextRef="#ctx0" brushRef="#br0" timeOffset="5731.7">8856 9674,'0'0</inkml:trace>
  <inkml:trace contextRef="#ctx0" brushRef="#br0" timeOffset="6628.29">8905 9252</inkml:trace>
  <inkml:trace contextRef="#ctx0" brushRef="#br0" timeOffset="6808.32">8831 9178,'0'-25</inkml:trace>
  <inkml:trace contextRef="#ctx0" brushRef="#br0" timeOffset="7463.88">8856 8830,'0'-24</inkml:trace>
  <inkml:trace contextRef="#ctx0" brushRef="#br0" timeOffset="7780.55">8905 8582,'0'-24</inkml:trace>
  <inkml:trace contextRef="#ctx0" brushRef="#br0" timeOffset="7936.2">8930 8458,'0'0</inkml:trace>
  <inkml:trace contextRef="#ctx0" brushRef="#br0" timeOffset="8099.62">8930 8359</inkml:trace>
  <inkml:trace contextRef="#ctx0" brushRef="#br0" timeOffset="8296.25">8905 8260,'0'-25,"0"0,25 25</inkml:trace>
  <inkml:trace contextRef="#ctx0" brushRef="#br0" timeOffset="8943.18">8707 8682</inkml:trace>
  <inkml:trace contextRef="#ctx0" brushRef="#br0" timeOffset="9176.2">8732 8632,'0'-25,"24"25,-24-25,25 25,-25-24,25 24,-25-25,25 25,-25-25</inkml:trace>
  <inkml:trace contextRef="#ctx0" brushRef="#br0" timeOffset="9367.92">8831 8558,'0'-25,"25"25,-25-25,0 0,24 25</inkml:trace>
  <inkml:trace contextRef="#ctx0" brushRef="#br0" timeOffset="9587.94">8831 8607,'0'0,"0"25,0-50,0 0,0 1,25-1,-25 0,24 0,1 0</inkml:trace>
  <inkml:trace contextRef="#ctx0" brushRef="#br0" timeOffset="9764.56">8880 8458,'0'-24,"0"-1</inkml:trace>
  <inkml:trace contextRef="#ctx0" brushRef="#br0" timeOffset="9964.11">8930 8285,'0'-25,"0"0,25 25,-25-25</inkml:trace>
  <inkml:trace contextRef="#ctx0" brushRef="#br0" timeOffset="10108.29">8980 8186,'0'-25,"0"0</inkml:trace>
  <inkml:trace contextRef="#ctx0" brushRef="#br0" timeOffset="10300.23">8980 8086,'0'-24,"0"-1</inkml:trace>
  <inkml:trace contextRef="#ctx0" brushRef="#br0" timeOffset="10468.21">8980 7962,'-25'0,"25"-25</inkml:trace>
  <inkml:trace contextRef="#ctx0" brushRef="#br0" timeOffset="10631.17">8955 7863</inkml:trace>
  <inkml:trace contextRef="#ctx0" brushRef="#br0" timeOffset="11727.92">8856 8632</inkml:trace>
  <inkml:trace contextRef="#ctx0" brushRef="#br0" timeOffset="11859.97">8856 8607,'0'0,"0"-25,0 1,0-1,0 0,0 0</inkml:trace>
  <inkml:trace contextRef="#ctx0" brushRef="#br0" timeOffset="12252.17">8856 8384,'0'-25,"0"0,0 1,0-1</inkml:trace>
  <inkml:trace contextRef="#ctx0" brushRef="#br0" timeOffset="12440.93">8806 8334,'0'-24</inkml:trace>
  <inkml:trace contextRef="#ctx0" brushRef="#br0" timeOffset="12681.27">8781 8310,'0'-25,"0"0,0 0,0 0,25 25,-25-24,0-1,25 25,-25-25</inkml:trace>
  <inkml:trace contextRef="#ctx0" brushRef="#br0" timeOffset="12900.72">8831 8086,'0'-24,"0"-1,25 25,-25-25</inkml:trace>
  <inkml:trace contextRef="#ctx0" brushRef="#br0" timeOffset="13136.15">8806 7962,'0'-25,"0"1,25 24,-25-25</inkml:trace>
  <inkml:trace contextRef="#ctx0" brushRef="#br0" timeOffset="13355.94">8831 7813,'0'-24,"0"-1</inkml:trace>
  <inkml:trace contextRef="#ctx0" brushRef="#br0" timeOffset="13544.01">8806 7665,'0'-25</inkml:trace>
  <inkml:trace contextRef="#ctx0" brushRef="#br0" timeOffset="13753.8">8831 7565,'0'-24,"0"-1,25 0</inkml:trace>
  <inkml:trace contextRef="#ctx0" brushRef="#br0" timeOffset="13921.58">8831 7417,'-25'0,"25"-25</inkml:trace>
  <inkml:trace contextRef="#ctx0" brushRef="#br0" timeOffset="14108.15">8806 7293,'0'-25</inkml:trace>
  <inkml:trace contextRef="#ctx0" brushRef="#br0" timeOffset="14288.19">8806 7169</inkml:trace>
  <inkml:trace contextRef="#ctx0" brushRef="#br0" timeOffset="14472.43">8806 7094</inkml:trace>
  <inkml:trace contextRef="#ctx0" brushRef="#br0" timeOffset="14652.53">8806 7020,'-25'0</inkml:trace>
  <inkml:trace contextRef="#ctx0" brushRef="#br0" timeOffset="14812.06">8781 6945</inkml:trace>
  <inkml:trace contextRef="#ctx0" brushRef="#br0" timeOffset="14983.13">8831 6821</inkml:trace>
  <inkml:trace contextRef="#ctx0" brushRef="#br0" timeOffset="15156.23">8856 6772</inkml:trace>
  <inkml:trace contextRef="#ctx0" brushRef="#br0" timeOffset="15327.88">8856 6697,'0'-25</inkml:trace>
  <inkml:trace contextRef="#ctx0" brushRef="#br0" timeOffset="15499.84">8856 6548,'0'-24</inkml:trace>
  <inkml:trace contextRef="#ctx0" brushRef="#br0" timeOffset="15683.78">8856 6424,'0'-24</inkml:trace>
  <inkml:trace contextRef="#ctx0" brushRef="#br0" timeOffset="16023.23">8930 6152</inkml:trace>
  <inkml:trace contextRef="#ctx0" brushRef="#br0" timeOffset="16740.02">8930 5705,'0'-25</inkml:trace>
  <inkml:trace contextRef="#ctx0" brushRef="#br0" timeOffset="17632.37">9029 4762</inkml:trace>
  <inkml:trace contextRef="#ctx0" brushRef="#br0" timeOffset="17808.12">9029 4638</inkml:trace>
  <inkml:trace contextRef="#ctx0" brushRef="#br0" timeOffset="18498.94">8905 5432,'25'0</inkml:trace>
  <inkml:trace contextRef="#ctx0" brushRef="#br0" timeOffset="18684.14">8980 5308,'-25'0,"0"0,25-25,25 25</inkml:trace>
  <inkml:trace contextRef="#ctx0" brushRef="#br0" timeOffset="18832.2">8955 5159,'0'-24</inkml:trace>
  <inkml:trace contextRef="#ctx0" brushRef="#br0" timeOffset="18992.02">8905 4887,'0'0,"0"-25</inkml:trace>
  <inkml:trace contextRef="#ctx0" brushRef="#br0" timeOffset="19167.78">8905 4713,'0'-25,"0"0,25 25</inkml:trace>
  <inkml:trace contextRef="#ctx0" brushRef="#br0" timeOffset="19333.64">8930 4514,'0'-24</inkml:trace>
  <inkml:trace contextRef="#ctx0" brushRef="#br0" timeOffset="19503.34">8980 4390,'0'-24</inkml:trace>
  <inkml:trace contextRef="#ctx0" brushRef="#br0" timeOffset="19672.16">8955 4242,'0'-25</inkml:trace>
  <inkml:trace contextRef="#ctx0" brushRef="#br0" timeOffset="19819.66">8955 4118</inkml:trace>
  <inkml:trace contextRef="#ctx0" brushRef="#br0" timeOffset="19980.09">8980 3994,'0'-25</inkml:trace>
  <inkml:trace contextRef="#ctx0" brushRef="#br0" timeOffset="153812.18">8955 3870,'0'-25,"25"25,-25-25,24 25</inkml:trace>
  <inkml:trace contextRef="#ctx0" brushRef="#br0" timeOffset="154148.65">9054 3746,'0'-25,"25"25</inkml:trace>
  <inkml:trace contextRef="#ctx0" brushRef="#br0" timeOffset="154285.91">9104 3671</inkml:trace>
  <inkml:trace contextRef="#ctx0" brushRef="#br0" timeOffset="155204.03">8980 3646,'24'0</inkml:trace>
  <inkml:trace contextRef="#ctx0" brushRef="#br0" timeOffset="155628.6">8905 3746,'25'0,"-25"-25,25 25,0-25,-1 25,-24-25,25 25,0 0,0-25</inkml:trace>
  <inkml:trace contextRef="#ctx0" brushRef="#br0" timeOffset="155873.27">9079 3646,'25'0,"-1"0,-24-25</inkml:trace>
  <inkml:trace contextRef="#ctx0" brushRef="#br0" timeOffset="156220.81">9252 3572,'25'0,"0"0,0 0</inkml:trace>
  <inkml:trace contextRef="#ctx0" brushRef="#br0" timeOffset="156391.97">9377 3572,'24'0</inkml:trace>
  <inkml:trace contextRef="#ctx0" brushRef="#br0" timeOffset="156566.61">9401 3572,'25'0</inkml:trace>
  <inkml:trace contextRef="#ctx0" brushRef="#br0" timeOffset="156727.97">9476 3621</inkml:trace>
  <inkml:trace contextRef="#ctx0" brushRef="#br0" timeOffset="156889.01">9501 3646</inkml:trace>
  <inkml:trace contextRef="#ctx0" brushRef="#br0" timeOffset="157056.27">9575 3671</inkml:trace>
  <inkml:trace contextRef="#ctx0" brushRef="#br0" timeOffset="157221.06">9625 3721</inkml:trace>
  <inkml:trace contextRef="#ctx0" brushRef="#br0" timeOffset="157555.97">9674 3894</inkml:trace>
  <inkml:trace contextRef="#ctx0" brushRef="#br0" timeOffset="157896.97">9848 4043,'0'0</inkml:trace>
  <inkml:trace contextRef="#ctx0" brushRef="#br0" timeOffset="158068.54">9848 4068,'0'0</inkml:trace>
  <inkml:trace contextRef="#ctx0" brushRef="#br0" timeOffset="158840.97">10046 4341</inkml:trace>
  <inkml:trace contextRef="#ctx0" brushRef="#br0" timeOffset="159001">10121 4415</inkml:trace>
  <inkml:trace contextRef="#ctx0" brushRef="#br0" timeOffset="159164.41">10195 4490</inkml:trace>
  <inkml:trace contextRef="#ctx0" brushRef="#br0" timeOffset="159332.84">10220 4589</inkml:trace>
  <inkml:trace contextRef="#ctx0" brushRef="#br0" timeOffset="159492.97">10245 4663</inkml:trace>
  <inkml:trace contextRef="#ctx0" brushRef="#br0" timeOffset="159648.65">10245 4713</inkml:trace>
  <inkml:trace contextRef="#ctx0" brushRef="#br0" timeOffset="159804.91">10269 4812,'-24'0</inkml:trace>
  <inkml:trace contextRef="#ctx0" brushRef="#br0" timeOffset="160260">10369 4961,'0'0</inkml:trace>
  <inkml:trace contextRef="#ctx0" brushRef="#br0" timeOffset="160583.94">10493 5085,'-25'0</inkml:trace>
  <inkml:trace contextRef="#ctx0" brushRef="#br0" timeOffset="160740.87">10518 5159</inkml:trace>
  <inkml:trace contextRef="#ctx0" brushRef="#br0" timeOffset="160915.97">10567 5234</inkml:trace>
  <inkml:trace contextRef="#ctx0" brushRef="#br0" timeOffset="161071.94">10666 5259,'-24'0</inkml:trace>
  <inkml:trace contextRef="#ctx0" brushRef="#br0" timeOffset="161232.67">10716 5358,'-25'0</inkml:trace>
  <inkml:trace contextRef="#ctx0" brushRef="#br0" timeOffset="161409">10766 5482</inkml:trace>
  <inkml:trace contextRef="#ctx0" brushRef="#br0" timeOffset="161580.04">10815 5556,'0'25,"-25"-25</inkml:trace>
  <inkml:trace contextRef="#ctx0" brushRef="#br0" timeOffset="161736.43">10865 5655,'-25'0</inkml:trace>
  <inkml:trace contextRef="#ctx0" brushRef="#br0" timeOffset="161904.06">10914 5705</inkml:trace>
  <inkml:trace contextRef="#ctx0" brushRef="#br0" timeOffset="162064.96">10964 5804,'0'0,"0"25</inkml:trace>
  <inkml:trace contextRef="#ctx0" brushRef="#br0" timeOffset="162224.87">11038 5904,'-24'0</inkml:trace>
  <inkml:trace contextRef="#ctx0" brushRef="#br0" timeOffset="162379.93">11088 5953</inkml:trace>
  <inkml:trace contextRef="#ctx0" brushRef="#br0" timeOffset="162544.84">11088 6102</inkml:trace>
  <inkml:trace contextRef="#ctx0" brushRef="#br0" timeOffset="162716.01">11187 6152</inkml:trace>
  <inkml:trace contextRef="#ctx0" brushRef="#br0" timeOffset="162872">11262 6201</inkml:trace>
  <inkml:trace contextRef="#ctx0" brushRef="#br0" timeOffset="163036.01">11336 6325,'-25'0</inkml:trace>
  <inkml:trace contextRef="#ctx0" brushRef="#br0" timeOffset="163204.87">11386 6449</inkml:trace>
  <inkml:trace contextRef="#ctx0" brushRef="#br0" timeOffset="163364.81">11435 6524,'-24'0,"24"24</inkml:trace>
  <inkml:trace contextRef="#ctx0" brushRef="#br0" timeOffset="163525.04">11510 6598,'0'25</inkml:trace>
  <inkml:trace contextRef="#ctx0" brushRef="#br0" timeOffset="163688">11609 6697</inkml:trace>
  <inkml:trace contextRef="#ctx0" brushRef="#br0" timeOffset="163852.79">11708 6796,'-25'0</inkml:trace>
  <inkml:trace contextRef="#ctx0" brushRef="#br0" timeOffset="164013.04">11758 6871,'0'0,"0"25</inkml:trace>
  <inkml:trace contextRef="#ctx0" brushRef="#br0" timeOffset="164184.47">11807 6945,'0'25,"-24"-25</inkml:trace>
  <inkml:trace contextRef="#ctx0" brushRef="#br0" timeOffset="164337.26">11832 7094,'-25'0</inkml:trace>
  <inkml:trace contextRef="#ctx0" brushRef="#br0" timeOffset="164516.97">11907 7169,'-25'0</inkml:trace>
  <inkml:trace contextRef="#ctx0" brushRef="#br0" timeOffset="164668.81">11981 7243,'0'25,"-25"-25</inkml:trace>
  <inkml:trace contextRef="#ctx0" brushRef="#br0" timeOffset="164828.7">12006 7317,'0'0,"0"25,-25-25</inkml:trace>
  <inkml:trace contextRef="#ctx0" brushRef="#br0" timeOffset="164992.72">12055 7417,'-24'0</inkml:trace>
  <inkml:trace contextRef="#ctx0" brushRef="#br0" timeOffset="165151.94">12080 7466,'-25'25</inkml:trace>
  <inkml:trace contextRef="#ctx0" brushRef="#br0" timeOffset="165295.94">12130 7541,'0'0</inkml:trace>
  <inkml:trace contextRef="#ctx0" brushRef="#br0" timeOffset="165452.81">12130 7590,'0'25</inkml:trace>
  <inkml:trace contextRef="#ctx0" brushRef="#br0" timeOffset="165608.7">12204 7665,'0'24</inkml:trace>
  <inkml:trace contextRef="#ctx0" brushRef="#br0" timeOffset="165780.87">12303 7739,'-24'0</inkml:trace>
  <inkml:trace contextRef="#ctx0" brushRef="#br0" timeOffset="165960.71">12403 7838,'0'25,"-25"-25</inkml:trace>
  <inkml:trace contextRef="#ctx0" brushRef="#br0" timeOffset="166124.84">12452 7913</inkml:trace>
  <inkml:trace contextRef="#ctx0" brushRef="#br0" timeOffset="166300.68">12527 7987,'-25'0</inkml:trace>
  <inkml:trace contextRef="#ctx0" brushRef="#br0" timeOffset="166461.03">12601 8062,'-25'24</inkml:trace>
  <inkml:trace contextRef="#ctx0" brushRef="#br0" timeOffset="166608.01">12626 8111,'-25'25</inkml:trace>
  <inkml:trace contextRef="#ctx0" brushRef="#br0" timeOffset="166780.94">12651 8186</inkml:trace>
  <inkml:trace contextRef="#ctx0" brushRef="#br0" timeOffset="166946.16">12725 8310,'0'0,"0"-25</inkml:trace>
  <inkml:trace contextRef="#ctx0" brushRef="#br0" timeOffset="167092.87">12775 8359</inkml:trace>
  <inkml:trace contextRef="#ctx0" brushRef="#br0" timeOffset="167252.99">12824 8409,'0'0</inkml:trace>
  <inkml:trace contextRef="#ctx0" brushRef="#br0" timeOffset="167441.65">12775 8434,'0'0,"-25"0</inkml:trace>
  <inkml:trace contextRef="#ctx0" brushRef="#br0" timeOffset="167597.7">12775 8483,'0'25</inkml:trace>
  <inkml:trace contextRef="#ctx0" brushRef="#br0" timeOffset="167748.97">12824 8533,'0'25</inkml:trace>
  <inkml:trace contextRef="#ctx0" brushRef="#br0" timeOffset="167904.8">12874 8582,'0'25,"-25"-25</inkml:trace>
  <inkml:trace contextRef="#ctx0" brushRef="#br0" timeOffset="168044.8">12899 8657,'0'25</inkml:trace>
  <inkml:trace contextRef="#ctx0" brushRef="#br0" timeOffset="168188.11">12998 8731,'0'25,"0"0</inkml:trace>
  <inkml:trace contextRef="#ctx0" brushRef="#br0" timeOffset="168340.97">13097 8806</inkml:trace>
  <inkml:trace contextRef="#ctx0" brushRef="#br0" timeOffset="168504.87">13122 8855,'0'25</inkml:trace>
  <inkml:trace contextRef="#ctx0" brushRef="#br0" timeOffset="168612.7">13147 8880,'0'25</inkml:trace>
  <inkml:trace contextRef="#ctx0" brushRef="#br0" timeOffset="168763.87">13122 8954,'-25'25</inkml:trace>
  <inkml:trace contextRef="#ctx0" brushRef="#br0" timeOffset="168916.84">13122 9004,'0'25</inkml:trace>
  <inkml:trace contextRef="#ctx0" brushRef="#br0" timeOffset="169068.96">13172 9103,'0'25</inkml:trace>
  <inkml:trace contextRef="#ctx0" brushRef="#br0" timeOffset="169225.19">13271 9178,'0'25,"25"-25</inkml:trace>
  <inkml:trace contextRef="#ctx0" brushRef="#br0" timeOffset="169378.76">13444 9252,'0'25,"25"-25</inkml:trace>
  <inkml:trace contextRef="#ctx0" brushRef="#br0" timeOffset="169588.5">13519 9277</inkml:trace>
  <inkml:trace contextRef="#ctx0" brushRef="#br0" timeOffset="169756.91">13544 9302,'-25'0</inkml:trace>
  <inkml:trace contextRef="#ctx0" brushRef="#br0" timeOffset="169924.97">13494 9376,'-25'0</inkml:trace>
  <inkml:trace contextRef="#ctx0" brushRef="#br0" timeOffset="170064.65">13544 9451,'0'24,"-25"-24,25 25</inkml:trace>
  <inkml:trace contextRef="#ctx0" brushRef="#br0" timeOffset="170224.74">13618 9599,'0'25,"0"0</inkml:trace>
  <inkml:trace contextRef="#ctx0" brushRef="#br0" timeOffset="170356.84">13742 9699,'0'24,"0"1</inkml:trace>
  <inkml:trace contextRef="#ctx0" brushRef="#br0" timeOffset="170500.15">13792 9773</inkml:trace>
  <inkml:trace contextRef="#ctx0" brushRef="#br0" timeOffset="171693.84">14015 9996</inkml:trace>
  <inkml:trace contextRef="#ctx0" brushRef="#br0" timeOffset="171845.77">14139 10046,'25'25</inkml:trace>
  <inkml:trace contextRef="#ctx0" brushRef="#br0" timeOffset="172006.67">14288 10195,'0'25</inkml:trace>
  <inkml:trace contextRef="#ctx0" brushRef="#br0" timeOffset="172161.84">14412 10344</inkml:trace>
  <inkml:trace contextRef="#ctx0" brushRef="#br0" timeOffset="172314.91">14437 10443,'0'25</inkml:trace>
  <inkml:trace contextRef="#ctx0" brushRef="#br0" timeOffset="172478.91">14461 10542,'0'0</inkml:trace>
  <inkml:trace contextRef="#ctx0" brushRef="#br0" timeOffset="172662.87">14536 10616,'0'25,"0"0,25-25</inkml:trace>
  <inkml:trace contextRef="#ctx0" brushRef="#br0" timeOffset="172786.87">14586 10716,'24'24</inkml:trace>
  <inkml:trace contextRef="#ctx0" brushRef="#br0" timeOffset="172946.93">14710 10815,'0'25</inkml:trace>
  <inkml:trace contextRef="#ctx0" brushRef="#br0" timeOffset="173094.94">14784 10939,'0'25,"-25"-25,50 0</inkml:trace>
  <inkml:trace contextRef="#ctx0" brushRef="#br0" timeOffset="173238.69">14883 11063,'0'25</inkml:trace>
  <inkml:trace contextRef="#ctx0" brushRef="#br0" timeOffset="173382.91">15032 11187</inkml:trace>
  <inkml:trace contextRef="#ctx0" brushRef="#br0" timeOffset="173530.74">15206 11261,'0'25,"24"-25</inkml:trace>
  <inkml:trace contextRef="#ctx0" brushRef="#br0" timeOffset="173670.41">15379 11361,'0'24,"-25"-24</inkml:trace>
  <inkml:trace contextRef="#ctx0" brushRef="#br0" timeOffset="173834.7">15503 11485,'0'0,"-25"0,50 0</inkml:trace>
  <inkml:trace contextRef="#ctx0" brushRef="#br0" timeOffset="175435.25">8955 11658,'0'25</inkml:trace>
  <inkml:trace contextRef="#ctx0" brushRef="#br0" timeOffset="175582.91">8880 11757,'0'25</inkml:trace>
  <inkml:trace contextRef="#ctx0" brushRef="#br0" timeOffset="175738.87">8831 11857,'-25'0</inkml:trace>
  <inkml:trace contextRef="#ctx0" brushRef="#br0" timeOffset="176302.12">8930 11658</inkml:trace>
  <inkml:trace contextRef="#ctx0" brushRef="#br0" timeOffset="176474.02">8905 11733,'-25'24</inkml:trace>
  <inkml:trace contextRef="#ctx0" brushRef="#br0" timeOffset="176625.91">8905 11881,'-25'0</inkml:trace>
  <inkml:trace contextRef="#ctx0" brushRef="#br0" timeOffset="176777.81">8856 11981</inkml:trace>
  <inkml:trace contextRef="#ctx0" brushRef="#br0" timeOffset="177138.76">8930 12030,'0'25,"0"0</inkml:trace>
  <inkml:trace contextRef="#ctx0" brushRef="#br0" timeOffset="177286.34">8880 12254</inkml:trace>
  <inkml:trace contextRef="#ctx0" brushRef="#br0" timeOffset="177438.66">8831 12303,'0'25</inkml:trace>
  <inkml:trace contextRef="#ctx0" brushRef="#br0" timeOffset="177578.81">8831 12402,'-25'0</inkml:trace>
  <inkml:trace contextRef="#ctx0" brushRef="#br0" timeOffset="177709.77">8831 12452</inkml:trace>
  <inkml:trace contextRef="#ctx0" brushRef="#br0" timeOffset="177866.87">8781 12551</inkml:trace>
  <inkml:trace contextRef="#ctx0" brushRef="#br0" timeOffset="178013.96">8781 12626,'0'0,"-25"0,25 24</inkml:trace>
  <inkml:trace contextRef="#ctx0" brushRef="#br0" timeOffset="178781.81">8756 12948</inkml:trace>
  <inkml:trace contextRef="#ctx0" brushRef="#br0" timeOffset="179114.68">8732 13047</inkml:trace>
  <inkml:trace contextRef="#ctx0" brushRef="#br0" timeOffset="179447.8">8831 12526,'0'-24</inkml:trace>
  <inkml:trace contextRef="#ctx0" brushRef="#br0" timeOffset="179610.64">8880 12378,'0'-25,"0"0,0 0</inkml:trace>
  <inkml:trace contextRef="#ctx0" brushRef="#br0" timeOffset="179769.75">8930 12154,'0'-25,"0"1</inkml:trace>
  <inkml:trace contextRef="#ctx0" brushRef="#br0" timeOffset="179930.46">8980 11981,'0'-25,"0"0,0 0</inkml:trace>
  <inkml:trace contextRef="#ctx0" brushRef="#br0" timeOffset="180070.4">9004 11832,'0'-25</inkml:trace>
  <inkml:trace contextRef="#ctx0" brushRef="#br0" timeOffset="180222.05">9029 11757,'0'-24</inkml:trace>
  <inkml:trace contextRef="#ctx0" brushRef="#br0" timeOffset="180778.18">9128 11584</inkml:trace>
  <inkml:trace contextRef="#ctx0" brushRef="#br0" timeOffset="181738.44">9004 11609,'0'24,"-24"-24,24 25,0 0,0 0,0 0</inkml:trace>
  <inkml:trace contextRef="#ctx0" brushRef="#br0" timeOffset="181882.81">8980 11857,'0'0,"0"24,0 1</inkml:trace>
  <inkml:trace contextRef="#ctx0" brushRef="#br0" timeOffset="182022.9">8930 12129,'0'0,"0"25,0 0,0 0</inkml:trace>
  <inkml:trace contextRef="#ctx0" brushRef="#br0" timeOffset="182150.78">8930 12254,'0'24,"-25"-24,25 25,0 0</inkml:trace>
  <inkml:trace contextRef="#ctx0" brushRef="#br0" timeOffset="182284.34">8905 12402,'0'25,"0"0,0 0,0 0</inkml:trace>
  <inkml:trace contextRef="#ctx0" brushRef="#br0" timeOffset="182410.79">8930 12502,'0'24</inkml:trace>
  <inkml:trace contextRef="#ctx0" brushRef="#br0" timeOffset="182582.7">8905 12576,'0'25,"0"0</inkml:trace>
  <inkml:trace contextRef="#ctx0" brushRef="#br0" timeOffset="182734.81">8880 12750,'0'0,"0"24</inkml:trace>
  <inkml:trace contextRef="#ctx0" brushRef="#br0" timeOffset="182862.77">8880 12874</inkml:trace>
  <inkml:trace contextRef="#ctx0" brushRef="#br0" timeOffset="183736.44">9054 12229,'0'0,"0"-25,0 0,0 0,0 0</inkml:trace>
  <inkml:trace contextRef="#ctx0" brushRef="#br0" timeOffset="183893.76">9054 12030,'0'-49,"0"98,-25-123,25 49,0 0</inkml:trace>
  <inkml:trace contextRef="#ctx0" brushRef="#br0" timeOffset="184172.15">9004 11857,'0'0,"0"-25,0 0,0 0,0 0,-24 25,24-24,0-1,0 0</inkml:trace>
  <inkml:trace contextRef="#ctx0" brushRef="#br0" timeOffset="184310.41">8955 11658,'0'0,"0"-25,-25 25,25-24</inkml:trace>
  <inkml:trace contextRef="#ctx0" brushRef="#br0" timeOffset="184461.76">8930 11559,'0'-25,"-25"25</inkml:trace>
  <inkml:trace contextRef="#ctx0" brushRef="#br0" timeOffset="184602.84">8905 11485,'0'-25</inkml:trace>
  <inkml:trace contextRef="#ctx0" brushRef="#br0" timeOffset="186709.77">8930 6152</inkml:trace>
  <inkml:trace contextRef="#ctx0" brushRef="#br0" timeOffset="186862.07">8880 6077,'0'-25,"-24"25,24-24</inkml:trace>
  <inkml:trace contextRef="#ctx0" brushRef="#br0" timeOffset="187014.74">8905 5953,'-25'0</inkml:trace>
  <inkml:trace contextRef="#ctx0" brushRef="#br0" timeOffset="187331.8">9004 5606,'0'-25</inkml:trace>
  <inkml:trace contextRef="#ctx0" brushRef="#br0" timeOffset="187481.81">9029 5407,'0'0,"-25"0,25-24,-24 24</inkml:trace>
  <inkml:trace contextRef="#ctx0" brushRef="#br0" timeOffset="187622.7">9004 5234,'-24'-25,"-1"0,25 0</inkml:trace>
  <inkml:trace contextRef="#ctx0" brushRef="#br0" timeOffset="190058.53">9377 3373,'-25'0,"0"0,0 0,0 0,0 25,1-25,-1 25,0 0,0 0,25-1,0 1,0 0,0 0,25-25,0 25,0-25,-25-25,24 25,1 0,-25-25,0 0,25 25,-25-25,0 1,0-1,0 0,0 0,0 0,-25 25,25-24,-25 24,1 0,-1 0,0 0,25 24,-25-24,25 25,-25 0,25 0,0 0,0-1,0 1,0 0,0 0,0 0,25-25,-25 24,25-24,0 0,0-24,-1 24,1-25,0 0,-25 0,25 0,-25 1,0-1,0 0,0 0,-25 25,0 0,0 0,1 25,24 0,-25-25,25 25,0-1,-25 1,25 0,0 0,0 0,25-25,-25 24,25-24,-1 0,1-24,0 24,-25-25,25 25,-25-25,0 0,25 25,-25-25,0 1,0-1,0 0,-25 0,0 25,0 0,0 0,1 0,24 25,-25-25,25 25,0 0,-25-25,25 24,0 1,0 0,0 0,25 0,0-25,-1 0,1 0,0 0,-25-25,25 25,-25-25,25 25,-25-25,25 0,-25 1,24 24,-24-25,0 0,0 0,0 0,0 1,-24 24,24-25,-25 25,0 0,0 25,0-25,25 24,-25-24,1 0,24 25,-25-25,25 25,0 0,0 0,0-1,0 1,0 0,25-25,-25 25,24-25,1 0,-25-25,25 25,-25-25,25 0,-25 1,0-1,0 0,0 0,0 0,0 1,0-1,-25 0,0 25,25-25,-25 25,1 0,-1 25,0-25,25 25,-25-25,25 25,0-1,-25-24,25 25,0 0,0 0,0 0,0-1,25-24,-25 25,25-25,-25 25,25-25,0 0,-1 0,1 0,0-25,0 0,0 1,-25-1,0 0,0 0,0 0,0 1,0-1,0 0,-25 25,0-25,0 25,0 0,1 0,-1 0,0 25,0-25,0 25,1-25,24 25,-25-1,25 1,0 0,0 0,0 0,0-1,0 1,25-25,-25 25,24-25,-24 25,25-25,0 0,0 0,0 0,-1 0,1-25,0 25,-25-25,25 25,-25-25,0 1,25 24,-25-25,0 0,0 0,0 0,0 1,0-1,-25 0,0 25,0 0,0 0,1 0,24 25,-25-25,0 25,25-1,-25 1,0-25,25 25,0 0,0 0,0-1,0 1,0 0,0 0,25 0,0-1,0 1,0-25,-1 0,1 0,0 0,-25-25,25 25,-25-24,25 24,-25-25,0 0,0 0,0 0,0 1,0-1,-25 0,0 0,0 0,0 25,1 0,-1 0</inkml:trace>
  <inkml:trace contextRef="#ctx0" brushRef="#br0" timeOffset="192003.3">10518 2753,'-25'-24,"0"24,0 0,25-25,-25 25,1 0,-1 0,0 0,0 0,0 0,25 25,-25-25,1 0,-1 0,0 0,0 0,25 24,-25-24,1 0,24 25,-25-25,0 25,25 0,-25 0,25-1,0 1,0 0,0 0,0 0,0-1,0 1,0 0,25-25,-25 25,25 0,-25-1,25-24,-1 0,1 0,0 0,-25 25,25-25,0 0,-1 0,1 0,0 0,0 0,0 0,0-25,-1 25,1 0,0 0,0-24,0 24,-1 0,-24-25,25 25,-25-25,25 25,-25-25,25 25,-25-25,25 25,-25-24,0-1,0 0,0 0,0 0,0 1,-25 24,0 0,0 0,25 24,25-24,-25 25,25-25,0 0,-1 25,1-25,-25 25,25-25,-25 25,25-25,-25 24,25 1,-25 0,24-25,-24 25,25-25,0 25,0-1,0-24,-1 0,1 0,0 0,-25-24,25 24,-25-25,25 25,-25-25,0 0,0 0,0 1,0-1,0 0,0 0,0 50,0 0,0 0,0-1,24 1,1 0,-25 0,25 0,-25-1,25-24,0 0,-1 0,1 0,-25-24</inkml:trace>
  <inkml:trace contextRef="#ctx0" brushRef="#br0" timeOffset="192165.79">10989 2704</inkml:trace>
  <inkml:trace contextRef="#ctx0" brushRef="#br0" timeOffset="192494.46">11138 2679,'24'25,"1"0,-25-1,25-24,-25 25,25 0,-25 0,25 0,-25-1,0 1,24 0,-24 0,0 0,25-25,-25 24,0 1,0 0,25-25,-25 25,25 0,-25-1,25-24,0 0</inkml:trace>
  <inkml:trace contextRef="#ctx0" brushRef="#br0" timeOffset="192902.49">11113 2877,'25'25,"-1"-25,1-25,0 25,0 0,0 0,-1 0,1 0,-25-24,25 24,0 0,0 0,0 0,-1 0,-24 24,25-24,-25 25,25-25,-25 25,25 0,0 0,-1-1,1-24,-25 25,25-25,0 25</inkml:trace>
  <inkml:trace contextRef="#ctx0" brushRef="#br0" timeOffset="193082.63">11535 2729,'0'0,"-25"0</inkml:trace>
  <inkml:trace contextRef="#ctx0" brushRef="#br0" timeOffset="194170.76">11882 2778,'-25'0,"0"0,25-25,-25 25,1 0,-1 0,25 25,-25-25,0 0,0 0,25 25,-24-25,24 25,-25-25,25 25,0-1,0 1,0 0,0 0,0 0,25-25,-25 24,24-24,-24 25,25-25,0 0,0 0,0 0,-1 0,1 0,0 0,0 0,0-25,-1 25,1-24,0 24,0 0,0-25,-1 25,1-25,0 25,-25-25,25 25,0-25,-25 1,24 24,-24-25,0 0,-24 25,-1 0,25 25,-25-25,0 0,0 25,1-25,24 24,-25 1,25 0,0 0,25-25,-1 0,1 0,-25-25,25 25,0-25,-25 0,25 1,-25-1,24 25,-24 25,25-1,0-24,-25 25,25-25,0 0,-1 0,-24 25,25-25,0 0,0-25,0 25,-25-25,24 25,1-24,0-1,0 0,-25 0,25 25,-25-25,0 1,0-1,0 0,25 25,-25-25,0 0,0 0,0 1,0-1,-25 0,25 0,-25 0,0 1,25-1,-25 25,0-25,1 25,-1 0,25 25,0 0,0-1,0 1,0 0,0 0,0 0,0-1,0 1,25 0,-25 0,24 0,-24 0,25-1,0 1,0 0,0 0,0-25,-1 25,1-25,0 0,0 0,0 0,-1 0,1 0,25 0,-25 0,-1-25,1 25,0 0,0-25</inkml:trace>
  <inkml:trace contextRef="#ctx0" brushRef="#br0" timeOffset="194341.78">13023 2654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3:26:26.767"/>
    </inkml:context>
    <inkml:brush xml:id="br0">
      <inkml:brushProperty name="width" value="0.05292" units="cm"/>
      <inkml:brushProperty name="height" value="0.05292" units="cm"/>
      <inkml:brushProperty name="color" value="#9C4A09"/>
    </inkml:brush>
  </inkml:definitions>
  <inkml:trace contextRef="#ctx0" brushRef="#br0">5507 1712,'0'-25,"-25"25,0-25,1 25,-1 0,0 0,25 25,-25-25,0 0,1 0,24 25,-25-25,25 24,-25-24,25 25,0 0,25-25,-25 25,25-25,-1 0,1 0,0 25,0-25,0 0,-1 0,1 24,0-24,0 25,0 0,-25 0,0 0,-25-25,0 24,0-24,0 0,1 0,-1 0,0 0,0 0,0 0,1 0,-1 0,0 0,0 0,25-24</inkml:trace>
  <inkml:trace contextRef="#ctx0" brushRef="#br0" timeOffset="688.09">5879 1811,'0'-25,"25"25,-25-25,-25 50,0-25,0 0,1 25,-1-25,25 25,-25-25,0 24,25 1,0 0,0 0,25-25,0 0,0 0,-1 0,1-25,0 25,0-25,-25 0,0 1,0-1,0 0,0 0,0 50,0 0,0 0,25-25,-25 24,24-24,-24 25,25-25,-25 25,25-25,0 25,0-25,-1 0,1 0,0-25,0 25</inkml:trace>
  <inkml:trace contextRef="#ctx0" brushRef="#br0" timeOffset="1031.57">6177 1488,'0'25,"0"0,0 0,0-1,0 1,0 0,0 0,0 0,0 0,0-1,0 1,0 0,0 0,0 0,0-1,0 1,25-25,-25 25,24-25,1 0,0-25</inkml:trace>
  <inkml:trace contextRef="#ctx0" brushRef="#br0" timeOffset="1260.08">5953 1637,'25'0,"0"0,0 0,0 0,-1 0,1 0,0 0,0 0,0 0,0 0</inkml:trace>
  <inkml:trace contextRef="#ctx0" brushRef="#br0" timeOffset="2155.91">6450 1687,'0'0,"0"-25,0 50,0 0,0-1,0 1,0 0,0 0,0 0,0-1,0 1,24-25,1 0,0 0,0-25,0 25,-25-24,24 24,-24-25,0 0,0 0,0 0,0 1,0-1,0 50,0-1,0 1,0 0,0 0,0 0,0-1,0 1,25-25,0 0,0 0,0 0,-1 0,-24-25,25 25,0-24,0 24,-25-25,25 25,-25-25,0 0,24 25,-24-25,0 1,0-1,0 0,0 0,0 0,-24 25,48 25,1-25,-25 25,25-25,-25 25,25-25,-25 25,25-25,-25 24,24-24,-24 25,0 0,25-25,-25 25,0 0,25-25,-25 24,25-24,0 0,-1 0,1 0</inkml:trace>
  <inkml:trace contextRef="#ctx0" brushRef="#br0" timeOffset="2619.94">7318 1662,'0'-25,"-25"25,25 25,-25-25,25 25,0 0,-25-25,25 24,0 1,0 0,0 0,0 0,25-25,0-25,0 25,0-25,-25 0,24 0,-24 1,0-1,0 0,0 50,0 0,0-1,0 1,25 0,-25 0,25-25,-25 25,25-25,0 24,-1-24,1 0,0 0,0 0,0 0,-1-24,1 24</inkml:trace>
  <inkml:trace contextRef="#ctx0" brushRef="#br0" timeOffset="3140.61">7640 1290,'0'0,"0"-25,0 50,0 0,25-1,-25 1,0 0,0 0,0 0,0-1,0 1,25 0,-25 0,0 0,0-1,0 1,0 0,0 0,0 0,0 0,25-1,-25 1,24-25,1 0,0 0,0 0,0 0,-25-25,24 25,1 0,-25-24,25 24,0-25,0 0,-1 0,-24 0,25 0,-25 1,0-1,-25 25,1 25,24-1,0 1,0 0,0 0,0 0,0 0,0-1,0 1,24-25,1 25,0-25,0 0,0 0,-1 0,1 0,0-25,0 25,0 0,0-25,-1 25</inkml:trace>
  <inkml:trace contextRef="#ctx0" brushRef="#br0" timeOffset="3360.27">7442 1414,'25'0,"-1"0,-24 25,25-25,0 0,0 0,0 0,24 0,-24 0,0 0,24 0</inkml:trace>
  <inkml:trace contextRef="#ctx0" brushRef="#br0" timeOffset="3867.99">8236 1215,'0'25,"24"-25,-24 25,25-25,-25 25,0 0,0-1,0 1,0 0,0 0,0 0,-25-1,25 1,-24 0,-1 0,0 0,0-1,0 1,0 0,1 0,24 0,0 0,24-25,1-25,0 25,0-25,0 0,0 0,-1 0,1 1,-25-1,25 25,-25 25,25-25,-25 24,25-24,-1 25,1-25,0 25,0-25,0 0,-1 25,1-25,25 0,-25 0,-1 0,1 25</inkml:trace>
  <inkml:trace contextRef="#ctx0" brushRef="#br0" timeOffset="5231.88">5135 2604,'0'-24,"25"-1,0 0,-25 0,24 0,-24 1,0-1,25 0,-25 0,0 0,0 1,0-1,25 0,-25 0,0 0,0 1,0-1,0 0,0 0,0 0,0 1,0-1,0 0,0 0,-25 25,25 25,0 0,0 0,0-1,0 1,0 0,-25-25,25 25,0 0,0-1,0 1,0 0,0 0,0 0,0-1,0 1,0 0,0 0,25 0,-25-1,25-24,-25 25,25-25,0 0,-25 25,24-25,1 0,-25-25,25 25,0 0,0-25,-1 25,-24-24,25 24,-25-25,0 0,0 0,0 0,0 1,0 48,0 1,0 0,0 0,0 0,0-1,0 1,0 0,25-25,-25 25,25-25,-25 25,25-25,-1 0,1 0,-25-25</inkml:trace>
  <inkml:trace contextRef="#ctx0" brushRef="#br0" timeOffset="5403.57">5581 2232,'0'-24</inkml:trace>
  <inkml:trace contextRef="#ctx0" brushRef="#br0" timeOffset="6671.95">5829 2356,'-24'0,"-1"0,0 25,25 0,-25 0,25 0,0-1,0 1,0 0,0 0,0-50,25 25,-25-25,0 0,25 25,-25-24,0-1,0 0,0 0,0 50,0 0,0 0,0-1,0 1,0 0,0 0,0 0,0-1,0 1,0 0,0 0,0 0,25-25,-1 0,1-25,0 25,-25-25,25 25,-25-25,25 0,-25 1,24 24,-24-25,0 0,25 0,-25 0,0 1,0-1,25 0,-25 50,0 0,0-1,0 1,0 0,0 0,25-25,-25 25,25-25,-25-25,24 25,1-25,0 25,-25-25,0 0,25 25,-25-24,0-1,0 0,0 50,0 0,0-1,0 1,25-25,-25 25,25 0,-25 0,24-25,1 0,0 0,0 0,0 0,-1 0,1 0,-25-25,25 25,-25-25,25 25,-25-25,0 0,0 1,0-1,0 0,0 0,0 50,0 0,0 0,0-1,25-24,-25 25,24 0,1-25,0 0,0 0,0 0,-1 0,-24-25</inkml:trace>
  <inkml:trace contextRef="#ctx0" brushRef="#br0" timeOffset="6834.96">6524 2158,'-25'0,"0"0,25-25</inkml:trace>
  <inkml:trace contextRef="#ctx0" brushRef="#br0" timeOffset="7416.29">6698 2133,'0'25,"0"0,24-25,-24 25,0-1,25 1,-25 0,0 0,25 0,-25-1,25-24,-25 25,0 0,0 0,-25-25,0 25,0-25,25 24,-24-24,-1 0,25 25,0 0,0 0,25-25,-1 0,1 0,0 0,-25-25,25 25,0 0,-25-25,24 25,-24-25,25 25,-25-24,0-1,0 0,0 50,0 0,25-1,0-24,0 0,-1 25,1-25,0 0,0 0,0 0,-1-25,1 25,25 0,-25 0,0 0</inkml:trace>
  <inkml:trace contextRef="#ctx0" brushRef="#br0" timeOffset="8492.33">5185 3324,'0'-25,"0"0,0 0,0 1,0-1,0 0,0 0,0 0,0 1,0-1,0 0,0 0,0 0,0 1,0-1,0 0,0 0,0 0,0 1,0-1,0 0,0 0,0 50,0 0,0 0,0-1,0 1,0 0,0 0,0 0,0-1,0 1,0 0,0 0,0 0,0-1,0 1,0 0,0 0,24 0,-24-1,0 1,0 0,25 0,0-25,-25 25,25-25,0 0,-1-25,1 25,-25-25,25 25,-25-25,0 0,25 25,-25-24,0-1,0 0,25 25,-25-25,0 0,0 1,0-1,0 0,0 50,0 0,0-1,0 1,0 0,0 0,24-25,-24 25,25-1,0-24,-25 25,25-25,0 0</inkml:trace>
  <inkml:trace contextRef="#ctx0" brushRef="#br0" timeOffset="8650.89">5532 3001,'-25'0,"25"-24,-25 24,25-25</inkml:trace>
  <inkml:trace contextRef="#ctx0" brushRef="#br0" timeOffset="9220.14">5581 3051,'25'25,"-25"0,0-1,0 1,0 0,0 0,0 0,0-1,25 1,-25 0,0-50,0 0,0 1,25-1,-25 0,25 0,-1 25,-24-25,25 25,0 0,0 0,-25 25,25-25,-25 25,24 0,1-25,-25 25,25-25,0 24,0-24,-1 0,1-24,0 24,-25-25,25 0,-25 0,25 25,-25-25,0 1,0-1,0 0,0 0,0 0,-25 25,0 0,25 25,0 0,0 0,0 0,0-1,0 1,0 0,25-25,-25 25,25-25,-1 0,1 25,0-25,0 0,0 0</inkml:trace>
  <inkml:trace contextRef="#ctx0" brushRef="#br0" timeOffset="11011.66">6003 3522,'0'25,"0"0,0 0,0-1,0 1,0 0,25 0,-25 0,25 0,-25-1,24-24,-24 25,25-25,-25 25,25 0,0-25,-25 25,25-25,0 24,-1-24,1 25,0 0,0-25,0 25,-1-25,1 0,0 25,0-25,0 24,-1 1,1-25,0 25,0-25,0 25,-1 0,1-25,0 0,0 24,0-24,-1 25,1-25,0 0,0 25,0-25,-1 25,1-25,0 0,-25 25,25-25,0 0,-1 24,1-24,0 0,0 25,0 0,-1-25,1 0,0 25,0-25,0 25,0-25,-1 24,1-24,0 25,0-25,0 0,-1 25,1-25,0 0,-25 25,25-25,0 0,-25 25,24-25,1 0,-25 24,25-24,0 0,-25 25,25-25,-1 25,1-25,-25 25,25-25,0 0,-25 25,25-25,-1 0,-24 24,25-24,0 25,-25 0,25-25,0 0,-25 25,24-25,1 0,0 25,0-25,0 0,-25 24,24-24,1 0,-25 25,25-25,0 0,-25 25,25-25,-1 25,1-25,0 25,0-25,-25 25,25-25,-25 24,25-24,-25 25,24-25,1 0,-25 25,25-25,0 0,-25 25,25-25,-1 0,1 0,0 0,0 0,-25-25,0 0,-25 0,25 1,0-1,0 0,-25 25,25-25,0 0,-25 25,25-25,0 1,-24 24,24-25,0 0,-25 0,25 0,-25 1,25-1,-25 25,25-25,-25 25,25-25,-24 25,24-25,-25 25,25 25,25 0,-25 0,24-25,-24 25,25-25,0 24,-25 1,25 0,0-25,-1 25,-24 0,25-1,0 1,-25 0,25 0,-25 0,25 0,-25-1,0 1,0 0,0 0,0 0,0-1,0 1,0 0,0 0,-25 0,0-25,0 0,0 24,1-24,-1 0,0 0,0 25,0-25,-24 0,24 0,0 0,-25 0,26 0,-26 0,25 0,0 0,-24-25,24 25,0 0,0 0,1 0,-1 0,0 0</inkml:trace>
  <inkml:trace contextRef="#ctx0" brushRef="#br0" timeOffset="11968.69">12378 6325,'0'25,"-25"-25,0 25,25 0,-25-1,1 1,-1 0,0 0,0 0,0-1,1 1,-1 0,0 0,25 0,-25-25,25 24,0 1,0 0,25-25,0 25,0-25,-1 25,1-25,0 24,0-24,0 0,-1 0,26 25,-25-25,0 0,24 0,-24 25,0-25,0 0,24 0,-24 0</inkml:trace>
  <inkml:trace contextRef="#ctx0" brushRef="#br0" timeOffset="12523.91">12328 6623,'0'25,"25"-25,0 0,0 0,-1 0,1 0,0 0,0 0,0-25,24 25,-24 0,25 0,-1 0,-24 0,25-25,-1 25,26 0,-26-25,26 25,-26 0,26-25,-1 25,1-24,24-1,-25 25,26-25,-1 0,0 0,0 1,0-1,25 0,-24 0,24 0,-25 1,25-1,-25 0,0 0,25 0,-24 1,-26-1,25 25,-24-25,-1 0,-24 0,24 25,-24-24,-1 24,-24-25,0 25,0 0,-1-25,1 25,0 0,-25-25</inkml:trace>
  <inkml:trace contextRef="#ctx0" brushRef="#br0" timeOffset="13527.58">16992 5085,'0'-25,"0"0,0 1,-25-1,0 25,0 0,0 0,1 0,-1 0,0 0,0 0,0 0,1 25,-1-25,0 0,25 24,-25-24,0 25,25 0,-25-25,25 25,0 0,0-1,25-24,0 25,0 0,0-25,0 25,24 0,-24-25,0 24,24-24,1 25,-25-25,24 25,-24 0,25-25,-25 25,24-1,-24 1,0-25,-25 25,25 0,-1-25,-24 25,0-1,0 1,-24-25,-1 0,0 25,0-25,-24 0,24 0,-25 0,1 0,24 0,-25 0,1 0,24 0,-25 0,25-25,-24 25,24 0,0 0,0-25,0 25,1 0,24-24</inkml:trace>
  <inkml:trace contextRef="#ctx0" brushRef="#br0" timeOffset="14103.91">17785 5383,'0'-25,"-24"25,24-25,-25 25,0 0,0 0,0 0,0 25,1-25,24 25,-25-25,25 24,-25-24,25 25,-25 0,25 0,0 0,0-1,0 1,25-25,0 0,0 0,-1 0,1-25,0 25,0-24,0 24,-25-25,0 0,0 0,0 0,0 1,0 48,0 1,0 0,0 0,0 0,25-25,-25 24,24-24,-24 25,25-25,0 0,-25 25,25-25,0 0,-1 25,1-25,0 0,0 0,0 0</inkml:trace>
  <inkml:trace contextRef="#ctx0" brushRef="#br0" timeOffset="14432.84">18157 4911,'0'0,"-24"0,24 25,0 0,0 0,-25 0,25-1,0 1,0 0,0 0,0 0,0-1,0 1,0 0,0 0,0 0,0-1,25 1,-25 0,24 0,-24 0,25-1,-25 1,25-25,-25 25,25-25,-25 25,25-25,-1 25,1-25,0 0,0 0,-25-25</inkml:trace>
  <inkml:trace contextRef="#ctx0" brushRef="#br0" timeOffset="14672.34">17860 5184,'25'0,"-1"0,1 0,0 0,25 0,-26 0,1 0,25 0,-25 0,24 0,1 0,-25-25,24 25</inkml:trace>
  <inkml:trace contextRef="#ctx0" brushRef="#br0" timeOffset="15484.12">18554 5259,'0'0,"0"24,0 1,0 0,0 0,0 0,0-1,0 1,0 0,0 0,0 0,25-25,0 0,0 0,-1 0,1-25,0 0,0 0,-25 0,0 1,25 24,-25-25,0 0,0 0,0 0,0 1,0-1,0 50,0-1,24-24,-24 25,0 0,0 0,0 0,0-1,0 1,25-25,-25 25,25-25,0 0,0 0,0 0,-1 0,1 0,-25-25,25 25,0 0,-25-25,25 25,-25-24,24-1,1 25,-25-25,0 0,25 25,-25-25,0 1,0-1,0 0,0 0,-25 25,25-25,-25 25,25 25,0 0,25-25,-25 25,25 0,-25-1,25 1,0 0,-25 0,24 0,1-1,-25 1,25-25,0 0,-25 25,25-25</inkml:trace>
  <inkml:trace contextRef="#ctx0" brushRef="#br0" timeOffset="15943.65">19596 5209,'0'0,"-25"0,0 0,1 0,-1 25,0-25,0 0,0 25,1-25,-1 24,0 1,25 0,0 0,0 0,25-1,0-24,-1 0,1 0,0 0,0-24,0 24,-1-25,-24 0,25 25,-25-25,0 0,0 1,0-1,0 50,25-1,-25 1,25-25,-25 25,25-25,-25 25,24-25,-24 25,25-25,0 24,0-24,0 25,-1-25,1 0</inkml:trace>
  <inkml:trace contextRef="#ctx0" brushRef="#br0" timeOffset="16524.14">19844 4812,'0'-25,"0"50,0 0,0 0,0 0,0-1,0 1,0 0,0 0,0 0,0-1,0 1,0 0,0 0,0 0,0-1,0 1,25 0,-25 0,0 0,25-1,-25 1,25 0,-1-25,-24 25,25-25,0 0,0 25,0-25,-1-25,1 25,0 0,0 0,-25-25,25 25,-1-25,1 25,-25-25,25 25,0-24,-25-1,0 0,25 0,-25 0,0 1,0-1,0 0,0 0,-25 25,0 25,0 0,25 0,-25-1,25 1,0 0,0 0,0 0,25-1,0-24,0 25,0-25,-1 0,1 0,0 0,0 0,0 0,-1 0,1-25,0 25,0 0,0-24,-1 24,1-25</inkml:trace>
  <inkml:trace contextRef="#ctx0" brushRef="#br0" timeOffset="16751.76">19695 4986,'0'0,"25"0,0 0,0 0,-1 0,1 0,25 0,-25 0,24 0,-24 0</inkml:trace>
  <inkml:trace contextRef="#ctx0" brushRef="#br0" timeOffset="17299.79">20762 4787,'0'25,"0"0,0 0,25-25,-25 25,0-1,0 1,0 0,0 0,24-25,-24 25,0-1,0 1,0 0,0 0,-24-25,-1 25,0-1,0 1,0-25,25 25,-24-25,-1 25,0 0,0-25,25 24,0 1,25-25,0 0,0 0,-1-25,1 25,0-24,0 24,0 0,-25-25,24 25,-24-25,25 25,-25-25,0 0,0 50,25-25,0 25,0-25,0 25,-1-25,26 25,-25-25,0 0,24 24,-24-24,25 0,-26 25,1-25,0 0</inkml:trace>
  <inkml:trace contextRef="#ctx0" brushRef="#br0" timeOffset="19039.74">16793 6127,'-25'-25,"25"0,25 25,0 0,-25-25,25 25,0 0,-25 25,24-25,-24 25,0 0,0 0,0-1,0 1,0 0,0 0,0 0,0-1,0 1,0 0,0 0,0 0,0-1,0 1,0 0,0 0,25 0,-25-1,25 1,0-25,0 25,-1-25,1 0,0-25,0 25,-25-25,25 25,-25-24,0-1,24 25,-24-25,0 0,0 0,0 1,0-1,0 0,0 0,0 0,0 1,0-1,25 25,0-25,0 25,24 0,-24 0,0 0,0 0,0 0,-1-25,1 25,0 0,0 0,0 0,-1 0,1 0,-25 25,-25-25,1 25,-1-25,0 25,0-1,0-24,25 25,-24 0,24 0,0 0,24-1,1-24,0-24,0 24,0 0,-25-25,24 25,-24-25,25 25,-25-25,0 0,0 1,0-1,0 50,0-1,25 1,0-25,-25 25,25-25,-1 0,1 0,0 0,0 0,0-25,0 25,-1-25,-24 1,0-1,25 0,-25 0,0 0,0 1,0-1,0 0,0 0,0 50,0 0,25 0,-25-1,0 1,0 25,0-25,25-1,-25 26,25-25,-25 24,0-24,0 25,24-1,-24-24,0 25,25-25,-25-1,0 26,0-25,0 0,25-1,-25 1,0 0,0 0,0-50,-25 0,25 0,-25 25,25-24,-24-1,24 0,0-25,-25 26,25-1,-25 0,25-25,-25 26,25-26,0 25,0 0,0 1,0-26,0 25,0 0,0 1,0-1,25 25,-25-25,25 0,0 25,-1-25,1 25,0 0,0 25,0-25,-1 0,1 25,0 0,-25 0,25-25,-25 24,0 1,0 0,-25-25,0 0,25 25,-25-25,1 0,-1 0,25 25,-25-25,0 0</inkml:trace>
  <inkml:trace contextRef="#ctx0" brushRef="#br0" timeOffset="19731.39">18306 6251,'0'0,"-25"0,1 0,-1 25,0-25,0 24,25 1,-25-25,25 25,0 0,0 0,0-1,0 1,25-25,0 25,0-25,0 0,-1 25,1-25,0 0,0 0,0-25,-1 25,-24-25,25 0,-25 1,0-1,0 0,0 0,0 0,0 1,0-1,-25 25,25-25,0 0,0 0,-24 25,-1 0,0 0,25 25,0 0,0 0,-25-25,25 25,0-1,0 1,0 0,25-25,0 0,-25-25,25 25,-1-25,1 1,0-1,0 0,0 0,-1 25,-24-25,25 25,0-24,0 24,0-25,-1 25,1 0,-25 25,0-1,0 1,0 0,0 0,0 0,0-1,0 1,0 0,0 0,0 0,0-1,25-24,0 25</inkml:trace>
  <inkml:trace contextRef="#ctx0" brushRef="#br0" timeOffset="20450.71">18976 6548,'25'0,"0"-24,-1 24,1-25,0 0,0 25,-25-25,25 0,-1 25,-24-24,25-1,0 0,-25 0,0 0,0 1,0-1,0 0,0 0,0-24,0 24,0 0,0 0,-25 0,25 1,-25-1,25 0,0 0,-24 25,24-25,0 50,0 0,0 0,0 0,0-1,0 1,0 0,0 0,0 0,0-1,0 1,24 0,-24 25,0-26,25 1,-25 0,25 0,-25 0,0-1,25 1,0 0,-25 0,24-25,-24 25,25-25,0 0,0 24,0-24,-1-24,1 24,0 0,0-25,0 25,-1-25,1 0,-25 0,25 1,-25-1,0 0,25 0,-25 0,0 1,0-1,0 0,0 0,0 50,0 0,0 0,0-1,0 1,0 0,0 0,0 0,0-1,25 1,-1 0,1-25,0 25,0-25,0 0,-1 0,1 0,0-25,0 25,0 0,0-25</inkml:trace>
  <inkml:trace contextRef="#ctx0" brushRef="#br0" timeOffset="20627.64">19794 6052,'-24'0,"24"-24</inkml:trace>
  <inkml:trace contextRef="#ctx0" brushRef="#br0" timeOffset="21532.09">19869 6325,'0'0,"0"-25,0 1,25 24,0 0,-1 0,1 0,0 0,-25 24,25 1,-25 0,0 0,0 0,0-1,0 1,0 0,0 0,-25-25,25-25,0 0,0 0,0 1,0-1,0 0,0 0,25 0,0 1,-1-1,1 25,-25-25,25 25,0 0,0 0,-1 25,-24 0,0-1,25-24,-25 25,0 0,0 0,25-25,-25 25,0-1,0 1,25 0,0 0,-1-25,1 0,0 0,0 0,0 0,-1 0,1-25,0 25,0-25,0 0,-1 25,-24-24,25-1,0 25,-25-25,0 0,25 0,-25 1,0-1,0 0,0 0,0 0,-25 50,0 0,25 0,-25-25,25 25,0-1,0 1,0 0,0 0,0 0,0-1,0 1,25-25,0 0,-25 25,25-25,0 0,-1 25,1-25,0 0,0 0,0 0,-1 0,26 0,-25 0,0 0,24 0,-24 0,0 0,0-25,24 25</inkml:trace>
  <inkml:trace contextRef="#ctx0" brushRef="#br0" timeOffset="21692.16">21283 6375,'-25'0,"25"-25</inkml:trace>
  <inkml:trace contextRef="#ctx0" brushRef="#br0" timeOffset="23920.04">10245 10021,'-25'25,"25"0,-25 0,25-1,0 1,0 0,0 0,-25 0,25-1,0 1,-25 0,25 0,0 0,0-1,0 1,-24-25,24 25,0 0,24-25,1-25,0 25,0 0,0 0,-1-25,1 25,0 0,0 0,0 0,0 0,-1 0,1-25,0 25,0 0,0 0,-1 0,1 0</inkml:trace>
  <inkml:trace contextRef="#ctx0" brushRef="#br0" timeOffset="24212.73">10617 10170,'-25'0,"25"25,-25-25,25 25,0-1,0 1,0 0,0 0,0 0,0-1,25-24,-25 25,25-25,0-25</inkml:trace>
  <inkml:trace contextRef="#ctx0" brushRef="#br0" timeOffset="24375.71">10617 9996,'0'0,"0"-25</inkml:trace>
  <inkml:trace contextRef="#ctx0" brushRef="#br0" timeOffset="25561.97">10939 10071,'-25'0,"25"25,-24-1,24 1,-25 0,25 0,0 0,0-1,0 1,25-25,-1 0,-24-25,0 1,25-1,-25 0,0 0,0 0,0 1,0 48,0 1,0 0,0 0,0 0,0-1,0 1,0 0,0 0,0 0,0-1,25-24,-25 50,25-50,0 0,-25 25,24-25,-24-25,25 25,0 0,-25-25,0 0,25 25,-25-24,25-1,-25 0,0 0,0 0,0 1,0-1,0 0,0 0,0 0,0 50,0 0,0 0,0 0,24-25,-24 24,25-24,0 0,0 0,0-24,-1-1,-24 0,25 25,-25-25,0 0,0 1,0-1,0 50,0-1,0 1,0 0,25 0,-25 0,25-25,0 24,0-24,-1 0,1 0,0 0,0-24,0 24,-25-25,24 25,-24-25,25 25,-25-25,0 0,25 25,-25-24,0-1,0 0,0 0,-25 25,0 0,25 25,0 0,0 0,0-1,0 1,0 0,25-25,0 25,0-25,0 0,-1 0,1 0</inkml:trace>
  <inkml:trace contextRef="#ctx0" brushRef="#br0" timeOffset="25718.71">11708 9798,'-25'0,"1"0</inkml:trace>
  <inkml:trace contextRef="#ctx0" brushRef="#br0" timeOffset="26117.14">11907 9748,'-25'0,"25"25,0 0,0 0,0-1,0 1,0 0,0 0,25 0,-25-1,0 1,0 0,0 0,0 0,0 0,0-1,0 1,0-50,0 1,0-1,0 0,24 25,-24-25,0 0,0 50,25-25,-25 25,25 0,0-25,0 0,-1 25,1-25,0 0</inkml:trace>
  <inkml:trace contextRef="#ctx0" brushRef="#br0" timeOffset="26421.32">12378 9897,'25'0,"-1"0,1 0,0 0,0 0,0 0,0-25,-1 25,1 0,0-25,25 25,-26 0,1 0,0-24,0 24</inkml:trace>
  <inkml:trace contextRef="#ctx0" brushRef="#br0" timeOffset="26609.04">12651 9723,'-25'0,"0"25,25 0,0 0,0 0,0-1,25 1,-25 0,25 0,-25 0,25-1,-25 1,24-25,-24 25,25 0,-25 0</inkml:trace>
  <inkml:trace contextRef="#ctx0" brushRef="#br0" timeOffset="28217.25">10096 11137,'0'-25,"25"25,-25-24,0-1,24 25,-24-25,25 25,0-25,0 25,-25-25,25 25,-1 25,-24 0,0 0,25-25,-25 25,0-1,0 1,0 0,25 0,-25 0,0 0,25-25,-25 24,0 1,25-25,-25 25,25-25,-1 0,1 0,0 0,0 0,0-25,-1 25,-24-25,25 25,0-24,-25-1,0 0,0 0,0 0,0 0,0 1,0-1,-25 0,25 0,0 0,25 1,0 24,0 0,-1-25,1 25,0 0,0 0,24-25,-24 25,0 0,0-25,0 25,-1 0,-24-25,25 25,-25 25,-25-25,1 0,24 25,-25-25,25 25,-25-25,25 25,0-1,-25-24,25 25,0 0,0 0,25-25,0 0,-25-25,25 25,-1 0,-24-25,25 25,-25-25,0 1,0-1,0 0,0 0,0 50,0 0,0 0,25-25,-25 24,25-24,0 0,-1 0,1 0,-25-24,25 24,0 0,-25-25,25 25,-25-25,24 25,-24-25,0 0,0 1,0-1,0 0,0 0,0 50,0 0,0 0,0-1,25 1,-25 0,25 0,0 0,-25-1,25 1,-1 0,-24 0,25 0,0-1,-25 26,25-50,-25 25,25 0,-25 0,0-1,0 1,-25-25,25-25,-25 25,25-24,-25-1,25 0,-25 0,1 0,24 0,0 1,0-1,0 0,0-25,0 26,0-1,0 0,0 0,0 0,24 1,-24-1,25 0,-25 0,25 25,0-25,0 1,0 24,-1 0,1 0,0 0,0 0,-25 24,0 1,-25 0,0-25,25 25,-25 0,1-25,-1 24,0-24,25 25,-25-25,0 25,0-25,25 25</inkml:trace>
  <inkml:trace contextRef="#ctx0" brushRef="#br0" timeOffset="28892.68">11708 10790,'-25'25,"1"-25,24 25,-25-1,25 1,0 0,0 0,0 0,0-1,0 1,0 0,25-25,-25 25,24-25,1 0,0 0,0 0,0 0,-1 0,-24-25,25 25,0 0,-25-25,0 0,25 25,-25-24,0-1,0 0,-25 25,25-25,-25 25,25-25,-25 25,1-24,-1-1,0 25,0 0,25-25,-25 25,1 0,24 25,-25-25,25 25,0-1,0 1,0 0,0 0,25-25,-1 0,1 0,0 0,0 0,0-25,-1 25,1 0,-25-25,25 25,0-25,0 1,-1-1,1 25,0-25,0 0,-25 0,25 25,-1-24,1-1,0 0,-25 50,0 0,0-1,0 1,25 0,-25 0,25 0,-25-1,24-24,-24 25,25-25,-25 25,25-25,0 0,0 25,-1-25,1 0,0 0,0-25,0 25,-1 0,1-25,0 25,0 0,-25-25,25 25</inkml:trace>
  <inkml:trace contextRef="#ctx0" brushRef="#br0" timeOffset="30711.64">15206 9203,'0'0,"0"-25,0 0,0 0,24 25,1-25,0 25,-25-24,25 24,0 0,-1 0,-24 24,0 1,25 0,-25 25,25-26,-25 1,0 25,0-25,0 24,0-24,25 25,-25-26,0 26,25-25,-25 0,24-1,-24 1,25 0,-25 0,25 0,0-25,0 24,-1-24,1 0,-25-24,25 24,0-25,0 25,-25-25,25 0,-25 0,0 1,0-1,0 0,0 0,0 0,0 1,-25-1,25 0,-25 0,25 0,0 1,-25 24,25-25,0 0,0 0,25 25,0 0,0-25,-1 25,1 0,0-24,0 24,24 0,-24 0,0-25,0 25,0 0,-1 0,1 0,0-25,0 25,0 0,-1 0,-48 25,-1-25,0 25,0-1,0-24,25 25,-24 0,-1 0,25 0,-25-1,25 1,0 0,0 0,25-25,0 0,-1 0,1 0,0 0,0-25,0 0,-25 0,0 1,0-1,0 0,0 0,-25 25,25 25,0 0,25-25,-25 25,24-25,1 0,0 0,-25-25,25 25,0 0,-1-25,1 25,-25-25,25 25,-25-25,25 25,-25-24,0-1,0 0,0 0,0 0,0 1,0 48,0 1,0 0,25 0,-25 0,24 24,-24-24,25 0,-25 24,25-24,-25 25,25-25,-25 24,25-24,-1 25,-24-26,25 1,-25 0,25 0,-25 0,25-1,-25 1,0-50,0 1,-25-1,25 0,0 0,0 0,0-24,0 24,-25-25,25 26,0-26,0 0,0 1,0 24,0-25,0 1,0 24,0 0,0-24,0 24,0 0,25 25,-25-25,25 25,-25-25,25 25,-1 0,1 25,-25 0,0 0,0 0,0-1,0 1,0 25,0-25,0-1,-25 1,25 0,-24 0,24 0,-25-1,25 1,-25 0</inkml:trace>
  <inkml:trace contextRef="#ctx0" brushRef="#br0" timeOffset="31243.67">16868 9103,'0'25,"0"0,-25-25,0 0,0 25,0 0,25-1,0 1,0 0,25 0,0-25,0 0,0 0,-1 0,1 0,-25-25,25 25,-25-25,25 25,-25-25,0 1,0-1,0 0,-25 25,0-25,0 25,1 0,-1 0,0 0,25 25,0 0,25-25,0 0,-1 0,1 0,-25-25,25 25,0-25,0 0,-1 1,1-1,0 25,-25-25,25 25,0 0,-1 0,-24 25,0 0,25-1,0 1,-25 0,25-25,0 25,-1 0,1-25,0 0</inkml:trace>
  <inkml:trace contextRef="#ctx0" brushRef="#br0" timeOffset="31383.77">17711 9079,'25'-25,"0"25,-25-25,24 0,1 25,0-25,-25 0,25 25,-25-24</inkml:trace>
  <inkml:trace contextRef="#ctx0" brushRef="#br0" timeOffset="31663.68">3795 9823,'0'0,"-49"0,24 0</inkml:trace>
  <inkml:trace contextRef="#ctx0" brushRef="#br0" timeOffset="32732.62">4713 10418,'0'-25,"25"0,0 1,0-1,-1 0,1 0,0 0,0-24,0 24,-1 0,1-24,0 24,0-25,0 0,0 1,-1 24,1-25,0 1,-25-1,25 1,-25-1,0 0,0 1,0-1,0 1,0-1,0 25,-25-24,25-1,-25 25,25 0,-25-24,1 24,-1 0,0 0,0 1,0 24,0-25,1 25,24 25,0-1,0 1,0 0,0 0,0 24,24-24,-24 0,25 0,-25 24,25-24,-25 25,25-25,-25 24,25-24,0 25,-1-26,-24 26,25-25,0 0,0-1,-25 1,25 0,-1 0,1 0,0-25,0 24,0-24,-1 0,1 0,0 0,0 0,0-24,-1 24,1-25,0 0,0 25,0-25,-25 0,24 1,-24-1,25 25,-25-25,0 0,0 0,0 1,0-1,0 0,-25 25,25 25,0 0,0-1,0 1,0 0,0 0,25 0,0-1,0-24,-25 25,25-25,-1 0,1 0,0 0,0 0,0 0,-1 0,1 0,0-25</inkml:trace>
  <inkml:trace contextRef="#ctx0" brushRef="#br0" timeOffset="32887.71">5904 9327,'0'0,"0"-25,-25 25,0-25,0 25</inkml:trace>
  <inkml:trace contextRef="#ctx0" brushRef="#br0" timeOffset="33891.58">6152 9327,'0'0,"-25"0,0 0,0 0,1 0,24 24,-25-24,0 25,0 0,25 0,-25-25,25 25,0-1,0 1,0 0,25-25,-25 25,25-25,0 0,0 0,-1-25,1 25,0 0,-25-25,25 25,-25-25,25 25,-25-24,25 24,-25-25,0 0,0 0,0 0,0 1,0 48,0 1,0 0,0 0,0 0,0-1,0 1,0 0,0 0,24 24,-24-24,0 0,25 0,-25 0,25-1,-25 1,25-25,-25 25,25 0,-1 0,1-25,0 0,0 0,0 0,-25-25,0 0,24 0,-24 0,0 1,0-1,0 0,0-25,0 26,0-1,0 0,0 0,0 0,0 1,0-1,0 0,-24 25,24 25,0 0,0-1,0 1,0 0,0 0,0 0,24-1,1 1,0-25,0 0,0 0,-1 0,-24-25,25 25,0-24,0-1,-25 0,0 0,25 0,-25 1,0-1,0 0,0 0,0 0,-25 25,25 25,0 0,0 0,0 0,0-1,25 1,-1 0,-24 0,25-25,0 25,0-25,0 0,-1 0,1 0,-25-25,25 25,0 0,-25-25,0 0,25 25,-25-25,0 1,0-1,0 0,0 0,0 0,0 1,-25 24,25 24,0 1,25-25,-25 25,24-25,-24 25,25 0,0-25,0 24,0-24,-1 0</inkml:trace>
  <inkml:trace contextRef="#ctx0" brushRef="#br0" timeOffset="34027.65">7119 9128,'0'0,"-25"0,25-25,-24 25,-1-24</inkml:trace>
  <inkml:trace contextRef="#ctx0" brushRef="#br0" timeOffset="34388.68">7194 8979,'0'25,"0"0,0 0,0 0,0-1,0 1,0 0,0 0,0 0,0-1,0 1,0 0,0 0,0 0,0-1,0 1,0 0,0 0,0 0,25-25,-25-25,0 0,24 0,1 0,0 1,-25-1,25 25,0 25,-1-25,1 24,0-24,0 0,0 0,-1 25,1-25,25 0,-25 0</inkml:trace>
  <inkml:trace contextRef="#ctx0" brushRef="#br0" timeOffset="34514.64">7764 9227,'0'0,"-25"0,1 0,24-24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4:05:48.80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767 8334,'25'0,"-25"-24,0 48,-25-24,25 25,-25-25,0 0,25 25,-24-25,-1 25,0 0,0-25,0 24,1 1,-1 0,0-25,0 25,0 0,0-25,25 24,0 1,-24-25,24 25,0 0,24-25,1 25,0-25,0 24,0-24,0 0,-1 0,1 25,0-25,0 0,0 25,-1-25,1 0,25 0,-25 0,-1 25,1-25,0 0,0 0,0 0,-1 0,1 0,0 25,0-25</inkml:trace>
  <inkml:trace contextRef="#ctx0" brushRef="#br0" timeOffset="392">13717 8558,'-24'0,"-1"0,50 0,-1 0,1 0,0 0,0 0,0-25,-1 25,26 0,0 0,-26-25,26 25,0 0,24-25,-24 25,-1-25,1 25,24 0,-24-24,-1 24,1-25,0 25,-1 0,1 0,0-25,-26 25,26 0,-25 0,0 0,24 0,-24-25,0 25,0 0</inkml:trace>
  <inkml:trace contextRef="#ctx0" brushRef="#br0" timeOffset="751.55">15280 8161,'-25'0,"0"0,50 0,0 0,0-25,0 25,-1 0,1 0,0 0,0 0,0-25,24 25,-24 0,0 0,0-25,-1 25,1 0,0 0,25-24,-25 24,-1 0,1 0,0 0</inkml:trace>
  <inkml:trace contextRef="#ctx0" brushRef="#br0" timeOffset="1022.98">15652 8086,'-25'0,"25"25,-25-25,25 25,0 0,0 0,-24-1,24 1,0 0,0 0,0 0,0-1,0 1,0 0,0 0,0 0,0-1,0 1,0 0,0 0,0 0,24-1,-24 1,25-25,-25 25,25 0</inkml:trace>
  <inkml:trace contextRef="#ctx0" brushRef="#br0" timeOffset="1444.74">15975 8558,'24'0,"-24"-25,25 25,0 0,0 25,0-25,-25 24,0 1,0 0,0 0,0 0,0-1,-25-24,0 25,0 0,25 0,-25-25,25 25,-24-25,-1 24,0 1,25 0,25-25,0 0,-1-25,1 25,0 0,25-25,-26 25,26 0,0-24,-1-1</inkml:trace>
  <inkml:trace contextRef="#ctx0" brushRef="#br0" timeOffset="2204.08">15602 8037,'25'0,"0"0,0 0,0 0,0 0,-1 0,1 0,0 0,-25-25,25 25,0 0,-1 0,1 0,-25-25,25 25,0 0,0 0,-1-25,1 25</inkml:trace>
  <inkml:trace contextRef="#ctx0" brushRef="#br0" timeOffset="2815.94">16967 7789,'-25'0,"0"0,0 0,1 0,24 24,-25-24,0 0,0 0,25 25,-25-25,25 25,-24-25,24 25,0 0,0-1,0 1,-25-25,25 25,0 0,0 0,0 0,0-1,0 1,0 0,0 0,0 0,0 24,0-24,25 0,-25 0,24-1,-24 1,25 0,0 0,0 0,-25-1,25-24,-1 25,1 0,25-25,-25 25,-1-25,1 25,0-25,25 24,-26-24,1 0,0 0,25 0,-26 0,1 25,0-25</inkml:trace>
  <inkml:trace contextRef="#ctx0" brushRef="#br0" timeOffset="3243.94">17388 7888,'25'0,"0"0,0 0,0 0,-1 0,1 0,0 0,0 0,0-25,-1 25,1 0,0 0</inkml:trace>
  <inkml:trace contextRef="#ctx0" brushRef="#br0" timeOffset="3490.97">17587 7888,'-25'25,"25"-1,0 1,0 0,0 0,0 0,0 0,0-1,0 1,0 0,0 0,0 0,0-1,0 1,0 0,-25-25,25 25,0 0,0-1,0 1</inkml:trace>
  <inkml:trace contextRef="#ctx0" brushRef="#br0" timeOffset="3867.97">17785 8359,'0'0,"0"-25,25 25,0 0,0 0,0 0,-1 0,-24 25,0 0,0 0,0 0,-24-1,-1-24,25 25,-25 0,25 0,0 0,25-25,0 0,-1-25,1 25,0 0,0-25,24 25,-24 0,0-25</inkml:trace>
  <inkml:trace contextRef="#ctx0" brushRef="#br0" timeOffset="4381.09">18232 7962,'25'0,"-1"0,1 0,0 0,0 25,0-25,-1 0,1 0,0 0,0 0,0 0,-1 25,1-25,-25 25,0 0,0-1,0 1,0 0,-25 0,1 0,-1-1,0 1,0 0,0-25,25 25,-24 0,-1-1,0-24,25 25</inkml:trace>
  <inkml:trace contextRef="#ctx0" brushRef="#br0" timeOffset="4728.2">18976 7888,'25'-25,"0"25,-1 0,1 0,0 0,-25-25,25 25,0 0,-1 0,1 0,0-25,0 25,0 0,-1 0,1 0,0 0</inkml:trace>
  <inkml:trace contextRef="#ctx0" brushRef="#br0" timeOffset="4958.92">19150 7913,'0'24,"0"1,0 0,0 0,-25-25,25 25,0 0,0-1,0 1,0 0,0 0,0 0,0-1,0 1,25 0,-25 0,0 0,24-1,1 1</inkml:trace>
  <inkml:trace contextRef="#ctx0" brushRef="#br0" timeOffset="5220.05">19447 8235,'0'25,"0"0,0 0,0-1,0 1,0 0,0 0,-25-25,25 25,0-1,0 1,0 0,0 0,25-25,-25 25</inkml:trace>
  <inkml:trace contextRef="#ctx0" brushRef="#br0" timeOffset="5620.07">19298 7590,'25'-25,"0"25,0 0,0 0,-1 0,1 25,0-25,25 0,-26 25,26-25,0 25,-1 0,1-1,-25 1,24 0,1 0,0 0,-1 24,1-24,-25 0,24 24,-24 1,0-25,0 25,-1-1,-24 1,25-25,-25 24,0 1,0-1,0 1,-25-25,1 24,24 1,-25 0,0-26,-25 26,26-25,-1 0,0-1</inkml:trace>
  <inkml:trace contextRef="#ctx0" brushRef="#br0" timeOffset="6764.22">21258 7689,'-25'0,"0"0,1 0,24 25,-25-25,25 25,-25-25,0 25,0 0,25-1,-24-24,24 25,-25-25,25 25,0 0,0 0,0-1,0 1,0 0,0 0,25-25,-1 0,1 0,0 0,25 0,-26 0,1 0,0-25,25 25,-26-25,26 0,-25 25,24-24,-24-1,25 0,-25 25,24-25,-24 0,0 1,0 24,-25-25,24 0,-24 0,0 0,-24 25,-1-24,0 24,0 0,0 0,1 0,48 24,1-24,0 0,0 25,0-25,-1 25,1-25,0 25,0-25,0 25,-1-25,1 24,0 1,-25 0,0 0,-25-25,0 25,1-25,-1 24,0-24,-25 0,26 0,-1 0,0 0</inkml:trace>
  <inkml:trace contextRef="#ctx0" brushRef="#br0" timeOffset="6938.98">21382 7441,'0'-24,"0"-1</inkml:trace>
  <inkml:trace contextRef="#ctx0" brushRef="#br0" timeOffset="7708.98">22250 7640,'-25'0,"1"0,24 25,-25-25,25 24,-25 1,25 0,0 0,-25-25,25 25,0-1,0 1,0 0,0 0,0 0,25-25,-25 24,25-24,0 25,-1-25,1 0,0 0,0 0,0 0,-1-25,1 25,0-24,0 24,0-25,-1 0,-24 0,0 0,0 1,-24-1,-1 0,0 0,0 25,0-25,1 25,-1-24,0 24,0 0,0-25,1 25,-1 0,50 0,-1 25,1-25,25 0,-25 0,-1 0,1 0,0 0,0 0,0 0,-1 0,1-25,0 25,0 0,-25-25,25 25,-25-25,0 0,0 1,0-1,-25 0,25 0,0 50,0 0,0 0,0-1,0 1,0 0,0 0,25 0,-25-1,0 1,24 0,-24 0,25 0,-25-1,25-24,-25 25,25 0,0-25,-25 25,24-25,1 0,0 0,0 0,0 0</inkml:trace>
  <inkml:trace contextRef="#ctx0" brushRef="#br0" timeOffset="7888">22424 7565,'0'0,"25"0,-1 0,1 0,0 0,0 0,0 0</inkml:trace>
  <inkml:trace contextRef="#ctx0" brushRef="#br0" timeOffset="8839.94">22746 7417,'0'24,"0"1,0 0,25 0,0 0,-25-1,25-24,-25 25,0 0,24 0,-24 0,0-1,25 1,-25 0,0 0,0-50,25 25,0 25,0-25,-1 0,1 25,0-25,0 0,0 0,0-25,-1 25,1 0,0-25,-25 0,0 0,0-24,0 24,-25 25,25 25,0 0,0-1,0 1,0 0,25-25,-25 25,25-25,0 0,-1 0,1 0,0 0,-25-25,25 25,0 0,-1-25,1 25,-25-25,0 1,25 24,-25-25,0 0,0 0,-25 0,0 25,25-24,-24 24,24 24,24-24,-24 25,0 0,25-25,-25 25,0 0,0-1,25-24,-25 25,25-25,-25 25,25-25,-1 0,-24 25,25-25,0 0,0 0,0 0,-1-25,1 25,0 0</inkml:trace>
  <inkml:trace contextRef="#ctx0" brushRef="#br0" timeOffset="9525.08">23664 7565,'0'-24,"0"48,25-24,-25 25,0 0,0 0,0 0,0-1,0 1,0 0,0 0,25-25,-25 25,0-1,0-48,0-1,24 25,-24-25,0 0,25 0,0 25,-25-24,25 24,-25-25,25 25,-1-25,1 25,-25 25,0 0,0-1,25-24,-25 25,0 0,0 0,0-50,25 0,0 0,-1 1,1 24,0-25,0 25,0-25,0 25,-1 0,1 25,-25 0,25-25,-25 24,25-24,-25 25,25 0,-1 0,1-25,-25 25,25-25,-25 24,25-24,0 0,148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1T08:47:07.17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944 5531,'0'-24,"-25"24,25 24,-24 1,24 0,-25-25,25 25,-25 0,25-1,0 1,-25 0,25 0,-25-25,25 25,-24-1,24 1,-25 0,25 0,0 0,0 0,-25-25,25 24,0-48,0-1,25 25,-25-25,25 0,-25 0,24 25,-24-25,0 1,25-1,-25 0,25 0,-25 0,0 1,0-1,25 25,-25-25,0 0,25 25,-25-25,24 50,1-25,-25 25,25-25,-25 25,25-25,-25 25,0-1,25-24,-25 25,25-25,-1 25,1 0,0-25,-25 25,25-25</inkml:trace>
  <inkml:trace contextRef="#ctx0" brushRef="#br0" timeOffset="1575.05">3919 5631,'0'24,"0"1,0 0,0 0,0 0,0-1,0 1,0 0,0 0,25 0,-25 0,0-1,0 1,0 0,0 0,0 0,25-25,-25 24,0 1,0 0,0 0,0 0,0-1,0 1,0 0,0 0,0 0,0-1,0 1,0 0,0 0,0 0,0-1,0 1,0 0,0 0,0 0,0-1,0 1,0 0,0 0,0 0,0-1,0 1,0 0,0 0,0 0,25-1,-25 1,0 0,0 0,0 0,0 0,0-1,0 1,25 0,-25 0,0 0,0-1,0 1,0 0,25 0,-25 0,0-1,0 1,0 0,0 0,0 0,24-1,-24 1,0 0,0 0,0 0,0-1,0 1,25 0,-25 0,0 0,0-1,0 1,0 0,0 0,25 0,-25-1,0 1,0 0,0 0,0 0,0-1,0 1,25 0,-25 0,0 0,0-1,0 1,0 0,0 0,0 0,0 0,25-1,-25 1,0 0,0 0,0 0,0-1,0 1,24 0,-24 0,0 0,0-1,0 1,0 0,25 25,-25-26,0 1,0 0,0 0,0 24,25-24,-25 0,0 25,0-26,0 26,0-25,0 24,0 1,0-25,0 24,0-24,25 25,-25-25,0 24,0 1,0-25,0 24,0-24,0 25,0-25,0 24,0 1,0-1,25-24,-25 25,0-1,0-24,24 25,-24-1,0-24,0 25,0-25,0 24,25 1,-25-25,0 24,0 1,0-25,25 24,-25 1,0 0,0-1,0-24,25 25,-25-1,0 1,0-1,0 1,25-25,-25 24,0 1,0-25,0 24,0-24,24 25,-24-25,0 24,0-24,25 25,-25-26,0 26,0 0,25-26,-25 26,0-25,0 25,25-26,-25 1,0 25,0-25,0-1,25 26,-25-25,0 0,0-1,0 26,0-25,24 0,-24-1,0 1,0 0,0 25,25-26,-25 1,0 0,0 0,0 0,0-1,25 26,-25-25,0 0,0-1,0 1,25 0,-25 0,0 0,0-1,25-24,-25 25,0 0,0 0,0 0,24 0,-24-1,0 1,0 0,0 0,0 0,0-1,0 1</inkml:trace>
  <inkml:trace contextRef="#ctx0" brushRef="#br0" timeOffset="3643.93">4738 12402,'0'25,"0"0,25-25,-25 25,25-25,-1 0,1 0,-25 25,25-25,0 0,0 0,-1 24,1-24,0 0,0 0,0 0,0 0,-1 0,1 0,0 0,0 0,24 0,-24 0,0 0,0 0,0 0,-1 0,26 0,-25 0,24 0,-24 0,25 0,-25 0,24 0,-24 0,25 0,-1-24,-24 24,25 0,-1 0,1 0,-25-25,24 25,1 0,-1 0,-24-25,25 25,0 0,-1 0,-24 0,25 0,-1 0,-24 0,25-25,-1 25,-24 0,25 0,-1 0,-24 0,25 0,-1 0,1 0,-1 0,-24 0,25 0,-1 0,1 0,0 0,-1-25,1 25,0 0,-1 0,1 0,-1 0,1 0,-25 0,24-24,1 24,0 0,-1 0,1 0,-1 0,1 0,0-25,-1 25,1 0,-1 0,1 0,-25 0,24-25,1 25,0 0,-1 0,1 0,0 0,-1 0,1 0,-1 0,1-25,0 25,-1 0,1 0,-1 0,1 0,0 0,-1 0,1 0,-1-25,1 25,0 0,-1 0,1 0,-1 0,1 0,0 0,-1 0,1 0,0 0,-1 0,1 0,24 0,-24 0,-1 0,1 0,0 0,-1 0,26 0,-26 0,1 0,-1 0,1 0,24 0,-24 0,0 0,-1 0,1 0,0 0,-1 0,1 0,24 0,-24 0,-1 0,1 0,24 0,-24 0,0 0,24 0,-24 0,-1 0,26 0,-26 0,26 0,-26 0,26-24,-26 24,1 0,24 0,-24 0,24 0,-24 0,24 0,-24 0,24 0,-24 0,24-25,-24 25,24 0,1 0,-26 0,26 0,-25 0,24 0,0 0,-24 0,24-25,1 25,-26 0,26 0,-26 0,26 0,-1 0,-24 0,24 0,-24 0,24 0,1 0,-26 0,26 0,-1 0,-24 25,24-25,1 0,-26 0,26 0,-1 0,-24 0,24 0,0 0,1 0,-26 0,26 0,-1 0,1 0,-26 0,26 0,-1 0,-24 0,24 0,1 0,-26 0,26 0,-1 0,0 0,-24 0,24 0,1 0,-26 0,26 0,-25 0,24 0,-24 0,24 0,-24 0,24 0,-24 0,-1 0,26 0,-26 0,1 0,24 0,-24 0,-1 0,1 0,0 0,-1 0,26 0,-26 0,1 0,0 0,-1 0,1 0,-1 0,1 0,-25 0,24 0,1 0,0 0,-1 0,-24 0,25 0,-1-25,-24 25,25 0,-26 0,26 0,-25 0,24 0,-24 0,0-25,25 25,-25 0,-1 0,1 0,0 0,0 0,0 0,-1 0,1 0,0-25,0 25,0 0,-1 0,1 0,0 0,0-25,0 25,-25-24,0-1,-25 0,0 25,0-25,0 25,1 0,24-25,-25 25,0 0,0 0,0 0,1 0,48 0,1 0,0 0,0 0,0 0,-1 0,1 0,0 0,0 0,0 0,-1 0,-24 25,25-25,-25 25,0 0,-25 0,1-25,24 24,-25-24,0 25,0-25,0 25,1-25,-1 25,0-25,0 25,0-25,25 25,-24-25,-1 0,0 24</inkml:trace>
  <inkml:trace contextRef="#ctx0" brushRef="#br0" timeOffset="12839.89">5234 4862,'0'25,"0"-1,0-48</inkml:trace>
  <inkml:trace contextRef="#ctx0" brushRef="#br0" timeOffset="15859.8">5036 4738,'0'-25,"25"25,-1 0,1 0,0 0,0 0,0-25,-1 25,1 0,0 0,0-25,0 25,-1 0,-24-25,25 25,0 0,0 0,0-24,-1 24,1 0,0 0,0-25</inkml:trace>
  <inkml:trace contextRef="#ctx0" brushRef="#br0" timeOffset="16251.8">5333 4663,'0'25,"0"0,0 0,0-1,0 1,0 0,0 0,0 0,0 0,0-1,0 1,0 0,0 0,0 0,0-1,0 1,0 0,0 0,25 0</inkml:trace>
  <inkml:trace contextRef="#ctx0" brushRef="#br0" timeOffset="16607.75">5606 5011,'0'24,"0"1,0 0,0 0,0 0,0-1,0 1,0 0,0 0,0 0,0-1,0 1,0 0</inkml:trace>
  <inkml:trace contextRef="#ctx0" brushRef="#br0" timeOffset="17667.34">5085 5259,'0'24,"0"1,0 0</inkml:trace>
  <inkml:trace contextRef="#ctx0" brushRef="#br0" timeOffset="18683.41">2109 7888,'0'0,"0"-25,-25 0,25 0,0 1,0-1,0 50,0-1,0 1,0 0,0 0,0 0,0-1,25 26,-25-25,0 0,0 24,0-24,0 0,0 0,25 0,-25-1,0 1,0 0,0 0,0 0,0-1,0 1,24-25,-24 25,0-50,0 0,0 1,-24-1,24 0,0 0,-25 0,25-24,0 24,0 0,0 0,0-24,-25 24,25-25,0 25,0-24,0 24,0 0,0-24,0 24,0 0,0 0,0 0,0 1,25 24,-25-25,0 0,25 25,-25-25,24 25,1-25,0 25,0 0,0 0,-1 0,-24 25,25-25,0 25,-25 0,25 0,-25-1,0 1,0 0,0 0,0 0,-25-25,25 24,-25 1,0 0,1-25,24 25,-25-25,0 25,0-25,0 0,1 0</inkml:trace>
  <inkml:trace contextRef="#ctx0" brushRef="#br0" timeOffset="19772.16">12328 13965,'0'0,"0"-25,-25 25,25 25,0 0,0 0,0 24,0-24,0 0,25 0,-25 24,0-24,25 0,-25 24,0-24,0 0,25 0,-25 0,0 0,0-1,25-24,-25 25,24-50,1 25,-25-24,25-1,0 0,-25 0,25 0,0-24,-1 24,1-25,0 25,0 1,-25-1,25-25,-1 25,1 1,0-1</inkml:trace>
  <inkml:trace contextRef="#ctx0" brushRef="#br0" timeOffset="22966.05">5929 4713,'0'25,"0"-1,0 1,24 0,-24 0,0 0,25-25,-25 25,0-1,25-24,0 25,-25 0,25-25,-25 25,24-25,-24 25,0-1,25-24,-25 25,25-25,-25 25,0 0,25-25,-25 25,25-25,-25 24,25 1,-25 0,24-25,-24 25,25 0,-25-1,25-24,-25 25,25 0,-25 0,0 0,25-25,-25 24,24-24,-24 25,0 0,25 0,-25 0,25-25,-25 24,0 1,0 0,0 0,25 0,-25-1,0 1,0 0,25-25,-25 25,0 0,0-1,24-24,-24 25,0 0,0 0,25-25,-25 25,0 0,25-1,-25 1,0 0,0 0,0 0,25-1,-25 1,25 0,-25 0,0 0,0-1,24 1,-24 0,0 0,25-25,-25 25,0-1,0 1,25 0,-25 0,25 0,-25-1,0 1,0 0,25 0,-25 0,0-1,24-24,-24 25,0 0,25 0,0 0,-25-1,0 1,25 0,-25 0,0 0,25-25,-25 24,24 1,-24 0,0 0,25-25,-25 25,0 0,25-25,-25 24,0 1,25 0,-25 0,0 0,25-1,-25 1,0 0,0 0,24-25,-24 25,0-1,25 1,-25 0,0 0,25-25,-25 25,0-1,25 1,-25 0,0 0,25 0,-25-1,0 1,24-25,-24 25,0 0,0 0,25-25,-25 24,0 1,25 0,-25 0,0 0,25-25,-25 24,0 1,25 0,-25 0,0 0,25-1,-25 1,0 0,24 25,-24-26,25 1,-25 0,0 0,25 0,-25 0,0-1,25 1,-25 25,0-25,25-1,-25 1,0 0,24 0,-24 0,0-1,25 1,-25 0,0 0,25 0,-25 24,25-24,-25 0,25 0,-25-1,24 1,-24 25,25-25,0-1,-25 1,0 0,25 25,-25-26,25 1,-25 0,24 0,-24 0,25-1,-25 1,25 0,-25 0,0 0,25 0,-25-1,25 1,-25 0,0 0,24 0,-24-1,0 1,25 0,-25 0,25 0,-25-1,0 1,0 0,25-25,-25 25,0 0,0-1,25-24,-25 25,0 0,24 0,-24 0,0-1,0 1,25-25,-25 25,25-25,-25 25,0 0,25-25,-25 24,0 1,25-25,-25-25,0 1</inkml:trace>
  <inkml:trace contextRef="#ctx0" brushRef="#br0" timeOffset="24281.54">8037 9699,'25'0,"0"0,-1 0,1 0,0 0,0 0,0 0,0 0,-1 0,1 0,0 0,0 0,0 0,-1 0,1 0,25 0,-25 0,-1 0,1 0,25 0,-25 0,-1 0,1-25,25 25,-25 0,-1 0,1 0,0 0,0 0,0 0,-1 0,1 0,0 0,0 0,0 0,-1 0,1 0,0 0,0 0,0 0,-1 0,1 0,0 0,0 0,0 0,-1 0,1 0,0 0,0 0,0 0,0 0,-1 0,1 0,0 0,0 0,0 0,-1 0,1 25,0-25,0 0,0 0,-1 0,1 0,0 0,0 0,0 0,-1 0,1 0,0 0,0 24,0-24,-1 0,1 0,0 0,0 0,0 0,-1 0,1 0,0 0,0 0,0 0,-1 0,1 0,0 0,0 0,0 0,-1 0,1 0,0 0,0 0,0 0,0 0,-1 0,1 0,0 0,25 0,-26 0,1 0,0 0,0 0,0 0,-1 0,1 0,25 0,-25 0,-1 0,1 0,0 0,0 0,0 0,-1 0,1 0,0 0,0 0,0 0,-1 0,1 0,0 0,0 0,0 25,-1-25,1 0,0 0,25 0,-26 0,1 0,0 0,0 0,0 0,0 0,-1 0,1 0,0 0,0 0,0 0,-1 0,1 0,0 0,0 25,0-25,-1 0,1 0,0 0,0 0,0 0,-1 0,26 0,-25 0,0 0,-1 25,1-25,0 0,0 0,0 0,-1 0,1 0,0 0,-25 25,25-25,0 0,-1 0,1 0,0 0,0 0,0 0,-1 0,1 0,0 0,0 0,0 0,-1 0,1 0,0 0,0 0,0 0,0 0</inkml:trace>
  <inkml:trace contextRef="#ctx0" brushRef="#br0" timeOffset="26277.62">12576 9847,'0'25,"25"-25,-25 25,25 0,-25 0,25-25,-25 24,0 1,25-25,-25 25,24-25,-24 25,25-25,-25 25,25-25,-25 25,25-25,-25 24,25-24,-25 25,24-25,-24 25,25 0,-25 0,25-25,-25 24,25-24,-25 25,25-25,-25 25,24-25,-24 25,25 0,0-25,-25 24,25-24,-25 25,25-25,-25 25,24-25,-24 25,25-25,0 25,0-1,0 1,-1-25,-24 25,25-25,-25 25,25-25,0 25,0-25,-25 24,24-24,-24 25,25-25,0 25,0-25,-25 25,25-25,-25 25,24-25,1 0,-25 24,25-24,-25 25,25-25,0 25,0 0,-1-25,-24 25,25-25,0 24,0 1,0-25,-1 25,1 0,0-25,-25 25,25-25,0 24,-1 1,1-25,-25 25,25-25,0 25,0 0,-1-25,-24 24,25-24,0 25,0 0,0-25,-25 25,24-25,1 25,0 0,0-25,0 24,-1 1,1-25,-25 25,25-25,0 0,-25 25,25-25,-1 25,1-1,0-24,0 0,-25 25,25-25,-1 0,1 25,0-25,-25 25,25-25,0 0,0 25,-1-25,1 0,-25 24,25-24,0 0,0 25,-1-25,1 0,0 25,0-25,0 25,-1-25,1 0,0 25,0-25,0 0,-1 24,1-24,0 0,0 25,0-25,-1 0,1 25,0-25,0 0,0 0,-1 25,1-25,0 0,0 0,0 25,-1-25,1 0,0 0,0 24,0-24,-1 0,1 25,0-25,0 0,0 25,-1-25,1 0,0 0,0 25,0-25,0 0,-1 0,1 0,0 0,0 25,0-25,-1 0,1 0,0 0,0 24,0-24,-1 0,1 0,25 0,-25 25,-1-25,1 0,25 0,-25 0,-1 0,1 25,25-25,-25 0,-1 0,26 0,-25 0,0 0,24 0,-24 0,25 0,-26 0,1 0,25 0,-25 0,24 25,-24-25,0 0,0 0,0 0,24 0,-24 0,0 0,0 0,-1 0,1 0,-25-25</inkml:trace>
  <inkml:trace contextRef="#ctx0" brushRef="#br0" timeOffset="31593.64">4738 12402,'-25'0,"25"25</inkml:trace>
  <inkml:trace contextRef="#ctx0" brushRef="#br0" timeOffset="36262.49">4912 12452,'0'-25,"24"25,1 0,-25-25,-25 25,1 0,24 25,-25-25,25-25,25 25,-25-24,24 24,-24-25,25 25,-25-25,25 25,-25-25,25 25,-25-25,25 25,0-24,-1-1,1 25,-25-25,25 25,-25-25,25 0,0 0,-25 1,24 24,-24-25,25 0,-25 0,25 25,-25-25,25 1,-25-1,25 25,-25-25,24 25,-24-25,25 0,0 1,-25-1,25 25,-25-25,25 25,-25-25,24 0,1 1,0-1,-25 0,25 25,-25-25,25 25,-25-25,24 1,1-1,0 25,-25-25,25 0,0 0,-1 1,1-1,0 0,0 0,0 25,-25-25,24 25,-24-24,25 24,-25-25,25 25,-25-25,25 0,0 0,-1 25,-24-24,25-1,0 0,-25 0,25 25,0-25,-25 0,24 1,1-1,0 0,-25 0,25 0,0 1,0-1,-25 0,24 25,-24-25,25 25,-25-25,25 1,0-1,0 0,-25 0,24 25,-24-25,25 1,0-1,-25 0,25 0,0 0,-25 1,24-1,1 0,0 0,0 0,0 1,-1-1,1 0,0-25,0 26,0-1,-25 0,24 0,1 0,0 25,0-24,0-1,-25 0,24 0,1 0,0 1,0 24,-25-25,25 0,-1 0,1 0,-25 0,25 1,0-1,0 0,-1 0,1 0,0 1,0-1,0 0,0 0,-1 0,1-24,0 24,0 0,-25 0,25 1,-1-1,1 0,0 0,0 0,0 1,-1-1,1 0,0 0,0-24,0 24,-1 0,1 0,25 0,-25-24,-1 24,1 0,0 0,25 1,-26-26,1 25,0 0,25 0,-26-24,1 24,0 0,25-24,-26 24,1-25,0 25,25 1,-25-26,24 25,-24-24,0 24,24 0,-24-25,0 26,25-1,-26 0,1-25,0 26,25-1,-26 0,1 0,0 0,0 1,-25-1,25 0,-1 0,1 0,0 1,0-1,0-25,-1 25,1 0,0 1,0-1,-25 0,25 0,-1 0,1 1,0-26,0 25,0 0,24 1,-24-1,0 0,0 0,-1 0,1 1,0-1,0 25,0-25,0 0,-1 0,1 1,0-1,0 0,0 25,-1-25,1 0,0 1,-25-1,25 0,0 0,-1 0,1 1,0-1,0 0,0 0,-1 0,-24 1,25-1,0 25,0-25,-25 0,25 0,-1 1,1-1,0 0,0 0,0 0,-1 0,1 25,0-24,-25-1,25 0,0 0,-1 0,1 25,0-24,0-1,0 0,-1 0,1 0,0 1,0-1,0 0,0 0,-1 0,-24 1,25 24,0-25,0 0,-25 0,25 25,-1-25,1 1,0-1,0 0,0 25,-25-25,24 0,1 1,0 24,-25-25,25 0,0 0,-1 25,-24-25,25 1,0 24,0-25,0 0,-1 25,-24-25,25 25,0-25,0 1,0-1,-1 0,1 0,0 0,-25 0,25 25,-25-24,0-1,25 25,-25-25,0 0,24 25,-24-25,0 1,0-1,-24 25,-1 0,0 0,0 0,0 0,1 0,-1 25,0-25,0 24,-24-24,24 25,0-25,0 25,0-25,1 25,-1-25,25 25,-25-25,50 0,0-25,-1 25,1-25,0 25,0-25,0 25,-1-25,1 25,25-24,-25 24,-1-25,1 0,0 25,25-25,-26 25,1-25,0 25,0 0,0-24,-1 24,1 0,0-25,0 50,-25-1,0 1,0 0,0 0,0 24,0-24,0 0,-25 0,25 24,-25 1,0-25,1 25,24-26,-25 26,0 0,25-26,-25 1,25 25,-25-25,25-1,-24 26,24-25,0 0,-25 24,25-24,-25 0,25 0,-25-1,25 1,-25 0,25 0,0 0</inkml:trace>
  <inkml:trace contextRef="#ctx0" brushRef="#br0" timeOffset="37481.45">8880 5159,'25'0,"0"0,0-24,0 24,-1-25,1 25,25 0,-25-25,24 25,-24-25,25 0,-26 25,26-24,0-1,-25 25,24-25,-24 25,25-25,-26 25,1-25,0 25,0 0,0 0,-1 0</inkml:trace>
  <inkml:trace contextRef="#ctx0" brushRef="#br0" timeOffset="37837.55">9401 5011,'-24'0,"24"24,24-24,1 25,-25 0,25-25,-25 25,25 24,-25-24,25 25,-25-25,24 24,-24 1,0-1,25 26,-25-26,0 1,25 0,-25-26,25 26,-25-25,25 0,-25-1,24 1,-24 0,0 0,25-25,-25 25,25-25,-25 25</inkml:trace>
  <inkml:trace contextRef="#ctx0" brushRef="#br0" timeOffset="81499.98">7219 9723,'0'-24,"-25"24,25 24,-25-24</inkml:trace>
  <inkml:trace contextRef="#ctx0" brushRef="#br0" timeOffset="87709.5">6970 9947,'-24'0,"24"-25,24 25,1 0,0 0,0 0,0 0,-1 0,1 0,0 0,0 0,0-25,0 25,-1 0,1 0,0 0,0-25,0 25,-1 0,1 0,-50 0,1 0,-1 0,0 0,0 0,0 0,25 25,-24-25,-1 0,0 0,0 25,0-25,0 0,1 0,-1 25,0-25,0 0,0 0,1 0,48 0,1 0,0 0,0-25,0 25,-1 0,1 0,0 0,0 0,0 0,0-25,-1 25,1 0,0 0,-50 25,0-25,1 0,-1 0,0 0,0 25,0-25,0 0,1 0,-1 0,0 24,0-24,0 0,1 0,-1 0,0 25,0-25,0 0</inkml:trace>
  <inkml:trace contextRef="#ctx0" brushRef="#br0" timeOffset="88628.85">5284 9376,'25'0,"-1"0,1 0,0 0,0-25,0 25,-1 0,1 0,0 0,0 0,0-24,-1 24,1 0,0 0,0-25,0 25,-1 0,1 0,0 0,-25-25</inkml:trace>
  <inkml:trace contextRef="#ctx0" brushRef="#br0" timeOffset="89040.84">5606 9351,'-25'0,"25"25,25-25,-25 25,0 0,0 0,25-1,-25 1,0 0,0 0,25 0,-25-1,0 1,0 0,0 0,25-25,-25 25,0-1,24-24,-24 25,0 0,25 0</inkml:trace>
  <inkml:trace contextRef="#ctx0" brushRef="#br0" timeOffset="89532.81">6102 9649,'0'25,"0"0,0-1,0 1,0 0,0 0,0 0,25-1,-25 1,0 0,0 0,25-25,-25 25,0-1,0 1,0 0,25-25,-25 25</inkml:trace>
  <inkml:trace contextRef="#ctx0" brushRef="#br0" timeOffset="91008.86">6797 10344</inkml:trace>
  <inkml:trace contextRef="#ctx0" brushRef="#br0" timeOffset="91173.23">6797 10368,'25'0,"-1"0</inkml:trace>
  <inkml:trace contextRef="#ctx0" brushRef="#br0" timeOffset="91336.82">7070 10443,'24'0,"1"0</inkml:trace>
  <inkml:trace contextRef="#ctx0" brushRef="#br0" timeOffset="91480.42">7417 10443,'25'0</inkml:trace>
  <inkml:trace contextRef="#ctx0" brushRef="#br0" timeOffset="91618.05">7715 10517,'24'0,"1"0</inkml:trace>
  <inkml:trace contextRef="#ctx0" brushRef="#br0" timeOffset="91762.09">8211 10542,'0'0,"25"0</inkml:trace>
  <inkml:trace contextRef="#ctx0" brushRef="#br0" timeOffset="102831.63">5953 11485,'25'0,"-25"24</inkml:trace>
  <inkml:trace contextRef="#ctx0" brushRef="#br0" timeOffset="104112.36">15429 11708,'0'0,"25"0,-25 25,24-25,1 0,0 0,0 0,0 0,-1 0,1 0,0 0,0 24,0-24,0 0,-1 0,1 0,0 0,0 0,0 0,-1 0,26 0,-25 0,0 0,-1 0,1 0,0 0,0 0,24 0,-24 0,0 0,0 0,0 0,-1 0,1 0,0 0,0 0,0 0,-1 0,1-24,0 24,0 0,0 0,-1 0,-24-25</inkml:trace>
  <inkml:trace contextRef="#ctx0" brushRef="#br0" timeOffset="105457.62">6177 11237,'25'0,"-1"0,1 0,0 0,0 0</inkml:trace>
  <inkml:trace contextRef="#ctx0" brushRef="#br0" timeOffset="105723.48">7417 11311,'25'0,"0"0</inkml:trace>
  <inkml:trace contextRef="#ctx0" brushRef="#br0" timeOffset="105848.45">8161 11336,'25'0,"0"0,0 0</inkml:trace>
  <inkml:trace contextRef="#ctx0" brushRef="#br0" timeOffset="105993.53">8831 11336,'0'0,"25"0,-1 0,-24-25,25 25,0 0,0 0,0 0</inkml:trace>
  <inkml:trace contextRef="#ctx0" brushRef="#br0" timeOffset="106120.39">9377 11336,'0'0,"24"0,1 0,0 0,0 0,0-25,-1 25,1 0,0 0,0 0,0 0,-1 0</inkml:trace>
  <inkml:trace contextRef="#ctx0" brushRef="#br0" timeOffset="106248.58">9997 11336,'0'0,"24"0,1 0,0 0,0 0,0-25,-1 25,1 0,0 0,0 0,0 0,-1 0,1 0,0 0</inkml:trace>
  <inkml:trace contextRef="#ctx0" brushRef="#br0" timeOffset="106384.45">10766 11336,'0'0,"24"0,1 0,25 0,-25 0,-1 0,1 0,0 0,0 0,0 0,-1 0,1 0,0 0,0 0,0 0,-1 0,1 25,0-25</inkml:trace>
  <inkml:trace contextRef="#ctx0" brushRef="#br0" timeOffset="106525.36">11683 11435,'0'0,"25"0,0 0,0 0,0 0,-1 0,1 0,0 0,0 0,0 0,-1 0,1 0,0 0,0 0,0 25,-1-25,1 0</inkml:trace>
  <inkml:trace contextRef="#ctx0" brushRef="#br0" timeOffset="106836.55">12328 11485,'0'0,"25"0,0 0,0-25,-1 25,1 0,0 0,0 0,0 0,0 0,-1 0,1 0,0 0,0 0,0 0,-1 0,1 0,0 0,0 0,0 0,-1 0,1 25,0-25,0 0,0 0,-1 0,1 0,0 0,0 0,0 0,-1-25,1 25,0 0,0 0,0 0,-1 0,1 0,0 0,0 25,0-25,-1 0,1 0,0 0,0 0,0 0,-1 0,1 0,0 0,0 0,0 0</inkml:trace>
  <inkml:trace contextRef="#ctx0" brushRef="#br0" timeOffset="106968.6">13742 11534,'25'0,"0"0,0 0,-1 0</inkml:trace>
  <inkml:trace contextRef="#ctx0" brushRef="#br0" timeOffset="107304.19">14089 11559,'25'0,"0"0,0-25,0 25,-1 0,-24 25,25-25,0 0,0 0,0 0,-1 0,1 0,0 0,0 0,0 0,-1 0,1 0,0 0,0 0</inkml:trace>
  <inkml:trace contextRef="#ctx0" brushRef="#br0" timeOffset="107416.12">14734 11559,'25'0,"-25"-25,25 25</inkml:trace>
  <inkml:trace contextRef="#ctx0" brushRef="#br0" timeOffset="108168.76">6524 11286,'0'0,"25"0,24-25,-24 25,25 0,-25-24,24 24</inkml:trace>
  <inkml:trace contextRef="#ctx0" brushRef="#br0" timeOffset="108476.07">7119 11311,'0'0,"-25"0</inkml:trace>
  <inkml:trace contextRef="#ctx0" brushRef="#br0" timeOffset="108636.97">7640 11286,'0'0,"25"-25,0 25,0 0,-1 0,1-24,0 24,0 0,24-25,-24 25,0 0,0 0,0-25,24 25,-24 0,0 0</inkml:trace>
  <inkml:trace contextRef="#ctx0" brushRef="#br0" timeOffset="109652.49">5929 9624,'0'0,"0"25,-25-25,0 25,25 0,-25-1,0 1,25 0,-24 25,24-26,0 1,0 0,0 0,24-25,1 25,0-25,0-25,0 25,-1-25,1 0,0 0,0 1,0-1,-1-25,1 25,0 1,0-26,0 25,-25-24,25 24,-25 0,0 0,0 0,0 1,0-1,-25 0,0 25,0 0,0 0,0 0,1 25,-1 0,-25-1,25 1,1 25,-26-1,25-24,0 25,1-1,-1 1,0 0,25-26,0 26,0-25,0 0,25-1,-25 1,25-25,-1 0,1 0,25 0,-25 0,24-25,-24 25,25-24,-26-1,1 0,25 0,-25 0,0 1,-1-1,1 0,-25 0,25 0,-25 1,-25 24,0 0,1 0,-26 24,25 1,0 0,-24 0,24 0,0-1,-25 1,26 0,-1 0,25 24,-25-49,25 25,0 0,0 0,25 0,0-25,-1 0,1 0,0 0,-25-25,25 0,0 0,-1 0,1 1,-25-1,25 0,-25 0,0 0,0 1,0-1,0 0,0 0,-25 0,0 25</inkml:trace>
  <inkml:trace contextRef="#ctx0" brushRef="#br0" timeOffset="110196.15">5061 10567,'0'-25,"24"0,1 25,0 0,0-25,0 25,-1 0,1-24,0 24,0-25,0 25,-1-25,26 25,-25-25,0 0,24 25,-24-24,0-1,0 25,-1-25,1 25,-25-25,25 25</inkml:trace>
  <inkml:trace contextRef="#ctx0" brushRef="#br0" timeOffset="110467.98">5383 10542,'0'0,"0"25,0 0,25-25,-25 24,0 1,0 0,25 0,-25 0,0-1,0 1,0 0,24 0,-24 0,0-1,0 1,0 0,0 0,25 0,-25-1,0 1,0 0</inkml:trace>
  <inkml:trace contextRef="#ctx0" brushRef="#br0" timeOffset="110748.81">5829 10765,'-24'0,"24"25,0 0,0 0,24-1,-24 1,0 0,25 0,-25 24,0-24,0 0,25 0,-25 24,0-24</inkml:trace>
  <inkml:trace contextRef="#ctx0" brushRef="#br0" timeOffset="133770.94">3895 7789,'0'24,"24"-24,1 0,0 0,0 0,-25-24,25 24,0 0,-1 0,-24-25,25 25,-25 25,-25-25,1 0,24 24,-25-24</inkml:trace>
  <inkml:trace contextRef="#ctx0" brushRef="#br0" timeOffset="146378.11">6053 11708</inkml:trace>
  <inkml:trace contextRef="#ctx0" brushRef="#br0" timeOffset="147893.12">5904 11733</inkml:trace>
  <inkml:trace contextRef="#ctx0" brushRef="#br0" timeOffset="147957.11">5904 11733</inkml:trace>
  <inkml:trace contextRef="#ctx0" brushRef="#br0" timeOffset="148029.12">5904 11733</inkml:trace>
  <inkml:trace contextRef="#ctx0" brushRef="#br0" timeOffset="148077.64">5904 11733</inkml:trace>
  <inkml:trace contextRef="#ctx0" brushRef="#br0" timeOffset="148112.12">5904 11733</inkml:trace>
  <inkml:trace contextRef="#ctx0" brushRef="#br0" timeOffset="148146.41">5904 11733</inkml:trace>
  <inkml:trace contextRef="#ctx0" brushRef="#br0" timeOffset="148198.07">5904 11733</inkml:trace>
  <inkml:trace contextRef="#ctx0" brushRef="#br0" timeOffset="148232.41">5904 11733</inkml:trace>
  <inkml:trace contextRef="#ctx0" brushRef="#br0" timeOffset="151990.07">5904 11733</inkml:trace>
  <inkml:trace contextRef="#ctx0" brushRef="#br0" timeOffset="157399.69">3944 9674,'0'-25,"-25"25,25 25,25-25,0 0,0 0,0 0,0 0,-1 0,1-25,0 25,0 0,0-25,-1 25,1 0,0-25,0 25,0-24,-1 24,1 0,0 0,0 0,-50 0,25 24,-25-24,0 0,1 25,-1-25,0 25,0-25,0 0,1 0,24 25,-25-25,0 0,0 0,0 0,1 0,-1 0,25 25,25-25,-1 0,1 0,0 0,0 0,0-25,-1 25,1 0,0 0,0 0,0 0,-1 0,1 0,-25-25</inkml:trace>
  <inkml:trace contextRef="#ctx0" brushRef="#br0" timeOffset="159279.74">4614 11038,'25'0,"-25"-25</inkml:trace>
  <inkml:trace contextRef="#ctx0" brushRef="#br0" timeOffset="166103.77">6896 10393,'0'0,"25"0,-25-25,25 25,-25-24,24-1,1 25,-25-25,25 25,-25-25,25 0,0 25,-1-24,-24-1,25 25,0-25,-25 0,25 25,0-25,0 1,-25-1,24 25,1-25,0 25,-25-25,25 0,0 25,-25-25,24 1,1-1,0 0,0 0,0 0,-1 1,1 24,-25-25,25 0,0 0,0 0,-1 1,1 24,0-25,0 0,0 0,-1 0,1 1,-25-1,25 0,0 25,0-25,-1 0,1 1,0-1,0 0,0 0,-25 0,24 25,1-24,0-1,0 0,0 0,-1 0,1 1,0 24,-25-25,25 25,0-25,0 0,-1 0,1 25,-25-24,25 24,0-25,0 25,-1-25,1 0,0 25,-25-25,25 25,0-25,-1 25,-24-24,25 24,0-25,0 0,0 25,-25-25,24 25,1-25,-25 1,25 24,0-25,-25 0,25 25,-1-25,-24 0,25 25,0-24,0-1,0 25,-25-25,24 25,-24-25,25 25,0-25,0 1,0 24,-25-25,24 25,-24-25,25 25,-25-25,25 25,-25-25,25 25,-25-24</inkml:trace>
  <inkml:trace contextRef="#ctx0" brushRef="#br0" timeOffset="172188.21">9153 8458,'25'0,"0"0,0 0,-1 0,1 0,0-24,0 24,0 0,0 0,-1 0,1 0,0 0,0 0,0 0,-1 0,1 0,0 0,0 0,-25 24,25-24,-1 0,1 0,0 0,0 0,0 0,-1 0,1 0,0 0,0 0,0 0,-1 0,1 0,0-24,0 24,0 0,-1 0,1 0,0 0,0 0,0 0,-1 0,1 0,0 0,0 0,0 0,-1 0,1 0,0 0,0 0,0 0,0 0,-1 0,1 0,0 0,0 0,0 0,-1-25,1 25,0 0,0 0,0 0,-1 0,1 0,0 0,0 0,0 0,-1 0,1 0,0 0,0 0,0 0,-1 0,1 0,0 25,0-25,0 0,-1 0,1 0,0 0,0 0,0 0,-1 0,1 0,0 0,0 0,0 0,-1 0,1 0,0 24,25-24,-25 0,-1 0,1 0,0 0,0 0,0 0,24 0,-24 0,0 0,0 0,-1 0,1 0,25 0,-25 0,-1 0,1-24,0 24,0 0,24 0,-24 0,0 0,0 0,0 0,-1 0,1 0,0 0,0 0,0-25,-1 25,1 0,0 0,0 0,0 0,-25 25,24-25,1 0,0 0,0 0,0 0,-1 0,1 0,0 0,0 0,0 0,0 0,-1 0,1 0,0 0,0 0,0 0,-1 0,1 24,0-24,0 0,0 0,-1 0,1 0,0 0,0 0,0 0,-1 0,1 0,0 0,0 0,0 0,-1 0,1 0,0 0,0 0,0 0,-1 0,1 0,0 0,0 0,0 0,-1 0,1 0,0 0,0 25,0-25,-1 0,1 0,0 0,0 0,0 0,-25 25,25-25,-1 0,1 0,0 0,0 0,0 0,-1 0,1 0,0 0,0 0,0 0,-25-25</inkml:trace>
  <inkml:trace contextRef="#ctx0" brushRef="#br0" timeOffset="173735.79">13891 8458,'0'-24,"25"24,0 0,-25-25,24 25,1-25,0 25,-25-25,25 25,0 0,-25-25,24 25,1 0,-25-24,25 24,-25-25,25 25,0-25,-1 25,1-25,0 0,0 25,-25-24,25 24,-1-25,1 25,0-25,0 25,0-25,-1 25,-24-25,25 25,0 0,0-24,0 24,0-25,-1 25,1-25,0 0,0 25,0-25,-1 0,1 25,0-24,0-1,0 25,-1-25,1 0,0 25,0-25,0 25,-1-24,1-1,0 25,0-25,0 0,-1 25,1-25,0 1,0 24,0-25,24 0,-24 0,0 25,0-25,-1 1,1 24,0-25,0 0,24 25,-24-25,0 0,0 25,0-24,-1-1,1 25,0-25,25 0,-25 0,-1 25,1-24,0-1,0 0,0 0,24 25,-24-25,0 1,0-1,-1 25,1-25,0 0,0 25,0-25,-1 25,1-24,0-1,0 25,0-25,-1 25,-24-25,25 25,0 0,0-25,0 25,-25-24,24 24,-24-25,25 25,0 0,-25-25,25 25,0 0,-25-25,24 25,1 0,-25-25,25 25</inkml:trace>
  <inkml:trace contextRef="#ctx0" brushRef="#br0" timeOffset="189285.56">4242 10517,'0'0,"0"25,25-25,0 0,-1 0,1 0,0 0,0 0,0 0,-1 0,1 0,0 0</inkml:trace>
  <inkml:trace contextRef="#ctx0" brushRef="#br0" timeOffset="189782.94">5234 10319,'25'0</inkml:trace>
  <inkml:trace contextRef="#ctx0" brushRef="#br0" timeOffset="189929.61">5482 10269,'25'0,"0"0</inkml:trace>
  <inkml:trace contextRef="#ctx0" brushRef="#br0" timeOffset="190077.51">5730 10220,'25'0,"0"0,0 0</inkml:trace>
  <inkml:trace contextRef="#ctx0" brushRef="#br0" timeOffset="190197.51">6077 10170,'25'0,"0"0</inkml:trace>
  <inkml:trace contextRef="#ctx0" brushRef="#br0" timeOffset="190369.57">6400 10145,'25'0,"0"0,-1 0,-24 25,25-25,0 0</inkml:trace>
  <inkml:trace contextRef="#ctx0" brushRef="#br0" timeOffset="190812.56">7119 10269,'25'0,"0"0,0 0</inkml:trace>
  <inkml:trace contextRef="#ctx0" brushRef="#br0" timeOffset="191718.09">4019 10616,'0'25,"25"-25,-1 0,1 0,0 0,0 0,0 0,-1 0,-24-25,25 25,0 0,0 0,0 0</inkml:trace>
  <inkml:trace contextRef="#ctx0" brushRef="#br0" timeOffset="192013.96">4515 10592,'25'0,"-25"-25,24 25,1 0,0 0,0 0,0 0,-1 0,1-25,0 25,0 0,0 0,-1 0,1 0,0 0,0-25,0 25,-1 0,1 0,0 0,0 0,-25-25,25 25,0 0,-1-24,1 24,0 0,0 0,0 0,-1 0,1 0,0-25,0 25,0 0,-1 0</inkml:trace>
  <inkml:trace contextRef="#ctx0" brushRef="#br0" timeOffset="192130.27">5557 10418,'24'0,"1"0,-25-25,25 25,0 0,0 0,-1 0,1-25</inkml:trace>
  <inkml:trace contextRef="#ctx0" brushRef="#br0" timeOffset="192256.53">6127 10319,'0'0,"25"0,0 0,0 0</inkml:trace>
  <inkml:trace contextRef="#ctx0" brushRef="#br0" timeOffset="192398.54">6549 10294,'0'0,"25"0,-1 0</inkml:trace>
  <inkml:trace contextRef="#ctx0" brushRef="#br0" timeOffset="192621.53">6871 10269,'25'0,"0"0,0 0,-1 0,1 0,0 0,0 0,0 0,-25-25,24 25,1 0,0 0,-25-24,25 24,0 0</inkml:trace>
  <inkml:trace contextRef="#ctx0" brushRef="#br0" timeOffset="197565.4">16768 7317</inkml:trace>
  <inkml:trace contextRef="#ctx0" brushRef="#br0" timeOffset="198564.37">16768 7317,'0'-24,"0"-1,0 0,0 0,0 50,0 0,0 0,0-1,0 1,0 0,0 0,0 0,-24-25,24 24,0 1,-25 0,25 0,0 0,0-50,0 0,0 0,0 0,0 1,0-1,0 0,0 0,0 0,0 1,25-1,-25 0,0 0,24-24,-24 24,0 0,25 0,0 0,-25 1,0-1,25 0,-25 0,0 0,25 1,-25-1,24 0,1 0,-25 0,25 25,0 0,0 0,-25 25,24-25,1 25,0 0,0-25,-25 25,25-25,-25 24,24-24,-24 25,0 0,25-25,-25 25,0 0,0-1,0 1,-25 0,1-25,-1 0,0 25,0-25,0 0,1 25,-1-25,-25 0,25 0,1 0,-26 0,25 0,0 0,1 0,-1 24,0-24</inkml:trace>
  <inkml:trace contextRef="#ctx0" brushRef="#br0" timeOffset="199745.24">17190 7565,'0'-24,"0"48,0 1,-25-25,25 25,0 0,-25 0,25-1,-24 1,24 0,-25 25,0-26,25 1,-25 25,0-25,1 24,-1-24,25 0,-25 0,25 0,0-1,0 1,0 0</inkml:trace>
  <inkml:trace contextRef="#ctx0" brushRef="#br0" timeOffset="-213554.54">6797 7243</inkml:trace>
  <inkml:trace contextRef="#ctx0" brushRef="#br0" timeOffset="-211425.45">6350 7838,'0'25,"0"0,0 0,0-1,25-24,0 0,-25-24,0-1,0 0,0 0,-25 25,0 0,25 25,-24-25,24 25,0 0,0-1,24-24,-24-24,0-1,0 50,0-1,-24-24</inkml:trace>
  <inkml:trace contextRef="#ctx0" brushRef="#br0" timeOffset="-208505.78">6400 8334,'0'25,"0"0,0 0,0 0,-25-25,25 24</inkml:trace>
  <inkml:trace contextRef="#ctx0" brushRef="#br0" timeOffset="-207069.44">6251 9252,'0'25,"0"0,0 0,0-1,0 1,0 0,0 0,0 0,0-1</inkml:trace>
  <inkml:trace contextRef="#ctx0" brushRef="#br0" timeOffset="-206797.57">6375 8880,'0'0,"-25"0</inkml:trace>
  <inkml:trace contextRef="#ctx0" brushRef="#br0" timeOffset="-206653.62">6375 8806,'-25'0,"1"0</inkml:trace>
  <inkml:trace contextRef="#ctx0" brushRef="#br0" timeOffset="-205925.59">6276 8086,'0'25,"0"0,0 0,25-25,0 0,-25-25,24 0,-24 0,0 1,0-1,0 0,0 0,-24 25,24 25,-25-25,25 25,0 0,-25-25,50 0,-25 24</inkml:trace>
  <inkml:trace contextRef="#ctx0" brushRef="#br0" timeOffset="-203536.92">10319 2208,'0'24,"25"-24,-25 25,0 0,25 0,-25 0,25-1,-25 1,0 0,24 25,-24-26,25 26,-25-25,25 24,-25-24,25 0,-25 0,0 0,25 0,-25-1,0 1,24 0,-24-50,-24 0,24 1,-25-1,25 0,-25 0,25 0,-25 0,25-24,-25 24,25-25,-24 26,-1-26,25 0,-25 1,25 24,-25-25,25 1,-25 24,25-25,0 26,0-26,0 25,0-24,0 24,25 0,-25-25,25 26,0-1,0 0,-1 25,1-25,0 0,25 25,-26 0,1-24,0 24,0 0,0 24,-1-24,1 25,-25 0,0 0,0 0,0-1,0 1,-25 0,1 0,-1 24,0-24,0 0,-24 25,24-26,-25 1,25 0,1 0,-1 0,0-1,0 1</inkml:trace>
  <inkml:trace contextRef="#ctx0" brushRef="#br0" timeOffset="-203261.72">11237 2381,'25'0,"-25"25,24 0,-24 0,0-1,0 1,0 0,0 0,0 0,0-1,0 1,0 0,-24 0,24 0,0 0</inkml:trace>
  <inkml:trace contextRef="#ctx0" brushRef="#br0" timeOffset="-202997.72">11559 1786,'0'0,"25"0,0-25,25 25,-26-25,1 25,25-24,-25 24,-1-25,26 25,-25-25,24 25,-24-25</inkml:trace>
  <inkml:trace contextRef="#ctx0" brushRef="#br0" timeOffset="-202825.46">11857 1960,'0'0,"25"24,-25 1,25 25,-25-25</inkml:trace>
  <inkml:trace contextRef="#ctx0" brushRef="#br0" timeOffset="-202677.8">12452 2108,'0'0,"0"-2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09:41:28.58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035 10401 246,'-7'0'334,"1"0"-114,-1-4-88,7 4-46,0 0-28,-7 0-15,7-4-5,0 4-3,0 0-1,-6-4-1,6 4-4,0-3-2,0 3-4,0 0 0,0 0-3,0 0-1,0-4-2,0 4 1,0 0 1,0 0 2,0 0-1,0 0 1,0 0 0,0 0-1,0 0-2,0 0-1,0 0-4,0 0-2,0 0-1,0 0-1,6 0-1,-6 0-1,0 0 0,0 0-2,0 4 3,7-4 0,-7 0 1,7 0 4,-1 0 2,1 0 6,6 3 2,-1-3 5,9 0 3,-9 4-1,14-4 2,-6 4-3,6-4-2,7 4-1,-2-2-3,-4 3-3,12-5-2,0 3 0,0 1-3,0-4 1,-5 3-3,11-3-5,-13 4 0,7-4-1,7 0-1,-7 4-2,0-4-1,-7 0-2,7 0 2,-7 0 1,8 0 0,-7 0-1,-8 0-1,8 0 0,-7 0 0,-6-4 0,6 4 1,-6-4-3,-7 4 0,6-3 0,-13 3 2,7-4 2,-6 4-1,0-3 2,-1 3-1,0 0 1,-6 0 0,0 0-8,7 0-16,-7 0-24,0-5-30,0 5-39,0-2-75,0 2-150,-7-4-97,1 0-62</inkml:trace>
  <inkml:trace contextRef="#ctx0" brushRef="#br0" timeOffset="354.67">3673 10481 392,'0'0'357,"0"-5"-106,-6 3-91,6 2-59,0 0-28,0 0-16,0-4-9,0 4-9,0 0-5,0 0-9,6 4-5,-6-4-6,0 0-6,0 2-5,7 3-3,-7 2 0,0 0 4,6 5 1,-6 3 2,6-1 0,-6 4 1,7 0 3,-7 7 2,6 2-1,1 2-3,-7 0 1,6 4 1,1 1-1,-7-2 0,6 1-3,1 4 0,1-3-1,3 2-1,-4-3-1,-1-1-2,1-3 2,0 5-2,-7-10 1,5 7-1,3-2 0,-1-7 2,-1 3-2,-6 1-1,7-3 0,-7-5 1,5 3-1,-5-5 1,7 1-1,-7-3-1,7 1-10,0 1-15,-1-5-25,7 0-41,-1-4-80,8-3-161,-6-1-93,-2 1-45</inkml:trace>
  <inkml:trace contextRef="#ctx0" brushRef="#br0" timeOffset="740.67">4012 11301 56,'0'4'463,"6"-4"-114,7 4-142,-6-4-93,12-4-51,-6 0-27,6 1-13,1-1-6,7-4-1,-1-2-4,-1-1 1,8 0 0,-7-4-1,0 1 1,6-1 3,-5-1 5,-8 2 4,1-1 9,-7 5 10,0-5 5,-7 4 8,1 0 4,-7 0 0,6 0-2,-12 0-3,6 4-7,-7 0-10,-6 0-9,1 3-8,-2 0-6,-6 0-5,8 4-6,-15 0-4,8 0-2,0 4-1,-1 4 0,0-5 1,1 3-1,-1 6 1,1-4-2,6 3 1,-6 3 0,5 1 0,7-1 1,-4 2-1,3 1 1,1-3 0,1 6 0,0-3 1,6 2 0,0-1 0,0 0 0,6-3 0,0 5 0,1-6 2,1 1 0,-3-1 2,8-3 1,1 0 1,-3 0 1,10-3 0,-9-2 0,9 2 1,-2-5 2,0 1-3,8 0 0,-2-4-3,8 0 2,-7-4-6,7 0-17,6-3-22,-7 3-31,1 0-35,6-3-65,-6 0-125,-1 0-110,-6 0-75,0-4-28</inkml:trace>
  <inkml:trace contextRef="#ctx0" brushRef="#br0" timeOffset="1808.99">4682 11177 138,'7'-4'457,"-7"0"-129,0 0-135,6 2-84,-6-3-44,7 2-24,-7 3-12,6-4-3,1 4-5,-7-4 1,13 4 0,-6 0-3,-7-3-4,12 3-2,-12 3-2,13-3-2,-6 4 0,-1 0 0,1-1-1,0 4 0,-1 1 0,1 4 0,5-3-1,-4 3-1,-3-1-1,3 8-2,-2-5 1,0 1-1,-6 4 1,7-5-2,-1 3 0,-6-2 0,7 5 0,-7-6-2,0 1 1,0-5 0,0 1 0,6 0 1,-6 0 2,0-3 2,0-4 1,0 4 4,0-6 5,0 2 0,0-1 2,0-3 8,0 0 9,0 0 9,0 0 4,0 0 5,0-3 1,7-1 4,-7-4 0,0 2-5,6-2-5,-6-3-3,7-3 1,0 3 2,-1-4 4,0 1 9,1-1 11,-1 0 10,1 3 6,-1-2 2,0 3 0,1 0-5,-7 8-6,7-5-12,-7 1-14,6 3-15,-6 4-10,0-3-11,0-1-7,7 4-6,-7 0-3,0 0 1,6 0-3,1 0 0,-1 0 0,1 0 0,-7 4 0,6-4 1,0 0 0,2 0-1,-3 0 0,10 0 1,-10 0 0,2 0 0,6 0 1,-6-4 0,-1 4-1,7 0 0,-6 0-1,-1-3 0,-6 3-1,6 0 1,1 0-2,-1 0-2,1 3 3,0-3-1,0 4 2,-1-1 0,0 1 1,1 0-1,6-1 1,-6 5-2,6-5-1,-7 4 3,7-3 0,0 0 2,6 0-1,-5-1 0,5 1 2,-6-4 2,6 0 0,1 0-4,-7-4 2,7 1-2,-7-1 0,7 0-1,-8 0 0,1-3 1,1-4 1,-2 4 2,1 0-1,-7-4 1,1 4 1,0-4 4,-7 0 4,7-1 5,-7 2 8,0 3 8,0-5 8,0 4 4,0 1 4,0 0 2,0 3-2,0-3-3,0 3-7,0 1-8,0 3-11,0 0-5,0-4-7,0 4-8,0 4-5,0-4-1,0 3-2,0 1 0,6 3 0,-6 4 2,7 0 4,-7 0 1,6 3 3,0 6 2,1-3-2,-1 2 0,1-1 0,6 0-2,-6 5-2,6-5 2,-1 5-2,1-5-5,-6 3-2,6-3-5,0 1-4,-6-3-2,5-3 1,-5 3-1,0-7-1,5 3 4,-12-4 2,7-1 7,-1 0 6,1-3 2,-7-4 2,0 3 0,8-3 6,-8-3-2,5-1 5,-5-3 5,0 0 0,0-8 6,6 3 4,-6-2 4,0-3 1,0-3 5,0 3 0,0-6-2,0 1-2,0 0-2,0-3-1,0-2-1,-6-2-2,6 3-1,-5-3-5,5-4 1,-8 4-2,1-1-1,7 5-5,-6 0-4,6 0-2,0 5-3,-7 2 1,7 4-3,0 3-3,0 3-3,0 1 1,0 4 1,7-1-3,-7 4 3,6 0-1,1 7-2,6 0 2,0 1 3,7 6 0,-7 1-2,6 3 2,1 5-1,-1-1-1,8-1 2,-8 4-1,1 5-4,6-5-6,-7 4-1,1 2-8,-7-2-7,6 3-8,-6-3-12,0 2-11,0-2-7,1 1-1,-9-1-1,3 0 2,-8-7 6,0 3 7,0-3 10,-8-3 14,8-5 10,-12 1 8,5-3 5,-6-6 8,7 1 7,-7-3 9,0 0 6,-7-4 6,7-4 7,-5 4 3,4-8 3,0 1 2,-5 0-1,6-4-4,1 0-8,-2-3-5,1 3-5,6 0-8,1-4-5,0 1-16,-1-1-26,1 1-45,12-2-61,-6-3-61,7 5-66,5-3-79,1-2-136,1 1-112,-1 2-65,0 2-13</inkml:trace>
  <inkml:trace contextRef="#ctx0" brushRef="#br0" timeOffset="2532.77">5639 11350 185,'0'-4'368,"0"0"-102,0 0-96,0 1-63,0-2-34,0 5-22,0-3-12,0 3-6,7 0-7,-7 0-2,0 3-5,7 2-3,0-2-4,-7 5 0,5-2 2,2 10 3,-1-2 2,1 4 6,1 4 1,-3 0 3,-5 7 3,6-2 1,1 5 1,-7 1-4,0 0-3,0 4-6,0 4-1,0-5-5,0 3-1,0-1-4,0-1-2,7-5-1,-7 5 1,0-4-1,0-4 0,0 1-3,7-5-3,-7 2 5,0-6-2,6 1-3,-6-4-5,0 0-8,7-3-14,-1-5-18,1-2-33,5 1-76,2-7-155,5-2-99,0 0-56</inkml:trace>
  <inkml:trace contextRef="#ctx0" brushRef="#br0" timeOffset="3119.03">6728 11330 271,'-13'-3'422,"6"-1"-124,0 2-115,0-4-63,1 6-35,-1-2-15,7 2-11,0 0-6,0-4-8,0 4-6,0 0-9,0 4-7,7-4-6,6 0-3,1 2 0,5-2 1,7 0 4,0 0 3,6 0 6,8-2 3,5-2 7,8 0 5,-1 0 9,6 1 7,1-5 6,12 2 4,-5-6 5,-1 1-1,5 0 6,-4 0 7,6 1 5,-8-2 4,-4 1 2,-1-3 4,-8 2 1,-12 1-4,1 0-6,-15 4-7,2 0-6,-8-1-7,-13 5-12,1-4-10,-7 3-9,-7-3-3,1 2-6,-13 5-8,-8-3-11,2 3-9,-8 0-1,1 3-4,-8-3-2,8 5-2,-1 2 1,7-7-2,1 4 0,5-1 1,7 1 0,-1-4 0,1 0-1,7 3-1,-1 1-2,7-4-2,0 4-1,0-4-1,7 3 0,6 1 0,-7 0 0,13-4 0,-6 3-2,2 2-3,4-5 0,0 2-3,1 2-2,6-4-4,-7 4-2,1 0-4,-1-1-8,-5 2-9,5-2-12,-6 1-16,0-2-14,1 6-13,-8-4-7,0 0-4,-6 0 2,0 3 1,0 1 2,-6-1 3,0 0 1,-1 0 1,-7 0-2,1 4-8,0-3-10,1-5-18,-2 4-51,-5 1-67,6-4-102,0-1-53</inkml:trace>
  <inkml:trace contextRef="#ctx0" brushRef="#br0" timeOffset="4602.76">6780 11327 111,'25'-4'210,"2"-4"-50,5-2-37,0 3-24,1-5-16,7 2-10,-1-5-7,-1 4-8,2 0-9,-1 1-5,-1-5-5,2 3-8,-2 2-7,-5 3-4,-6-1-6,-8 0-6,0 4-2,1 2-2,-13 2-1,6-5-2,-13 10 1,0-5-1,-7 2 0,-6 2 0,0 4 0,-6 0 1,-7-1-1,-1 3 0,2 2-2,-15-5 0,8 8 0,-7-4 0,6-1 1,-6 1-2,0 0 2,0-4-2,0 5 2,6-1-1,-6-5 0,7 6 1,-1-4 0,1-1 0,6-3 0,6 2 1,1-1 0,5-2 1,7-3 0,7 4 1,0-4 0,7-4-2,7 1 1,5-2-1,7 3 0,0-2 0,6-4 1,8 5 0,-2-5-1,8-4 3,0 6 0,5-5-2,2-1 1,6 2-1,-1-1 0,-5 0-1,-1 4 0,-7-4-1,0 4 2,1-5 0,-13 5-2,-1 3 2,-5-2 0,-2 0-2,-5 4 2,-8 2-2,1-4-2,-5 4 2,-8 0 2,0 0-1,0 4 1,-8-4-1,-5 8 0,1-6 2,-8 6 1,1-4 1,-7 3-2,0 1-1,0-1-1,0 0 0,-7-3 4,1 3 1,-1-4 0,1 5-1,0-5 0,-1 5 0,0-5 3,7 2 5,-1-3 3,8 2 4,6-4 2,0 4 0,7 0 4,6-4 0,0 0-3,6 0-4,1-4-6,6 0-6,12 0-2,2-3-3,-1 4-3,7-5-2,0 1-2,5 0-2,1 3-2,-1-3-1,9-5 2,-8 2 1,6-1 2,1 1 0,-8-2 4,2 1-1,-1 3 5,-12-3-2,5 4 0,-13 0-1,1-1 0,-7 5 0,0-1 1,-7 1 0,-6 3 2,0 0 1,-6 3-1,-1 1 0,-12-1 1,6 1 0,-13 0-1,6 3-1,-13 0-2,8 0-1,-1 1 0,0-1-2,-7-2 1,7 2-3,0 1 1,0-6 1,0 2 1,6 4 1,7-5 0,0-3 1,1 4-1,5 0-1,7-4-1,0 4-1,0-4-1,7 0-5,5 0-5,8 0-8,0-4-13,5 0-21,1 0-42,7 1-84,0-5-138,0-4-70</inkml:trace>
  <inkml:trace contextRef="#ctx0" brushRef="#br0" timeOffset="5526.76">8785 11562 180,'0'-4'406,"-6"4"-124,6 0-117,0 0-68,6-3-38,-6-1-20,7 0-9,-1-3-5,7-1 1,1 2 0,-1-6 2,7-2 2,-8-1 3,8 1 4,-1-2 2,0-3 5,8-2 1,-9-1 6,3-3 7,5-1 9,-7-1 10,1 2 11,-7-4 10,0 4 14,6-1 9,-12 4 3,0-3-6,-7 6-11,0-3-12,-7 4-15,0-1-15,1 1-19,-13 3-20,6 5-13,-7-2-7,0 5-5,1 3-5,-7 0-3,6 4-4,-6 0-1,7 0-1,-1 4 0,7 0-3,0-4-7,6 4-1,2 4-1,5-6 1,5 5-1,8 1-2,7 0-1,6 3-2,7-1 0,-1-2-4,14 3-6,-7-4-6,7 4-2,5-3-2,-4 2 0,-2-2 3,-6 3 7,6-3 7,-6 2 7,-5-3 8,-2 5 4,-13-2 5,7-2 2,-13-1 2,-5 5 3,-8-2 2,-8 1 0,3 0 0,-15 4 1,0-1 3,-6 1 1,-7 3 2,7-3-1,-13-1 1,7-2 0,-1 3 0,1-1-1,6-2-1,-2-2-5,3-3-10,7 5-17,-3-4-23,8-6-25,6 5-27,7-7-36,0 4-68,7-8-130,6 4-88,0-7-52</inkml:trace>
  <inkml:trace contextRef="#ctx0" brushRef="#br0" timeOffset="5795.22">9554 11122 73,'-6'-4'508,"6"1"-46,-7-2-172,7 5-123,0-3-71,0 3-45,0 0-23,0 3-9,0 2-3,7 2 2,-1 4 5,1 7 7,-1 0 3,7 7 5,-6-2 2,6 7 0,0-1 1,-1 4-4,1 0-3,1 4-6,-1-5-2,0 5-2,-1 0-3,1-4-4,2 4-4,-3-5-2,1 2-2,0-2-2,7 1-5,-8 0-8,1-4-12,0-3-13,1 3-18,-1-6-21,-1-2-22,1 1-24,-5-7-32,4-1-48,-5-3-71,-1-2-113,-6-9-60</inkml:trace>
  <inkml:trace contextRef="#ctx0" brushRef="#br0" timeOffset="6037.67">9488 11294 475,'-5'-22'521,"-9"4"-153,8 0-148,6 3-84,0 0-50,6 3-30,8-2-18,-2 3-11,9 0-4,-2 0-6,7 0-4,6 4-2,0-4 0,1 3-4,12 2 0,-5 2-1,5 4-5,-5 0-1,-2 4 1,2-1-1,-14 8-1,0-3 1,-1 6 0,-5 1 0,0 3-1,-14 1-1,1-1 0,-1 8 0,-6-5-3,-6 6-5,-1-2-9,1-4-11,-7 6-14,0-5-16,-1-4-19,2 0-26,5 1-40,1-9-68,-1 1-139,7-3-74,-6-4-35</inkml:trace>
  <inkml:trace contextRef="#ctx0" brushRef="#br0" timeOffset="6357.25">10121 11301 196,'6'-7'470,"1"3"-116,-1-7-137,7 4-79,-7 0-42,8-4-25,-1 0-12,5-3-4,2 2-1,1-3-2,-2 1 2,0-1-1,1 0-4,-7 4 2,6-3 3,-6 3 6,-6-1 13,-1 2 12,1 3 7,-7-1-3,0 1-5,-7 0-7,1 0-9,-1 3-15,-6 0-15,0 4-17,-6 4-14,-1 0-5,-6-1-1,1 8-2,5 0 0,-6 0 1,6 4-2,-6-1-2,7 1 1,5 4 1,-5-2 0,7 3 2,-3-3 0,10 2-2,-3-1 1,2 0 1,0 0 0,6 1-1,0-1-1,0 1 1,6-5-1,-6 1-1,14-4 1,-9 3-3,10-3-1,-3 0-1,7-3-4,1-2-8,6 0-11,1-4-15,5-2-16,1 0-20,-1-2-15,7-4-16,0 4-20,0-6-24,1 1-35,-8-5-84,0 5-130,1-4-60,-7 1-30</inkml:trace>
  <inkml:trace contextRef="#ctx0" brushRef="#br0" timeOffset="6599.34">10661 11042 322,'-19'-5'476,"5"5"-153,1 0-129,1 7-77,-8-2-43,7 2-25,-7 1-13,8 1-7,-2 3-4,1 3-3,0 0-2,7 3-3,-1 0-3,1 0-1,0 5-1,-1-5-4,7 3-1,-7 2 1,7-1-1,7-4 0,-7 1 1,7-5-1,5 5 1,-5-5 1,12-3-1,-6 0-1,7 0 0,-2 1-1,10-10-2,-3 6 1,2-8-5,5 0-7,0 0-9,7-4-15,1 0-19,-1 2-19,-1-10-36,2 5-65,0-4-112,-2 0-100,-5-3-58</inkml:trace>
  <inkml:trace contextRef="#ctx0" brushRef="#br0" timeOffset="6956.77">10974 11015 294,'0'0'372,"0"-3"-114,0 3-100,0 0-60,6 0-36,-6 0-20,0 0-10,6 3-3,-6 1 1,7 0-2,0 3 0,-7 0 2,6 5-2,1-1-1,6 0-3,-7 3-1,1 5-3,6-1-1,-6 0 1,6 0-3,-1 4-1,-4 0-1,4 1 0,1-1-2,0-1-3,7-3-1,-8 5-3,8-5 0,0 1-2,-1-5-1,7 1-2,0-4-7,1 0-13,-2-3-27,8-6-47,-7 2-101,0-8-144,-1 2-83,2-3-50</inkml:trace>
  <inkml:trace contextRef="#ctx0" brushRef="#br0" timeOffset="7093.54">11241 10829 308,'-6'-11'492,"-1"0"-153,7 4-157,0 0-96,7-5-54,-1 5-42,13 0-40,0 4-55,2-5-96,-2 1-126,7 2-74</inkml:trace>
  <inkml:trace contextRef="#ctx0" brushRef="#br0" timeOffset="7606.75">11625 10558 438,'0'-4'429,"-7"4"-164,7-3-116,0 3-63,0 3-38,0 1-16,0-1-9,0 4 1,7 8 2,-7-1 5,6 6 3,1 2 5,0 3 3,0 4 0,6 5 2,-7-1-2,6 3 0,2 4 0,-1 4-1,-1 0-1,8 0-4,0 7-4,-2 1-4,3-1-4,-1 4-4,-1-3-6,0 3-4,1-4-2,0 0-4,-1-1 0,0-1-1,9-2-1,-10-3 1,2 1-1,-1-5 1,0-4 0,2-3-1,-3-4 2,-5-3-2,1-8 0,-7 1 3,-1-8 4,1-1 10,-7-2 6,0-1 6,0-7 8,-7 0 5,1-3 3,-8-5 0,1 1-2,-6 0-8,6-4-2,-13 0-7,7-3-7,-8-1-7,9 0-3,-10-1-2,9-1-4,-7 2-2,7-3-2,5-1 1,-5 5 0,13-4 0,-7-2-1,6 7 0,1-6-1,6 1 0,6 0-1,-6-4 0,13 3-3,-6-2-2,5-6 2,8 5 1,-7-3-1,7-1 2,-1-3-3,0 0 1,1 0 1,-7-5 1,7 5-2,-7 0 2,0 0 0,0 0 0,-1 6 1,-5-2 1,0 3 0,0 2 2,-1 7 4,-6 2 4,0-1 0,6 5 2,-6 0-1,0 3 0,0 0-2,0 4-1,0 4-4,0 0-4,0 3-3,0 5-1,0-2 1,6 5 2,-6-1-2,7 5 2,-1-4 0,1 3 1,0 0 0,6 0 1,0 1 0,6-1-3,-5 1-8,5-5-18,0 1-23,1-1-28,6-3-34,0 0-38,0 0-59,7-7-105,-7 0-126,0-4-62,0 0-30</inkml:trace>
  <inkml:trace contextRef="#ctx0" brushRef="#br0" timeOffset="7730.13">12283 10880 337,'-7'-11'405,"0"4"-166,7-1-128,0 2-82,14-3-68,-7 3-73,5-2-102,9 1-108,-9 3-62</inkml:trace>
  <inkml:trace contextRef="#ctx0" brushRef="#br0" timeOffset="7938.99">12478 10770 366,'-6'0'366,"0"0"-125,-1 0-100,0 0-51,0 0-27,0 4-16,2 0-5,5-1-1,-7 5-2,7-4 1,0 6 0,0 1 0,0 0-3,0 0-5,7 1-1,-7-2-5,5 5-1,2-3-3,0 2-2,7 1-3,-8-1 0,7 1-1,-7-1-2,7-3-3,0 4-2,1-1-3,5-3-5,-6 4-9,0-3-13,6-3-17,-6 3-15,7-4-27,-7-1-52,-1-5-103,8 3-116,-12-2-68,-3-3-40</inkml:trace>
  <inkml:trace contextRef="#ctx0" brushRef="#br0" timeOffset="8341.24">13026 10935 143,'-7'0'402,"-6"-4"-102,5 4-108,3-3-68,-2 3-39,0 0-23,1-4-12,-7 4-2,6 4-5,-5-4-2,-8 3-2,7 5-1,0-1-2,-6 1-1,5 2-3,-5 5-2,0 0-2,-2 3-1,9 0-1,-8 1 1,8 3 1,-2 0-1,7 0 0,1 3 1,0-2 0,6 2 1,0-3-1,0 4-1,6-1-1,0-2 0,8-2-1,-1 1-3,6 1-2,0-5-3,8-4-1,-1 1-1,7-1-3,6-3-1,-1-3-1,7-2-2,2 0-1,5-6-1,6 0-2,2-6-5,-2 4-10,1-6-19,-1 1-23,7-5-35,-12 2-57,5-1-113,-13-4-124,0 4-91,-5-3-40</inkml:trace>
  <inkml:trace contextRef="#ctx0" brushRef="#br0" timeOffset="9713.17">13761 10891 346,'0'-6'462,"0"1"-150,7-2-124,-7 3-68,0-3-35,0 7-18,0-4-7,6 0-6,-6 4-3,0 0-4,0 0-7,7 4-3,-7 0-6,6-1-6,1 9-4,-1-2 1,7 5 2,-6 4 2,-1-1 3,7 7 0,0 1-1,0-1-1,1 4-3,-1 0-4,6 5-4,1-5-4,-1 4-3,7 0-2,0-4-1,-6 5-3,13-5 0,-8-2-2,8-2 0,-7-3 0,6-1 1,1-3-1,-8-3 1,8-3-1,0-4 2,-7-2 1,7-3 0,-7-6 3,0-1 6,0-4 11,-7 2 15,1-5 21,-1-3 18,-6-2 20,-6-5 20,0 3 15,0-9 5,-7 2-7,-7-1-11,0-3-18,-6 0-15,0 0-12,0-1-17,0 1-14,0-1-12,-7 1-3,8-1-3,-1 5-2,-1 3-5,0 0-9,2 0-5,6 4-2,0 0-3,6 2 0,0 2-2,6 3-2,0 0 2,6-4-3,9 5-3,-1-1 0,5-1 4,8 2-8,-1-1-5,1 0 0,0 3-5,6 2 0,-6-2 3,-1 1-2,1-1-5,-1 4 7,1 0 5,-8 1 1,2 0 3,-1-1 4,-6 4 1,-7 0 2,-1 0 2,1 0-4,-5 0 3,-3 4-3,-5 2 4,0 2 0,-5 7-1,-3-1 0,-5 5-1,1 2 2,-1 5 2,-1 0 0,1-1-1,7 5-2,-7-1 1,0 4-1,6-4 0,7 0-5,-7 5-9,7-5-10,0 0-9,7-3-8,0-1-11,6 1-9,-7-7-2,7-1 1,0-4 5,7-3 11,-1 0 7,-6-6 8,7-3 11,0-4 9,-1-3 3,1 2 4,-7-5 4,6-3 1,-6-3 2,0 2 2,0-5-1,-6 3 1,-1-6 2,-6 3 1,0-6-5,-6 5 3,-7-4-1,0 0 2,-1 0-2,-11 1 0,5 1-1,-6-1-2,0 2 1,-7 4-1,8 1 1,-8 3-1,7 4 1,0 0-1,0 3 0,6 1 0,1 3 0,6 0-2,0 3 0,6 1-2,7-1 1,0 4-1,7 5 2,-1-5 1,7 3 1,6-2 0,1 3-1,6-4-5,0 4-4,7-3-5,0-5-6,0 1-6,-1-1-3,0-3 0,-6 0-1,6-3 4,1-1 6,-7-3 5,1-4 7,-2 0 5,-5 0 10,0-7 10,-1 3 10,-6-3 13,-7-5 10,1 2 11,0-1 7,-1-7 4,-6 3-5,-6-3-7,6-5-10,-14 5-13,14-7-10,-13 3-11,7-5-8,-1 2-2,1 4 0,-7-2-1,7 1-3,-8 4 3,8 4-2,-1 3 0,1 0-2,-1 7 0,7 1 1,-5 3-2,5-1 1,0 9-2,0-1-3,0 4 2,0 0-2,0 4-1,0 6-2,0-3 3,5 9 0,2-3 1,-1 6 3,1 4-1,-1 2 2,1 0 1,0 2 0,-1-2 1,7 8 0,-7-4 2,1 4 1,-1 4 0,1-4 0,-1 4-2,1-1-1,0 5-2,-1-5 0,1 1-8,-2-3-14,3 2-12,-8-3-15,7-1-13,-2-3-14,3 0-9,-2-6-18,1 3 1,5-9 6,-5 2 11,-1-4 12,7-4 15,-6-3 13,6-2 12,0-2 15,0-4 8,-7-4 5,7 0 2,0-3 2,2-4 3,3 0 5,-5-3 9,-1-1 10,3-3 10,-3 0 9,1-1 6,0-3 5,0 0 4,0 0 6,-7 0 1,7-3 0,-6 3 2,0 4 3,0-1 3,-1 1 1,0 4-2,-6 2-3,7 1-5,-7 4-8,0-1-12,0 1-14,0 7-6,0 0-4,-7 0-7,7 4-8,-6 3-4,0 1-4,6 3 1,-7-1 0,7 5 0,-7 0-4,7 3 0,0 1 1,0-1 1,7 0-1,0-4-3,-7 5-6,6-1-11,0 0-10,6 2-14,-4-6-13,5 1-13,0-1-10,0-3-4,6 0-2,-6-4 7,7 1 10,-7-5 10,6 1 16,1-4 12,-7 0 8,6-7 10,1 2 8,-8-1 3,9-5 2,-9-1 4,2-2 2,-1-4 4,0 4 7,-7-6 7,0 2 7,8-4 7,-14 4 8,7-4 7,-1 1 4,-6-2 1,7 5-2,-7-4-4,0 7-6,0-3-5,0 3-6,0 5-8,0 2-3,0 1-5,0-1-3,0 5-2,0 0-3,0-1-3,0 4-2,6 0-3,-6 4-1,0-1-2,6 4 0,-6 0 1,7 5 0,-1-2 0,8 1 1,-1 4 1,0-5 0,0 5 2,6 0 0,1-4 0,-1 3 1,1 2-5,5-5-13,2-1-26,-1 5-28,0-4-32,7-4-31,-8 1-32,8-1-31,-7-3-27,1-1-35,-2-3-58,2 0-109,-8 0-59,-6-3-28</inkml:trace>
  <inkml:trace contextRef="#ctx0" brushRef="#br0" timeOffset="10379.17">16262 10807 406,'6'-7'366,"2"3"-111,4-3-92,-5 3-52,6 0-31,-7 1-12,7-1-9,1 0-7,-2 4-9,1-3-8,0 3-4,1 3-7,-2 1-4,1 0-7,0 3-4,0 1-3,1-1-2,4 3 0,-3 2-2,-3-1 0,1-1-3,0 5 0,0 0 1,0-1 0,-6 5 0,6-4-1,-7-1 2,1 1 0,-1-1 0,1-3 1,-1 0-1,-6-3 0,6-1 0,-6 0 1,0-3 2,0-1 6,0 1 3,0-4 2,0 0 5,0 0 6,-6-4 9,6 1 13,-6-4 11,6-1 7,0 1 8,0-4 8,0 4 2,0-5 4,0 2-2,6-1-9,-6-4-12,6 5-9,1-5-4,7 1-5,-2 2-2,1-3-7,0 0-4,1 1-6,6-1-1,-8 4-6,7-3-4,-5 3-5,5 3-5,-6-2-2,0 2 1,7 0-3,-7 1-1,0 0 2,0 4-3,0-1-1,-6-1 0,5 5 0,-5-3-7,-1 6 2,1-3 3,-1 5-3,1 2-3,0 0-6,-7 0-8,6 1-11,-6 7-12,7-4-17,-7 4-13,0-5-15,6 5-10,-6 0-4,6 0 1,1-1 3,-1-3 8,1 1 13,-1-3 10,9 3 15,-10-4 14,8-5 9,-7 1 10,7-1 7,1-3 6,-1 0 11,0-3 0,-1-1-2,2-3 2,-1-1 1,-1 0 5,1-1 7,1-3 6,-1 1 1,0-3 15,0-1 11,0 0 10,0 0 5,0 1 1,-6-5-2,-1 1 1,0-1-3,7 1-6,-6 4-8,-7-5-7,7 1-6,-1-1-5,-6 5-4,0 3-7,0 0-7,-6-1-4,6 6-3,-7 2-3,7 0-2,-7 1 0,1 6-1,-1 5 0,1-2 2,0 6-2,-1 3 0,1 0 2,6 3 1,0 0-1,-7 0 1,14 4-1,-7-4 1,0 1 1,6-1 1,1 1-1,-1-1-1,0-3 0,1-1 1,-1 1 0,8-4 0,-1 4 1,6-5-2,-6 2-1,6-5 0,1 4-2,6-4-7,1-3-11,-2-1-16,2 1-24,-2 0-21,8 0-24,-7-4-29,7-4-35,-1 4-55,-6-4-105,7-3-97,-8 3-52,3-3-27</inkml:trace>
  <inkml:trace contextRef="#ctx0" brushRef="#br0" timeOffset="10702.76">18737 10257 235,'0'-18'508,"7"3"-96,-7 5-174,0-1-98,0 0-50,0 3-31,-7 0-15,7 5-10,-7-1-7,2 4-4,-10 4-3,3 4-2,-1 3-3,0 0-2,0 7 1,-6 4 1,-1 3 4,6 4 3,-5 4 5,-1 4 2,7 4 6,0 7 2,1-1 3,-1 1 0,6 7-2,1-4-4,-1 4-3,7 0-4,0 0-5,7-4-4,-7 0-7,6 0-3,7-3-1,0 0-3,6-4-1,1-4-2,6-1-1,1 3 0,5-10 1,7 1 2,0-7-6,0-1-8,7-2-14,6-5-20,-1-4-21,2-2-27,-1-1-37,1-7-65,-2-4-126,-5 0-98,-1-8-58,-5 1-28</inkml:trace>
  <inkml:trace contextRef="#ctx0" brushRef="#br0" timeOffset="11688.07">18867 10715 168,'0'-7'455,"7"3"-135,-7-3-140,6 3-75,1-3-39,-7 3-20,6-3-7,1 4 1,-1-1-1,0 0 3,2 0-1,-3 1 0,10 3-5,-10 0-4,8 0-7,1 0-4,-1 0-2,6 3-4,-6 1-2,0 4 0,0-1-1,7 3 0,-8 2 1,9 2 0,-9 1-3,1 4-1,7-1 0,-7 4-2,0-1-3,-7 2-1,7 2-2,0-3 0,0 4 0,-6-4-1,-1 0 0,7 0-1,-6 0 1,6-8 0,-6 5 0,-2-9 2,3 5-1,-1-3 3,-1-5 4,1-5 8,5 3 8,-6-2 10,8-3 13,-8-8 14,7 2 22,0-1 24,0-9 24,1 2 18,-2-1 16,1-3 10,0-4 6,1 1 0,-8-2-6,13-2-16,-12-1-22,6 4-19,0-3-24,0-1-13,-6 4-17,5 1-14,-5 1-12,6 6-11,-13-1-4,7 4-4,-1 4-3,-6-1-5,6 1-4,-6 4-1,0 3-3,7 0-3,-7 0-1,0 7-1,6-4 0,-6 9 0,7-5 0,1 8 1,-3-5 0,-5 1 0,6 5-1,1-6 2,0 1-3,6 1 2,-6-2 0,-1-3-2,1 1 1,5-4 1,-5-1 0,0 1-1,-1-4 1,7-4 0,-7 1 1,7-5 0,1 4 0,-1-6-2,0 3 1,-2-5-2,10-2 1,5 3 2,-7-4 0,8 1 0,-1-5 0,0 4 3,-1 1-1,2-1-1,-1 4 3,-6 1-5,6 2 1,-7 1-1,0 3-2,1 0 0,-7 4 1,6 4 2,-6 0-2,2 3 2,-3 3 0,1 5 0,-7 0 1,7 3 3,-6 4-2,0 0-2,-1 5 1,7-6-1,-7 4 0,1 1 1,-1 0 0,1-1-5,0 2-6,-1-6-7,1 4-7,-2 1-10,2-4-15,-7-3-20,6 3-25,1-4-21,-7 0-22,0-3-23,0-5-23,0 2-16,-7-1-11,7-4-7,0-3-1,-6-1-8,6-3-20,0 0-58,-7-3-130,7-5-63,-5 1-21</inkml:trace>
  <inkml:trace contextRef="#ctx0" brushRef="#br0" timeOffset="12191.24">20320 9769 439,'7'-2'456,"5"-5"-175,-5 3-110,6-4-55,6 4-29,1 0-10,-1-3-1,1 5 0,1-3-2,3 5-8,-5 0-6,2 0-9,-9 0-10,1 5-12,1 1-8,-1 1-8,-13 5-5,0-1 0,0 3-2,-7 5-4,1-1 1,-1 0-3,0 0 0,1 4 0,6-4 0,-7 1-1,7-1-1,7 1 2,-7-1 0,6 0 1,8-3-1,-1 3 0,-1-3 0,8-4-1,0 4 1,6-1 0,0-2 1,6 2-1,-5-3 1,-2 0 0,8-1 0,-12 5 0,3-3-1,3-2 0,-8 2 0,-6-1 0,1 0 0,-2-4 0,-5 0-1,-1 0 3,-6 1 7,-6-1 6,-1-3 9,1 4 12,-14-2 14,1 2 11,-2-5 11,2 1 14,-5 4 8,3-6 8,-5 3-1,0-5-5,6 3-10,1 1-9,0-1-12,6 1-15,0-4-20,-2 4-39,10 0-56,-2-4-59,1 3-60,6 1-90,0-4-188,6 3-102,6-3-64,-4 0-16</inkml:trace>
  <inkml:trace contextRef="#ctx0" brushRef="#br0" timeOffset="12537.27">21414 10547 48,'0'-8'532,"6"1"3,-6-1-166,6 2-127,-6 2-57,7-3-18,-7 3 1,7-4 10,-7 6 3,0-3-6,0 2-11,7 3-16,-7 0-25,0 3-28,-7 2-31,7 5-17,-7 1-10,0 4-2,1 7-1,-7-1 1,0 4 6,1 9 6,-15 3 5,8-1-4,-8 9-5,-5-1-6,-1 6-3,-5 1-4,-2 5-7,1-5-8,-6 4-5,6-1-4,-7 1-2,0 1-2,8-5-1,-8-2 9,6-2-6,8 0-5,-7-7-12,6 5-21,7-9-34,1 0-45,5-3-51,7-8-54,0 2-37,7-5-35,6-4-45,6 0-74,0-7-129,6-3-48,8-5 5</inkml:trace>
  <inkml:trace contextRef="#ctx0" brushRef="#br0" timeOffset="12833.11">21479 10986 283,'0'-11'565,"-7"8"-4,7-5-215,0 4-149,0 4-84,0 0-48,0 0-18,7 4 5,-7 4 14,6-1 19,1 4 26,0 4 20,-2-1 15,8 4 5,2 5-4,-3-2-13,1 2-16,7 6-20,-7-4-20,6 5-21,-6-4-16,0 7-9,0-4-7,7 0-6,-7 1-3,-7-1-6,7 0-4,-6-3-1,-1-1-3,0 2 6,1-6-3,-7 5-1,0-8-4,0 1-9,0-2-12,0-2-24,-7-4-31,1 0-51,0 1-46,-1-5-45,1-5-44,-1 3-54,1-5-88,-7-5-135,6 3-51,0-5-4</inkml:trace>
  <inkml:trace contextRef="#ctx0" brushRef="#br0" timeOffset="13110.94">21941 11064 63,'7'-8'480,"-1"4"-85,1 1-153,-7-2-94,7 5-51,-14-2-25,7 2-10,-13 2-4,6 3-2,-6-2 0,-6 5-1,5-1-5,-6-1-4,2 6-5,5-1-2,-7 3 0,7-2 2,-6 2 1,5-3 1,8 5 0,-1-6-1,1 5-3,-1-3 2,2 2-1,5-3 0,0 0-1,0 3 4,5-3 2,2 0 2,-1 1 2,7-2-3,-6 1-2,6-1-5,0 2-3,6-4-4,1-1-7,0 3-5,0-2-2,-1-4-5,7 3-2,0 1-4,6-5-7,-6 1-19,7-1-32,0 1-38,5-4-45,-5 0-49,6-4-65,-6 1-115,6-1-121,-7-3-62,1 0-14</inkml:trace>
  <inkml:trace contextRef="#ctx0" brushRef="#br0" timeOffset="13526.99">22554 11093 79,'-14'-8'517,"1"1"-42,1 2-158,-8 3-109,6 2-56,-4-4-25,-2 8-7,0-4 0,2 2-2,5 6-8,-8-4-10,8 4-18,0-1-13,0 3-18,0-2-21,6 3-10,1 0-8,6-4-4,0 4-4,0 0 1,0-3 0,6 0-3,1-5 3,0 3-2,6-6-1,-7 6 1,7-12 0,0 6 3,0-2 1,-5-5 9,5-1 11,-8 0 15,1 2 14,1-2 14,0 0 16,0 1 8,-7 0 8,6 0 1,-6-1-7,7 5-7,-7-2-12,0 2-13,6 0-17,-6 3-12,7 0-9,-7 3-10,12 5-6,-6-1-5,8 4-5,-1 7-1,-1 0 3,1 5-2,8 2 0,-8 5 0,0-1 1,6 0-1,-6 4 0,0-3 1,0 7-2,-6-6 2,5 4 1,-5-3-1,6 1 1,-6 0-1,-1-1 4,1-3-4,-1 5 0,-6-5 0,0 0 0,-6-3 2,6 0-2,-7-3 0,-6-2 0,0-6 1,0-1 1,0-3 2,0 0 1,-6-8 1,5 1 10,-5-4 9,0-4 5,-2 1 9,8 0 6,1-5 7,-8-3 2,13 0 1,-5 4-6,6-8-8,-1 4-7,7-3-6,0-1-8,7 0-11,-1-2-15,0 1-23,7-2-62,1 0-87,4-4-80,-5 0-74,14 0-109,-7-4-178,-1 0-98,1 1-39,-1-4 24</inkml:trace>
  <inkml:trace contextRef="#ctx0" brushRef="#br0" timeOffset="13966.98">22405 9737 163,'5'-4'492,"1"-3"-88,1 4-175,7 3-101,-1-4-52,6 4-27,0-4-10,8 8-3,-2-4 4,8 7 6,0 0 7,6 0 6,6 5 7,0 3 7,15 3 13,-8 0 10,13 8 8,0-1 7,0 9 3,1-1 2,4 7-1,2 3-4,-6 1-10,-1 8-13,0-1-17,0 8-16,-6-1-10,-6 4-12,-2 5-7,-13 2-8,8 4-6,-19 5-2,-3-2-1,-3 1 0,-14 4-2,-14-1 2,1 1-2,-14-4-2,-6-1-4,-13-2 1,0-8-1,-7 0 0,-6-7 0,-7 0-1,1-8 0,-8-4 2,1-6 0,-6-5 0,-7-3 2,6 0-1,-13-7-5,8-4-10,-2-3-21,-5-5-40,-1 1-50,0-5-54,1-3-66,-1-3-116,0 0-140,0 0-90,-5-8-37</inkml:trace>
  <inkml:trace contextRef="#ctx0" brushRef="#br0" timeOffset="19005.21">3581 3359 175,'0'-4'316,"-7"1"-113,7-1-85,-5 1-47,5-1-25,0 1-13,-7-1-4,7 0 0,0 0 1,0 4 3,-6-3 2,6 3-1,0-4 1,0 4-4,0 0-4,0-4-5,6 4-6,-6 0-7,7 0-3,-2-3-2,8 3-4,2 0 0,-3-3 2,8 3 3,-1-5 2,8 5 2,-2-3 3,8 3 1,-1-4 4,8-1 1,-1 2-1,6-4 2,1 0 0,6 4 2,0-6 3,8 2 2,-2-3 0,0 2 1,0-3-1,7 3 0,-6-2-3,-7 3-4,1-1-6,-1-3 0,-13 8-3,0-6-4,-6 7-1,-1-2-2,-12 4-3,-1-3 0,0 3-2,-6 0-8,1 0-7,-8 0-10,1 0-11,-7 0-10,5 0-12,-5 0-15,-5 3-24,5-3-36,-13 0-67,-1 4-135,1-4-62</inkml:trace>
  <inkml:trace contextRef="#ctx0" brushRef="#br0" timeOffset="19327.12">4155 3301 287,'0'0'352,"0"-4"-88,-8 4-85,8 0-54,0-5-34,0 5-22,0 0-15,-5 0-11,5 0-6,0 0-5,0 0-5,0 0-7,0 0-4,0 0-5,0 5-6,0-1-5,0 4-2,0-2 1,5 5-1,-5 1 0,8 2 1,-8 4 0,0 4 1,7-1 1,-7 5 2,6 1 0,1 2 4,-7 4 0,5-1 0,2 5 0,0-4 0,0 4 0,-1-1 0,-6 0 0,6-1-1,1 1-1,-1-3 1,-6-1 1,6 2 0,-6-1 0,0-4 1,7 0 0,-7 1 0,0-5 0,0 1-1,0-1-1,-7-2 0,7-6-2,0 3-1,0-3 0,0-5-4,0 2-15,0-7-19,7 4-26,0-7-56,0 0-130,-1-4-103,7 0-76,-7-11-48</inkml:trace>
  <inkml:trace contextRef="#ctx0" brushRef="#br0" timeOffset="19664.66">4462 3780 79,'0'0'457,"-8"0"-140,8 0-141,0 4-80,8-4-44,-8 0-21,5 0-9,8 4-2,1-4 1,5 0 3,7 3 1,0-3 1,7-3 0,6 3-1,1 0-1,-2-4-1,7 4 0,-5-4 2,5 0 3,1 2 3,5-2 2,-5 0 1,1 0 2,-2 1 0,0-1-2,1 0-3,-1 0-4,-5 0-5,-2 0-4,-5 2-6,0 2-5,-7-4-1,-1 4-7,2 0-12,-8 0-17,1 0-22,0 0-29,-8-3-57,8 3-154,-7-8-95,0 4-69</inkml:trace>
  <inkml:trace contextRef="#ctx0" brushRef="#br0" timeOffset="20267.03">5718 3560 355,'0'-3'323,"7"-1"-109,-1 1-84,7-1-52,-6 0-28,5 1-12,2-2-8,5 2-3,-6 0-1,7-1-2,-1 0-2,1 4-4,-1-3-3,2 3-5,-3 0-3,2 3-2,-7 1-1,6 3 0,-6 1-2,7-1-2,-8 4-2,1 3 2,2 2 0,-10-2 2,2 9-2,0-6 0,-1 5 0,1 0 0,-7 3 2,6-2-1,-6 3-1,0-1 0,0 1 0,0-1 0,0 0 0,-6 2 1,6-2 0,0-3 0,6 4 1,-6-5-2,0 2 0,0-5 0,7 1 0,-7-1 1,6 0 0,1-3 0,-1-1 0,1-3 0,-1 1-1,7-2 2,-6-3 4,-1-3 3,7 0 7,-7-4 8,8-4 7,-1 0 8,0-3 8,0-3 5,7-5 1,-7-4 2,6 1-2,-6-7 1,7 3 4,-1-8-3,0 1 4,-5 0-2,4-1-4,-5-2-1,2-2-8,-2 1-4,-7 0-12,0 0-7,-6 4-14,7-4-15,-7 0-15,-7 5-16,7-3-18,-6 2-20,0-1-20,-1 5-18,-7 4-19,7-5-31,2 3-76,-3 6-135,3-2-63,-8 4-37</inkml:trace>
  <inkml:trace contextRef="#ctx0" brushRef="#br0" timeOffset="20981.07">5509 3019 8,'0'0'104,"0"2"-25,-6 2-13,6 1-6,0 2-2,-6-4-3,6 5 0,0-4-2,0 3-3,0-4-6,0 4-6,0 1-6,0-1-1,0 1 0,0-2-4,0 6-2,0-5-3,0 4-1,6 0-1,-6 1-2,6-1-3,7-2-3,-6 3-5,0 3 0,6-4-7,0-1-7,6 2-12,-6-1-25,13-4-53,-7 0-128,7-3-89</inkml:trace>
  <inkml:trace contextRef="#ctx0" brushRef="#br0" timeOffset="21201.18">6577 2689 171,'7'0'471,"6"3"-154,1 5-146,5-4-80,0 2-45,1 5-23,5 1-10,-4-2-6,-2 5-5,1 0-6,-1 7-9,-6 0-15,-6 3-29,5 1-75,-12 6-156,0 2-9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31T08:57:56.4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43 8531 272 0,'0'-3'256'0,"0"0"-71"16,-7-1-66-16,7 4-40 0,0-4-23 0,-7 1-15 0,7 0-6 15,0-2-1-15,-7 1-2 0,7 1 0 0,0-1 1 0,0 1 0 16,-6-1-1-16,6 1 2 0,0-1 2 0,0-4-3 0,0 5-3 15,0-2-1-15,0 3-3 0,0-5-4 0,0 2-1 16,0 2-6-16,0-1-3 0,0 4 0 0,0-4-2 16,0 4-2-16,0 0-1 0,0 0-3 0,0 0-2 0,0 4-2 15,0 0 1-15,0 4 0 0,0-1 3 0,0 7 1 0,0 1 2 16,0-1 1-16,-6 5 1 0,6 3-2 0,0 0 0 16,-7-1-2-16,7 4-2 0,-6 2-1 0,-1-2-1 0,7 1 0 15,-6 0-1-15,-1-1 2 0,1 1 1 0,-8 0 1 16,8-1-2-16,0 1 1 0,-1-4-1 0,-6 0 1 0,7 0 1 15,-1-3-3-15,0-2 1 0,0-2 1 0,1-3-1 0,0-2 6 16,0-6 7-16,6 3 9 0,0-3 9 0,-7 0 7 16,7-4 4-16,0-4 1 0,0 0 1 0,0-7-5 0,0 1-6 15,7-9-9-15,-1-3-8 0,-6 0-9 0,6-7-2 0,0 2-2 16,1-2-2-16,0 0-1 0,6 0-1 0,-6-5 0 16,-1 5-1-16,7 0 0 0,-7 0-1 0,8 0 0 0,-8-1 0 15,7 5 0-15,0 0 0 0,0 6 0 0,-7-3 1 16,8 4 0-16,-1 2 0 0,0 2-2 0,0 3-1 0,0 4 2 15,-6-4-1-15,6 8 0 0,0-1 0 0,-1 4 1 16,1 0-3-16,1 4 2 0,-1-1 1 0,0 1 1 0,-1 3 0 16,2 0 0-16,-1 4 1 0,0-4-1 0,0 5 3 0,-1-1-2 15,2-4 1-15,-1 4-2 0,0 1 0 0,0-2 0 16,0 0 0-16,-6 2 0 0,6-1-5 0,-1-4-9 0,1 4-13 16,-6 1-15-16,6-2-17 0,-6-3-25 0,5 5-28 15,-12-5-33-15,7 4-53 0,-7-4-105 0,0 4-88 0,-7 1-49 16</inkml:trace>
  <inkml:trace contextRef="#ctx0" brushRef="#br0" timeOffset="859.75">2168 8525 112 0,'0'-4'225'0,"7"4"-60"0,-7 0-59 16,0 0-43-16,6 0-25 0,-6 0-14 0,0 0-8 15,0 4-2-15,0-4 7 0,7 0 0 0,-7 3 3 16,0 0 1-16,0-3 0 0,7 5-1 0,-7-1 0 0,0-1-1 16,0 4-3-16,5 0 0 0,-5 1-1 0,0-1 1 0,8 5-4 15,-8-6 3-15,5 10-3 0,-5-7 1 0,0 7-1 0,8-1-3 16,-8 0-2-16,7-1 0 0,-7 4 3 0,5-4 0 16,-5 5-1-16,7-1 0 0,-1 1 2 0,1 0-2 15,0 2 3-15,-1-3-2 0,1 4-2 0,-1-4-1 0,1 5 1 16,-1-1-1-16,0 4-1 0,-6-5 1 0,7 4 0 0,0 2 1 15,0-6-2-15,-1 6 1 0,7-6 0 0,-7 4-1 0,1 2-1 16,-1-2 1-16,0 0-1 0,2 5-1 0,5-4 0 16,-7 3-1-16,0-4-1 0,1 5-1 0,-1-1-2 15,1 1 1-15,6-1 0 0,-6-4 1 0,0 6-2 0,-1-2 1 16,0 0 1-16,7 0 1 0,-7 0-1 0,1 5-1 0,0-5-2 16,-1 0 2-16,1 0-2 0,5 0 2 0,-5 5-1 15,-1-2 0-15,1 1 2 0,-1 0 1 0,1 3 1 0,0 1 1 16,6 0 2-16,-8-4 1 0,3 6 0 0,4-1-2 15,2-1-2-15,-7 3-1 0,5 0-1 0,-5 0-2 0,6 1 0 16,-7 2-3-16,1-2 0 0,6 2 1 0,-6 1 1 0,-1 2 1 16,0-3 2-16,1 1 0 0,-1 0 0 0,1-4 0 15,-1 4 2-15,1-3 0 0,-7-5 0 0,13 4 0 16,-13-3-1-16,13 0 0 0,-7-1-1 0,1-3 2 0,-1 4-1 16,8 0 0-16,-7-5 1 0,-1 4-2 0,7 1 0 0,-7 1-1 15,7 2 3-15,-7-4-1 0,1 4 0 0,6 1 0 0,-7-1-1 16,7 4 2-16,-6 1-2 0,6-2 0 0,-6 1-3 15,6 3 0-15,-6 1 1 0,4 4-1 0,-3-1 1 0,-1 4 0 16,5 0 0-16,2 0 0 0,-8 0 1 0,7-4-1 0,-7 0-1 16,7 0-1-16,1 0-1 0,-1-3-1 0,0 0 0 15,-7-1 0-15,7 1-1 0,1-4 2 0,-7-4 0 16,6 5 1-16,-1-5-1 0,-6 0 1 0,7 1 0 0,-6-1-1 16,6-1 3-16,-6 2-1 0,-1 0-1 0,0-2 0 0,1 6 1 15,-1-6 1-15,-6 7-1 0,7-3 2 0,0-3-3 0,-1 1 0 16,1 2 0-16,-7-6 0 0,5 4-1 0,2-5 0 15,-1 0 0-15,1-2 0 0,1-2 0 0,-8-2 0 16,6-1 0-16,0-4 1 0,1-2 0 0,-7-5 0 0,6 0 0 16,-6-4-1-16,0 3 0 0,7-7 0 0,-7-3 0 0,0 1-2 15,0-4-2-15,0-2-2 0,6-2-7 0,-6 5-12 16,0-5-14-16,5-5-19 0,-5 3-34 0,8-6-49 0,-8 1-91 16,7-5-133-16,-7 2-67 0</inkml:trace>
  <inkml:trace contextRef="#ctx0" brushRef="#br0" timeOffset="2344.86">3334 13580 152 0,'-13'3'165'0,"7"1"-34"0,-7 4-26 0,-2-1-28 15,10 0-18-15,-8 1-13 0,7-1-7 0,-7 0 0 0,7 1 1 16,-2-4 1-16,1 3-3 0,1-3-1 0,6 0-3 0,-7-2-1 15,7-2-4-15,-5 5-3 0,5-5-5 0,0 3-2 16,0-3-2-16,0 0-2 0,0 0 1 0,0 4 0 16,0-4 0-16,0 0 2 0,0 0 0 0,0 0 1 0,0 0-2 15,0 0-4-15,0 0 0 0,0 0 0 0,0 0-2 0,5 0 0 16,-5 0 2-16,7 0 0 0,-1 0 1 0,1 0 6 16,1 0 0-16,4 3-1 0,1-3 1 0,-6 4-4 0,12-4-1 15,-6 0-3-15,7 0-1 0,-7-4-3 0,6 4-1 16,1-3 0-16,6 3 0 0,-7-4 0 0,7 1-1 0,-6-2 0 15,6 3-1-15,0-6 0 0,7 1 1 0,-8 3-3 0,8-4-1 16,0 1 0-16,0 0 0 0,-1 2 2 0,2-1 0 16,4-2 0-16,-5 1-3 0,-1 3-1 0,6-3 0 15,-5 0 2-15,7 0 0 0,-8-1-1 0,7 1-2 0,0 0 2 16,0 2 3-16,-1-1 1 0,2-2 1 0,-1 1-2 0,7-1 1 16,-7 6 3-16,6-6 0 0,1-1 0 0,-6 3-2 0,5 2 0 15,1-3 1-15,-1-1 0 0,1 1-2 0,0 0-1 16,-1 0 0-16,0-1-1 0,0 1 0 0,2 0-2 0,-1-4 1 15,-2 3 1-15,2-3-1 0,1 5 4 0,-2-6 1 16,0 5 2-16,1-1 2 0,-1 1-1 0,1 0 2 0,-1 4 1 16,1-6-2-16,-6 6-1 0,5-4-3 0,1 3-2 15,-8 0-2-15,8 0-1 0,0 1 0 0,0-1-1 0,5 1-1 16,-5-2-1-16,6 3 1 0,0-2 0 0,0 0 1 0,0-3-1 16,1 3 0-16,-8-4 1 0,7 6 0 0,0-6 0 15,0 4 0-15,0-3 0 0,-6 3 1 0,6 0 3 0,1-3 2 16,-2 4 1-16,8-4 1 0,-7 3 2 0,0-4 1 15,0 1 2-15,7 3-1 0,-1-2-1 0,-5 1 0 0,13-2-1 16,-9 0 0-16,1-1 1 0,8 1 1 0,-1-1 0 0,0 2 1 16,1-2 1-16,-1-3 2 0,0 3 0 0,0 1-2 15,0 0 0-15,6 0-2 0,-6-1 0 0,1 1 1 0,-1 0-1 16,0-1 0-16,7 1-1 0,-7 0 1 0,0 0 1 16,6 2 3-16,2-2-1 0,-2 3-1 0,1-2 3 0,-1 1-2 15,1 2 0-15,-7-4-2 0,7 3-2 0,-7 0-2 0,6 0 0 16,-6 1-1-16,0-1 0 0,8 1 2 0,-8-1 2 15,6 1 2-15,1-1 1 0,-1 0 3 0,1 0 2 16,0 1 0-16,-1 3 0 0,1-8 1 0,6 8 2 0,-5-3 1 16,4 0-1-16,2 3-3 0,-8 0-3 0,7 0-3 0,-7 0-3 15,1 0-5-15,0 0-1 0,0 0-6 0,-1 3 1 0,0 0 2 16,-5-3 1-16,6 4 0 0,-7 0-1 0,-1-1 4 16,2 1-4-16,5 0 0 0,-6 0-5 0,0-1 0 15,8 1 1-15,-8-1-1 0,6 1 0 0,-6-1-2 0,0 1 3 16,0 0 1-16,0-4 6 0,1 4-3 0,-1-1-2 0,1 1 0 15,-8-4 2-15,1 3-1 0,6-3 1 0,-7 0 1 16,2 5-5-16,-2-5 4 0,-6 0 1 0,6 0 2 0,-6 2-2 16,7-2 1-16,-7 4 0 0,6-4-1 0,1 4 1 0,0-4-1 15,-7 0-2-15,6 0 1 0,1 0-3 0,-1 0 0 16,-6 0 0-16,7 0 4 0,-7-4-2 0,0 4-2 0,7 0-1 16,-8 0 0-16,-4-4 1 0,5 4 0 0,0 0 0 15,-7 0-5-15,8-2 3 0,-8 2 2 0,1-5 0 0,-1 5 1 16,1-3 0-16,-7-1 3 0,7 4-4 0,-1-3 0 0,-6-1 0 15,7 0 0-15,0 0-1 0,-1 1 0 0,1-1 0 16,-1 1-2-16,2-1 1 0,-2-3-1 0,0 3 1 0,1 0-2 16,-1 1 1-16,-5-5 1 0,5 2 0 0,0 1 1 15,2-2 1-15,-2 4 0 0,0-5 1 0,1 1-1 0,-7 3 1 16,7-4-3-16,-1 4-1 0,2-2-3 0,-9-2-4 0,8-3-4 16,-8 4-4-16,2 0-3 0,-1 0 0 0,-7-5 0 15,1 9 0-15,-1-5 1 0,-12 2 5 0,7 2 4 16,-14-1 5-16,-1 2 5 0,-5 0 1 0,-1-1 5 0,-6 4 4 15,-6-4 5-15,-8 4 11 0,1 0 16 0,0-3 20 0,1 3 22 16,-1 0 22-16,-1 0 14 0,1 0 4 0,0 0-4 0,7 0-19 16,0 0-41-16,-1 0-52 0,7 0-54 0,-7 0-44 15,7 0-31-15,0 0-22 0,0 0-10 0,7-4 0 16,-7 4 19-16,7 0 26 0,-1 0 26 0,0 0 23 0,-6 0 15 16,7 0 18-16,-7 0 19 0,6 0 24 0,-6 4 26 0,7-4 26 15,-7 3 24-15,6 1 20 0,-6 0 13 0,0 2 9 16,-6 3-3-16,6-3-8 0,-7 2-19 0,-6 3-19 0,7 0-21 15,-14-1-22-15,7 2-11 0,-6-1-13 0,-8-1-18 16,2 2-28-16,-1-1-38 0,-7 3-35 0,0-3-34 0,1 0-22 16,-1 1-19-16,0-5-15 0,1 3-11 0,13-6-14 0,-1 0-25 15,0-4-79-15,1 0-100 0,6 0-53 0,-7 0-35 16</inkml:trace>
  <inkml:trace contextRef="#ctx0" brushRef="#br0" timeOffset="3173.17">970 10372 329 0,'-6'2'381'0,"-8"-2"-141"0,8 4-108 0,-7 0-59 0,6 0-31 15,7-4-17-15,-6 0-7 0,0 0 0 0,6 3-1 0,-7-3 3 16,7 0 5-16,0 0 2 0,0 0 1 0,7 0 2 16,-7 0 0-16,6 0-1 0,7-3 0 0,0 3-1 15,0-4-1-15,7 0 1 0,-2 0-1 0,9 2-1 0,-1-3-3 16,0 2 3-16,7-6-2 0,-1 3 3 0,7-1 0 0,-5 0 1 16,4-2 1-16,1 2-1 0,-6-3 0 0,5 2-3 0,-5-3-5 15,7 1-3-15,-8 2-5 0,-6 1-3 0,0-1-3 16,0 2-2-16,-6 1-2 0,-1 2-4 0,-6-1-7 15,0 0-9-15,-6 1-12 0,6 3-13 0,-7 0-14 0,-6 0-19 16,0 0-20-16,0 0-25 0,0 0-44 0,-6 0-65 0,0 0-123 16,-8 3-66-16</inkml:trace>
  <inkml:trace contextRef="#ctx0" brushRef="#br0" timeOffset="3423.23">1302 10282 109 0,'-7'-2'471'15,"7"2"-119"-15,0 0-143 0,-6 0-85 0,6 0-52 16,0 0-33-16,0 2-16 0,0-2-6 0,6 5 2 16,-6-5 2-16,0 3 6 0,7 4 7 0,-7 1 8 0,6 3 6 15,1-1 4-15,0 2 5 0,-1 3-1 0,1 4 4 0,-2 2 3 16,10 1 2-16,-10 3 1 0,3 2 6 0,-2 1 1 0,1 6 1 16,-7 2 2-16,6-4-4 0,0 6-7 0,-6-1-6 15,0-1-9-15,0 0-11 0,7 5-10 0,-7-4-7 16,0-1-9-16,0-3-18 0,0 4-27 0,0-1-30 0,0-3-32 15,6 5-35-15,1-9-39 0,6 3-52 0,-6-2-112 0,6-1-108 16,0 1-62-16,-1-1-24 0</inkml:trace>
  <inkml:trace contextRef="#ctx0" brushRef="#br0" timeOffset="4627.91">9841 14001 204 0,'-7'0'442'0,"1"0"-115"0,-1 0-124 15,7 0-78-15,-7 0-42 0,7 0-20 0,0 0-6 16,-6-3-5-16,6 3 1 0,0 0 0 0,0-4-1 0,0 4-2 16,0-4-2-16,0 1-5 0,0 3-5 0,0-3-2 0,0 3 1 15,0-5 0-15,0 1 2 0,0 4-2 0,6 0-1 16,-6-3-2-16,0 3-2 0,0 0-4 0,0 0-3 16,0 0-5-16,0 0-4 0,0 0-4 0,0 0-3 0,0 3 4 15,0-3 13-15,7 9 11 0,-7-6 7 0,7 8 6 0,6 0 9 16,-8 3 5-16,10 1 4 0,-10 4-4 0,9 3-10 0,-1-1-11 15,6 4-7-15,-6 1-5 0,0 3-8 0,7 0-5 16,-1 5-4-16,-6-1-3 0,0-4-6 0,7 4 0 16,-7 1-3-16,-1-5 0 0,9 0-1 0,-9 4-1 0,1-8-1 15,0 5 0-15,-6-7 0 0,6 2 0 0,-6-4-2 0,-1-1 1 16,0-3-2-16,7 2 3 0,-6-8 0 0,0 3 1 16,-7-3 1-16,7 1-1 0,-1-5 6 0,-6-4 6 0,6 1 12 15,1-1 15-15,-2-3 13 0,3-3 14 0,-1-4 8 0,-2 0 10 16,9-8 4-16,-1 0 4 0,0-3-2 0,6-5-5 15,1-2-8-15,-1-4-6 0,1-1-5 0,6-2-5 0,-7-2-5 16,8-6-8-16,5 0-8 0,-5-5-9 0,4 1-6 16,-4 1-6-16,-1-6-6 0,7 10-3 0,-14-6-3 0,7 6-2 15,-6 3-3-15,-1 2-1 0,-6 5-3 0,0 3-6 0,-7 4-4 16,7 0-8-16,-6 7-11 0,1 1-19 0,-8 6-33 16,5 1-52-16,-5 0-61 0,-5 7-52 0,5 0-48 0,-8 0-46 15,-5 7-64-15,6-3-115 0,-6 7-65 0,0 1-12 16,-6-3 15-16</inkml:trace>
  <inkml:trace contextRef="#ctx0" brushRef="#br0" timeOffset="86865.71">3979 12354 17 0,'0'0'239'0,"0"-6"-54"0,0 6-45 0,0 0-36 16,0-2-28-16,0 2-18 0,-6 0-11 0,6 0-6 0,0 0-3 15,0-4-4-15,0 4-3 0,0 0-3 0,0 0-2 0,0 0-5 16,0 0-1-16,0 0-5 0,0 0-4 0,0 0-2 16,0 0-2-16,0 0-1 0,0 0 0 0,0 0 1 0,0 0-2 15,0 0 0-15,0 0 5 0,0 0-3 0,0 0 6 16,0 0 6-16,0 0 2 0,0-3 5 0,0 3 2 0,0 0 1 15,0-4-1-15,-7 4 4 0,7 0-5 0,0-4-3 16,0 0-4-16,0 0 0 0,0 1-2 0,0 0 0 0,0-2-2 16,0-2-2-16,0 3-2 0,0 1-2 0,0-4-1 15,0-1-4-15,7 5-2 0,-7-1-2 0,0 0 0 0,0-4-1 16,6 6 1-16,-6-2 1 0,0 0 1 0,0-3 3 0,6 3 1 16,-6 0 0-16,0-2 2 0,0 1 1 0,0-2 3 0,0 4 1 15,0-5 3-15,7 4-3 0,-7-4 2 0,0 6 0 16,0-5-2-16,0 3 1 0,0-1-3 0,0 2-4 15,6-4-1-15,-6-1-3 0,0 6 0 0,0-7-2 0,0 6 0 16,7-4-2-16,-7-1 2 0,7 1 2 0,-7-1 2 0,0 2 4 16,6-6-2-16,-6 1 2 0,0 0-1 0,7 1 2 0,-7-2 0 15,0-3-2-15,0 4-1 0,6-3-3 0,-6 3 1 16,0-3 0-16,0 2-1 0,0-3-1 0,7 1-1 16,-7 3 1-16,0-4-3 0,6 4 0 0,-6-4 0 0,6 4-1 15,-6-4 1-15,0 5 0 0,7-1 1 0,-7 0 0 0,0 0 2 16,6 0 2-16,-6 0-1 0,0 1 1 0,7-2-1 15,-7 5 1-15,0-4-2 0,0 3-2 0,7-3 0 0,-7 5-2 16,0-2 1-16,6-4 0 0,-6 5-1 0,6 0 0 16,-6-4-2-16,7 4 2 0,-7-1 0 0,8-2 0 0,-8-1 0 15,5 3 0-15,-5-3 1 0,6-1 2 0,-6 3 3 0,7-3-2 16,-7 4-1-16,7-1 1 0,-7 1 2 0,7-4 0 16,-7 5-1-16,6-3 0 0,-6-2 1 0,5 5 1 0,-5 0 0 15,8-1-2-15,-8 1-1 0,7-4 0 0,-7 4 0 16,0 0-2-16,6-4-2 0,1 4 0 0,-7-5 0 0,5 4-1 15,-5-1 1-15,7-3 0 0,-7 4 0 0,7-3 1 0,-7 5 1 16,7-6 2-16,-7 1-1 0,6 0 1 0,-6 0 0 16,6 1 2-16,-6 2 1 0,7-4 0 0,-7 3-2 0,6-3-3 15,-6 1 2-15,6-1-1 0,-6 2-1 0,7-1-1 0,0-4-1 16,-7 4-1-16,7 1 2 0,-1-5 3 0,-6 1 0 16,7 2-1-16,-7-3 1 0,6 5-1 0,0-6 2 15,-6 2-1-15,7 3-1 0,-7-4-2 0,6 4 0 0,-6-4-1 16,7 5 0-16,-7-1 0 0,6-5 0 0,-6 7-1 0,7-3 1 15,-7 1-1-15,7 0 0 0,-7 4 0 0,6-4 1 16,1-4 0-16,-7 4 1 0,6 0 0 0,0-4-1 0,1 5 0 16,-7-1 0-16,6 0 0 0,1-1 1 0,0 2-1 15,-7-5 0-15,7 7-1 0,-1-3 1 0,0 1 0 0,-6-1 0 16,7 3 0-16,-1-3-1 0,-6 1 1 0,7-2 2 0,-7 1-1 16,6 5-1-16,-6-6 1 0,7-3 0 0,-7 5-1 15,7-5 0-15,-7 0-1 0,6 0 7 0,1 1-4 0,-2-1-1 16,2 1-2-16,-7 3-1 0,8 0 2 0,-3 0-2 15,-5-1 1-15,8 5-7 0,-8 0 2 0,5-1 2 0,-5 4 3 16,0-3 1-16,0 4 1 0,7-1-1 0,-7 1-2 0,0 3 1 16,0-4 2-16,0 0-1 0,0 4 0 0,0-4 0 15,7 1-1-15,-7-1 1 0,0 4 0 0,0-3 0 0,6-2-1 16,-6 3 1-16,0-2-1 0,0 0-4 0,0 0-8 16,0 4-12-16,0-3-17 0,7-1-28 0,-7 0-40 0,0-2-80 15,6-2-174-15,-6-3-91 0,7-1-43 0</inkml:trace>
  <inkml:trace contextRef="#ctx0" brushRef="#br0" timeOffset="88366.64">4526 10543 146 0,'7'0'124'0,"-7"-4"-34"0,6 4-25 16,-6 0-18-16,7 0-13 0,-7 0-4 0,6 0-4 0,-6-3-2 16,7 3-1-16,-1-4-2 0,-6 1-1 0,7-2-3 0,-1 3-2 15,-6 2-3-15,6-4-3 0,1 0 1 0,-7 0-3 16,7 4-1-16,-7 0-2 0,0-3 1 0,6 3 0 0,-6 0 0 15,0 0 0-15,0 0 0 0,0 0 0 0,0 0 2 16,0 0 4-16,0 0 2 0,0 0 4 0,0 3 5 0,0-3 4 16,0 0 6-16,0 0 1 0,0 4 2 0,0-4 0 15,0 0-1-15,0 0 0 0,0 0-3 0,0 0-6 0,0 0-1 16,0 0-2-16,0 0-4 0,0 0 0 0,0 0-4 0,0 0-2 16,0 0-3-16,0 0 0 0,0 0-2 0,0 0-2 0,0 0-1 15,0 0-3-15,7 0-1 0,-7 4 1 0,0-4 0 16,0 0 1-16,6 4 2 0,-6-4 1 0,7 0 4 15,-1 0 4-15,-6 0 2 0,7 0 1 0,-1 0 2 0,0 0 0 16,-6 0-1-16,7 0-1 0,-1 0-1 0,-6 0-2 0,8 0-1 16,-1-4-4-16,-2 4 0 0,2 0-1 0,-7 0-1 15,6 0-3-15,1 0 1 0,-1 4-2 0,8-4 3 0,-8 0-1 16,1 0-1-16,5 0 0 0,-5-4 2 0,-1 4 2 16,7 0 0-16,-6-4-1 0,6 4-3 0,-6 0 0 0,5 0 2 15,-4-4 0-15,5 4-1 0,-7 0-1 0,7 0 1 0,-7 0-1 16,1 0 1-16,6 0-2 0,-7 0 3 0,1 0-1 15,0 0 0-15,-1 0-1 0,7 0 2 0,-7 0 0 16,1 0 1-16,-1 0 1 0,0 0-2 0,8 0 0 0,-8 0 0 16,1 0-1-16,6 0 1 0,-7 0-1 0,1 0 0 0,5 0 0 15,-4 0-1-15,-3 0 0 0,10 0 1 0,-10 0 0 0,8-3-2 16,-6 3-1-16,6 0 0 0,0 0 0 0,0 0 1 16,0 0 0-16,0 0 1 0,1-4-1 0,-2 4 0 15,8 0 2-15,-7-4 0 0,0 4 1 0,6-4-2 0,-6 4 2 16,7-2 0-16,-7-3-2 0,0 5 2 0,6-3-2 0,-6 3 2 15,0-4 1-15,7 4-1 0,-7-5-1 0,1 3 0 16,5 2-1-16,-6 0 1 0,-1 0 0 0,9-4-3 0,-9 4 0 16,1 0 0-16,7 0-2 0,-7-3 1 0,0 3-1 15,6 0-1-15,-5 0 1 0,-1 0 1 0,6 0-1 0,-6 0 0 16,0 0 1-16,0 0 0 0,7 0 0 0,-8 0 1 0,2 0 0 16,-2-5 0-16,8 5 2 0,-7 0 0 0,7-3-3 15,0 3 2-15,-7-3 1 0,6-2-1 0,1 1 1 0,-1 4 0 16,1-3-1-16,-1-1 1 0,-6 1 0 0,6 3-1 0,2-4-1 15,-2 1 1-15,0 3-2 0,1-4-1 0,-1 0 0 16,1 0 1-16,-7 4 0 0,7-3 0 0,5-1 0 0,-11 1 0 16,5 3 0-16,1-5 1 0,-1 3 1 0,1-2-1 15,-1 4-1-15,1-4 0 0,-1 0 0 0,7 1 1 0,-5-1 0 16,-3 0 0-16,2 4-1 0,6-4 0 0,-7 4 0 0,1-2 1 16,0-3-6-16,-2 5 2 0,3 0 1 0,-2-3 1 15,1 3-2-15,-1 0 1 0,1 0 1 0,-1 0 0 16,1 0 4-16,6 0-1 0,-7-4-1 0,1 4 0 0,6-5 1 15,-7 3 1-15,8-2-1 0,-2 0 1 0,2 1-1 0,-1-1-2 16,0 1 2-16,0-2-2 0,-7 1 0 0,8 2-3 0,-2-3 1 16,1 2 1-16,-6-1 0 0,6 1 1 0,1 3 0 15,-8-4 0-15,7 0 0 0,-7 0 0 0,7 1 1 0,1-1-1 16,5 1 1-16,-6-4-1 0,0 3 0 0,0-4 1 16,0 5-1-16,6-5 0 0,1 4 0 0,-6 2 0 0,-2-3 0 15,8-2 0-15,-8 3 0 0,-4 1 0 0,5 3 0 16,0-4 0-16,-6 4 0 0,-1 0 0 0,0 0 1 0,1 0 0 15,-1 0 1-15,1 0-2 0,0 0 2 0,0 0 0 0,-1 0 0 16,0 0-1-16,1 0 2 0,-1-4-1 0,1 4-1 0,6 0 0 16,-7 0 0-16,1 0 0 0,-1-3 1 0,1 3-1 15,0 0 0-15,-1 0-1 0,1 0 1 0,-1 0 1 16,-6 0 0-16,7 0-1 0,-7 0 0 0,5 3 0 0,-3-3 1 16,4 0-1-16,-6 0-1 0,6 4-1 0,-6-4 0 0,1 4 2 15,5-4-1-15,-6 0 0 0,6 3 0 0,1-3 0 16,-7 0 0-16,6 4 1 0,2-4-3 0,-2 0 1 0,-6 0 0 15,7 0 0-15,-1 4 1 0,0-4-2 0,1 0 1 16,0 0 0-16,-1 0 2 0,1 0 0 0,-7 0 6 0,6 3-4 16,0-3-2-16,1 5-1 0,0-5 0 0,5 0 0 0,-10 0 0 15,10 0-1-15,-5 0-6 0,-1 0 3 0,7-5 2 16,-6 5 1-16,5-3 1 0,-4 3 0 0,-2 0-1 16,6-4 0-16,-5 4 0 0,0 0-1 0,-1 0 1 0,1 0 1 15,-1 0-1-15,1 0-1 0,-7 0 2 0,7 4 1 0,0-4 0 16,-2 3-1-16,-4-3 0 0,5 0 1 0,0 0-1 0,2 5 0 15,-2-5 0-15,-6 0-1 0,7 0 1 0,-1 0 0 16,-6 0 0-16,6 0 0 0,-5 0 0 0,-1 0 0 0,6 0 1 16,-6 2 0-16,0-2 1 0,0 0 0 0,0 0 0 15,0 0 4-15,0 0 0 0,-1 0-2 0,-4 0 1 0,5-2 2 16,-6 2-1-16,5 0-3 0,-5 0-1 0,-7 0-3 0,7 0 0 16,-7 0 1-16,6 0-2 0,-6 0-8 0,0 0-7 15,0 0-8-15,0 0-14 0,6 0-22 0,-6 0-35 0,0 0-54 16,0 0-84-16,0 0-134 0,0 0-65 0</inkml:trace>
  <inkml:trace contextRef="#ctx0" brushRef="#br0" timeOffset="89586.04">9261 10184 50 0,'0'4'165'0,"-7"-4"-15"0,7 0-16 0,0 4-21 16,0-4-23-16,-6 0-22 0,6 0-22 0,0 0-17 15,0 3-13-15,-6-3-6 0,6 0-6 0,0 3-4 16,0-3 0-16,0 5 1 0,-7-5 2 0,7 0 0 0,0 3 1 16,0-3 7-16,0 0 5 0,0 0 6 0,0 0 7 0,0 0 4 15,0 0 5-15,0 0 4 0,0 0 2 0,0-3-2 16,0 3-1-16,0 0-5 0,0 0-2 0,0 0-4 0,0 0-4 15,0 0-5-15,0 0-6 0,0-5-2 0,0 5-2 0,0 0-2 16,0 0-5-16,0-3 0 0,0 3-3 0,0 0 2 16,0-3-2-16,0 3 1 0,0-4-1 0,0 0 3 0,7 1 1 15,-7-2 0-15,0 2 1 0,6-1-1 0,-6 1 2 16,0-4-1-16,6 3 1 0,1-4-2 0,-7 1 0 0,6-1 0 16,1 1 2-16,-1 0 0 0,-6 0 0 0,7-1 0 0,0 1-1 15,-1 0 0-15,1-4-1 0,-1 4 1 0,0-1-3 16,-6 1 1-16,7-4 0 0,-2 4-1 0,3-5 2 0,-2 1 1 15,8 0 2-15,-8 1-1 0,1-2 2 0,-1 2-1 16,0-5 3-16,7 4-2 0,-6-4 0 0,0 1-2 0,6-5 0 16,-7 5 0-16,7-1-2 0,-6-3 1 0,-1-1-4 15,7 5 3-15,-6-1 0 0,5-3 2 0,-5 7-1 0,1-7 0 16,-3 2 1-16,8 2-2 0,-6-1 0 0,0 1 0 0,6-1-2 16,-7 1-2-16,7-1 2 0,-6 1-2 0,6-1 0 15,0 1 1-15,-7-6-2 0,7 6 0 0,-1-1 1 0,2-2 0 16,6 1-1-16,-7-2 2 0,6-1 1 0,-5 2 1 0,5-2 2 15,0-3 1-15,1 3 1 0,-1-2 0 0,1-2 0 16,0-2 0-16,-2 4-3 0,2-1-1 0,0-1-1 0,0 1-2 16,-7 0-1-16,6 5-3 0,-6-6 2 0,7 4-1 15,-1-2-1-15,1 2-1 0,-7-3-1 0,6 5 2 0,0-2-2 16,-4 1 3-16,3-1-3 0,-5 2 3 0,7-2 1 16,-7 0 1-16,6 1 0 0,-5-4-1 0,-1 4 1 0,0-1 0 15,7-2 1-15,-7 2-1 0,0-3 1 0,6 0 0 0,-6 0 2 16,7 1 0-16,-7 2 0 0,6-3 0 0,-6 0-1 15,0 0 0-15,8 0 0 0,-3 4-1 0,-5-4-1 0,7 2-1 16,-1-1 0-16,1-1 0 0,-1 4-1 0,7-5 2 16,-6 6 0-16,-1-5 2 0,8 0 0 0,-8 0-1 0,7 0-2 15,-6 0 1-15,6 0 2 0,-1-4-1 0,-5 5 0 0,6-2-2 16,-6 1-1-16,-2 1 3 0,3 2 1 0,-2-3-2 16,-5 4-1-16,5-5 1 0,-7 6 0 0,9-5 0 0,-8-1 0 15,6 5-1-15,-6-4 0 0,1 1 1 0,5-2 0 16,-6 2-1-16,6-6 2 0,-6 6 1 0,7-8 3 0,-7 2-1 15,7 2 1-15,-2-5 0 0,2 5 0 0,0-1 0 0,0 1-1 16,-1-2-2-16,1 2-1 0,-1-5 1 0,0 5-1 16,8 4-1-16,-8-5 0 0,0 3 0 0,2 2 0 0,-2-5 0 15,0 1 0-15,1 3 0 0,-1 0 0 0,1 0 0 16,-7 4 0-16,7-5-1 0,-8 5 1 0,1 0-1 0,1-4 0 16,-1 3 0-16,0 5-1 0,-7-4 0 0,7 0 2 0,1 2 0 15,-8 2 0-15,0-1 0 0,7 0 0 0,-6 4 0 16,-1 0 2-16,1 1-1 0,-1 2-1 0,1-4 0 15,-7 5 0-15,7 1 0 0,-1-2 0 0,0 4-1 0,-6-3 1 16,7 3 0-16,-7-4 2 0,0 6 1 0,6 2 1 0,-6-4 2 16,0 0-1-16,0 4 1 0,0 0-2 0,0-4 0 0,0 4-8 15,0 0-9-15,0 4-9 0,-6-4-13 0,-1 4-25 16,1 0-40-16,0-2-74 0,-8 4-147 0,1-4-86 0,0 9-50 16</inkml:trace>
  <inkml:trace contextRef="#ctx0" brushRef="#br0" timeOffset="116707.69">2715 10727 134 0,'0'0'215'0,"0"0"-38"0,0 0-33 0,0 0-34 0,0 0-33 16,0 0-25-16,0 0-19 0,0 0-10 0,0 0-9 15,0 0-6-15,7 0-6 0,-7 0-5 0,0-4-11 0,0 4-18 16,7 0-22-16,-1-5-43 0,-6 2-80 0,8 0-120 16</inkml:trace>
  <inkml:trace contextRef="#ctx0" brushRef="#br0" timeOffset="118801.67">12172 6737 109 0,'7'-4'281'16,"-7"0"-70"-16,6 0-61 0,1-3-48 0,-1 4-31 15,0-4-18-15,1 3-8 0,-1-4 0 0,1 5-2 0,0-5 2 16,-7 5 1-16,6 0-1 0,1-1-4 0,-7-1-2 0,6 2-4 15,-6 0-4-15,0 3-2 0,0 0-6 0,0-4-3 16,7 4-1-16,-7 0-4 0,0 0-3 0,0 0-6 16,0 0-1-16,0 0-1 0,0 0-2 0,0 0 0 0,0 0-1 15,0 0-2-15,0 0 1 0,0 4 3 0,0-4-2 0,0 0 0 16,0 0-1-16,0 3 0 0,0-3 0 0,0 0 3 0,-7 0 0 16,7 3 3-16,0-3 1 0,-6 5 1 0,-1-1 1 15,1-1 3-15,-1 0-1 0,-6 1 1 0,0 3 0 0,0-3 0 16,0 4-3-16,0-1-2 0,0-4 1 0,-6 4-2 15,6-3-1-15,-1 4-3 0,1-5 1 0,0 2 1 0,7-2-1 16,-7 1 1-16,6-4 2 0,0 2 2 0,1-2 4 16,0 0 4-16,6 5 1 0,-7-5 2 0,7 0 3 0,0 0 3 15,0 0 5-15,-6 0-3 0,6 0-2 0,0 0-4 0,0 0-3 16,0 0-5-16,0 0-2 0,0 3-5 0,0-3-7 16,0 0-1-16,0 4 2 0,0 0-2 0,0 3 0 0,0 1 0 15,0 2 1-15,0 5 1 0,0-4 0 0,0 4 0 16,6-1 0-16,-6 1 0 0,0-1 0 0,7 2 1 0,-7-2 0 15,0 1 1-15,6-1-2 0,-6-3 0 0,6 4 0 0,-6-4 0 16,0 0 0-16,7-1-1 0,-7-2 0 0,0-1 0 16,7 1 0-16,-7-2 1 0,0 0 0 0,0-4 1 0,0 2 1 15,7-4 1-15,-7 3 2 0,0-3 2 0,0 0 3 16,6 0 5-16,-6 0 5 0,0 0 0 0,6-3 3 0,0-1 3 16,7 2-3-16,1-4 0 0,-1 0-4 0,0-2-4 0,6 1-4 15,1 3-4-15,0-2-2 0,-1-2-2 0,1 4-1 16,-1-3-1-16,7 3 0 0,-7 0-1 0,1 4 0 0,6 0 0 15,-6 0-2-15,-1 0 0 0,1 0 1 0,0 4-3 16,-7 0 0-16,-1 3-1 0,2-3 0 0,-1 4 0 0,-7-2 0 16,1 5-1-16,-1 1 0 0,-6-2 0 0,-6 2 2 0,-1 2 0 15,-5 1 3-15,-2 3 1 0,-12-3 0 0,7 7 0 16,-8-5 0-16,-5 2 2 0,7-1 3 0,-8-2-1 16,0-2 1-16,-7 4 2 0,8-3 4 0,-1 0 2 0,-5-4 3 15,4-1 0-15,2 2 0 0,6-4 2 0,1-2-2 0,4 1-2 16,2 1-2-16,6-4-5 0,0-4-8 0,6 4-13 15,1-4-20-15,6 0-25 0,0-4-27 0,6 0-30 0,7-4-33 16,7-3-56-16,6 1-96 0,1-9-117 0,4 1-54 16</inkml:trace>
  <inkml:trace contextRef="#ctx0" brushRef="#br0" timeOffset="119301.74">12661 6595 121 0,'-8'-5'483'0,"3"2"-116"0,-2-1-148 16,0 0-97-16,7 0-55 0,-6 1-32 0,6 3-18 0,0 0-7 15,0 0-7-15,0 3-1 0,0 5-1 0,0-1-1 0,0 5 1 16,0-2 0-16,0 9-1 0,6-1 1 0,-6 0 1 0,7 4 1 15,0 0-1-15,-7 4 2 0,5-1-2 0,3-2 1 16,-8 2 1-16,7 1 0 0,-2 3 0 0,-5-4 2 16,0 5-1-16,8-4 0 0,-8-1-1 0,0 0 0 0,0 2 2 15,0-5 1-15,0 0 3 0,0-1-1 0,0-2 4 0,0-1 3 16,-8-7 5-16,8 5 7 0,0-7 9 0,0-5 11 16,-5 4 17-16,5 0 20 0,0-6 24 0,0-2 28 0,0 5 23 15,0-5 16-15,0 0 6 0,0-5-4 0,0 3-12 0,5-2-18 16,-5-4-23-16,8-3-29 0,-3-1-29 0,2 2-23 15,6-5-17-15,0 1-11 0,6-1-6 0,2 1-4 0,-2-5-6 16,6 8-2-16,-4-4-1 0,-2 5-1 0,7-2-1 16,-6 5-1-16,-1-1-3 0,7 1-2 0,-13 4-4 0,6-1-1 15,-6 4-6-15,1 0-4 0,-1 0-4 0,-8 4-7 0,3-4-3 16,-1 8-5-16,-7-6 0 0,0 6 1 0,-7-1 3 16,-1 5 4-16,-5-2 8 0,-6 5 9 0,0-1 4 0,0 2 7 15,-8-2 5-15,8-3 1 0,-7 3 3 0,0-2 0 16,7 3-2-16,-8-5-3 0,1-3 2 0,0 5-5 0,7-4-5 15,-1-6-10-15,7 5-10 0,1-2-19 0,-1-5-22 0,6 4-31 16,7-4-31-16,0 0-24 0,0-4-24 0,12-1-21 16,1 3-25-16,1-5-35 0,5-1-64 0,7-4-97 15,0-3-37-15</inkml:trace>
  <inkml:trace contextRef="#ctx0" brushRef="#br0" timeOffset="119880.57">13286 6883 361 0,'-14'0'364'0,"2"0"-125"0,-1 4-98 16,0-1-56-16,7 5-30 0,-8-4-18 0,1 3-9 16,0 4-4-16,0 0 0 0,6 0-4 0,-6 4-2 15,7-5-2-15,-7 5-1 0,7-1 0 0,-1 1-1 0,7-1 0 16,-6-2-3-16,-1-1 0 0,7 0 2 0,0 0 2 0,0-3 2 15,7-1 0-15,-7 0 3 0,6-3 0 0,-6 0 5 0,7-4 5 16,-1 3 3-16,0-3 0 0,1-3 1 0,-1 3 3 16,7-4 3-16,-6 0-1 0,6-3 2 0,-6 0 3 0,5-1 4 15,-5-3 10-15,0 4 9 0,0-5 9 0,-1 5 13 16,1-3 10-16,-7 2 8 0,0 1 7 0,0-1 8 0,0 2-2 16,0-2-5-16,-7 4-12 0,7 1-17 0,0-1-16 15,0 4-17-15,0-4-13 0,-6 4-22 0,6 4-12 0,0-4-9 16,0 4-5-16,0 3-2 0,0 1 0 0,6-2-3 0,-6 2-7 15,7-1-3-15,-7 3-2 0,6-2 1 0,7-1-3 16,-7 1 2-16,0 0 2 0,8-5 5 0,-1 5 6 0,-1-8 9 16,3 0 3-16,-3 0 4 0,8 0 1 0,-9-5 2 15,4-1 0-15,-3 2 2 0,2-8-1 0,-1 5-1 0,-1-3-1 16,1-5-2-16,1 3 1 0,-8-2 2 0,1-1 3 0,6 1 5 16,-7 3 4-16,0-4 3 0,1 0 4 0,-1 1 3 15,2 3 1-15,-2-1-2 0,-6 2-3 0,6 3-6 16,2-1-6-16,-8 1-4 0,0 3-5 0,5 1-6 0,-5 3-3 15,7 0-4-15,-7 3-2 0,6 1 0 0,0 3 1 0,1 1-3 16,7 7 5-16,-8-5 4 0,7 5 1 0,-7-1 2 0,7 1 1 16,7 0 0-16,-7 0-1 0,-1 3 7 0,3-4-3 15,4 1-1-15,0 0-1 0,-6-3 2 0,7 2 0 0,-1-7 2 16,1 3 0-16,-1-2-1 0,1 0 0 0,-1-1 1 16,8 0 1-16,-7-3-3 0,-2 0-18 0,2-1-25 0,0-3-41 15,-8 4-44-15,2-4-46 0,-1 0-43 0,-7 0-50 16,1 0-83-16,-7 0-134 0,0-4-61 0,-7 1-24 0</inkml:trace>
  <inkml:trace contextRef="#ctx0" brushRef="#br0" timeOffset="126646.5">2898 10693 161 0,'-14'4'336'16,"8"-4"-87"-16,-1 4-88 0,1-4-54 0,-1 0-26 0,1 3-12 16,0-3-5-16,-1 0 3 0,7 0 3 0,-7-3 0 0,7 3-4 15,-6 0-4-15,6 0-8 0,0 0-8 0,0 0-6 0,0 0-9 16,0 0-7-16,0 0-5 0,0-4-4 0,0 4-4 16,0 0-1-16,0 0-3 0,0 0-4 0,0 4 0 15,6-4-1-15,-6 3-1 0,7-3-2 0,0 4 0 0,5 0-6 16,-5-1-5-16,6-3-8 0,0 3-13 0,7 2-15 0,-2-5-14 15,9 0-19-15,0-5-23 0,-2 2-38 0,2-4-59 0,5 3-111 16,-6-3-82-16</inkml:trace>
  <inkml:trace contextRef="#ctx0" brushRef="#br0" timeOffset="126802.71">3250 10697 398 0,'0'0'451'0,"-6"0"-149"0,-2 4-129 16,8-4-76-16,-7 0-42 0,7 0-23 0,-6 0-11 0,6 0-7 15,0 0-9-15,6 0-6 0,1 0-10 0,1-4-13 16,-2 4-13-16,13-4-18 0,-6 0-21 0,7 1-22 0,6-4-37 16,-1 0-62-16,-5-1-96 0,6-3-77 0</inkml:trace>
  <inkml:trace contextRef="#ctx0" brushRef="#br0" timeOffset="126927.94">3621 10639 300 0,'0'0'303'15,"0"4"-93"-15,0-4-77 0,0 2-48 0,0-2-32 0,0 0-20 16,0 0-14-16,6 0-10 0,-6-2-11 0,7 2-12 16,-1 0-17-16,1-4-24 0,6 0-35 0,0 0-52 15,0-3-88-15,0 3-98 0</inkml:trace>
  <inkml:trace contextRef="#ctx0" brushRef="#br0" timeOffset="127052.91">3914 10591 154 0,'0'0'324'15,"0"3"-95"-15,0-3-89 0,0 3-59 0,0-3-36 16,0 0-21-16,0 5-14 0,0-5-9 0,6 0-15 0,-6 0-21 16,7 0-39-16,-2-5-69 0,9 2-122 0,-7-4-76 0</inkml:trace>
  <inkml:trace contextRef="#ctx0" brushRef="#br0" timeOffset="127193.6">4104 10529 158 0,'0'3'360'0,"-8"-3"-114"0,8 4-108 0,0-1-67 16,-7-3-38-16,7 4-21 0,7-4-15 0,-7 0-14 15,8 0-23-15,3-4-38 0,-4 1-60 0,7-1-107 0,-3 1-84 16</inkml:trace>
  <inkml:trace contextRef="#ctx0" brushRef="#br0" timeOffset="127349.84">4318 10536 392 0,'0'0'302'0,"0"3"-109"16,0-3-81-16,0 0-50 0,0 0-26 0,6 0-16 0,-6 0-10 15,0 0-9-15,7-3-9 0,-1 3-13 0,7-4-30 16,0 1-38-16,1-4-67 0,5-1-109 0,0 1-86 0</inkml:trace>
  <inkml:trace contextRef="#ctx0" brushRef="#br0" timeOffset="127459.38">4715 10459 116 0,'0'3'401'15,"-7"2"-117"-15,7-5-127 0,-6 3-83 0,6 1-46 16,0-4-24-16,0 2-14 0,6-2-14 0,1 0-24 0,0-2-48 16,-1-2-88-16,7 1-110 0,0-5-62 0</inkml:trace>
  <inkml:trace contextRef="#ctx0" brushRef="#br0" timeOffset="127631.23">5080 10433 241 0,'-7'0'394'0,"7"0"-143"16,0 4-132-16,0-4-80 0,0 0-42 0,0-4-28 0,0 4-22 15,7 0-22-15,-1-7-30 0,1 3-60 0,-1 0-106 16,7 1-67-16</inkml:trace>
  <inkml:trace contextRef="#ctx0" brushRef="#br0" timeOffset="127740.6">5320 10403 153 0,'0'0'302'0,"7"0"-99"15,-7 5-86-15,0-5-66 0,8-5-46 0,-3 5-45 16,1-2-50-16,1-6-73 0,7 1-110 0</inkml:trace>
  <inkml:trace contextRef="#ctx0" brushRef="#br0" timeOffset="127897.28">5842 10312 114 0,'6'0'323'0,"1"0"-123"16,-1 0-122-16,1-3-96 0,5-1-79 0,-5 0-74 0,7-3-78 15</inkml:trace>
  <inkml:trace contextRef="#ctx0" brushRef="#br0" timeOffset="128022.5">6343 10239 47 0,'6'0'387'0,"-6"0"-107"0,7 4-111 16,0-4-83-16,-7 0-54 0,6 0-36 0,6-4-22 0,-4 4-23 15,-3-4-29-15,16 1-38 0,-8-1-68 0,6-3-111 16</inkml:trace>
  <inkml:trace contextRef="#ctx0" brushRef="#br0" timeOffset="128194.35">6870 10224 144 0,'0'0'228'0,"0"4"-82"0,0-4-61 16,0 4-38-16,7-4-22 0,-7 0-11 0,0 0-6 0,7 3-5 16,-7-3-2-16,6 0-2 0,0 0-11 0,1 0-15 0,1 0-23 15,5-3-29-15,-2-1-51 0,3 0-70 0</inkml:trace>
  <inkml:trace contextRef="#ctx0" brushRef="#br0" timeOffset="128350.57">7477 10210 5 0,'0'0'464'0,"6"0"-102"0,-6 0-126 0,0 0-101 16,7 0-63-16,-1 0-38 0,0-4-26 0,1 1-15 0,-1 3-14 16,7-5-15-16,1 2-26 0,-2 0-37 0,8-5-63 15,0 0-116-15,-2 1-84 0</inkml:trace>
  <inkml:trace contextRef="#ctx0" brushRef="#br0" timeOffset="128506.91">8232 10136 202 0,'7'0'449'0,"-1"0"-143"16,-6 4-148-16,7-4-90 0,-1 0-55 0,6 0-33 15,-5 0-18-15,1-4-10 0,4 0-10 0,1 4-20 0,5-2-31 16,-3-6-60-16,4 4-94 0,1-3-76 0</inkml:trace>
  <inkml:trace contextRef="#ctx0" brushRef="#br0" timeOffset="128631.89">8759 10096 260 0,'7'0'349'0,"-1"0"-112"0,1 0-105 0,-1 4-67 0,7-4-38 15,-6 0-23-15,-1 0-15 0,8 0-15 0,-1-4-15 16,0 4-23-16,-1 0-35 0,1-3-54 0,1 3-89 15,-1-4-83-15</inkml:trace>
  <inkml:trace contextRef="#ctx0" brushRef="#br0" timeOffset="128772.72">9052 10122 140 0,'7'0'411'0,"-7"0"-103"0,0 3-121 0,0-3-80 15,0 5-51-15,0-5-31 0,7 0-16 0,-7 2-10 0,0-2-6 16,6 4-6-16,1-4-9 0,-7 4-11 0,6-4-15 0,0 0-22 15,1 0-28-15,-1 0-33 0,8 0-43 0,-8 0-67 16,0-4-85-16</inkml:trace>
  <inkml:trace contextRef="#ctx0" brushRef="#br0" timeOffset="128866.58">9104 10195 35 0,'-6'3'-28'0</inkml:trace>
  <inkml:trace contextRef="#ctx0" brushRef="#br0" timeOffset="129054.16">8981 10239 187 0,'0'0'307'0,"0"0"-84"0,0 0-82 15,0 0-57-15,0 0-34 0,0 0-19 0,0 0-7 16,0 0-4-16,0 0-1 0,0 0 1 0,6 4 1 0,-6-4-2 15,0 0-2-15,7 3-4 0,-7-3-3 0,7 0-1 0,-1 0-1 16,7 5-7-16,-7-5-6 0,7 0-11 0,0-5-13 16,1 5-16-16,-1-3-27 0,6-1-41 0,-6 0-62 15,0-3-88-15,0 3-82 0</inkml:trace>
  <inkml:trace contextRef="#ctx0" brushRef="#br0" timeOffset="129194.86">9267 10228 223 0,'0'0'358'0,"0"4"-96"0,0-4-94 0,0 0-64 16,0 0-40-16,0 0-22 0,0 0-12 0,0 0-8 0,0 0-6 16,0 0-3-16,7 0-11 0,-7-4-11 0,0 4-15 0,6 0-20 15,1 0-28-15,6-4-45 0,-6 1-71 0,-1-4-109 16,7 3-71-16</inkml:trace>
  <inkml:trace contextRef="#ctx0" brushRef="#br0" timeOffset="129351.06">9516 10198 216 0,'5'0'414'0,"-5"0"-115"0,0 5-122 0,0-5-81 16,0 0-44-16,7 0-24 0,-7 0-12 0,0 0-6 0,0 0-4 15,0 0-4-15,0 0-7 0,7 0-8 0,-1 0-16 16,1 0-23-16,-1 0-49 0,7-5-79 0,0 2-133 0,0 0-76 16</inkml:trace>
  <inkml:trace contextRef="#ctx0" brushRef="#br0" timeOffset="129460.55">9814 10203 253 0,'7'3'449'0,"-7"-3"-156"0,7 4-144 0,-1-4-90 0,6 0-58 16,3 0-37-16,-2 0-26 0,-1 0-30 0,8-7-50 16,-1 2-93-16,1 2-97 0</inkml:trace>
  <inkml:trace contextRef="#ctx0" brushRef="#br0" timeOffset="129601.03">10180 10181 315 0,'6'0'467'0,"-6"3"-150"0,6-3-146 15,1 0-96-15,-7 0-63 0,5 4-46 0,3-4-46 16,-1-4-65-16,-2 4-139 0,3-3-86 0,-2-2-46 0</inkml:trace>
  <inkml:trace contextRef="#ctx0" brushRef="#br0" timeOffset="133757.72">9834 10305 306 0,'-6'0'397'0,"6"-4"-130"0,0 4-126 16,0-4-77-16,0 4-42 0,0 0-22 0,0-3-12 15,0 3-3-15,0-4-1 0,0 1-1 0,6 3-2 0,1-5-6 16,-2 3-17-16,2-2-34 0,6 0-65 0,1-3-111 15,-1 3-79-15</inkml:trace>
  <inkml:trace contextRef="#ctx0" brushRef="#br0" timeOffset="133914.2">10219 10217 403 0,'0'0'359'0,"0"0"-134"0,0 0-100 0,0 0-60 0,0 0-29 16,0 0-15-16,5 0-9 0,-5 0-5 0,0-3-6 0,8 3-7 15,-2 0-10-15,7 0-15 0,0-4-29 0,0 0-53 16,7 1-104-16,5-5-101 0,-5 1-63 0</inkml:trace>
  <inkml:trace contextRef="#ctx0" brushRef="#br0" timeOffset="135602.05">1745 10800 258 0,'-6'0'238'0,"6"0"-54"0,-7-4-52 0,7 4-48 16,0 0-30-16,0-3-19 0,-6 3-9 0,6 0-6 0,0-4-1 15,0 4-2-15,0 0 0 0,0 0-2 0,0-4-1 16,0 4 0-16,0 0-5 0,0 0-3 0,-7-4-1 0,7 4-4 16,0 0 1-16,0 0 1 0,0 0-1 0,0 0-1 15,0 0 2-15,0-3 2 0,0 3 4 0,0 0 2 0,0 0 3 16,0-4 1-16,0 4 5 0,0 0 0 0,0 0 1 0,0-4 0 15,0 4-1-15,0 0 0 0,0-3-1 0,0 3-1 16,0-3-2-16,0 3-1 0,0-4 1 0,0 4 0 16,0-4 2-16,-6 4 2 0,6-4 0 0,0 4 4 0,0 0-1 15,0-3 4-15,0 3 1 0,0 0 0 0,-7-5 2 0,7 5 0 16,0 0 0-16,0-3-1 0,0 3 0 0,0 0-1 0,0 0-1 16,0 0-3-16,0 0-5 0,0 0-5 0,0 0 0 15,0 0-5-15,0 0-3 0,0 0-2 0,0 0-4 0,0 0-1 16,0 0 0-16,0 0-1 0,0 3 0 0,0 5-1 15,0-4 1-15,7 4 1 0,-7-2 1 0,0 5-1 0,0 1 2 16,0-2 1-16,6 5 1 0,-6 0-2 0,0 0 0 16,0-1-1-16,7 4 0 0,-7-4 4 0,6 6-3 0,-6-6 1 15,7 1 2-15,-7-1 1 0,6 1 1 0,-6-1 0 0,7-3 1 16,-7 0-1-16,6 0 1 0,-6 0-2 0,6-4 0 16,-6 0 0-16,0 1 0 0,7-4-1 0,-7 0 2 0,0 0 7 15,0-1 6-15,0 1 11 0,6-4 16 0,-6 0 13 16,0 3 25-16,0-3 20 0,7-3 15 0,-7 3 6 0,0 0-1 15,0-4-7-15,0 1-13 0,0-5-13 0,7 4-24 0,-7-4-21 16,0 1-16-16,0 0-13 0,0-4-9 0,6 0-3 16,-6 0-2-16,0 0-1 0,0 0 0 0,0 0-2 0,0-3 0 15,0 3 2-15,0 0 0 0,0 0-1 0,0 0-1 16,0-1-1-16,0 3-1 0,0 1 2 0,0 4 2 0,0-4 2 16,0 5-4-16,-6-1-4 0,6 4 0 0,0-4-3 0,0 4 0 15,0 0-1-15,0 4-5 0,0 0-1 0,0-1 2 16,0 5 5-16,0-1 1 0,0 4 3 0,0 0 0 0,0 1 1 15,0 2 2-15,0-3 0 0,6 0 0 0,-6 3 0 16,7-3 0-16,-7 4 1 0,6-4 0 0,-6 3-1 0,0 1-4 16,7-3-5-16,-7 2-8 0,0-3-7 0,0 0-9 0,0 0-10 15,6 0-14-15,-6-4-12 0,0 1-13 0,0-1-11 16,0 0-12-16,0 0-12 0,0-3-9 0,0 0-8 16,0-1-8-16,0 1-9 0,0-4-9 0,0 0-24 0,6 0-53 15,-6-4-113-15,7-3-70 0,-7 0-36 0</inkml:trace>
  <inkml:trace contextRef="#ctx0" brushRef="#br0" timeOffset="136367.84">2005 10756 154 0,'7'-4'196'0,"0"4"-37"16,-1 0-33-16,1 0-28 0,-7-3-21 0,6 3-17 0,1-5-12 16,-1 5-5-16,-6-3-2 0,6 3-1 0,-6 0-4 15,7 0 0-15,-7 0-2 0,0 0-2 0,0 0-1 0,0 0-4 16,0 0-3-16,0 0-2 0,0 0-1 0,0 0-2 0,0 0-1 15,0 0-2-15,0 0-2 0,0 0-1 0,-7 3-4 16,7-3 2-16,0 0-2 0,-6 0 2 0,6 5 0 0,-6-5 3 16,6 0 0-16,-7 0 3 0,7 0 1 0,-6 3-1 0,-1-3-1 15,7 0-3-15,-6 0-3 0,-8 4-3 0,7 0 0 16,1 0 0-16,-6-4 0 0,5 3-1 0,-6 0-2 0,6 1 1 16,1-4 2-16,-1 4 2 0,-5-1-1 0,12-3 1 15,-7 4 0-15,1-4 4 0,6 0 1 0,-7 4 3 0,7-4 0 16,0 0 2-16,0 0 0 0,-7 0 0 0,7 0 0 0,0 0-3 15,0 0 0-15,0 0-4 0,0 0-3 0,0 4-3 16,0-4-1-16,0 0-2 0,0 3-2 0,0-3 0 0,0 7-1 16,0-3 0-16,0 3 0 0,0-3 0 0,0 3 0 15,0 4 0-15,0-4 0 0,7 1-1 0,-7 3 1 0,0 0 0 16,7-4 0-16,-7 4-1 0,0 0 0 0,6 1 1 16,-6-2-1-16,0-3 0 0,0 1 0 0,7-1 0 0,-7-3 1 15,0 0 2-15,0-1 1 0,0 0 2 0,0 1 7 16,6-4 4-16,-6 4 8 0,0-4 5 0,0 0 4 0,0 0 6 15,0 0 3-15,6 0 0 0,-6 0-1 0,0-4-4 0,7 4-4 16,-1-4-7-16,1 4-6 0,0-3-5 0,-1 3-5 0,1-3-3 16,5-1-3-16,-6 4-1 0,1 0-3 0,7-4 0 15,-1 4 0-15,-7 0 0 0,7 0 0 0,0 0 0 16,-6 0-3-16,6 4 0 0,-7-4 1 0,1 7-1 0,6-4 0 16,-7 1 0-16,0 0 1 0,1 3 0 0,0 1 2 0,-7-1-1 15,7 0 0-15,-7 4-2 0,0-4 2 0,0 1 0 16,0-1 1-16,0 0 1 0,0 0 0 0,-7 1 1 0,7 0 1 15,-7-1 3-15,-6 0 1 0,7 0 1 0,-7-3 3 16,6 4 5-16,-12-1 4 0,5 0 3 0,2-4 2 0,-1 5 1 16,-7-4 4-16,6 0 1 0,2-1 0 0,6 1-6 0,-7-4-3 15,6 0-2-15,7 0-5 0,-7 0-8 0,1 0-16 16,6 0-26-16,0 0-30 0,0-4-30 0,6 1-29 0,1-5-29 16,0 0-32-16,-1-2-48 0,7-5-71 0,-1 4-123 0,2-3-48 15</inkml:trace>
  <inkml:trace contextRef="#ctx0" brushRef="#br0" timeOffset="136727.21">2175 10675 238 0,'0'-3'363'0,"0"3"-98"0,0-4-95 0,0 4-59 0,0 0-34 15,0 0-20-15,0 0-13 0,0 0-5 0,0 0-8 16,0 0-6-16,0 4-8 0,0-1-5 0,0 1-7 0,0 3-4 16,0 0 0-16,0 4 0 0,0-3 1 0,0 3 1 0,0-1 1 15,0 6 2-15,0-5 2 0,0 3 3 0,0 1 1 16,0-1-1-16,6 1 2 0,-6 3 2 0,0-3 0 0,0 3 0 15,7 0-1-15,-7 1-1 0,0-4 0 0,0 3 0 16,0 0 0-16,0-3-3 0,7 3-1 0,-7-3-2 0,0-1 0 16,0 2 0-16,0-3-2 0,0-1-3 0,5-5-2 0,-5 4 1 15,0-4 0-15,0 4-1 0,0-3-6 0,0-2-7 16,8 2-14-16,-8 0-14 0,0-1-19 0,0 0-26 0,0-3-44 16,0-4-72-16,0 0-125 0,5 0-80 0</inkml:trace>
  <inkml:trace contextRef="#ctx0" brushRef="#br0" timeOffset="136992.89">2305 10950 190 0,'0'0'432'0,"0"0"-123"16,0 0-121-16,0 0-82 0,0 0-43 0,0 0-25 15,0 0-15-15,0 4-10 0,0-4-2 0,0 3-1 0,0-3-4 16,0 3 0-16,7-3-4 0,-7 4-1 0,7-4-1 15,-7 0 1-15,6 0-1 0,0 0 0 0,1 0 0 0,-7 0 1 16,6 0 1-16,1-4 3 0,-7 4 2 0,0-3 5 0,6 3 4 16,-6-3 4-16,0-1 6 0,0 4 3 0,-6 0 1 0,6-4 0 15,0 4-4-15,-7-3-3 0,7 3-5 0,-6 0-7 16,-1 0-7-16,7 0-8 0,-6 0-13 0,0 0-20 16,6 0-30-16,-7 0-46 0,0 0-91 0,7-4-139 0,0 4-77 15</inkml:trace>
  <inkml:trace contextRef="#ctx0" brushRef="#br0" timeOffset="137524.27">2429 10770 92 0,'-7'0'403'0,"7"0"-86"15,0 0-98-15,0 0-74 0,7-3-41 0,-7 3-25 0,0-3-13 16,0 3-8-16,7-4-8 0,-7 0-6 0,7 0-7 0,-1 1-6 15,0-2-4-15,0 2-7 0,1-1-5 0,-1 0-3 16,8 1-2-16,-8 0-3 0,1-1-1 0,5 4-2 0,-5 0-3 16,-1-5-1-16,1 5-1 0,6 5 0 0,-6-1 0 15,6-1 0-15,-8 0-1 0,3 5 1 0,-1 0 0 0,-2-1 0 16,2 4-1-16,0 0 1 0,-7 4-1 0,0-1 0 0,0 1 2 16,-7 2-2-16,0 2 0 0,2-4 1 0,-2 3 1 15,-1 1 0-15,-5-1 0 0,8 0 1 0,-9-4 0 16,1 1 0-16,7 4-1 0,-7-5 0 0,7-3 0 0,-7 5 0 15,6-7 0-15,0 3-1 0,1-1-1 0,6-4 2 0,-7 0 0 16,7 1 2-16,-6-4-1 0,6 3 1 0,0-3 2 0,0-1 3 16,6-3 5-16,-6 3 3 0,7 2 3 0,-1-5 2 15,8 0 2-15,-8 0 0 0,13 0 0 0,-6-5-5 16,0 5-3-16,6-3-5 0,2-4-4 0,-2 3-8 0,1 1-13 16,-1-5-15-16,1 1-17 0,0 0-20 0,-1-4-24 0,0 3-37 15,1-2-67-15,-1-2-132 0,-6-3-86 0,1 5-39 16</inkml:trace>
  <inkml:trace contextRef="#ctx0" brushRef="#br0" timeOffset="138352.75">2566 10389 39 0,'-8'0'309'0,"8"-3"-62"0,0 3-61 16,-5-4-56-16,5 4-39 0,0-4-22 0,-7 4-13 16,7-4-6-16,0 4-2 0,-7-2-2 0,7 2-2 0,0-5-4 15,0 5-4-15,0 0-6 0,-6 0-2 0,6 0-6 0,-7 0-3 16,7 0-5-16,-6 5-6 0,6-3-1 0,-7 6-1 16,1-1-2-16,6 1-2 0,-6-2-1 0,6 2 0 15,-7-1 0-15,7 1 3 0,0-1-1 0,0 4 2 0,7-8-1 16,-7 6 0-16,6-6-1 0,0 5 4 0,1-5 2 0,-7-3 4 15,6 4 3-15,1-4 2 0,-1-4 4 0,1 4 4 0,0-3 2 16,-2-5 1-16,3 0 2 0,-3 1 0 0,3 0 3 16,-1 0 5-16,-2-5 2 0,-5 5 1 0,0-3 1 15,0 2 1-15,7-3 0 0,-7 3-4 0,-7-2-6 0,7 1-11 16,0 7-16-16,0-6-22 0,-5 5-27 0,-2-1-31 0,-1 1-36 16,3 3-42-16,-8 0-67 0,-1 3-133 0,8-3-86 15,-1 4-49-15</inkml:trace>
  <inkml:trace contextRef="#ctx0" brushRef="#br0" timeOffset="138821.69">2774 10744 147 0,'0'-3'385'15,"0"-1"-95"-15,-7 4-99 0,7-4-67 0,0 1-34 16,0 0-16-16,-6 3-8 0,6-4 0 0,0-1-3 0,-7 5-4 16,7-3-4-16,-6 3-8 0,6 0-8 0,-5 0-9 0,5 0-7 15,-8 0-7-15,2 3-3 0,-1 6-6 0,0-6-1 0,1 8-1 16,-7 0-2-16,6 4 0 0,-5-1 0 0,5 5-1 16,0-1 0-16,1 3 0 0,-1 2 0 0,7 2 0 15,-6-2 0-15,6 2 1 0,0-3 0 0,6 4 1 0,1-4 4 16,-1-4 5-16,1 1 8 0,0-1 11 0,5-7 10 0,1 3 10 15,0-6 4-15,1-1 7 0,5-3-1 0,-6-1-3 16,14-3-7-16,-8 0-11 0,6-3-20 0,1-1-30 0,7-3-41 16,-6-5-53-16,11-2-85 0,-5-1-195 0,0-2-102 0,-1-3-59 15,2 2-27-15</inkml:trace>
  <inkml:trace contextRef="#ctx0" brushRef="#br0" timeOffset="149934.51">2501 9851 110 0,'0'0'134'0,"6"-4"-29"0,-6 4-27 15,0-3-26-15,0 3-17 0,0-4-12 0,6 4-4 0,-6-4 1 16,0 4 5-16,0-4 3 0,0 1 2 0,7-1 1 16,-7 0-1-16,0 4-4 0,6-3-2 0,-6 0-6 0,0 3-5 15,0-4-5-15,7 4-1 0,-7-5 1 0,0 5 1 0,0-3 3 16,0 3 2-16,0 0 4 0,0 0 2 0,0-3 5 16,0 3 0-16,0 0 0 0,-7 0-3 0,7 0 0 0,0-4-2 15,-6 4-2-15,-1 0 2 0,1 0 2 0,0 0 2 16,6-4 0-16,-7 4 2 0,1 0 1 0,6 0 5 0,-7 0-1 15,7 0-3-15,-7 0-1 0,7 0-3 0,-6 0-2 16,6-3-2-16,-7 3-1 0,7 0-6 0,0 3-2 0,0-3-2 16,-6 0-2-16,6 0-1 0,0 0-1 0,0 0 0 0,6 0-1 15,-6 0 0-15,0 0 1 0,7-3-1 0,-7 3 0 16,6 0 0-16,1-4 0 0,6 4 2 0,-6 0-1 0,5 0 1 16,1-4-1-16,0 4 0 0,1-4-1 0,-1 1-1 15,0 3-2-15,-1-5-1 0,9 3 0 0,-9 2 0 0,1 0 0 16,0-4 0-16,0 4-1 0,-6-3 1 0,6-1 0 0,-7 4 0 15,7-4 1-15,-13 4-1 0,7 0 0 0,-7 0 0 16,0 0 0-16,0 0 0 0,0 0-1 0,-7 4 1 0,1-4-1 16,-1 4 0-16,-5-1 1 0,-2 1 0 0,1-2 0 15,0 3 1-15,-6-2-1 0,-1 1 1 0,8 0 0 0,-3-4 2 16,-3 4 0-16,4-1 0 0,8-3 3 0,-1 0 1 0,1 0 2 16,6 4-1-16,-7-4 0 0,7 0 0 0,0 0-1 15,0 0-1-15,7 0-3 0,-7-4 0 0,6 4-3 16,1 0 0-16,-1-3 0 0,8 3-1 0,-1-4 0 0,-8 4 1 15,10 0 0-15,-3-4-1 0,2 4-1 0,-2 0-1 0,-5-4-4 16,6 4-10-16,0 0-14 0,-7 0-23 0,1 0-40 0,6 0-101 16,-7-3-127-16,-6 3-81 0,0 0-46 0</inkml:trace>
  <inkml:trace contextRef="#ctx0" brushRef="#br0" timeOffset="150794.09">1113 9635 297 0,'-6'-4'271'0,"-1"4"-80"0,7-4-64 0,-6 4-38 16,6 0-19-16,-6-3-10 0,6-2-9 0,0 5-4 15,0-2-8-15,-7 2-2 0,7 0-6 0,0-5-2 16,0 5-4-16,0 0-5 0,0-2-4 0,0 2-2 0,0 0-2 16,0 0-4-16,0 0-1 0,0 2-2 0,0-2-2 0,0 5 0 15,0-3-2-15,0 6-1 0,7 4 0 0,-7-2-1 16,0 1 1-16,0 8 0 0,0-4 0 0,6 2 0 0,-6 3 0 16,0-3 0-16,6 4 1 0,-6-1 0 0,7-3 0 15,-7 6-1-15,6-5 0 0,-6 0 1 0,7 1 2 0,-7-5-3 16,6 1 0-16,1-1 2 0,-7 1 0 0,6-7 2 0,-6 3 4 15,7-4 7-15,-7-3 11 0,0-1 16 0,7 1 10 16,-7-4 9-16,0 0 4 0,6-4 4 0,0 1-2 16,1-4-4-16,-7-1-8 0,6 1-9 0,1-4-7 0,-1-4-3 15,-6 1-5-15,0-2-3 0,6 3 0 0,-6-3 0 0,-6-2-3 16,6 3-2-16,-6-2-3 0,-1-2-3 0,1 4 1 0,-1-3-1 16,-5-1 2-16,5 6-1 0,-6-7 3 0,0 6 3 15,6-1 0-15,-6 1 2 0,1-1-3 0,5 4-2 0,0 4-2 16,1-1-3-16,-1 0-4 0,1 6-6 0,-1-3-4 15,7 3-2-15,-6 2 0 0,6 0 5 0,0 0-5 0,-7 2-1 16,7 3-1-16,0 2-1 0,0 4 2 0,0 0-1 16,0 3-1-16,0-3-5 0,7 3 4 0,-7 1 1 0,0 0 1 15,6 3 0-15,-6-3 1 0,7 0 1 0,-1 3-1 0,-6-3 0 16,7 0-1-16,-1-5 0 0,-6 5 0 0,7 0-1 16,-7-5-2-16,7 2-2 0,-7-1-7 0,0-5-8 0,6 6-6 15,-6-4-6-15,0-5-9 0,0 5-10 0,0-2-11 16,0-2-8-16,0 1-6 0,0-2-3 0,0 0-4 0,6 1-7 15,-6 0-5-15,0-4-2 0,0 3-2 0,7-3-6 0,-7-3-11 16,6 3-34-16,1-8-56 0,-1 5-103 0,1-9-72 16</inkml:trace>
  <inkml:trace contextRef="#ctx0" brushRef="#br0" timeOffset="151450.54">1426 9627 346 0,'7'-3'270'0,"-7"-2"-91"0,6 3-59 16,-6 2-34-16,7-5-19 0,-7 3-8 0,6-2-5 0,-6 4-7 15,0-4-4-15,7 4-5 0,-7-4-2 0,0 4-5 16,0 0-2-16,0 0-3 0,0 0-2 0,-7 0-2 0,7 0-1 15,-6 0-3-15,-1 0-4 0,1 0-2 0,-8 4-4 0,1 0-2 16,0 0-1-16,1-2-2 0,-1 3 1 0,-7-3 3 16,7 3 0-16,-7-2 0 0,7 1 0 0,0-4 1 0,0 4 2 15,0 0-1-15,7-4-1 0,-8 3-1 0,8-3 0 16,-1 4 0-16,1-4 0 0,0 0-1 0,6 0-3 0,0 3 0 16,-6-3-1-16,6 0-2 0,0 0 0 0,0 0 0 15,0 4 0-15,0-1 0 0,0 1 0 0,0 0 0 0,6 0 0 16,-6 3 0-16,0 3 0 0,6-1 1 0,-6 1-1 15,6-3 0-15,-6 5 0 0,7-2 0 0,-1 1 0 0,1 1 0 16,0-5 0-16,-1 4 1 0,-6-4-1 0,7 1 1 0,-1-1 0 16,0 0 1-16,1-4-2 0,-1 6 1 0,-6-6-1 0,7 0 0 15,-1 1 0-15,-6 0 1 0,0-4 0 0,0 0 1 16,7 3 2-16,-7-3 2 0,7 0 1 0,-7 0 4 16,6-3 1-16,-6 3 1 0,7 0 1 0,-2-4-1 0,3 0-1 15,-1 1-2-15,6 0 0 0,-7-1-5 0,7-1-2 0,-7 2-3 16,7 3 0-16,-6-3-1 0,6 3 1 0,0-4 1 15,0 4-2-15,-6 0-1 0,5 0 2 0,1 4 0 0,-6-1 0 16,6-3 0-16,-5 3-1 0,-3 6-1 0,3-6 0 0,-3 0 1 16,1 5 1-16,-6-1 0 0,7-3-1 0,-7 3 1 15,0-3 0-15,0 3 0 0,0-4 1 0,-7 5 1 0,1-1 0 16,1 1 1-16,-3-2 1 0,-5 6 0 0,0-4-1 16,-7-1 2-16,8 3 1 0,-8-1 3 0,-6-3 1 0,6 2 4 15,1-1 3-15,-7 1 0 0,6-1 3 0,-6-4 0 0,6 1-2 16,8-1-1-16,-1 1-3 0,-1-4-4 0,1 0-2 15,7 4-2-15,0-4-5 0,6 0-10 0,0-4-15 0,0 4-18 16,0-4-22-16,12-3-22 0,-5 0-29 0,6-4-48 16,7 4-100-16,-8-7-117 0,8-1-62 0</inkml:trace>
  <inkml:trace contextRef="#ctx0" brushRef="#br0" timeOffset="151873.13">1647 9561 133 0,'-7'0'268'0,"1"-3"-52"0,6 3-50 0,-6-4-50 15,6 4-34-15,-6-4-20 0,6 4-11 0,0-3-5 0,-7 3-6 16,7 0-5-16,0-3-4 0,0 3-3 0,0 0-7 0,0 0-1 16,0 0-8-16,0 0-5 0,0 0-3 0,0 0-1 15,7 3-4-15,-7 0-1 0,0 5 2 0,6-5-1 0,-6 5 1 16,6-1 0-16,0 0 1 0,-6 4-1 0,7 1 0 15,-1 1 2-15,-6 3 2 0,7-2 2 0,0 1 0 0,-7 0 1 16,7 3 0-16,-7 0 2 0,6 0 0 0,1-3 0 0,-7 4-2 16,0-5-1-16,6 1-1 0,-6 0 0 0,0-5-2 15,5 5 0-15,-5-4-1 0,0 0 0 0,0-4 0 0,8 4-1 16,-8-3 0-16,0-2-1 0,0 6 1 0,7-4-1 16,-7-1 0-16,6 0 0 0,-6 0-9 0,0-2-12 0,7-2-19 15,-7 4-23-15,6-7-46 0,1 4-94 0,-1-8-126 0,-6 0-72 16</inkml:trace>
  <inkml:trace contextRef="#ctx0" brushRef="#br0" timeOffset="152076.36">1888 9769 196 0,'0'0'365'15,"0"0"-102"-15,0 0-95 0,0 0-55 0,0 0-28 16,0 0-11-16,0 0-7 0,7 0 0 0,-7-2-1 0,0 2-3 15,0 0-3-15,0 0-6 0,0 0-7 0,0 0-6 0,0 0-6 16,0-4-6-16,0 4-6 0,0 0-6 0,0 0-5 16,0 0-5-16,0 0-10 0,0 0-11 0,0 0-14 0,0 0-17 15,0 0-20-15,6 0-22 0,-6 0-33 0,7-3-64 16,0-1-125-16,-7-4-85 0,6 0-48 0</inkml:trace>
  <inkml:trace contextRef="#ctx0" brushRef="#br0" timeOffset="152561.12">2064 9510 208 0,'0'-7'357'0,"-7"7"-103"16,7-7-96-16,-6 2-59 0,6 5-37 0,-6-2-21 15,6-2-11-15,-7 4-7 0,1 0-5 0,-1 4-5 0,1-2-5 16,-1 3-3-16,0 2-1 0,0 0-1 0,1 4 0 0,0-4-1 16,6 4 2-16,-6-3-1 0,6 3 0 0,-7-5-1 15,7 6-1-15,0-5-1 0,0 0 0 0,0 1-1 0,7 0 0 16,-7-2 1-16,0-1 0 0,6 2 0 0,-6-4 3 0,6-3 4 16,-6 4 2-16,6-4 4 0,-6 4 1 0,7-4 1 15,-7 0 2-15,7-4 1 0,0 0 1 0,-1 4-1 16,1-3-1-16,-1-2-2 0,-6-2 2 0,7 5 0 0,-1-2 0 15,-6-4 2-15,6 4 0 0,-6 0-3 0,7-3 0 0,-7 5 0 16,0-3-1-16,0 5-1 0,0-3-2 0,0-1-4 0,0 4-2 16,0 0 0-16,0-5-2 0,0 5-1 0,0 5-2 15,0-5-2-15,0 4-1 0,0-1 0 0,7 4 0 16,-7 0 0-16,0 5 1 0,6-2 0 0,-6 5 0 0,0-3-1 16,0 2 1-16,7-3 1 0,-7 4 2 0,0-4-2 0,0 3-1 15,6-3 1-15,-6 5 0 0,0-7 0 0,0 3-1 16,7-1 0-16,-7 0 1 0,0-4 0 0,6 1 1 0,-6-1-1 15,7 0 0-15,-7 1 1 0,6-4 0 0,-6 2-1 16,6-2-7-16,1 3-5 0,0-3-8 0,0-4-7 0,-1 4-14 16,0-4-18-16,1-4-27 0,-1 0-46 0,1 1-75 0,-1-5-124 15,1-2-73-15</inkml:trace>
  <inkml:trace contextRef="#ctx0" brushRef="#br0" timeOffset="152748.48">2155 9312 175 0,'0'-4'405'0,"-6"-2"-103"0,6 1-112 0,0 5-74 16,-6-4-44-16,6 4-30 0,0-3-17 0,0 3-8 15,0 0-8-15,0 3-5 0,-7-3-3 0,7 4-1 0,0 1 0 16,0-2 0-16,0 0-7 0,0 1-6 0,0 0-9 0,0 4-12 16,0-5-16-16,7 1-24 0,-7 4-42 0,0-6-79 15,0-2-128-15,0 0-64 0</inkml:trace>
  <inkml:trace contextRef="#ctx0" brushRef="#br0" timeOffset="152951.67">2188 9293 12 0,'0'0'313'0,"0"0"-68"0,0 0-64 0,0 0-55 0,-7 0-41 16,7 4-33-16,-6 1-18 0,6-2-12 0,-7 4-7 15,7 5-2-15,-6-5-2 0,6 3-2 0,0 5 0 0,0-3-1 16,0-2 0-16,0 5 1 0,6-4 0 0,1-1 1 0,-7 2 2 15,6-5-2-15,1 3 1 0,5-1 1 0,-4-6-1 16,-3 4-1-16,10-3-1 0,-10-1-2 0,8-3-5 16,1 5-7-16,-1-5-13 0,0 0-22 0,-1 0-38 0,-5-5-85 15,0 2-137-15,6-3-77 0</inkml:trace>
  <inkml:trace contextRef="#ctx0" brushRef="#br0" timeOffset="153732.67">2403 9407 156 0,'0'-3'282'0,"-7"3"-76"0,7-4-68 0,-6 1-52 16,6 3-33-16,-6 0-16 0,-1 0-12 0,7-4-7 16,-6 4 0-16,-2 0-3 0,2 0-1 0,0 0-1 0,6 0 0 15,-7 0 2-15,1 0-1 0,-1 0 1 0,1 0-2 0,0 0 2 16,-1 0 1-16,0 4 3 0,0-4-2 0,1 3-1 0,0 1-1 16,-1-1-3-16,1 1 0 0,-1-1 0 0,1 6-4 15,-8 1-4-15,8 0 0 0,-1 2 1 0,2-1-2 16,-2 0 3-16,-1 3-1 0,8-2 0 0,-5 3 2 0,5-5 0 15,0 6 3-15,0-2-2 0,5-3-1 0,-5 3 0 0,0-3 2 16,8 5-1-16,-1-7 2 0,-2-1 2 0,-5 4 1 16,13-5 2-16,-6 0 1 0,6 0 1 0,-6-3 0 0,6 0-1 15,6-1-2-15,-5 1-2 0,5-4-3 0,0 0-5 16,1-4-10-16,6 4-14 0,0-3-21 0,0-1-29 0,0-4-72 16,0 1-163-16,0 0-94 0,-6 0-44 0</inkml:trace>
  <inkml:trace contextRef="#ctx0" brushRef="#br0" timeOffset="154404.56">2709 9781 299 0,'0'0'255'0,"0"0"-67"0,0-4-55 0,0 4-40 15,0 0-23-15,0-3-14 0,0 3-9 0,0 0-3 16,0 0-4-16,0 0-3 0,0 0-2 0,0 0-6 16,0 0-5-16,0 0-5 0,0 0-5 0,0 0-4 0,0 0-3 15,6 0-3-15,-6 0-2 0,0 0-1 0,7 0-1 0,0 3 1 16,-1-3-2-16,7 4-10 0,0-4-9 0,0 0-16 15,7 0-19-15,-1 0-32 0,0-4-55 0,1 4-103 0,6-3-101 16,1-2-56-16</inkml:trace>
  <inkml:trace contextRef="#ctx0" brushRef="#br0" timeOffset="154560.83">3139 9769 429 0,'-7'0'392'16,"0"0"-150"-16,1 0-108 0,6 0-60 0,-6 0-36 15,6 0-19-15,0 0-10 0,0 0-9 0,0 0-6 0,0 5-5 16,6-5-7-16,7 0-10 0,1 0-17 0,-1 0-22 0,-1 0-24 16,8 0-54-16,0 0-91 0,-2-5-99 0</inkml:trace>
  <inkml:trace contextRef="#ctx0" brushRef="#br0" timeOffset="154701.53">3471 9789 361 0,'0'0'312'15,"6"0"-108"-15,-6 0-80 0,0 0-47 0,0 0-28 16,0 0-15-16,7 0-11 0,-7 0-8 0,0 0-9 0,7 0-7 16,-1 0-10-16,7-4-13 0,0 4-15 0,0 0-22 15,0 0-37-15,0-4-54 0,6 0-89 0,-6 1-94 0</inkml:trace>
  <inkml:trace contextRef="#ctx0" brushRef="#br0" timeOffset="154842.27">3822 9763 264 0,'0'0'273'0,"0"-3"-78"0,0 3-63 0,7 0-51 0,-7 0-34 16,7 0-26-16,-7 0-20 0,7-4-22 0,-1 4-27 15,0-4-33-15,7 4-56 0,0-4-89 0,0 0-95 0</inkml:trace>
  <inkml:trace contextRef="#ctx0" brushRef="#br0" timeOffset="154951.72">4180 9715 291 0,'0'0'271'0,"0"4"-91"16,0-4-71-16,0 0-47 0,0 0-27 0,0 0-16 15,0 0-9-15,0 0-11 0,7 0-16 0,0-4-22 0,6 4-42 16,0-4-93-16,-1 1-120 0,2-5-63 0</inkml:trace>
  <inkml:trace contextRef="#ctx0" brushRef="#br0" timeOffset="155123.53">4559 9679 21 0,'0'0'420'0,"0"0"-118"0,0 0-125 0,6 0-85 16,-6 0-49-16,7 0-27 0,-1 0-15 0,0 0-9 0,8 0-10 16,-8-4-10-16,7 4-18 0,0 0-30 0,6-4-57 15,-6 1-81-15,2-1-104 0</inkml:trace>
  <inkml:trace contextRef="#ctx0" brushRef="#br0" timeOffset="155248.66">4942 9612 257 0,'0'0'267'0,"0"0"-76"16,7 0-61-16,-7 0-47 0,0 0-31 0,0 0-18 0,0 0-15 16,7 0-10-16,-7 0-8 0,0 0-6 0,6 0-9 15,1 0-15-15,-1 0-26 0,7 0-40 0,-6-2-58 0,5 2-95 16,-4-4-83-16</inkml:trace>
  <inkml:trace contextRef="#ctx0" brushRef="#br0" timeOffset="155389.32">5314 9576 91 0,'0'0'370'0,"6"0"-95"0,-6 0-97 0,0-3-70 16,7 3-47-16,-7 0-27 0,0 0-17 0,8-4-14 15,-8 4-12-15,5 0-15 0,8-5-19 0,-6 5-40 0,6-3-76 16,7 0-139-16,-2-1-69 0</inkml:trace>
  <inkml:trace contextRef="#ctx0" brushRef="#br0" timeOffset="155514.11">5985 9510 384 0,'0'0'372'0,"6"0"-176"0,1 0-136 16,6 0-104-16,-1-4-93 0,1 1-112 0,7 3-91 0</inkml:trace>
  <inkml:trace contextRef="#ctx0" brushRef="#br0" timeOffset="155654.81">6473 9474 140 0,'0'0'463'0,"0"0"-130"16,0 0-157-16,0 0-103 0,7 0-61 0,0 0-40 0,-1 0-32 15,0 3-34-15,1-3-50 0,6-3-90 0,0 3-94 16</inkml:trace>
  <inkml:trace contextRef="#ctx0" brushRef="#br0" timeOffset="155779.84">6858 9466 30 0,'6'0'464'0,"0"-4"-88"0,1 4-168 0,0 0-117 0,5 0-70 15,3-2-52-15,-2-3-50 0,5 5-57 0,2-3-100 16,-1 3-96-16</inkml:trace>
  <inkml:trace contextRef="#ctx0" brushRef="#br0" timeOffset="155936.02">7463 9429 253 0,'7'0'489'0,"-7"0"-127"15,7-3-168-15,-1 3-106 0,-6 0-59 0,7 0-36 0,-1 0-25 16,0-3-17-16,1 3-14 0,6 0-20 0,-7 0-44 16,8 0-88-16,-2-5-113 0,1 5-60 0</inkml:trace>
  <inkml:trace contextRef="#ctx0" brushRef="#br0" timeOffset="156061">7900 9414 179 0,'0'0'489'0,"6"0"-108"0,-6 0-170 0,6 0-110 16,-6 0-62-16,7 0-36 0,-7 4-26 0,6-4-14 0,1 0-11 16,0 0-8-16,-1 5-17 0,6-5-34 0,1 0-64 0,8 0-117 15,-8-5-72-15</inkml:trace>
  <inkml:trace contextRef="#ctx0" brushRef="#br0" timeOffset="156217.21">8401 9397 277 0,'0'-4'482'0,"6"4"-163"0,1 0-154 16,-7 0-98-16,7 0-59 0,-1 0-35 0,1 4-25 16,-1-4-14-16,7 0-20 0,-7 0-31 0,7 3-58 15,7-3-120-15,0-3-66 0</inkml:trace>
  <inkml:trace contextRef="#ctx0" brushRef="#br0" timeOffset="156326.57">8896 9393 395 0,'7'0'505'16,"-1"0"-164"-16,-6 0-151 0,7-4-98 0,-1 4-57 0,0 0-35 16,1 0-24-16,0-4-16 0,0 4-12 0,-1 0-7 0,7 4-22 15,0-4-42-15,0 0-83 0,0-4-130 0,0 4-66 0</inkml:trace>
  <inkml:trace contextRef="#ctx0" brushRef="#br0" timeOffset="156451.77">9384 9370 56 0,'7'-2'506'0,"-1"2"-31"0,8 0-187 0,-7-4-143 16,5 4-88-16,1 0-56 0,0-4-34 0,0 4-22 0,6 0-23 15,1 0-31-15,0-4-62 0,0 4-122 0,6-3-81 16</inkml:trace>
  <inkml:trace contextRef="#ctx0" brushRef="#br0" timeOffset="156592.46">10048 9324 351 0,'8'-5'495'0,"-3"5"-149"0,10 0-168 0,-3-3-111 0,1 3-62 15,0 0-40-15,0 0-24 0,0-4-10 0,6 4-9 0,-5 0-10 16,-7-4-18-16,5 4-32 0,0 0-56 0,3-3-100 16,-10 0-62-16</inkml:trace>
  <inkml:trace contextRef="#ctx0" brushRef="#br0" timeOffset="156717.65">10303 9276 235 0,'0'-4'437'0,"7"4"-107"0,-7 0-119 0,0-4-85 16,6 4-52-16,-6 0-34 0,0 0-21 0,6-4-13 0,1 4-13 15,-1 0-13-15,7 0-17 0,0 0-19 0,2 0-27 16,-4 0-48-16,2 0-77 0,6 0-120 0,-4-3-67 0</inkml:trace>
  <inkml:trace contextRef="#ctx0" brushRef="#br0" timeOffset="156983.43">10609 9264 183 0,'6'0'465'0,"1"0"-104"16,-7-3-126-16,6 3-89 0,1-4-55 0,0 4-36 0,-7-3-18 16,7 3-13-16,-1 0-4 0,7-5-4 0,-1 5-3 0,1 0-6 15,0-2-7-15,7 2-5 0,-1 0-8 0,8 0-8 16,-7 0-5-16,5 0-5 0,-5 2-4 0,5-2 0 0,2 0 4 16,5 0 2-16,-4-2 6 0,-3 2 8 0,7-4 6 0,1 4 7 15,0-4 9-15,-8-3 4 0,8 3 7 0,-1-4 10 16,1 1 5-16,-7 0 4 0,7 0 2 0,-1-1 0 0,1-2-5 15,0 3-3-15,-1-2-7 0,1 2-8 0,0 0-5 16,5 0-5-16,-5-1-3 0,6-2-3 0,0 6-5 0,-7-4-7 16,8 1-6-16,-7-1-6 0,-2 6-5 0,3-3-8 15,-2-2-6-15,-6 4-5 0,0-1-1 0,-6 0 0 0,-1 4-3 16,0-4-8-16,-6 1-19 0,-6-1-39 0,-1-3-89 0,-6 4-116 16,0-5-64-16</inkml:trace>
  <inkml:trace contextRef="#ctx0" brushRef="#br0" timeOffset="162689.74">9861 9206 157 0,'5'-3'312'0,"-5"-1"-79"15,0 0-70-15,0 4-55 0,0-4-29 0,0 1-15 16,8-1-5-16,-8 4 0 0,0-3 1 0,0-2-3 0,0 3-5 16,0 2-6-16,0 0-8 0,0-5-7 0,0 5-8 15,0 0-5-15,0-4-5 0,0 4-5 0,0 0-2 0,0 0-5 16,0 0 0-16,0 0 0 0,0 0-1 0,0 0-1 0,0 0-1 15,0 0-1-15,0 0 2 0,0 0 0 0,0 0-2 16,0 4 0-16,0 1 1 0,-8-5 1 0,8 2-3 0,0 6 2 16,0-4-3-16,0 3 3 0,-5 4 1 0,5 1 1 15,0-2 1-15,-8 1-1 0,8-1 1 0,0 5 0 0,-7 0 2 16,7-4 0-16,7 1-3 0,-7 2 0 0,0-3 0 0,8-4 0 16,-8 4 2-16,5-3 2 0,3-1-2 0,4 1 0 15,-5-6 4-15,6 3 4 0,0-5 3 0,0 0 1 16,0 0 0-16,0-5 0 0,6 3 3 0,-6-2 0 0,0-4 0 15,0 1 2-15,0-1 3 0,0 1 4 0,-7 0 6 0,-6-1 4 16,8 1 3-16,-8 0 5 0,0-1 2 0,-8 1-1 0,8 0-2 16,-6 0-1-16,-7 3-6 0,0-4-4 0,0 5-6 15,0-1-8-15,0 4-4 0,-6 0-4 0,-1 0-5 0,7 4-4 16,-6-1-2-16,-1 1-1 0,8 0 1 0,-1 3 2 16,5-3-3-16,1-1-1 0,2 4-2 0,-2-3-1 0,1 1-3 15,6 1 0-15,0-2-4 0,0 0 1 0,6-1 2 16,-6 2-2-16,7-2 3 0,-2 1 1 0,2-4 2 0,-7 3 0 15,8-3 3-15,-3 5-1 0,-5-5-3 0,0 0-4 0,8 0-9 16,-8 2-15-16,0-2-18 0,0 0-26 0,-8 4-37 16,8-4-68-16,-5 0-178 0,-3 4-86 0,-4 0-44 0</inkml:trace>
  <inkml:trace contextRef="#ctx0" brushRef="#br0" timeOffset="164470.8">6519 5147 176 0,'-13'-4'263'0,"6"0"-112"16,1 1-70-16,0 0-34 0,-8-2-12 0,8 2-3 0,6-5 2 15,-7 5 3-15,1-1-3 0,6 1 4 0,0-5 2 16,-7 4-4-16,7 1-3 0,0-1-2 0,0 1-2 0,0-2-1 15,0-1 0-15,0 2-1 0,7 0-2 0,-1-3 1 16,-6 3-4-16,13 0-3 0,-6-3-4 0,6 4-4 0,-7-1-2 16,7 1-1-16,7-5-1 0,1 4 1 0,3 0 2 0,3 1-1 15,5 0 0-15,1-2 1 0,13 2 0 0,-7-1 2 16,12 1-1-16,-5-1 0 0,14-3-2 0,-2 3 0 0,-6-3 1 16,6-1-1-16,7 1 1 0,-6 4-1 0,0-5-2 15,-1 4 0-15,-6 1 0 0,1-5-1 0,-1 4-2 0,-7 2 0 16,0-2-2-16,-5 0 2 0,-8-3-1 0,1 7-1 0,-8-4 1 15,2 0-1-15,-8 4-1 0,-6-4 1 0,0 4-1 16,-6 0 2-16,0 0-1 0,-1 0-1 0,-6 0 0 0,0 0 1 16,-6 0-1-16,-1 0-1 0,0 4-1 0,1-4-6 15,-1 4-5-15,1 0-6 0,-7-1-9 0,6 5-14 0,1-4-14 16,0-2-12-16,-1 6-14 0,-7-1-25 0,8 1-39 0,-7-1-58 16,0-3-112-16,0 3-63 0</inkml:trace>
  <inkml:trace contextRef="#ctx0" brushRef="#br0" timeOffset="164736.24">6969 5184 196 0,'-27'11'273'0,"1"-5"-108"0,0-1-70 15,6 2-38-15,8 0-18 0,-1-3-9 0,0 0-3 16,6-1 1-16,0 1 0 0,1-4 3 0,6 3 4 16,-7-3 4-16,7 4 3 0,7-4 0 0,-1 0-2 0,1 0 1 15,6-4-1-15,7 1-2 0,6-1-5 0,1 1-6 0,4-5-3 16,8 1-5-16,1 0-2 0,5 0-4 0,1-1-3 0,-1-4 0 15,7 5-1-15,-7 0-1 0,8-4-1 0,-8 0 0 16,0 4 0-16,2-1 0 0,-1-3-1 0,-8 4-1 16,1 0-1-16,1-1 0 0,-8 5-2 0,-6-4 2 0,0 2-1 15,-6-1-1-15,-1 2-1 0,-6 0 0 0,0 4-3 0,-6-3-4 16,-7 3-8-16,-7 0-15 0,1 0-22 0,-7 3-33 16,-13 1-80-16,0 0-150 0,-13 2-88 0,0-1-41 0</inkml:trace>
  <inkml:trace contextRef="#ctx0" brushRef="#br0" timeOffset="165376.85">2689 5349 280 0,'-6'0'348'16,"0"-4"-118"-16,6 4-87 0,-7 0-57 0,7-4-32 0,0 4-18 16,0 0-7-16,0 0-4 0,0 0-4 0,7-4 0 0,-7 4-2 15,6-8-2-15,7 6 1 0,0-5-3 0,0-5-3 16,8 4-1-16,-3-1 3 0,2-3-1 0,6 1 2 0,-1-3 5 15,8-2 1-15,0 2 0 0,-2-1 2 0,10-3 3 16,-3 3-2-16,8-3 0 0,1-1-3 0,-2 5-5 0,7-4-1 16,-6 3-2-16,5 1-3 0,-5-5-4 0,6 4-1 0,-6 5-2 15,-1-6 0-15,-6 5 0 0,0 1-2 0,-7 2 0 16,1 1-1-16,-7 0 2 0,1 3-4 0,-8 0-4 16,-6 1-6-16,0 3-10 0,0 0-12 0,-5 0-10 0,-3 3-14 15,-5 1-15-15,-5 3-22 0,-3 4-33 0,-12 0-62 0,-6 1-120 16,-6 2-71-16</inkml:trace>
  <inkml:trace contextRef="#ctx0" brushRef="#br0" timeOffset="165579.91">2801 5334 261 0,'-13'3'367'0,"-1"1"-145"16,7-4-92-16,1 0-47 0,6 0-26 0,6 0-14 0,8-4-5 16,-1-4-3-16,12-1-1 0,8 1 0 0,-1-4 1 15,13-2 2-15,2-1 0 0,5 1 0 0,8-5-2 0,-2 1-1 16,0 4-2-16,1-5 1 0,-1 2 0 0,1-6-4 15,7 4-2-15,-8-2-1 0,0 2-1 0,-6-3-2 0,1 5-2 16,-8 2-5-16,0-1-3 0,-13 5-5 0,-4 1-7 0,-2 2-14 16,-1 1-20-16,-12 7-28 0,0-4-38 0,1 8-90 15,-14 0-149-15,-7-1-95 0,-7 5-48 0</inkml:trace>
  <inkml:trace contextRef="#ctx0" brushRef="#br0" timeOffset="166548.78">9893 9272 59 0,'0'0'244'16,"0"0"-55"-16,-7-4-48 0,7 4-45 0,-6 0-36 0,6-4-21 15,0 4-10-15,-6 0-5 0,6-3 2 0,0 3 4 0,0 0 2 16,0-4 3-16,0 4 4 0,0-3 3 0,0 3 1 0,0 0 1 16,0-5-5-16,0 5-3 0,0 0-1 0,0-2-2 15,0 2-4-15,0 0-1 0,0 0-2 0,0-4-3 16,0 4-2-16,0 0 0 0,0 0-4 0,0 0-4 0,0 0-2 15,-8 0-6-15,8 4-5 0,0-4-10 0,0 0-14 0,0 0-23 16,0 2-41-16,-5-2-84 0,5 0-130 0,-8 0-84 16,1 5-50-16</inkml:trace>
  <inkml:trace contextRef="#ctx0" brushRef="#br0" timeOffset="173381.39">4324 10433 56 0,'-6'-3'463'0,"-1"-1"-100"0,0 4-140 0,1-4-102 0,-1 0-51 16,7 1-28-16,-6 3-13 0,-1-4-7 0,7 1-4 0,-6-2-4 16,6 5-7-16,0-2-6 0,0-2-9 0,0-4-15 15,6 1-14-15,1-1-15 0,-1-2-20 0,7 1-25 16,1-1-40-16,-1-5-64 0,-1 4-118 0,-5 1-59 0</inkml:trace>
  <inkml:trace contextRef="#ctx0" brushRef="#br0" timeOffset="173647.04">4389 10568 146 0,'0'-7'155'0,"7"4"-17"0,-7-4-24 16,0-1-25-16,0-3-29 0,6 3-19 0,-6-2-13 0,7-1-8 15,-7 1-6-15,0-7-2 0,6 8-6 0,1-7-3 0,-7-2-6 16,7 3-8-16,-1-2-8 0,1-2-12 0,-2 1-14 15,2-4-14-15,1-1-14 0,-3 1-18 0,-5 1-24 0,8-4-27 16,-3-2-28-16</inkml:trace>
  <inkml:trace contextRef="#ctx0" brushRef="#br0" timeOffset="173772.15">4552 9869 187 0,'0'-15'243'0,"0"5"-38"16,0-2-48-16,0 1-46 0,-6 1-36 0,6 2-17 0,0-3-10 15,0 4-6-15,0-1-5 0,0-2-2 0,0 3-2 0,0-1-6 16,0-4-4-16,6 3-10 0,1-7-17 0,-1 1-16 0,7 0-24 15,0 1-30-15,0-4-47 0,0-4-73 0,0 1-118 16,0-2-66-16</inkml:trace>
  <inkml:trace contextRef="#ctx0" brushRef="#br0" timeOffset="173912.78">4773 9191 136 0,'0'-7'439'0,"0"-1"-123"0,0 1-139 16,0 0-81-16,0 0-44 0,0 3-24 0,0-3-12 15,0-4-8-15,7 4-7 0,0-5-10 0,-1-3-13 0,6 5-25 16,-5-9-47-16,6 2-109 0,1-2-112 0,-1-3-70 0</inkml:trace>
  <inkml:trace contextRef="#ctx0" brushRef="#br0" timeOffset="174069.12">4800 8540 288 0,'-7'-12'483'0,"1"5"-143"0,-1-3-159 0,0-2-91 0,7 1-51 16,7 0-28-16,-7-3-17 0,13-1-16 0,-6-4-13 15,5 5-11-15,1-8-14 0,1 3-14 0,5-3-38 0,-6 1-62 16,0 2-88-16,1-3-80 0</inkml:trace>
  <inkml:trace contextRef="#ctx0" brushRef="#br0" timeOffset="174225.38">4956 8064 306 0,'-7'-6'392'0,"7"4"-128"0,0-2-113 0,0 1-63 0,0-1-29 16,0 0-15-16,0-4-9 0,0 4-2 0,0-3-4 15,7 0-3-15,-1 0-9 0,7-4-12 0,0 0-21 0,6 0-26 16,2-4-36-16,-2 0-56 0,7-2-89 0,-6-3-122 16,5 3-63-16</inkml:trace>
  <inkml:trace contextRef="#ctx0" brushRef="#br0" timeOffset="174350.61">5281 7620 299 0,'-6'-4'491'0,"6"-4"-138"0,0 5-157 15,0 0-87-15,0-2-50 0,0-2-26 0,0 4-13 0,0-5-10 16,6 5-5-16,1-5-11 0,6 1-9 0,0-1-19 0,0-2-26 16,13-1-42-16,-6 0-70 0,6 0-141 0,7 0-87 15,-14-4-40-15</inkml:trace>
  <inkml:trace contextRef="#ctx0" brushRef="#br0" timeOffset="174507.07">5718 7396 245 0,'0'0'484'0,"0"0"-129"16,0 0-157-16,0 0-92 0,0-3-51 0,0 3-28 16,0 0-20-16,7-4-18 0,-7 4-15 0,6 0-17 0,1-3-21 15,6 3-32-15,-1-4-50 0,2 0-107 0,-1-3-99 0,6 3-52 16</inkml:trace>
  <inkml:trace contextRef="#ctx0" brushRef="#br0" timeOffset="174616.35">6011 7320 52 0,'0'0'441'0,"0"0"-119"0,7 0-136 0,-7 0-91 16,5 3-56-16,-5-3-36 0,8 0-29 0,-3 0-28 15,10 0-31-15,-10 0-61 0,9-3-95 0,-8-2-87 0</inkml:trace>
  <inkml:trace contextRef="#ctx0" brushRef="#br0" timeOffset="174756.8">6187 7340 294 0,'0'5'364'0,"7"-5"-131"0,-7 4-102 0,0-4-62 16,6 3-35-16,-6 2-19 0,6-5-12 0,-6 3-11 15,7 0-16-15,-1 1-23 0,7 0-47 0,1-4-72 0,-1 3-128 16,-1-3-74-16</inkml:trace>
  <inkml:trace contextRef="#ctx0" brushRef="#br0" timeOffset="174881.77">6532 7484 95 0,'0'4'448'16,"0"3"-128"-16,0-3-135 0,0 4-86 0,0-5-49 15,0 4-29-15,0-3-17 0,6 3-14 0,1-3-12 0,1 3-20 16,5-3-26-16,-2 3-55 0,2-4-94 0,8 1-99 15,-9 0-63-15</inkml:trace>
  <inkml:trace contextRef="#ctx0" brushRef="#br0" timeOffset="175022.48">6911 7788 376 0,'5'11'373'0,"-5"-3"-150"0,8 3-101 0,-8-1-55 15,5 1-31-15,1 0-16 0,-6 4-9 0,7-4-5 0,7 0-2 16,-1 1-7-16,-1 2-8 0,8-7-19 0,0 4-28 15,5-3-42-15,2-2-74 0,-3-2-117 0,4 4-77 0</inkml:trace>
  <inkml:trace contextRef="#ctx0" brushRef="#br0" timeOffset="175131.91">7431 8214 458 0,'6'7'415'15,"-6"4"-171"-15,7 0-122 0,6-1-73 0,-7 1-50 0,8-3-34 16,-1 3-34-16,6-4-31 0,0 4-54 0,1-6-73 15,-1 1-98-15</inkml:trace>
  <inkml:trace contextRef="#ctx0" brushRef="#br0" timeOffset="175272.5">7867 8579 9 0,'6'11'471'0,"1"0"-62"15,0 1-167-15,6-2-113 0,-7 5-68 0,7-4-42 0,0 1-29 16,0 2-22-16,-1-3-20 0,9 0-21 0,-8-1-36 0,7 2-53 15,-1-1-89-15,0-5-86 0</inkml:trace>
  <inkml:trace contextRef="#ctx0" brushRef="#br0" timeOffset="175397.7">8328 9001 124 0,'0'7'445'0,"8"4"-145"16,-8 0-147-16,0 0-95 0,7 1-60 0,-7-2-41 0,6 1-38 15,1 0-37-15,-1-4-42 0,1 0-65 0,-1 1-86 16</inkml:trace>
  <inkml:trace contextRef="#ctx0" brushRef="#br0" timeOffset="175538.21">8505 9297 357 0,'0'5'440'0,"0"1"-166"0,0-2-134 15,7 3-79-15,-1 1-52 0,-6-4-33 0,14 4-27 0,-8-6-28 16,7 2-37-16,0 0-66 0,0-4-91 0,0 0-79 16</inkml:trace>
  <inkml:trace contextRef="#ctx0" brushRef="#br0" timeOffset="175678.71">8798 9602 103 0,'0'8'478'0,"7"-1"-58"0,-1 3-190 16,1-2-137-16,0 3-87 0,6-4-60 0,0 0-55 0,6 1-57 16,-6-5-66-16,7 1-103 0,-7-4-52 0</inkml:trace>
  <inkml:trace contextRef="#ctx0" brushRef="#br0" timeOffset="175803.86">9059 9957 48 0,'0'4'279'16,"7"3"-262"-16,-7-3-213 0</inkml:trace>
  <inkml:trace contextRef="#ctx0" brushRef="#br0" timeOffset="175928.64">9267 10239 158 0,'0'7'472'16,"7"0"-90"-16,-1 1-190 0,1-1-151 0,6 1-123 16,0-2-122-16,0-1-132 0,0-2-72 0</inkml:trace>
  <inkml:trace contextRef="#ctx0" brushRef="#br0" timeOffset="176053.81">9671 10635 84 0,'7'8'475'0,"-1"-6"-22"0,0 6-240 0,7-4-209 0,7 3-196 16,0-3-153-16,-1 3-85 0</inkml:trace>
  <inkml:trace contextRef="#ctx0" brushRef="#br0" timeOffset="176178.74">10107 11037 370 0,'7'11'526'0,"0"1"-22"0,-1-1-246 16,1-1-187-16,5 5-129 0,1-4-101 0,1 4-90 0,-1-4-82 15,5 0-81-15,-3 0-40 0</inkml:trace>
  <inkml:trace contextRef="#ctx0" brushRef="#br0" timeOffset="176319.27">10577 11480 238 0,'0'9'511'16,"6"2"-18"-16,1-1-236 0,-1 6-173 0,1-2-120 0,5-3-109 15,8 3-136-15,-6-3-104 0,11 0-58 0</inkml:trace>
  <inkml:trace contextRef="#ctx0" brushRef="#br0" timeOffset="176459.77">11162 12203 355 0,'7'11'446'15,"0"-4"-92"-15,-1 5-385 0,7-6-271 0,0 5-143 0</inkml:trace>
  <inkml:trace contextRef="#ctx0" brushRef="#br0" timeOffset="187571.81">12543 8557 147 0,'7'-7'436'0,"-7"4"-96"15,6-4-115-15,-6 3-78 0,7-1-40 0,-7 2-16 16,0 0-3-16,0-1 1 0,0 0 5 0,0 1 1 0,-7 3-3 16,1-3-8-16,-1-2-19 0,-5 5-10 0,-2 0-16 0,1 5-13 15,0-2-10-15,-6 0-5 0,-1 5-6 0,-6-2-1 16,13 3 6-16,-7 1-3 0,7 1-1 0,1-3-2 0,-1 2 1 15,6-3-2-15,0 5 1 0,7-1-3 0,7 0 1 16,0 0 1-16,-1 4 0 0,7-4 3 0,6 3 0 0,1-3 0 16,5 4 1-16,3-5-1 0,4 5 0 0,-6-3 0 0,6-2-1 15,7 5-2-15,-6-4-1 0,0 1-1 0,-8-2-1 16,2 1 1-16,-2 0-1 0,2-4 1 0,-8 4-2 0,-6-3 1 16,0 3 1-16,-6-5 0 0,0 2 4 0,-7-1 2 15,0 5 7-15,-14-2 2 0,1 2 5 0,-6-1 3 0,-7 4 1 16,-7-5 1-16,-5 5-5 0,-2-1 0 0,1-3-5 0,0 4-1 15,-7-4-1-15,1-4-3 0,11 4-1 0,-4-3 0 16,6-1-2-16,5-3-6 0,9 4-27 0,5-8-41 0,-2 3-44 16,15-6-48-16,7-1-72 0,6-7-144 0,7-3-96 0,6-5-65 15,6-4-19-15</inkml:trace>
  <inkml:trace contextRef="#ctx0" brushRef="#br0" timeOffset="188447.55">13058 8598 253 0,'0'0'525'0,"-6"-4"-61"0,6 4-182 0,0 0-132 15,-7 0-77-15,7 0-43 0,0 0-24 0,0 4-11 16,0-1-3-16,0 2 1 0,0 2 3 0,0 3 4 0,0 2 2 16,0 2 1-16,0 1 0 0,0-1 0 0,0 5 2 0,0-5 1 15,0 1 0-15,7 3 1 0,-1-3 2 0,-6-1 1 16,7-2 3-16,-1-1 2 0,7 4 1 0,-7-8 3 0,0 3 3 16,8-2 4-16,-1-4 1 0,0-1 4 0,6 1 3 15,-6-4 0-15,7-4-1 0,-7 1-1 0,7-5 0 16,0 1-2-16,-1 0 2 0,0-4 1 0,-5 0 6 0,-2-3 9 0,1 2 15 15,0-2 15-15,-6 2 20 0,-7-2 22 0,7 3 17 16,-7-4 8-16,0 4 0 0,0 0-5 0,0 4-14 16,-7-1-13-16,7 2-18 0,-7-3-27 0,2 6-22 0,5 0-14 15,-8-1-12-15,1 4-8 0,7 4-3 0,-6-4-7 0,6 6-2 16,-6 3-2-16,6-3-2 0,0 5-1 0,0 1 2 0,6-2-1 16,-6 5 0-16,6-4 1 0,9-1 2 0,-10-2 1 15,2 4 0-15,6-1 0 0,0-5 0 0,0 3 3 16,0-6 1-16,0 0 1 0,0 1-3 0,0-4-1 0,0 0 4 15,7-4-2-15,-7 1 0 0,6-4 1 0,0-1 0 0,-5 1 2 16,0 0 5-16,-2-5 7 0,0-2 3 0,2 3 8 16,-1-4 8-16,-6-3 8 0,-1 3 6 0,-6 1 3 0,6-5-2 15,1 1-3-15,-7-1-2 0,0 2-7 0,0-2-9 0,-7 4-6 16,7-4-12-16,0 5 3 0,-6 3-1 0,6 0-3 16,0 1-2-16,0 2 0 0,-6 4-1 0,6 1-2 0,0-2 3 15,0 3-9-15,0 2-3 0,6 0-1 0,-6 0 0 16,0 2 0-16,6 3 2 0,1 6-1 0,-1-4 1 0,1 7 4 15,6 1-2-15,0-1 1 0,-1 5 0 0,3 0 0 16,-3 2-1-16,1 2-1 0,5-1 1 0,-3 4 0 0,-2-1-1 16,0 4 2-16,6-3-3 0,-6 3 1 0,0 0-1 0,0 0 1 15,-6 4-1-15,6 0-5 0,0-3 0 0,-7 3-2 16,8-4-2-16,-7 0-3 0,-1-3-1 0,1 0-3 0,-7-1 1 16,5-6 1-16,-5-2-1 0,7 2 3 0,-7-8 4 0,0 0 4 15,0 1 0-15,0-9 5 0,-7 4 0 0,7-7 1 16,-5 4 4-16,5-8-1 0,-13 1 1 0,6-4 1 0,-7-5 1 15,8 1 1-15,-1-3 1 0,-6-4-1 0,0-5 1 16,0 2-1-16,7-5-1 0,-7-4 0 0,6 1-3 0,-6-4-1 16,7 1 1-16,-1-6-1 0,1 1-1 0,-1 1-2 0,7 0 0 15,-6-1 0-15,6 0 0 0,0 1-1 0,6-1-7 16,1 0 1-16,-1 5 2 0,7-1 3 0,0 3 1 0,0 1 0 16,0 3-2-16,7 4 0 0,-1 4 4 0,-6 3-1 15,8 1 0-15,-3 6-3 0,-5-2-3 0,1 6-1 0,-8 0-2 16,7 4 1-16,0 4-1 0,-7 0-4 0,1 3-1 0,-7 0 1 15,7 5-1-15,-14 2-3 0,7-3-5 0,0 3-6 16,-7 1-9-16,1 4-14 0,6-5-25 0,-6 1-41 0,6 4-52 16,-7-5-54-16,7 1-47 0,7-1-51 0,-1 1-72 15,0-8-144-15,8 3-60 0,-1-6-27 0,0 0 9 0</inkml:trace>
  <inkml:trace contextRef="#ctx0" brushRef="#br0" timeOffset="188916.71">14152 8635 38 0,'-7'3'501'0,"1"-3"-3"0,6 0-186 0,0 0-143 0,0 0-77 15,0 0-37-15,0-3-14 0,0-1 2 0,6-4 7 16,-6 5 5-16,7-8 2 0,-1 3 0 0,1 1-2 16,-1-3-2-16,1-2-4 0,-1 5-3 0,1-4 9 0,-1 0 17 15,-6-1 15-15,7 2 9 0,-7 3 6 0,0-5 0 0,0 5 0 16,0 0-5-16,-7 0-13 0,7-1-18 0,-6 5-19 0,6-2-13 15,-7 5-11-15,7-2-9 0,-6 4-5 0,-1 3-4 16,1-2-5-16,6 5-1 0,-7 3 0 0,1-1-2 0,6 2 0 16,-7-1 1-16,7 0-3 0,0 3 1 0,0-3 0 0,7 0 1 15,-7 3-1-15,6-2 1 0,1-1 0 0,-1 0 1 16,1-4 1-16,6 1 1 0,-7-1 0 0,7 0 0 16,1-4 0-16,-1 2 1 0,7-5-1 0,-8 0 1 0,8-8 1 15,-1 5 0-15,0-5 0 0,2-3-1 0,-2 4 4 0,0-4-3 16,1-4 1-16,-1 5-2 0,-6-5 1 0,7 0 0 0,0 1 2 15,-8-1 0-15,1 1 2 0,1-2 1 0,-2 2 1 16,1 3 2-16,-6 4-2 0,1-5-1 0,-3 5-3 16,2 3 0-16,0-3-4 0,-1 7-3 0,-6-4-1 0,7 4-3 15,-1 0 1-15,-6 4 1 0,7-1 2 0,-1 5-1 0,-6-1-2 16,7 0 2-16,-1 0 3 0,0 1 1 0,1 4 1 16,-7-5 0-16,13 0-1 0,-6 0-1 0,-1 1 5 0,-6-1-1 15,13 0 1-15,-7-4-1 0,1 6 0 0,6-6 4 16,0-3 0-16,6 4 2 0,1-4-4 0,0-4-16 0,-1 4-30 15,8-7-45-15,-2-1-49 0,-5 1-50 0,5 0-53 0,3-8-70 16,-9 4-131-16,7-4-88 0,-7 5-44 0,-6-5 1 16</inkml:trace>
  <inkml:trace contextRef="#ctx0" brushRef="#br0" timeOffset="189854.13">15240 7858 184 0,'0'-8'488'0,"0"1"-117"16,-7 3-135-16,7-3-89 0,0 3-48 0,0 0-30 15,0 1-18-15,0 3-12 0,7 0-7 0,-7 0-8 0,0 0-8 16,0 3-7-16,5 1-3 0,-5 4 1 0,8 3 0 0,-8 3 3 16,7 8 1-16,-7-3 3 0,0 7 6 0,0 3 2 0,5 0 1 15,-10 7-3-15,5 0 2 0,0 1-3 0,-7 4-1 16,-1 0-2-16,8-2-2 0,-5 6-3 0,-2-5 0 16,7-4 0-16,-6 5-3 0,-1-8 0 0,0 0-1 0,7 0-1 15,-6-4-3-15,-1-4 1 0,7-2-2 0,-6-1-1 0,6-8 2 16,0 2 3-16,0-7 6 0,-7 3 15 0,7-8 14 15,0 0 11-15,0-1 9 0,0-3 2 0,0-3 0 0,0-1-1 16,0-4-7-16,7-2-13 0,-7-2-14 0,6 1-12 16,1-3-7-16,-1-1-2 0,1 4-2 0,0-3-3 0,-1-1-2 15,1 5 0-15,6-2-1 0,-6 1 0 0,-2 4-3 0,9-1 1 16,-1 5-2-16,-7-2 1 0,7 5-1 0,0 0 2 16,1 0-1-16,5 0 2 0,-6 5 0 0,6-2 0 15,-6 1 2-15,7 0 0 0,-1 0 2 0,-5-1 0 0,6 1-1 16,-2-1 0-16,2-3 0 0,0 4 0 0,-1-4-1 0,1-4 3 15,-1 4-2-15,-7-3 0 0,9-1 0 0,-8 1 0 0,6-5 0 16,-6 4-1-16,0-4 2 0,-6 1-1 0,6 0 0 16,-6-4 5-16,-1 4-3 0,-6-4 1 0,0 0 2 15,6 0 5-15,-12 1 11 0,6-2 2 0,0 5-1 0,-6 0-3 0,-1-1 3 16,1 1 0-16,-1 3-4 0,0 1-6 0,1-2-12 16,-1 5-1-16,1 0-2 0,-1 0 1 0,1 5-1 15,0 2 0-15,-1 0 2 0,7 1 1 0,-6 2 3 0,-1 1-1 16,7 0 3-16,0 4 1 0,0-4 1 0,0 3 2 0,7-2-2 15,-7 3 0-15,6-5-1 0,1 5 1 0,5-4-2 0,1 1 0 16,0-2 0-16,1 0-2 0,5 2-5 0,-6-5-14 16,13 0-21-16,-5 1-33 0,4-1-34 0,1-7-37 15,6 4-41-15,-6-1-50 0,7-6-74 0,-7 3-139 0,0-4-63 16,0 1-28-16</inkml:trace>
  <inkml:trace contextRef="#ctx0" brushRef="#br0" timeOffset="190479.68">16133 8331 374 0,'-15'0'467'16,"10"4"-145"-16,-8-2-132 0,-1 6-73 0,1-4-41 0,7 3-22 16,-7-3-9-16,0 3-4 0,6 0-4 0,-6-3-5 15,7 3-7-15,6-2-6 0,-7 1-7 0,1-2-5 0,6 0-4 16,0-1-2-16,0 1-1 0,0-4 0 0,0 4 0 0,0-4 0 15,6 0 0-15,1 0-1 0,-7 0 1 0,6-4 0 16,-6 0 0-16,0 4 0 0,6-3 0 0,-6 3 0 0,0 0 2 16,0 0 2-16,0 0-1 0,0 0 1 0,0 0-1 15,0 3 1-15,0 1-4 0,0 0 0 0,0 3 0 0,0-3-1 16,0 6-1-16,7-2 1 0,0-4 1 0,-7 4 3 0,7-1 4 16,5-5 3-16,-5 6 4 0,6-4 5 0,-7-4 7 15,13 4 3-15,-6-8 4 0,2 4 2 0,3-4 0 16,2-4 2-16,0 1 3 0,-1 0 6 0,1-4 11 0,-1-3 17 15,-6-1 16-15,7 0 17 0,-7-3 20 0,0 0 14 0,-1 0 5 16,2-4 0-16,0-4-4 0,-14 4-12 0,5-4-15 0,2 1-14 16,-1-1-20-16,-6-4-13 0,0 1-12 0,0 0-7 15,0-4-9-15,-6 4-7 0,6-4-5 0,-7 0-5 16,2 3-1-16,5-3-1 0,-7 8 1 0,0-5-3 0,0 8 0 16,7 4-2-16,-7 4-3 0,7-1-2 0,-6 4-4 0,6 4-6 15,0-1-2-15,0 5-2 0,0 3-3 0,0 0 0 16,0 3-1-16,0 1 0 0,0 4 1 0,0 2 2 0,6 1 0 15,-6 4 3-15,7-1 0 0,0 5 0 0,-7 4 1 16,7-6-1-16,0 4 0 0,-2 2 0 0,2 3-1 0,-1-4 0 16,1 3-1-16,-1 0 0 0,1 2 3 0,0-2 3 0,-1 1-3 15,0-1-1-15,1 5-1 0,-1-5-1 0,1 2-2 16,6 2-1-16,-7-8-4 0,1 5-3 0,5-4-1 0,-4-3 0 16,4-5 1-16,1 1 0 0,1-4 1 0,-8 0 2 0,7-3 0 15,0-5 1-15,7 0 2 0,-7 1 2 0,6-4 0 16,0 0 1-16,2-4-1 0,-2 1 1 0,0 0-1 0,2-9 4 15,-2 5-2-15,0 0 2 0,-6-5 0 0,0 2 0 16,0-5 0-16,0 3 0 0,0 3 2 0,-6-7-1 0,6 5-3 16,-8 1-10-16,3-2-8 0,-3 1-12 0,3 0-16 0,-1 4-25 15,-1-5-30-15,1 6-35 0,-1-2-33 0,1 1-29 16,-1-3-22-16,0 2-16 0,1 1-13 0,6-1-7 16,-7-3-12-16,1 0-32 0,0 0-79 0,-7-4-63 0,6 4-29 15</inkml:trace>
  <inkml:trace contextRef="#ctx0" brushRef="#br0" timeOffset="190713.94">16210 8070 7 0,'0'4'504'15,"-7"-4"-25"-15,7 4-161 0,0-4-129 0,0 0-76 16,0 0-41-16,0 0-11 0,0 0-4 0,0 0 4 15,7 0 1-15,-7 0 3 0,7-4 0 0,6 0-5 0,-7 4-11 16,7-4-13-16,0 2-11 0,7-4-9 0,-7 4-6 0,6-2-5 16,1 1-2-16,-1-1-3 0,7 4-5 0,-6-4-14 15,-1 0-16-15,7 4-24 0,-7-4-26 0,1 4-30 0,0-4-32 16,0 2-50-16,-1-3-85 0,1 3-125 0,-1-3-54 16</inkml:trace>
  <inkml:trace contextRef="#ctx0" brushRef="#br0" timeOffset="191120.09">16783 8185 292 0,'-7'2'387'16,"7"-2"-112"-16,-6 4-106 0,6-4-63 0,0 0-33 15,0 4-12-15,0-4-2 0,0 0 1 0,6 0 5 0,-6-4-1 16,7 4 0-16,-7-4-4 0,6 2-8 0,1-4-7 0,7 0-9 16,-3 3-7-16,-3-5-1 0,5 4 1 0,-6-3 5 15,-1 4 4-15,1-2 4 0,-7-2 4 0,0 3 2 0,0 1 1 16,0-1-3-16,0 1-6 0,-7 3-6 0,1-4-8 16,-9 4-6-16,10 0-6 0,-8 0-1 0,-7 4-3 0,0 3-3 15,7 0-2-15,-6 0 1 0,6 8 3 0,0-3 1 0,1-3 3 16,5 11 0-16,1-5 2 0,-1 3 5 0,7-4 2 15,0 4 6-15,0-3 4 0,0 4 3 0,0-5 3 0,7 1 3 16,-1 0 0-16,1-1 0 0,-1 1 1 0,6-1-5 16,-5-3-6-16,6 0-1 0,0-3-4 0,0 3-1 0,6-4-5 15,2 0-4-15,-2-3-9 0,7 0-17 0,0-1-26 0,0-3-35 16,0 0-33-16,0-3-33 0,8-1-34 0,-10-4-29 16,3 1-29-16,-1-3-28 0,-7-5-36 0,1 1-55 0,-1-2-82 15,-6-2-39-15</inkml:trace>
  <inkml:trace contextRef="#ctx0" brushRef="#br0" timeOffset="191448.38">17179 7931 315 0,'-5'-15'541'0,"-1"5"-88"15,6-1-153-15,-7 3-110 0,7 4-62 0,-6 0-36 0,6 1-19 16,0-1-14-16,0 4-5 0,0 0-9 0,-7 0-9 16,7 0-8-16,0 4-9 0,0 3-8 0,0 1-7 0,0 3 0 15,0 0 0-15,-7 4 2 0,7 0 4 0,-7 2 5 16,1 2 5-16,-1-1 3 0,1 5 4 0,0-2-2 0,0 2-1 15,-1-2-3-15,0 1-3 0,0 0-6 0,1 0-5 0,-6-3-3 16,12 2-3-16,-7-2 0 0,1-5 1 0,6 1 1 16,0-1-1-16,0-3 1 0,0 0-3 0,0-3-1 0,6-1 0 15,1-3-3-15,-7 0-2 0,12-1-1 0,-6-3 1 16,1 0-2-16,7-3 1 0,-8-1 1 0,6 0 0 0,-5 0 5 16,6 1 1-16,-6-1 3 0,0 0 5 0,-1 1 5 0,-6 0 7 15,7-2 9-15,-1 2 13 0,-1-1 14 0,3 4 19 16,-8-4 17-16,5 1 13 0,3 3 15 0,5-4 7 15,-6 4 6-15,6 0-1 0,6 0-8 0,1 0-15 0,-1-3-16 16,7 3-15-16,0 0-15 0,6 0-14 0,-5-4-15 0,5 0-29 16,1 4-54-16,-1-3-87 0,1 3-83 0,0-4-95 0,-7 0-149 15,-7-4-135-15,7 6-93 0,-13-6-43 0,-6 1 14 16</inkml:trace>
  <inkml:trace contextRef="#ctx0" brushRef="#br0" timeOffset="195465.57">16412 5813 143 0,'0'-3'353'0,"0"-1"-102"0,0 4-97 15,0-3-66-15,0-1-38 0,0 4-17 0,-7-3-5 0,7-1-1 16,0 0-1-16,0 0 3 0,0 4 0 0,0-3 3 0,-6 3-1 16,6 0-3-16,0 0-2 0,0 0-7 0,0 0-6 15,-6 0-3-15,6 3-5 0,-7 1-4 0,0 4-1 16,1-1-1-16,-1 3-3 0,-6 5 3 0,8-1 3 0,-9 5-1 16,0 3 3-16,2-3 2 0,-1 6 1 0,0-3 2 0,-1 0 3 15,8 0 1-15,-7-4 0 0,7 5 1 0,-7-5 0 16,6-3 1-16,1 0 2 0,-1-5-1 0,0 1 4 0,7-3 5 15,-6-1 3-15,6-4 7 0,0 1 9 0,-6-1 10 16,6-3 10-16,0 0 5 0,0 0 0 0,0-3-1 0,6-4-3 16,-6 0-5-16,6-5-9 0,1-5-11 0,0-2-14 0,-1-3-7 15,7 0-2-15,-6 0-5 0,5-4-2 0,-5 1-2 16,7-1-1-16,-8 0-1 0,0 4 0 0,1-4-2 0,-1 5-4 16,1-1-1-16,-1 0 0 0,0 4 0 0,1-1 1 15,-7 8-2-15,7-3 0 0,-7 6-1 0,0 1 0 0,7-1-2 16,-7 4-1-16,7 1-1 0,-7 3 1 0,5 0 0 0,2 3 0 15,-1 1 1-15,7 0 2 0,-6 3 3 0,6 5-1 16,0-5 1-16,0 3 0 0,0 6 0 0,0-5 0 0,-1 3 0 16,1 1-7-16,2-1-9 0,4 1-12 0,-6-4-14 15,0 3-18-15,0 1-20 0,0-4-27 0,6 3-32 0,-6-2-51 16,0-1-105-16,0-3-101 0,1 2-63 0</inkml:trace>
  <inkml:trace contextRef="#ctx0" brushRef="#br0" timeOffset="196777.73">16327 5825 123 0,'0'0'328'0,"0"0"-93"0,0-4-86 0,-7 4-60 0,7 0-33 15,0 0-16-15,0 0-7 0,0 0-1 0,0 0 0 0,0 0-3 16,0 0-3-16,-6 0-3 0,6 0-6 0,0 0-4 16,0 0-6-16,0 0-1 0,0 4-5 0,0-1-1 15,0 1 0-15,0 0-3 0,0 2 3 0,0-2-1 0,0 4-1 16,0 3 1-16,6-4 1 0,-6 4 0 0,0 0-1 0,7 0 1 16,-7 4 0-16,0-4 1 0,7 7 1 0,0-4 1 0,-7 1-1 15,7 4 1-15,-2-5 2 0,-5 5 0 0,7 3 0 16,-7-4-1-16,6 4 0 0,-6-3 0 0,0 2 1 0,0 1-3 15,7 0 1-15,-7 0-1 0,0 0 1 0,0 0 1 16,0 0 0-16,0 4-1 0,0 0 2 0,0-1-1 0,0 1 0 16,0-1 0-16,0 1 1 0,0 1 1 0,6-2 0 15,-6 0 1-15,7 0 3 0,-7-2 2 0,7 2 2 0,-7-3 1 16,6 0-1-16,0 0-1 0,1 0 0 0,-1-3-2 0,1 2 0 16,-7-2-2-16,6-1 1 0,1 1-1 0,-1-1 0 15,1 0 2-15,0 0-1 0,-7 1-1 0,5-1-1 0,3 0-1 16,-8 4 0-16,5 1 0 0,-5-2 0 0,0 1-1 15,7 0 1-15,-7 1 1 0,0 2 0 0,8 1 0 0,-8-4-1 16,0 7 0-16,5-4 0 0,-5 0-1 0,0 6-2 0,7-2 0 16,-7-4 0-16,7 5-1 0,-7-5-1 0,0 0 1 15,6 2 1-15,-6-5 1 0,7 0 2 0,-7-1 1 0,0 1 2 16,0 5 0-16,6-6 0 0,-6 1 1 0,0 0 3 16,7 0 0-16,-7 0 0 0,0-1 0 0,6 2 2 0,-6 0 0 15,7-2-1-15,-7 1-1 0,6 0-2 0,-6 0-1 0,7 3-3 16,-1-2-1-16,-6 2 0 0,7-3-1 0,-7 4 1 15,6-1 0-15,1 1 0 0,-7 3-2 0,0 0 0 16,6 5-3-16,-6-1 0 0,0 4 1 0,7 3-1 0,-7-4 0 16,0 4-1-16,6-3 3 0,-6 0-2 0,6-1 4 0,1 1-2 15,-7-4-1-15,7 0-1 0,0 0 1 0,-1-4-1 0,0 1-1 16,-6-5-1-16,7 5 1 0,-1-5 2 0,1 1 0 16,-1-1 0-16,0 1 0 0,2 4 0 0,-1-5 1 15,-1 0 1-15,7 4-1 0,-7-2 1 0,0 2-2 0,1 0 1 16,-1 1-1-16,1 3 2 0,0 3-4 0,-1 1 4 0,0-1-1 15,1 5-1-15,-1 3-1 0,1 4 1 0,-7 0-1 16,6-2-1-16,1 10 2 0,-7-1-2 0,7-1 1 0,0 4 0 16,-1-2 1-16,-6 3 0 0,5-7-2 0,-5 2 1 15,8-3 0-15,-8-3-1 0,5 4-1 0,3-9 1 0,-1 5 1 16,-1-4 0-16,1 0 2 0,-1 0 3 0,1-4 4 0,-1 0 3 16,0 1 2-16,1-5 2 0,6 1 0 0,-7-1 2 15,8 5 2-15,-8-5 1 0,7 5 1 0,-7-5-2 16,1 9-2-16,-1-5 0 0,1 4 0 0,-1 2 0 0,-6 2-4 15,7 4-3-15,-7 0-3 0,0 2-2 0,0 1-1 0,0 4-1 16,0-1-3-16,0 4-1 0,-7 5 0 0,7-6-2 0,0 3 0 16,-6-3 0-16,6 1 1 0,0 1 0 0,0-7 0 15,0 2 1-15,0-7 0 0,0-1-1 0,0 2 1 0,0-4 2 16,0 0 3-16,0-4 0 0,0 3 0 0,6-7 2 16,-6 5 3-16,0-2 2 0,0 1 0 0,0-3-1 0,0-1-2 15,0 0 0-15,0 1 1 0,-6 3-3 0,6-4-2 16,0 4-1-16,-7 0-2 0,7 0 0 0,0 0-2 0,-6 4 3 15,6-5-3-15,0 1 3 0,-7 0-2 0,7 0-1 0,0 0 0 16,0-3-2-16,0-1 2 0,0 4-1 0,0-3 1 0,0-5 0 16,0 0-1-16,0-7 2 0,7 0 0 0,-7 0-2 15,6-2-1-15,-6-8 1 0,7 2 0 0,-1-6 0 16,-6-1 0-16,7 1 0 0,1-5-1 0,-3-2 0 0,-5 1 1 16,8-3-1-16,-8-2 0 0,5 0 0 0,-5-1-3 0,0-3-7 15,0 3-14-15,0-3-28 0,0-3-36 0,0 0-43 16,6-5-69-16,-6-3-122 0,0-7-123 0,-6 3-76 0,6-7-30 15</inkml:trace>
  <inkml:trace contextRef="#ctx0" brushRef="#br0" timeOffset="198106.77">17226 12591 259 0,'-6'5'231'0,"6"-3"-77"0,0 2-62 0,0 3-39 0,-7-3-20 16,7 0-6-16,0 0-2 0,-6 0 1 0,6-2 3 15,0-2 3-15,-7 5 1 0,7-3-1 0,0 3-2 0,-8-2-8 16,8-3-3-16,0 4-1 0,-5 0-6 0,5-4-5 15,0 4 0-15,0-1-5 0,0 1-1 0,-8-1 0 0,8-3 1 16,0 4-2-16,0-4 7 0,0 3 2 0,0-3 5 16,-5 4 6-16,5-4 4 0,0 0-3 0,0 4 4 0,-6 0-1 15,6-4-4-15,0 3-4 0,-7 1-4 0,7-4-5 0,0 4-3 16,-6-1 2-16,6 0-3 0,-7 2-3 0,7-1 0 16,-7-1 1-16,7 0 0 0,0 1 0 0,-7 0-1 0,7-4-2 15,0 3 0-15,0 1 2 0,0 0 2 0,0-4 2 16,0 4 3-16,0-1 3 0,0 2 3 0,7-5 4 0,-7 2 0 15,0 2 3-15,7-4 2 0,0 3 3 0,-1-3 1 0,7 4 0 16,0-4-3-16,-8 0 1 0,16 0-1 0,-8 0-2 16,6-4-6-16,1 4-4 0,0-3-3 0,5 3-3 0,-5-4-2 15,6 2 1-15,0-3-2 0,7 2 0 0,-7-1 3 16,7-4 2-16,-8 5 0 0,8-1 1 0,0-3 2 0,6 4 0 16,-7-1 0-16,7-1 1 0,0-1-3 0,1 2-1 0,-2 0-2 15,2 1 2-15,5-5-2 0,1 4-1 0,-1-3 0 16,7 4 0-16,-5-4 2 0,4 3-1 0,2-4-2 15,-1 0-1-15,0 1 4 0,-7 1 0 0,7-2-1 0,-6 0-1 16,6 1 0-16,-6 0-1 0,-1 0 1 0,7-1 0 0,-6 1-2 16,-1 0 0-16,-5-1 0 0,5 1 0 0,0 0 0 0,-5-4 2 15,6 7 2-15,-8-3 0 0,8 0 1 0,-7 0 1 16,7 3 2-16,-1-4 0 0,1 5 4 0,-1-5 1 16,0 2-2-16,1 1 1 0,6-2 1 0,-6 4-1 0,0-5 0 15,6 4 1-15,-6 0-1 0,-1 1 3 0,8 3 2 0,-8-3 0 16,1-2-1-16,-1 2 1 0,0-5-3 0,-5 5-2 15,6-1-4-15,-1 1-2 0,-6-1-4 0,7 0-1 0,-7 1 0 16,-1-1-2-16,2 0 0 0,6 1 1 0,-8-2-1 0,1 3 0 16,7-6-1-16,-7 4 0 0,7 1-1 0,-7-1 0 15,7-4 1-15,-1 6-2 0,7-6 4 0,1 4 0 0,-8-3 0 16,7 3 0-16,0-4 1 0,7 5-1 0,-7-5 2 16,0 6 1-16,0-7-1 0,-7 6-2 0,8-1 1 0,-8-3 0 15,8 3 3-15,-8 1-2 0,0-5 4 0,1 5 3 0,0-2 2 16,-7 3 2-16,6-2 3 0,2-4 1 0,-9 5 2 15,8-1 2-15,-8 0-3 0,2 0-1 0,-1 2 0 0,0-3-2 16,0 2-3-16,0-1-2 0,-6 1-2 0,12-1-3 16,-5 0-2-16,-2 0-1 0,3-4-4 0,4 8 1 0,0-7-1 15,-7 5 0-15,7-2 0 0,2-1 0 0,-8 2 0 0,0-1-1 16,0 1 0-16,0-5 0 0,-6 8 1 0,-1-2 0 16,7-3 0-16,-6 1 0 0,-1 1 0 0,8 3 1 15,-15-5-1-15,15 3 1 0,-7-2-1 0,0 4 0 0,-1-4 0 16,0 0 0-16,1 4 0 0,6-3 0 0,-7 3 2 0,8-4-1 15,-2 0 1-15,-5 0-1 0,6 2-1 0,6 2 0 0,-5-5 0 16,-1 2 1-16,6-1-1 0,1 1 2 0,-7-1 1 16,7 0 1-16,-1 0 3 0,-5 1 2 0,5-1 1 0,-6 1-1 15,6 3 1-15,-5-4-1 0,-1 1-2 0,6-1 0 16,-6 4-1-16,1-4-3 0,-1 0-1 0,6 1 0 0,-6-2-4 16,1 2 3-16,5-1 1 0,-6 2 6 0,7 2 4 15,-8-5 1-15,8 1 2 0,-7 1 0 0,7 3 6 0,-7-4 0 16,6 0 5-16,-5 1-3 0,5-1 1 0,-7 4 0 0,9-4-2 15,-8 4 0-15,0-3 0 0,6 3-4 0,-5-4-5 0,6 0-3 16,-8 4-3-16,2-4-1 0,-1 2-1 0,-1-2-3 16,-5 0 0-16,6 0 0 0,0 1-2 0,-6-5 3 15,0 4 2-15,-1-3 0 0,0 4 0 0,1-4 1 0,-7-1 0 16,8 1-1-16,-10-4 2 0,3 8-3 0,-1-9 1 0,0 4 0 16,-7 1-1-16,2 0 3 0,-9-5 0 0,8 6 2 15,-14-2-1-15,-6 8 0 0</inkml:trace>
  <inkml:trace contextRef="#ctx0" brushRef="#br0">25393 11800 3000 0,'-13'-7'-33'15,"-12"-1"-8"-15,-8 5-4 0,0-5-5 0,-6 5 1 0,-7-1 7 16,7 0 11-16,-7 4 16 0,14 0 18 0</inkml:trace>
  <inkml:trace contextRef="#ctx0" brushRef="#br0" timeOffset="199966.91">15051 6777 4 0,'0'0'148'15,"0"-3"-20"-15,0-1-15 0,6 4-11 0,-6-4-9 0,0 0-9 16,0 1-7-16,7-2-4 0,-7 3-11 0,0-2-14 0,0 1-7 16,0 3-7-16,0-5-6 0,0 2-2 0,0 3-2 15,0-4-1-15,-7 0-2 0,7 4 2 0,0 0-2 0,0 0-2 16,0-4-2-16,0 4-3 0,0 0 0 0,0 0 1 15,0 0 0-15,0 0-2 0,-6 0 1 0,6-3 1 0,0 3 2 16,0 0 1-16,0 0 5 0,0 0-4 0,0 0-4 0,0 0 1 16,-7 0-2-16,7 0-1 0,0 0-1 0,0 0-1 15,-6 0-7-15,6 0 2 0,0 0 1 0,-7 0-1 16,7 0 0-16,0 0-2 0,0 0-1 0,0 3-1 0,0-3 0 16,-7 0-1-16,7 4 0 0,0 0 1 0,0 0-1 0,0-1 2 15,0 2 1-15,0-2 2 0,0 1-1 0,0-2 2 0,0 6-2 16,0-4 1-16,0 0 3 0,0 3 2 0,0-3-2 15,0 3 2-15,-6 0 4 0,6 4 0 0,0 0 5 0,0 0-2 16,-6 0-1-16,6 0-2 0,0 4 1 0,-7-1-1 16,7 2-4-16,0-2 0 0,-6 1-2 0,6 3 0 0,0-3 0 15,0 3-2-15,0-4 0 0,0 5 2 0,0-2-1 16,0-2-1-16,0 4 2 0,0 0 3 0,0-1 1 0,0 1 0 16,0-2 0-16,0 3 0 0,6 1 2 0,-6-4 1 0,0 3-2 15,0-2-2-15,7 0-2 0,-7-3 1 0,0-1-1 0,6 1-3 16,-6-1 0-16,0 2 1 0,6-5 1 0,-6-4 1 15,0 0-2-15,0 0 1 0,0 1 2 0,7-5 2 16,-7 1 2-16,0 0 4 0,0-1 7 0,0-3 11 0,0 4 15 16,0-4 18-16,0 4 17 0,0-4 18 0,0 0 13 0,0 0 7 15,-7 0 2-15,7-4-3 0,0 4-9 0,-6-4-11 16,6 1-12-16,-6-5-15 0,6 5-12 0,-7-5-12 0,1-4-7 16,6 6-10-16,-7-5-2 0,1-1-9 0,6 3-6 15,-7-7-4-15,1 2-5 0,-1-1-1 0,7-4-2 0,-6 1 0 16,-1-3 0-16,7-1 0 0,-6-1-2 0,-1 1 0 0,1 0 2 15,6 0 0-15,0 1 0 0,-7-6-1 0,7 6 0 16,0-2 0-16,0 2 0 0,0-1-1 0,0 0-2 0,7 3 0 16,-7 2 0-16,0-5-2 0,6 3 2 0,-6 1-4 15,7 3 0-15,-1-3 1 0,-6 3 0 0,7-3 1 0,-7 2-1 16,6 2-1-16,1-1 0 0,-7 5 0 0,6-5 0 0,1 4-2 16,-1 1 0-16,1-2-2 0,-7 5-1 0,6-4-1 15,1 3-4-15,-1 1-4 0,7 4-3 0,-6-4-3 0,6-1-6 16,0 4-4-16,-7 1-5 0,13-2-4 0,-6 3-7 15,2 2-3-15,3-5-6 0,-5 5-7 0,7 0-2 0,-7 5-8 16,0-5-6-16,0 2-6 0,0 3 2 0,0-2 2 16,-1 5 3-16,3-1 1 0,-10 0 4 0,9 0 7 0,-7 1 10 15,-1 3 11-15,-6-1 3 0,6 2 5 0,1-1 4 0,-7 0 10 16,0-4 4-16,0 0 5 0,0 0 2 0,0 5 3 16,0-9 2-16,-7 5 3 0,1-2 2 0,0 2 1 0,-7 0 1 15,0-1 0-15,-7 1 3 0,7-2 1 0,-7-2 0 16,0 4 3-16,1-1 3 0,-7-3 8 0,6-1 6 0,-6 5 8 15,7-5 4-15,-1 1 9 0,1-4 8 0,-1 4 4 0,7-4 0 16,0 3-6-16,0-3-4 0,0 0-6 0,7 0-5 16,-1 0-10-16,1 0-10 0,-1 0-7 0,7 0-14 0,0 0-20 15,-6 0-25-15,6 0-33 0,0 0-35 0,0 0-32 16,0 0-32-16,6 4-36 0,1-4-60 0,-1 0-123 0,1 0-57 16,-7 0-37-16</inkml:trace>
  <inkml:trace contextRef="#ctx0" brushRef="#br0" timeOffset="203625.65">20762 13268 105 0,'-6'0'371'0,"0"0"-91"0,6 0-86 0,-7-2-69 0,7 2-38 15,-6 0-21-15,6 0-8 0,0-5-5 0,-7 5-1 16,7 0 0-16,0 0 2 0,0 0 0 0,0 0-2 0,0 0-3 15,0 0-7-15,0 0-6 0,0 0-4 0,0 0-4 16,0-3-1-16,0 3 0 0,0 0 0 0,0 0 3 0,0 0 2 16,0 0 3-16,0 0 5 0,0 0 3 0,0 0 5 15,0 0 3-15,0 0 4 0,0 0 2 0,0 0 4 0,0 0 2 16,0 0 0-16,0 0 1 0,0 0-4 0,7 0-2 16,-7 0-8-16,0 0-5 0,0 0-10 0,0 0-8 0,0 0-8 15,0 0-8-15,0 0-5 0,0 0-6 0,0 0-2 0,0 3-1 16,0-3-3-16,0 5 0 0,6 1 1 0,-6-2-1 15,7 7 2-15,-1-1 0 0,0 5 3 0,1 1 1 0,6 2 1 16,-7 0 1-16,7 0 0 0,2 4-1 0,-4-3 1 0,2 3-1 16,1-5 1-16,-1 6 0 0,0 0-2 0,6-2 2 15,-5-3-1-15,-2 4 2 0,1 0 0 0,7-1 0 0,-7-2-1 16,0 0-2-16,5-1 2 0,-3 1-1 0,-2-2 0 16,0-2-1-16,0-4 0 0,-1 1 0 0,-5-2 1 0,7-3 1 15,-8-2 5-15,0-2 6 0,1 1 9 0,6-8 8 0,-7 1 10 16,0-2 9-16,7-6 10 0,-5-4 7 0,4 1 5 15,-4-4 2-15,4-4-1 0,1 1 0 0,0-6-6 16,0 2-4-16,0-5-8 0,0 1-6 0,0 0-6 0,0-4-7 16,0 0-6-16,-1-1-4 0,2 5-6 0,-1-3-2 0,-6 6-2 15,6 0-1-15,-7 4-3 0,-6 5-3 0,6 2-3 0,-6 0-5 16,7 4-13-16,-7 4-25 0,0-1-38 0,0 5-52 16,0-1-55-16,0 4-47 0,0 0-46 0,0 0-45 15,0 4-60-15,-7-4-117 0,1 6-57 0,6-1-16 0,-6 2 13 16</inkml:trace>
  <inkml:trace contextRef="#ctx0" brushRef="#br0" timeOffset="209221.11">16842 5462 105 0,'0'0'171'0,"0"0"-33"0,0 0-32 0,0 0-29 0,0 0-24 15,0 0-20-15,0 4-9 0,0-4-3 0,0 0-2 0,0 0 5 16,0 4 5-16,0-4 5 0,0 0 5 0,0 0 2 15,0 3 2-15,0-3-4 0,0 0-4 0,0 0-6 16,0 0-7-16,0 0-5 0,0 0-4 0,0 0-3 0,7 4-3 16,-7-4 0-16,0 2 0 0,0 3 0 0,6-2 0 0,-6 1 0 15,0 1 1-15,7-2-1 0,-7 4 2 0,0-3 0 16,6 2-2-16,-6 3 2 0,7-2 0 0,-7-4 2 0,6 4 0 16,0 1 1-16,-6-1-2 0,7 0-1 0,-1 4 1 15,-6-3-2-15,7 0-1 0,-1 1-2 0,-6-1-1 0,7 4-1 16,0-5-3-16,-1 3 1 0,1-1 2 0,-7 1 0 0,6 1 1 15,0 0 0-15,1 0-1 0,-7 0 0 0,6 0 3 16,1 4-3-16,-1-5-1 0,1 2-2 0,-7-2 2 16,8 5 0-16,-3-4 1 0,3 1 3 0,-3 2-1 0,1 1 1 15,1-4 0-15,-1 3 1 0,-6 1-2 0,7-1 2 0,0 1-1 16,0 4-1-16,-1-5-1 0,1 1 1 0,-1 4 1 0,0-5 0 16,0 1 0-16,1 2 0 0,0-2-1 0,0-1-1 15,5 2 0-15,-6-1 2 0,1 2-2 0,-1-2-1 16,1-1 1-16,0 1-1 0,0 0 0 0,-1-1 1 0,1 5 0 15,4-4 0-15,-3-1 0 0,-3 1 1 0,3 4 0 0,-1-5 1 16,-7 1 0-16,6 4 0 0,1-5-1 0,-1 1 0 16,1-1 0-16,-7 1-2 0,6 0 2 0,0 3 0 0,1-4-1 15,-7 2 1-15,6 1 0 0,1-2-2 0,-7-1 2 0,7 6-1 16,-7-6 1-16,6 4 2 0,1-4-1 0,-7 1 0 0,6 4-1 16,1-5 1-16,-7 1 0 0,6 4-1 0,0-5 2 15,-6 1-2-15,7 3 1 0,0-3 0 0,-7 0 1 16,6 2 0-16,0-2 0 0,-6-1 1 0,7-2-1 0,1 5-1 15,-3-5 0-15,-5 3-1 0,8-1 0 0,-3 1-1 0,1 0 1 16,1-4-1-16,0 3-1 0,0 1 0 0,-1-1 0 16,1 2-1-16,-1-2 1 0,7-3 1 0,-7 4-1 0,1-1-1 15,0 1 0-15,-1 3 0 0,1-4 1 0,-7 1 0 16,6 5 2-16,1-3-2 0,-2-3 1 0,2 5 3 0,-1-4 1 16,1 4 3-16,1-5-1 0,-2 1 2 0,0 2-1 0,1-1 0 15,6-3-1-15,-7 3-1 0,7-2-1 0,-6 2-2 16,6-2-2-16,-7 1-1 0,1-1-1 0,6 1 0 15,-7-1-1-15,7 1 1 0,-6 0-1 0,-1 4 1 0,1-5 1 16,-1 4 1-16,1-4 1 0,6 5 0 0,-7-5 2 0,-6 2 0 16,14-2 1-16,-9 4-1 0,3-3 2 0,-1 0-1 0,-2 3 0 15,3-7-1-15,-3-1 1 0,9 2 0 0,-8 2-1 16,1 1 0-16,6-4-2 0,-7 4-1 0,7-4-1 16,-7 3 2-16,1 1-3 0,6-1 0 0,-6 1 1 0,-1-1 0 15,1 1 0-15,-2 0-1 0,9 1 3 0,-7 1 0 0,0-5 2 16,-1 2 1-16,7 1 0 0,-7-1 1 0,1 1 3 15,6-1-2-15,-6 1 2 0,6-1-3 0,-7 2-2 0,7 2 0 16,0-3-2-16,-7 0 1 0,8 2-4 0,-2-2 0 0,1 3-1 16,0 1 1-16,-6-2-1 0,6 6 0 0,-1-5 2 15,-4 5-1-15,4-5-1 0,1 3 2 0,-6 1 0 0,6-3-1 16,-6-1 1-16,6 1 0 0,-1 3 2 0,-5-8 1 16,7 4 0-16,-8-3 0 0,7 4 1 0,-7-5 0 0,1 1 1 15,6 0-2-15,-7-1 0 0,8-3 0 0,-8 7 0 0,1-3 0 16,5 0-2-16,-5-1 0 0,-1 5-3 0,8-4 1 15,-7 3 0-15,-1 0 0 0,0-3-1 0,1 2-1 0,-1 2 1 16,0-4 1-16,1 4 0 0,0-5 0 0,0 3-1 16,-1 3 0-16,0-3-1 0,0 2 0 0,9 0 0 0,-10-2 0 15,2 6 0-15,-1-5-1 0,-6 4 1 0,7 0 0 0,0 4 0 16,-1-4 0-16,-6 3 1 0,5-2 0 0,-5-2-1 16,8-2 1-16,-8-1 1 0,7 0-1 0,-1-4 1 15,-6 1-1-15,7 0-1 0,-1-8 1 0,-6 4 1 0,7-3-1 16,-1-1-1-16,-6-3 1 0,7 4 0 0,-7-5 1 0,0-3 1 15,0 4 0-15,6-1 1 0,-6-3 2 0,0 0 3 0,0 4 4 16,0-4 5-16,0 0 0 0,0 0 1 0,0 0 0 16,0-4-3-16,0 4-11 0,0-3-18 0,0 3-27 15,0-4-31-15,0 1-36 0,0-1-43 0,6-4-62 0,1 1-116 16,-7-1-106-16,6-3-60 0,8 1-23 0</inkml:trace>
  <inkml:trace contextRef="#ctx0" brushRef="#br0" timeOffset="210252.74">18582 9012 212 0,'-8'-4'223'0,"1"4"-56"15,7-3-51-15,-6 3-42 0,-1 0-25 0,7-4-12 0,-6 4-8 16,6 0-5-16,0 0-5 0,0-4-3 0,-7 4-2 16,7 0 0-16,0 0-3 0,0 0-4 0,0 0-4 0,0 0 1 15,7 0-1-15,-7 0-3 0,0 0 0 0,6 4 3 0,1-4 2 16,-7 0 3-16,6 0 4 0,9 0 2 0,-10 0 0 16,2 0 3-16,-1 0 1 0,7 0 0 0,-6 0-2 0,6-4 1 15,0 4 0-15,-7 0-1 0,7 0-1 0,0 0 0 16,1 0-1-16,4 0-1 0,-3 0 0 0,4 0-4 0,0 0-1 15,1 0-3-15,-1-4 1 0,1 4 0 0,5 0 1 0,-5-3 0 16,0 3 0-16,5 0 1 0,-4 0 1 0,4-4 4 16,-5 4 0-16,6-4 0 0,0 4 0 0,0-4 3 0,1 4 1 15,5-2 1-15,-6-3-3 0,0 2 0 0,6-1-2 16,-6 4-1-16,7-3-3 0,0 3-2 0,-8-4-2 0,8 4-3 16,0-4 0-16,-1 4-1 0,1-4 0 0,-1 4-1 15,1-3 0-15,-1 3 0 0,1 0 1 0,-1 0-1 0,2-4-1 16,-9 4 2-16,2-3 1 0,5 3 3 0,-6-4 2 15,0 4 0-15,0-3 2 0,0-1 9 0,1 0-4 0,-2 4 0 16,1-4-2-16,0 4 0 0,0-3-1 0,1-1-2 0,-1 0-1 16,0 1-5-16,-1 0 2 0,8-2 0 0,-7 5-1 15,8-4-1-15,-3 1-2 0,2 3 2 0,-7-3-2 0,7-1-1 16,0 0 2-16,-1 4-2 0,0-4 1 0,1 0-1 16,-1 4-1-16,1-3-1 0,0-1 0 0,-8 0 2 0,8 4-1 15,-1-4 3-15,-5 2 1 0,6-2 0 0,-7 4 4 0,-1 0 1 16,8 0 1-16,-7-4-1 0,0 4-1 0,0-4 0 15,0 1 0-15,1-1-2 0,-2 0-1 0,1 4-1 0,0-4-1 16,-6 4 0-16,6-3 0 0,-6 3-1 0,6-4 1 16,-7 1 0-16,8 3 1 0,-8-4-1 0,0 4-1 0,8-3-1 15,-7 3 3-15,5-4-3 0,-5 4 0 0,-1-4 1 16,-6 4-1-16,7-4 1 0,-1 4 0 0,-7-3 1 0,2 3 0 16,6-4 1-16,-7 4-1 0,-1 0-2 0,2-4 1 0,-1 1 1 15,0 3-1-15,0-3-1 0,6 3 0 0,-5-4 0 0,5 4 1 16,-6-5 0-16,7 5 1 0,-7-3-1 0,7 0-1 15,-1 3 0-15,7-4 0 0,-13 4 0 0,13 0 0 16,-7 0 0-16,0-4-1 0,2 1 0 0,-9-2 1 0,8 2-1 16,-1 3 0-16,2-4 1 0,-3 1 0 0,-5 3 0 0,7-5 0 15,-7 5 2-15,6-2 1 0,-5 2 1 0,-1-4 2 16,0 4 1-16,7-4 0 0,-8 4 0 0,2-4 1 0,-2 4 0 16,1-3-1-16,0 3-3 0,1 0-1 0,-1-4 1 15,-1 4 0-15,-5 0-1 0,-1 0-3 0,1-4 0 0,-1 4 2 16,1 0 3-16,0-4 3 0,-7 4 4 0,6 0 4 0,-6 0 6 15,0 0 5-15,0 0 5 0,0 0 1 0,0 0 4 16,0 0-4-16,0 0-3 0,0 0-7 0,0 0-7 0,0 0-5 16,0 0-7-16,-6 0-7 0,6 0-8 0,0 0-2 15,-7 0-3-15,7 0-2 0,-7 0-2 0,7 0-2 0,0 0-4 16,0 0-2-16,0 0-6 0,0 0-6 0,0 0-7 0,0 0-8 16,0 0-7-16,0 0-13 0,0 0-17 0,-6 0-21 15,6 0-34-15,0 0-76 0,0-3-131 0,-7 3-63 0</inkml:trace>
  <inkml:trace contextRef="#ctx0" brushRef="#br0" timeOffset="211909.74">22137 8719 117 0,'0'0'224'0,"0"0"-27"0,0 0-37 0,0-4-38 15,0 4-34-15,0 0-27 0,0 0-15 0,0-4-10 0,0 4-7 16,0 0-3-16,7-4-1 0,-7 4-2 0,0 0-1 16,0 0 0-16,0 0-2 0,0 0-2 0,0 0-1 0,0 0-3 15,0 0 0-15,0 0-1 0,0 0 0 0,0 0 1 16,0 0 4-16,0 0 4 0,0 0 4 0,0 0 6 0,0 0 4 15,0 0 7-15,0 0 7 0,0 0 9 0,0 0 7 16,0 0 9-16,0 0 9 0,0 0 9 0,0 0 11 0,0 0 9 16,0 0 18-16,0 0 14 0,0 0 18 0,0 0 14 15,0 0 14-15,0 0 10 0,0 0 7 0,0 0-3 0,0-3-13 16,0 3-20-16,0 0-21 0,0 0-22 0,0-4-24 0,0 4-23 16,0 0-21-16,0 0-15 0,-7 0-9 0,7 0-7 15,0 0-5-15,0 0-4 0,-7 0-3 0,7-3-4 0,0 3-2 16,0 0-1-16,0 0 5 0,0 0-4 0,-7 0-9 0,7 0-1 15,0 0-1-15,0 0-5 0,0 0 2 0,0 0 0 16,0 0-10-16,0 0 5 0,0 0 6 0,0 0-1 0,0 0 1 16,0 0 2-16,0 0-3 0,0 0-2 0,0 0-2 15,0 0-3-15,0 0-3 0,0 0-1 0,0 0-4 0,0 0 0 16,0 0 1-16,0 0-2 0,0 0 2 0,0 0 2 0,0 0 1 16,0 0 3-16,0 0 1 0,0 0 0 0,0 0 2 15,0 0 1-15,0 0 2 0,0 0-1 0,0-4 0 0,0 4-1 16,0 0 1-16,0 0 1 0,0 0 0 0,0 0-1 15,0 0-1-15,0 0 1 0,0 0-2 0,0 0 2 0,0 0 0 16,0 0-1-16,0 0 0 0,0 0-2 0,0 0 1 0,0 0 4 16,0 0 1-16,0 0 1 0,0 0 1 0,0 0-1 15,0 0 0-15,0 0 5 0,0 0-2 0,0 0-3 0,0 4-1 16,0-4 0-16,0 0-5 0,0 0-1 0,0 0 0 16,7 0-2-16,-7 0 1 0,0 3-2 0,0 1 2 0,0-4 0 15,7 3 2-15,0-3 1 0,-7 4 0 0,0 0 0 0,6 0-1 16,0-1 3-16,-6 1-1 0,6 0 0 0,-6 0 1 15,7-2 1-15,-7 3 1 0,6-2 2 0,-6-3-1 0,7 4-1 16,-7-1 1-16,6 2-1 0,-6-5 1 0,7 3 1 16,-7 1-1-16,0 0 1 0,7-1 0 0,0 0-1 0,-7 6 1 15,6-6 1-15,-1 4 0 0,8-3 1 0,-5 3-1 0,-1 1 1 16,6-5-1-16,-7 4 0 0,7 0-1 0,0-3 1 16,0 4-2-16,0-1-1 0,0 1 1 0,0-2-1 0,-7-2 1 15,14 3 0-15,-7 1 0 0,-5 0 0 0,5-5 1 16,-2 4 0-16,-4 1-2 0,7-1 1 0,-1-3 1 0,-7 3 0 15,7-3 0-15,-7 3-1 0,7 0 1 0,-6-3-1 0,0 3 1 16,6-3-1-16,-8 0 0 0,2 3 1 0,-1-4 0 16,1 2 0-16,1-3 0 0,-2 6 0 0,0-4 0 0,1-1 0 15,6 1-2-15,-7 4 1 0,7-5 2 0,-6 4-2 0,6 2-1 16,0-7 1-16,0 6 1 0,-1-1 1 0,2 1-1 16,-1-1 0-16,0-3 0 0,0 3 0 0,0 0 0 0,-1 1-1 15,8-1 0-15,-7 1 1 0,0-2-1 0,1-2 1 16,-1 3 0-16,0 1 0 0,-1-2 1 0,2 2 1 0,-1 0 0 15,0-1-1-15,-1 4-1 0,9-4 1 0,-9 0-1 16,1 1 1-16,0 3 1 0,0-3 0 0,7-1-3 0,-7 3-1 16,6-2 1-16,-5-1-4 0,5 1 1 0,0 3 1 0,1-4-1 15,-8 0 1-15,8 4 2 0,0-4 1 0,-7 0-1 16,7 2 5-16,-8-3-2 0,9 5-1 0,-9-3 0 0,1 4-1 16,-1-6 0-16,2 5 1 0,0-3-1 0,-1 3 0 15,-1-1 0-15,1 2 0 0,1-2 0 0,-1 1-4 0,0-3 2 16,-1 3 1-16,2 0 1 0,5-4 0 0,-6 4 0 0,0 0 0 15,7-3 3-15,-7-2 3 0,7 6-1 0,-1-5-3 16,-6 1 0-16,6-1-2 0,0 3 0 0,2-1 0 0,-2 1 0 16,-6-3 1-16,6 5-1 0,-4-4-1 0,3 1-2 0,-5 3-1 15,0-4-5-15,1 1-1 0,-2 3-2 0,1 3-1 16,0-5 0-16,1-2 1 0,-2 3 1 0,1-1 3 0,0 2 5 16,1-5 0-16,-1 4 2 0,-2-3-1 0,10 0 2 15,-8 1 0-15,7-1 1 0,-8 0 1 0,8-1 0 0,0-1-1 16,-7 2-1-16,6 0 0 0,0-1-2 0,-4 1 1 15,3 3 0-15,2-4 1 0,-7 0-2 0,6 0-1 0,-6 1 2 16,7-1 0-16,-7 0 1 0,6 0-1 0,-6 1 0 0,7-1 0 16,-7 1 2-16,7-2 0 0,-7 2 0 0,6 4 2 15,-6-9 0-15,7 5-1 0,-7-2 0 0,0 3-1 0,6-3-1 32,-6 2 2-32,1-1-1 0,-1-3-2 0,-1 3 1 0,-5 0 0 15,6 0-1-15,-6-3-1 0,-1 4-1 0,7-5 2 0,-6 4-1 0,-1-2 1 0,0 1-1 0,8-2 1 0,-8 3 1 16,-6-2 0-16,13-2 3 0,-13 3-2 0,13-1-1 15,-6-2 1-15,-2 5 0 0,2-4-1 0,1-1 0 0,5 1 0 32,-7 3 0-32,0-3-1 0,1 0-1 0,6 3 1 0,-7-3 1 15,1-1 1-15,0 4-1 0,-1-3 0 0,1 0 0 16,-7 0 0-16,6-1 0 0,0 4-2 0,1-2 1 0,-1 1-2 0,1-2 2 0,-1 3-1 0,1 1-3 0,6-2-3 0,-7-1-2 16,1 2-10-16,-1 1-5 0,1 3-2 0,6-5-2 31,-6-1 1-31,-2 6 3 0,3-4 2 0,5 0 2 15,-6 0 10-15,5 1 6 0,2 0 3 0,-1 2-1 0,-1-3 1 0,1 5 3 0,7-2 0 0,0 1 2 0,-8 0-3 0,15 1 0 16,-8 2 0-16,0-3-7 0,1 0-8 0,0 3-6 0,-1-2-3 16,1-1-2-16,-1 0-2 0,2-1 0 0,-2-2 2 31,-6 3 5-31,0-4 6 0,6 0 5 0,-13 1 4 0,8 0 2 0,-8-5 4 0,7 3 0 0,-7-1 1 0,1-1-1 16,-7-1 0-16,6-3 0 0,-6 5 0 0,0-5-1 0,7 0 0 15,-7 2-10-15,0-2-19 0,0 0-33 0,0 0-56 16,0 0-56-16,0 0-62 0,0 0-87 0,0-2-158 0,-7-6-102 31,-6-1-57-31,1 0-9 0</inkml:trace>
  <inkml:trace contextRef="#ctx0" brushRef="#br0" timeOffset="-211086.81">16887 9334 141 0,'7'0'216'16,"-7"-3"-39"-16,0 3-45 0,0 0-42 0,0 0-35 16,0 0-19-16,0 0-14 0,0-4-6 0,0 4-5 0,0 0-3 15,0 0 0-15,0 0-2 0,0 0 0 0,0 0-6 0,0 0-6 16,-7-3-6-16,7 3-7 0,-6 0-7 0,6 0-5 16,-6 0-6-16,-1 3-7 0,1-3-5 0,-1 0 1 15,-6 4 0-15,0-4 4 0,5 3 1 0,-3-3 5 0,-3 5 11 16,1-5 15-16,0 2 16 0,0-2 16 0,0 4 14 0,0-4 13 15,6 0 10-15,-5 0 7 0,6 0 2 0,-1 0-2 0,-6 0-5 16,13 0-6-16,-8-4-5 0,2 4-3 0,0 0-1 16,-1 0 1-16,7-2 0 0,-6 2 4 0,6 0 2 15,0 0 2-15,0-5-2 0,0 5-1 0,0 0-3 0,0 0-5 16,0-3-4-16,0 3-9 0,0 0-8 0,6 0-4 0,-6 0-4 16,7 0-3-16,5 0-4 0,3 0-4 0,-2-4-1 15,-1 4 1-15,14-3-1 0,-7 3-3 0,7-5-6 0,1 2-6 16,-1-1-8-16,7 0-6 0,-1 1-10 0,1 0-8 0,-1-2-13 15,2 5-11-15,-3-4-12 0,-4 1-11 0,5-1-20 16,-7 4-19-16,2-3-21 0,-7-1-18 0,-1 4-9 0,1 0 4 16,-7-3 12-16</inkml:trace>
  <inkml:trace contextRef="#ctx0" brushRef="#br0" timeOffset="-210946.1">17258 9283 112 0,'0'0'175'16,"-6"0"14"-16,6 0-6 0,0 0-20 0,-7-4-33 0,7 4-33 16,-6 0-24-16,0 0-13 0,6-3-12 0,-7 3-5 0,1 0-3 15,6-4-1-15,-7 4 1 0,7-4-1 0,0 4-2 16,0 0-6-16,0 0-5 0,0-4-9 0,7 4-8 15,-1-3-10-15,7 3-9 0,0-4-15 0,0 4-12 0,13-3-13 16,-7-2-21-16,7 3-23 0,2-2-35 0,-3 0-54 0,1 0-92 0,0 1-82 0</inkml:trace>
  <inkml:trace contextRef="#ctx0" brushRef="#br0" timeOffset="-210789.68">17604 9247 118 0,'0'0'387'0,"0"0"-98"0,0 0-106 0,0 0-66 0,0 0-38 16,-7 0-20-16,7 0-9 0,0-4-1 0,-6 4 1 0,6 0 2 15,0 0 4-15,0-4-4 0,0 4-4 0,0 0-7 16,0 0-9-16,0-4-9 0,0 4-10 0,6 0-13 16,1 0-10-16,6-3-10 0,0 3-13 0,0-4-12 0,6 0-12 15,1 0-11-15,0 4-16 0,-8 0-11 0,8-2-19 0,0-3-17 16,-7 2-21-16,-1 3-18 0,1-4-23 0,-6 1-14 16,0 3-2-16</inkml:trace>
  <inkml:trace contextRef="#ctx0" brushRef="#br0" timeOffset="-210664.95">17819 9206 57 0,'0'0'213'0,"-7"0"-9"0,7 0-25 15,-6 0-37-15,6 0-40 0,0 0-30 0,-7 0-20 0,7 0-9 16,0-3-8-16,0 3-4 0,-7 0-3 0,7 0-2 0,7 0-5 16,-7 0-5-16,0-4-7 0,13 4-13 0,-6 0-14 15,6 0-19-15,-1-4-22 0,9 0-43 0,-2 1-64 16,7-1-116-16,-6-4-78 0</inkml:trace>
  <inkml:trace contextRef="#ctx0" brushRef="#br0" timeOffset="-210539.51">18196 9122 113 0,'0'-4'445'16,"-6"4"-122"-16,-1 0-133 0,7 0-85 0,-6 0-48 0,6-4-28 15,0 4-19-15,0 0-15 0,6 0-13 0,1 0-18 0,-1-3-25 16,7 3-52-16,7-4-86 0,-1-4-119 0,1 6-61 16</inkml:trace>
  <inkml:trace contextRef="#ctx0" brushRef="#br0" timeOffset="-210383.09">18600 9070 118 0,'0'0'470'0,"-6"0"-99"0,6 0-161 0,0 0-100 16,-7-3-60-16,14 3-33 0,-7 0-20 0,0 0-15 0,12-4-13 16,-5 4-18-16,13-3-22 0,-7-4-38 0,13 3-68 15,-6-7-130-15,13 3-68 0</inkml:trace>
  <inkml:trace contextRef="#ctx0" brushRef="#br0" timeOffset="-210242.68">19115 8978 321 0,'-7'0'470'0,"1"0"-172"0,6 0-154 0,0 0-89 15,0 0-52-15,6-2-31 0,1 2-19 0,-1-5-18 0,7 2-14 16,0-1-16-16,7 1-35 0,-1-1-63 0,1-4-114 0</inkml:trace>
  <inkml:trace contextRef="#ctx0" brushRef="#br0" timeOffset="-210086.46">19512 8957 146 0,'0'0'476'0,"0"4"-111"15,0-4-151-15,0 0-98 0,0 3-57 0,7-3-34 0,-7 0-18 16,6 0-10-16,0 0-7 0,1 0-6 0,6 0-9 15,0-3-13-15,13-1-17 0,-7 0-29 0,8-3-42 0,5 3-63 16,1-6-133-16,0 2-62 0</inkml:trace>
  <inkml:trace contextRef="#ctx0" brushRef="#br0" timeOffset="-209961.46">20065 8920 458 0,'0'4'459'0,"-6"-4"-179"0,6 0-127 0,0 0-73 0,0 0-40 0,0 0-26 15,0 0-14-15,6 0-7 0,1 0-11 0,-1 0-11 16,8 0-12-16,5-4-17 0,7 1-20 0,0-1-34 0,0 0-47 16,7 1-85-16,-1-5-102 0</inkml:trace>
  <inkml:trace contextRef="#ctx0" brushRef="#br0" timeOffset="-209805.17">20652 8872 126 0,'0'0'493'15,"0"0"-81"-15,0 0-159 0,7 0-112 0,-7 0-69 0,0 0-40 16,5 0-21-16,3 0-11 0,5-3-11 0,-7 3-6 0,13 0-9 16,1-4-10-16,0 4-10 0,5-4-18 0,8 4-22 15,-1-4-21-15,2 4-32 0,-2-2-53 0,0-2-101 0,1 0-74 16</inkml:trace>
  <inkml:trace contextRef="#ctx0" brushRef="#br0" timeOffset="-209680.24">21264 8825 244 0,'0'0'488'0,"7"0"-136"0,-7-4-141 16,0 4-87-16,0 0-56 0,0 0-29 0,6-3-18 0,-6 3-11 16,7 0-10-16,-1 0-8 0,0-4-11 0,14 4-18 15,-7 0-24-15,13-3-37 0,1-1-54 0,5 0-106 0,1 0-99 16,5 1-57-16</inkml:trace>
  <inkml:trace contextRef="#ctx0" brushRef="#br0" timeOffset="-209539.16">21870 8770 106 0,'0'0'525'0,"-8"-3"-11"15,8 3-197-15,0 0-179 0,8-4-117 0,-3 4-76 0,10-4-51 16,4 1-45-16,0-5-40 0,7 4-59 0,1-4-91 16,-2 6-56-16</inkml:trace>
  <inkml:trace contextRef="#ctx0" brushRef="#br0" timeOffset="-209383.18">22326 8675 35 0,'-7'0'518'0,"7"-4"-6"16,-7 4-177-16,7-4-167 0,-6 4-105 0,12-3-68 0,-6 0-37 16,7-1-30-16,0 4-18 0,-1-5-17 0,7 2-10 15,-7 0-16-15,14-5-29 0,-7 5-68 0,0-1-91 0</inkml:trace>
  <inkml:trace contextRef="#ctx0" brushRef="#br0" timeOffset="-209226.97">22430 8601 480 0,'-7'0'415'16,"0"0"-145"-16,7 0-114 0,0 0-70 0,-6 0-40 0,6 0-22 16,0 0-12-16,0 0-11 0,0 0-8 0,6 0-6 15,-6 0-11-15,7 0-14 0,0 0-13 0,6 0-23 0,0 0-34 16,6 0-73-16,1-3-114 0,0-1-71 0</inkml:trace>
  <inkml:trace contextRef="#ctx0" brushRef="#br0" timeOffset="-209101.72">22671 8590 66 0,'-7'0'488'0,"7"4"-45"15,0-4-173-15,0 0-130 0,0 0-81 0,7-4-46 0,-7 4-26 16,6 0-17-16,7-4-6 0,-6 4-5 0,6-2-6 15,7 2-9-15,-7-5-24 0,12 2-40 0,-5-1-75 0,6 1-90 16,0-5-70-16</inkml:trace>
  <inkml:trace contextRef="#ctx0" brushRef="#br0" timeOffset="-208945.3">23048 8531 168 0,'-6'0'495'0,"6"0"-98"16,-7 0-151-16,7 0-107 0,0 0-65 0,0 0-37 0,0 0-25 15,0 0-22-15,7 0-17 0,-7 0-18 0,6-3-20 16,7 3-34-16,0-3-68 0,6 3-110 0,1-4-71 0,0 0-54 16</inkml:trace>
  <inkml:trace contextRef="#ctx0" brushRef="#br0" timeOffset="-208804.7">23361 8499 35 0,'-13'-4'500'0,"13"4"-3"16,-6 0-208-16,6 0-151 0,0-3-86 0,0 3-49 0,0 0-29 16,0-4-17-16,6 4-7 0,7-3-5 0,-6 3-11 0,12 0-3 15,-6-4-18-15,13 4-39 0,-6-4-79 0,0 0-113 16,6 1-63-16</inkml:trace>
  <inkml:trace contextRef="#ctx0" brushRef="#br0" timeOffset="-208648.69">23524 8470 417 0,'-7'-5'330'16,"1"5"-132"-16,6 0-85 0,0 0-48 0,0 0-28 15,0 0-17-15,0 0-8 0,6-2-14 0,1 2-14 0,5 0-17 16,2 0-30-16,-1-5-42 0,6 3-70 0,1 2-128 0,1-5-73 16</inkml:trace>
  <inkml:trace contextRef="#ctx0" brushRef="#br0" timeOffset="-208523.5">23712 8436 209 0,'0'0'417'15,"-6"0"-138"-15,6 0-124 0,0 0-72 0,0-3-41 16,0 3-23-16,0 0-13 0,0 0-15 0,0 0-9 0,6-4-12 16,1 4-15-16,7-3-20 0,-8 3-38 0,6-4-57 15,3 1-103-15,-3-1-79 0</inkml:trace>
  <inkml:trace contextRef="#ctx0" brushRef="#br0" timeOffset="-208367.22">23830 8404 280 0,'-6'0'341'0,"6"0"-122"0,0 0-93 0,0 0-60 16,-7 0-33-16,7 0-20 0,0 0-16 0,7 0-12 0,-7 0-11 15,0 0-15-15,6-4-23 0,1 4-41 0,-1-4-60 16,1 4-103-16,-1-3-74 0</inkml:trace>
  <inkml:trace contextRef="#ctx0" brushRef="#br0" timeOffset="-208226.72">23908 8390 239 0,'0'0'206'0,"0"0"-62"0,7-5-52 0,-7 5-42 16,6 0-29-16,1-3-24 0,-7 3-25 0,6-4-38 0,0 4-46 15,7-4-72-15,-5-3-92 0</inkml:trace>
  <inkml:trace contextRef="#ctx0" brushRef="#br0" timeOffset="-207992.4">24078 8298 389 0,'0'-4'343'0,"0"0"-106"0,0 4-92 0,0 0-55 0,0-4-38 15,0 4-20-15,0-3-16 0,0 3-11 0,6 0-12 16,-6-4-10-16,7 4-14 0,-1 0-12 0,1 0-17 0,-2 0-28 16,2 0-44-16,1 0-75 0,-3-4-111 0,9 4-57 15</inkml:trace>
  <inkml:trace contextRef="#ctx0" brushRef="#br0" timeOffset="-207898.4">24162 8290 239 0,'0'0'231'0,"-6"0"-71"0,6 0-70 0,0 0-47 16,0 0-35-16,6 0-34 0,-6-4-45 0,0 4-66 0,7 0-104 15</inkml:trace>
  <inkml:trace contextRef="#ctx0" brushRef="#br0" timeOffset="-207726.3">24234 8261 222 0,'0'0'254'16,"0"0"-76"-16,0 3-60 0,0-3-41 0,0 0-28 0,0 0-17 15,0 0-18-15,0 0-15 0,6 0-19 0,-6-3-26 16,0 3-51-16,7 0-101 0,-7 0-97 0</inkml:trace>
  <inkml:trace contextRef="#ctx0" brushRef="#br0" timeOffset="-203022.75">15031 9327 128 0,'0'0'180'0,"0"0"-41"16,0 0-33-16,-7 0-27 0,7-3-25 0,0 3-16 0,0 0-13 15,0 0-10-15,0-5-2 0,0 5-1 0,0 0-2 16,7 0 1-16,-7-3-3 0,0 3 0 0,0-4-1 0,0 0 1 16,7 4 2-16,-7-3 1 0,0 0 4 0,0-2 3 15,6 1 4-15,-6 1 1 0,0-1 3 0,0 1 4 0,0-1 4 16,0 1 5-16,0 3 1 0,-6-4 1 0,6 0 0 16,0 0 0-16,0 1 1 0,-7-1 0 0,7 1-1 0,0-2-2 15,-7 3 0-15,7-2 3 0,0 0 0 0,-6 0 5 0,6 1 1 16,-6-1 1-16,6-4-1 0,0 8-2 0,-7-2-6 15,7 2-5-15,0-5-5 0,0 5-7 0,-6 0-7 0,6-3-6 16,0 3-6-16,0 3-4 0,0-3-3 0,0 5 0 16,6-3-2-16,-6 2 3 0,0 4-2 0,7 3 3 0,-7 0-1 15,6 3 1-15,-6 1-1 0,6-1 1 0,1 5 0 16,0-1 1-16,6 1 0 0,-7 3 0 0,1-4 0 0,-1 3 1 16,1 2 4-16,5 0-3 0,-5-2 1 0,-1 1-1 0,2 0-1 15,-1-3 4-15,5 1-2 0,-12-1-1 0,6 4-2 16,1-10 1-16,-7 7 0 0,6-3 1 0,-6-2-1 0,7-1-2 15,-7 1 1-15,0-4 2 0,0 1 1 0,0-2-1 16,0 1-1-16,0-3 0 0,0-4 2 0,0 0-1 0,0-1 1 16,0 1-1-16,0-2-1 0,0 3-1 0,0-5-2 0,0 0-6 15,0 3-10-15,0-3-15 0,0 0-17 0,0 0-24 16,0-3-34-16,0-2-49 0,7 3-77 0,-7-5-119 0,0-5-74 16,0 1-40-16</inkml:trace>
  <inkml:trace contextRef="#ctx0" brushRef="#br0" timeOffset="-202647.43">15031 9220 135 0,'0'-7'375'16,"7"0"-108"-16,-1 0-113 0,7-1-70 0,0 1-39 0,0-3-22 15,6 1-11-15,-4-1-4 0,3 2-2 0,2 1 1 0,6-5-2 16,-7 6 2-16,8-2-1 0,-9 5 2 0,10-5 1 16,-9 4 1-16,7 2 0 0,-6-3-1 0,5 5 1 15,-5 0-3-15,-7 0 0 0,0 5 1 0,0 1 2 0,-7-2 1 16,1 3 1-16,-1 5 2 0,-6-5 4 0,0 4 5 0,-6 0 3 15,-1-1 0-15,-4 6 1 0,-4-2-1 0,-4 1-1 0,6-1 0 16,-6 1-4-16,-8 0-2 0,8-1-2 0,0-3 0 16,-7 3 0-16,6-2-2 0,0-1-1 0,0 0-3 0,1 1-1 15,6-6-3-15,0 5-3 0,0-3-4 0,0-2-9 16,6 2-9-16,2-1-12 0,-2 1-16 0,7-1-23 0,0 0-29 16,7 0-67-16,-2-3-135 0,8-4-88 0,-6 5-42 15</inkml:trace>
  <inkml:trace contextRef="#ctx0" brushRef="#br0" timeOffset="-202178.64">15545 9485 294 0,'0'-4'341'0,"7"0"-118"0,-7 1-85 16,6-2-44-16,-6 2-21 0,0-1-9 0,0-3-3 0,0 7-2 16,0-3-4-16,-6 3-5 0,-1-4-8 0,-5 4-8 0,-1 0-7 15,-7 4-4-15,7-4-6 0,-14 3-5 0,8 4-2 16,0-3 2-16,-1 4 1 0,1-1 0 0,6 1-1 0,0-6-2 15,7 6 0-15,-7-1 0 0,6 1-1 0,7 3-2 16,0-4-2-16,0 0-1 0,0 4-1 0,7-3 1 0,6-2-3 16,-7 6-1-16,7-5-1 0,6 4 1 0,-6-3 0 0,7 2 0 15,-1-3 0-15,-5 1 0 0,6 4 0 0,-2-5 1 16,-4 0 0-16,-1 0-2 0,0 1 0 0,-7-5 1 0,0 5-1 16,1-2-1-16,-1 3 1 0,-6-3 1 0,0-2 0 15,-6 3 2-15,6-3 0 0,-13 4 0 0,7-5 1 0,-7 2-1 16,-7 1 0-16,7-3-2 0,-6 1 0 0,-1 0 0 15,0 0 1-15,-6-4 0 0,7 4 0 0,-1 0-1 0,1-4 1 16,-1 0 0-16,7 3-2 0,7-3-10 0,-7 0-13 0,13-3-17 16,0 3-22-16,6-4-29 0,1 0-47 0,6-4-74 0,7 1-120 15,-1-4-76-15</inkml:trace>
  <inkml:trace contextRef="#ctx0" brushRef="#br0" timeOffset="-201521.84">15826 9539 363 0,'0'-4'348'0,"-8"1"-100"0,8-1-86 0,-5 1-47 0,-2-1-27 16,1 1-13-16,-1-1-10 0,0 0-5 0,1 4-7 0,1-4-7 15,-3 4-8-15,-5 0-6 0,6 0-7 0,-6 4-4 16,0 0 0-16,1 0-2 0,-8 3 0 0,7 0-2 0,0 0 0 16,-6 4-2-16,6 0-2 0,0-3-2 0,6-1-2 0,-1 4-2 15,3-4-1-15,-2 1-1 0,7 0-1 0,0-1 0 16,0-5 1-16,7 6-1 0,-2-4-1 0,3-4 1 0,5 4-1 16,-6-4 1-16,12 0-1 0,-6-4 0 0,0 0-3 15,7 4 1-15,-7-8-1 0,-1 6 0 0,1-3 0 0,0-1 0 16,-6 2-2-16,-1-4 1 0,9 4 2 0,-10 1 1 0,-5-1 1 15,6 2 0-15,1-3 0 0,-7 5-1 0,0-3 1 16,0 3-1-16,0 0-3 0,0 0-1 0,0 0-1 0,0 0-1 16,0 0 0-16,0 3-1 0,0 2 3 0,0-3-1 0,7 5 2 15,-7-3 1-15,0 4-1 0,0-4 1 0,6 2 0 16,1-1-1-16,-2 2 1 0,3-4 0 0,5 1 0 16,-7 0 0-16,7 0 0 0,1-4 1 0,-2 0-1 0,1 0 0 15,7 0 0-15,-7-4 1 0,0 0 1 0,0 0-1 0,0-4 0 16,0 1 0-16,0 5 3 0,0-10 6 0,0 4 7 0,-7-1 4 15,1 1 5-15,0-4 8 0,0 1 5 0,-7 0 7 16,6 0 12-16,-6 1 9 0,0-5-1 0,0 3-1 16,0-2-5-16,0 3-4 0,-6-3-7 0,-1-1-7 0,7 4-13 15,-7-4-13-15,0 4-9 0,1 0-3 0,0 4-3 0,6-5-3 16,-7 10-1-16,1-6-1 0,6 4-1 0,0 1-1 16,0-1-1-16,-7 0-3 0,7 4 2 0,0 0 0 0,0 4 1 15,0 0 1-15,7-1 0 0,-7 5 0 0,0-2 3 16,0 6 1-16,0-1 2 0,0 0 0 0,6-1 0 0,-6 5 0 15,7-4 4-15,-7 4 0 0,6-1-1 0,-6 2-1 0,6-5 0 16,-6 3 0-16,7 1-1 0,0-1-1 0,0-3-3 16,-1 0 1-16,0 1 1 0,1-2 1 0,-1 1-2 0,1 1-5 15,-1-6-7-15,1 1-10 0,0 1-11 0,-2-4-15 16,3 4-16-16,-3-5-22 0,2 1-18 0,1-1-15 0,-3 1-16 16,8-4-20-16,-6 0-26 0,0-4-55 0,-1 1-111 0,1-4-69 15,-1-1-35-15</inkml:trace>
  <inkml:trace contextRef="#ctx0" brushRef="#br0" timeOffset="-201286.87">15839 9462 98 0,'6'4'345'0,"0"-4"-108"0,1 0-95 0,7 0-56 0,-2 0-28 15,1 0-13-15,0 0-5 0,1-4-2 0,5 4-2 0,0-2-3 16,1-3-1-16,0 5-6 0,-1-3-3 0,8-1-4 16,-8-1-5-16,0 2-3 0,0 0-2 0,-6 3-7 0,2-4-11 15,-3 4-11-15,1 0-16 0,-6 0-17 0,-1 0-24 0,-6 0-41 16,0-4-90-16,0 4-111 0,0 0-58 0</inkml:trace>
  <inkml:trace contextRef="#ctx0" brushRef="#br0" timeOffset="-190500.5">23908 9324 157 0,'0'0'159'0,"-6"0"-26"0,6 0-22 15,0 0-21-15,0 0-19 0,-7 0-14 0,7 0-9 0,0 0-5 16,0 0-3-16,0 0-2 0,0 0-2 0,0-5-1 0,0 5-2 16,0 0-1-16,0 0-2 0,0 0-3 0,0 0-5 15,0 0-4-15,0 0-2 0,0 0-4 0,0 0-3 0,0 0-1 16,0 0-1-16,0 0-2 0,0 0 4 0,0 0 4 15,0-3 4-15,0 3 4 0,0 0 4 0,0 0 1 0,0 0 3 16,0-4 2-16,0 4 1 0,0 0-1 0,0 0-1 0,0 0 2 16,0 0-2-16,0 0 2 0,0 0-2 0,0 0-3 15,0 0-4-15,0 0-3 0,0 0-5 0,0 0-4 16,0 0-3-16,0 0-5 0,0 4-3 0,0-1 0 0,0 2-1 16,7-2 0-16,-7 1 0 0,0 4 2 0,6-2-1 0,-6 5 0 15,7-3 0-15,-7 3 0 0,6-1 0 0,-6 2-1 16,7-2 1-16,-1 1 0 0,-6 0 0 0,6 3 0 0,-6-2 0 15,7-1 0-15,-7 0 0 0,6-3 4 0,-6 3-1 16,8-4-2-16,-8 4 1 0,0-4 0 0,0-3 0 0,5 3 0 16,-5 0 3-16,0-2 2 0,0-2 3 0,0 0 3 0,0-3 6 15,0 4 4-15,0-4 8 0,0 0 7 0,0 0 6 16,0 0 3-16,0 0 5 0,-5 0 0 0,5-4-2 0,0 4 1 16,-8-3 2-16,8 0 0 0,-6-2-4 0,6-2-3 0,-7 3-4 15,1-3-2-15,6 0-2 0,-6-1-5 0,-1-2-8 16,7-1-7-16,-6 0-5 0,-1-1-3 0,7 2-2 0,0-5-3 15,-6 1 0-15,-1-2-3 0,7 2-1 0,0 3-1 16,-7-3-1-16,7 2 1 0,0 1 0 0,-6 5-2 0,6-2 2 16,0 1-1-16,-7 2 0 0,7-2-1 0,0 3 0 0,0 4 0 15,0-3-3-15,0 0 2 0,0 3-2 0,0 0-3 16,0 0 0-16,0 0 0 0,0 0 1 0,7 3 0 16,-7 0 1-16,6 5 0 0,-6 0 0 0,7-1 4 0,-7 1 0 15,7-2 1-15,-1 5 1 0,-6 1 1 0,7-2 0 0,-7 1 0 16,6 0 1-16,-6 3-1 0,7-2-1 0,-7-1 0 0,6 4 0 15,-6-1-2-15,6-3 0 0,-6 3 1 0,0-2 0 16,7-1 0-16,-7 0 0 0,0-1-1 0,0-1-7 16,0 1-1-16,6-3-1 0,-6 1-3 0,0-4-3 0,0 4-6 15,0-6-4-15,0 5-6 0,8-7-2 0,-8 4-5 0,0 0-6 16,0 0-9-16,0-4-5 0,5 4-6 0,-5-4-6 16,0 0-7-16,8 0-10 0,-1 0-13 0,-2 0-16 0,2-4-24 15,-1 0-43-15,1 0-91 0,6-3-98 0,-6-4-58 16</inkml:trace>
  <inkml:trace contextRef="#ctx0" brushRef="#br0" timeOffset="-188906.07">24299 9276 68 0,'0'0'279'0,"0"-4"-57"0,0 4-62 0,0 0-54 16,6 0-34-16,-6-4-25 0,0 4-13 0,0 0-6 15,0 0-2-15,0-4-3 0,0 4 0 0,0 0-1 0,6-3 0 16,-6 3-2-16,0-4-2 0,0 4-1 0,0-3-2 0,0 3-1 16,0-5 1-16,8 5 3 0,-8 0 2 0,0 0 4 15,0-2 2-15,0 2 2 0,0 0 2 0,0 0 0 0,0-4-2 16,0 4 0-16,0 0-4 0,0 0-3 0,-8 0-3 0,8 0-3 16,0 0-2-16,-6 0-3 0,6 0-3 0,-6 0-3 15,-1 0-3-15,1 0 0 0,-1 0-1 0,-6 4 0 0,0-4 1 16,7 0-1-16,-7 0 3 0,0 2 2 0,0-2 0 15,0 0 0-15,0 0 0 0,0 5-1 0,0-5 0 0,6 0-1 16,-5 0 0-16,4 3-2 0,-5-3 0 0,6 0 0 0,2 4 1 16,-2-4-1-16,1 0-1 0,-1 0 1 0,1 3 0 15,6-3 0-15,-7 0-1 0,7 0 0 0,0 0 0 0,0 0 0 16,0 0 0-16,0 0 1 0,0 0 2 0,0 0-1 16,0 0 3-16,0 0 0 0,0 0 0 0,0 4 1 0,0-4-3 15,7 0 0-15,-7 0-1 0,0 4-1 0,0-4-1 0,6 4-1 16,-6-1 1-16,0 1-2 0,7-1 0 0,-7 1 1 15,6 3 0-15,-6 1 1 0,7-1 1 0,-7 0-2 16,0 1 1-16,0-1 0 0,0 0 2 0,0 5-1 0,5-5 0 16,-5 1 0-16,0-1 0 0,0 0 0 0,0 0 1 0,0 1-1 15,7-1 1-15,-7-4-1 0,0 4 3 0,0-3-1 0,0 1-1 16,8-2 2-16,-8 0-1 0,0 1 2 0,5-4 2 16,-5 4 0-16,0-4 0 0,0 3 3 0,0-3 1 15,8 0 4-15,-8 3 1 0,0-3 2 0,6 0 2 0,0-3 0 16,-6 3 1-16,7-3 1 0,6 3-1 0,-7-4-1 0,1 4-2 15,6-4-1-15,-6 4-3 0,5-3-3 0,1 3-1 16,-6-3-2-16,6 3-3 0,-7 0-2 0,7-5-1 0,-6 5-1 16,-1 0-1-16,7 5 0 0,-6-5-3 0,-1 0 0 15,0 3-1-15,2 0 2 0,-3 1-1 0,3 0-3 0,-1-1 2 16,-2 0 0-16,2 6 2 0,-7-1-2 0,6-2 1 0,1 2 2 16,-7-1 0-16,0 3 3 0,7-2-1 0,-7-1 2 15,-7 5-1-15,7-5 3 0,0 0-1 0,-7 0 0 0,1 4-1 16,-1-3 2-16,2-2-2 0,-2-1 2 0,-6 2 2 15,-1 0-1-15,1-3 1 0,0-1 1 0,0 1 1 0,0 0 2 16,0 0 1-16,0-4-1 0,-6 0-1 0,6 4-1 0,0-4-1 16,6 0 0-16,-6 0-4 0,0-4-9 0,7 4-9 15,0 0-18-15,-2 0-17 0,3-4-24 0,5 4-28 0,-8 0-37 16,8-4-52-16,0 0-75 0,0 1-128 0,8-3-56 16</inkml:trace>
  <inkml:trace contextRef="#ctx0" brushRef="#br0" timeOffset="-187874.61">24540 9224 40 0,'7'0'161'0,"-7"0"-36"0,0 0-31 0,6 0-24 0,-6 0-18 15,0 0-14-15,7 0-7 0,-7 0-3 0,0 0 1 16,0 0 0-16,6 0 1 0,-6 0 2 0,0 0 0 0,0 0-1 15,0 0-3-15,6-4-2 0,-6 4-2 0,0 0-2 0,0 0 0 16,0 0-2-16,0-2-1 0,7 2-1 0,-7 0-2 16,0-5 0-16,0 5 1 0,0 0 1 0,0-3-1 0,0 3 2 15,0 0-1-15,0-4 2 0,6 4 0 0,-6-3-1 0,0 3-1 16,0-4 0-16,0 4 0 0,0-4 1 0,7 4 1 16,-7-4 0-16,0 4-1 0,0-3 2 0,0 3 0 0,0-4 2 15,6 4 1-15,-6-3 1 0,0 3 0 0,0-5 1 16,0 5 2-16,0-2 0 0,0 2 2 0,0 0-1 0,0 0-2 15,0-5-1-15,0 5 1 0,0 0-3 0,0-4-2 0,0 4-1 16,0 0-2-16,0 0-1 0,0 0-3 0,0 0-1 16,0 0-3-16,0 0-2 0,0 0-1 0,0 0-1 15,0 0-4-15,0 0 0 0,0 0-2 0,0 0 1 0,0 0-1 16,0 0-1-16,0 0-1 0,0 0 1 0,0 0 1 0,0 0-1 16,0 0-2-16,0 4 0 0,0-4-1 0,0 5 0 0,0-3 2 15,0 3-2-15,0 2 1 0,0-4 0 0,0 5 1 16,0 3 1-16,0-3 0 0,0 2 1 0,0-3-1 15,0 5-1-15,0-2 1 0,0 1 0 0,0-3 0 0,7 2 0 16,-7 1 0-16,0 0 1 0,6 0 0 0,1-3 1 0,-7 4-1 16,6-2 0-16,-6 5-1 0,0-4 1 0,7-1-1 15,-7-2 1-15,6 3 0 0,-6-1-1 0,7-1-1 0,-7 1 1 16,0 0 0-16,0 2 1 0,6-5-1 0,-6 0 0 16,0 1 0-16,0 0 0 0,0-2 0 0,0 2 1 0,0-1 0 15,0 1-1-15,0-4-1 0,0-1 1 0,0 1 0 0,0-1 1 16,0 1 0-16,0-1-1 0,0 1 3 0,0-4 0 15,0 0 4-15,0 0 5 0,0 5 6 0,0-5 3 0,0 0 4 16,0 0 9-16,0 0 1 0,0 0 6 0,0 0 2 16,0 0-1-16,0 0-2 0,0 0-3 0,0 0-3 0,0 0-8 15,0 0-6-15,0 0-5 0,0 0-4 0,0 0-4 0,0-5-3 16,0 5-10-16,0 0-13 0,0 0-15 0,0 0-18 16,0-4-24-16,0 4-26 0,0-3-30 0,0 3-36 0,0-4-51 15,0 1-88-15,0-1-102 0,0 1-52 0</inkml:trace>
  <inkml:trace contextRef="#ctx0" brushRef="#br0" timeOffset="-186593.25">24846 9339 175 0,'0'-5'314'0,"0"2"-81"16,0 3-73-16,-6-4-50 0,6 4-28 0,0-3-15 15,0 3-4-15,0-5-3 0,0 5-6 0,-7 0-3 0,7-3-7 16,0 3-8-16,0 0-8 0,0 0-7 0,0 0-7 16,0 0-8-16,0 3-5 0,0-3-1 0,0 0 0 0,0 5-1 15,7-5 0-15,-7 3 0 0,0-3 0 0,0 4-1 0,0-4 1 16,6 3 1-16,-6-3 0 0,0 5-1 0,0-3 0 15,0-2-1-15,0 4 2 0,0 0-1 0,0 0-1 16,0-1 2-16,0 5-2 0,0-4 3 0,-6 3-1 0,6-4-2 16,-7 4 1-16,7-3 1 0,-7 4 1 0,7-5 0 0,0 1-1 15,0-1-1-15,-6 1 1 0,6-1 3 0,0-3-1 0,0 4 4 16,0-4 3-16,0 0 5 0,0 0 7 0,0 0 7 16,0 0 5-16,0 5 6 0,0-5 3 0,0 0 0 0,0 0-4 15,0 0-4-15,6 0-7 0,-6 0-10 0,0-5-14 16,0 5-18-16,0 0-22 0,7 0-23 0,0-4-28 0,-1 4-37 15,2 0-63-15,4-3-126 0,-6-1-90 0,7-3-50 16</inkml:trace>
  <inkml:trace contextRef="#ctx0" brushRef="#br0" timeOffset="-186124.27">24891 9243 426 0,'0'-8'358'0,"0"5"-129"16,0-1-87-16,0 0-47 0,0 0-23 0,0 2-8 16,0-3-3-16,0 2-1 0,0-1-2 0,0 1-6 15,0 3-6-15,7-4-8 0,-7 0-8 0,7 0-9 0,-1 4-6 16,1-3-3-16,6-1-4 0,-7 1-1 0,7 3-2 0,-6-5-3 15,5 5 2-15,1-2-2 0,2 2-1 0,-3 0-1 16,-5 0 1-16,6 2-1 0,0-2 1 0,-7 5-1 0,7-2-1 16,-7 1 0-16,1 3 0 0,0-3 0 0,-1 3 1 0,1 0-2 15,-1 0 1-15,-6 5 1 0,6-1 1 0,-6 0 1 16,-6-1 2-16,6 2 1 0,-6 2 0 0,-1 1 3 0,1-1 0 16,-1 1 1-16,-6 0 1 0,0 0-2 0,0 3-2 15,0-3 1-15,0-1 0 0,1 1-3 0,-3-1 0 0,2 1 1 16,1-4-2-16,5 0 3 0,-6 1 2 0,7-5 0 15,-1 3 0-15,1-2 0 0,-1-1 0 0,7-3-1 0,-6-1 0 16,6 1-1-16,0-1-1 0,0 1 0 0,0-4 1 0,0 5 1 16,6-5 1-16,-6 0-1 0,7 3 1 0,6-3 0 15,-7 0 0-15,7 0-2 0,6 0-1 0,1-3-4 0,7 3-8 16,-8 0-10-16,7-5-16 0,-6 5-17 0,5-7-22 0,-5 3-29 16,0 1-39-16,-1-4-69 0,-6-1-134 0,0 1-83 15,-6-5-40-15</inkml:trace>
  <inkml:trace contextRef="#ctx0" brushRef="#br0" timeOffset="-185780.53">24957 8888 228 0,'0'0'320'16,"0"0"-110"-16,-7 0-89 0,7 0-56 0,0 0-30 0,0 0-17 16,0 0-6-16,0 0-4 0,0 3 0 0,0-3 3 0,0 0 3 15,0 0 3-15,7 0 5 0,-7 0 5 0,7 0 6 16,-7 0 6-16,5 0 3 0,-5-3 3 0,7-1 2 15,-1 0-1-15,-6 4 2 0,7-8-1 0,-7 5 0 0,0-1-3 16,0 0 1-16,8 0 1 0,-8 2-3 0,0-2 1 0,-8 4-5 16,8-4-6-16,0 0-9 0,0 4-12 0,-7 0-18 0,1-3-25 15,6 3-22-15,-7 3-24 0,2-3-28 0,5 4-37 16,-7 0-63-16,0 0-118 0,7-2-78 0,-7 2-40 0</inkml:trace>
  <inkml:trace contextRef="#ctx0" brushRef="#br0" timeOffset="-185452.16">25217 9213 277 0,'0'-3'378'0,"-5"-1"-114"0,5 1-99 0,0-1-57 16,0 0-29-16,0 0-16 0,-8 4-11 0,8-3-7 0,-6 3-7 16,-1 3-12-16,0-3-3 0,1 4-9 0,-7 4-5 0,0-1-3 15,0 3-1-15,0 5-1 0,0-3-1 0,0 2 4 16,0 4-2-16,0-4 2 0,6 1 2 0,1 4 1 0,0-1 3 16,6-3 5-16,-7 3 3 0,7-3 4 0,0 3 5 15,7-3 3-15,-7-1 1 0,6-2-2 0,0 2 0 0,1-3-1 16,0-3-3-16,6 3-3 0,6-4-5 0,-6 0-4 0,7 1-4 15,5-1-13-15,2-4-19 0,-1 1-25 0,0-1-29 16,0 1-40-16,7-4-64 0,-8 5-125 0,1-5-104 0,-6 0-60 16</inkml:trace>
  <inkml:trace contextRef="#ctx0" brushRef="#br0" timeOffset="-135384.98">17252 5199 77 0,'0'0'116'0,"0"0"-15"0,0 0-16 0,0 0-14 16,0 0-14-16,0 0-16 0,0 0-15 0,0 0-12 15,0 0-5-15,0 0-3 0,0 2-1 0,0-2-2 0,0 0 1 16,0 0-1-16,0 5 2 0,0-5 1 0,0 0-1 15,0 0-2-15,0 3 0 0,0-3 0 0,0 4-1 0,0-4 1 16,0 0-2-16,0 3 0 0,0-3 0 0,0 4 4 0,0-4 2 16,6 0 3-16,-6 4 3 0,0-4 5 0,0 0 1 15,0 0 2-15,0 4 5 0,7-4 1 0,-7 0 1 16,0 0 3-16,0 0 4 0,-7 0 4 0,7 0 3 0,0 0 2 16,0 0-1-16,0 0-3 0,0 0-5 0,0 0-3 0,0 0-8 15,0 0-6-15,0 0-6 0,0 0-4 0,0 0-2 0,0 0-1 16,0 0-1-16,0 0-1 0,0 0 0 0,0 0 1 15,0 0-2-15,0 0-1 0,0 0 0 0,0 3-1 16,7-3 1-16,-7 0 1 0,0 4 1 0,0-4 1 0,7 3 3 16,-7 1 0-16,6-1 5 0,-6 1-1 0,0 1 1 0,7-2-1 15,-7 0-1-15,0 1-2 0,6 0-1 0,-6-1-1 16,0 0-2-16,7 2 0 0,-7 2 0 0,6-2-1 0,-6 1 3 16,6 1-2-16,-6-3 0 0,0 0-1 0,7 4 0 15,-7-6-1-15,0 3 0 0,0-3 1 0,0 3-2 0,0-2 2 16,0 1 1-16,7 0 1 0,-7 0 0 0,0-1-1 0,0 1 1 15,0-4 0-15,0 3 2 0,0-3-2 0,0 0-1 16,0 4 1-16,0-4 0 0,0 0 0 0,0 0 0 0,0 3 0 16,0-3-1-16,0 0-2 0,0 0 1 0,0 0-1 0,0 0 0 15,0 4-1-15,0-4-1 0,0 5 0 0,0-5 0 16,6 3 1-16,-6 0 1 0,0-3-1 0,0 4 1 0,0 0 1 16,0-1-1-16,0 0 1 0,0-3 1 0,0 5-1 15,0-1 0-15,0-4-2 0,0 3 1 0,0-3-1 0,0 4 0 16,0-1 0-16,0-3-1 0,0 4 0 0,0-1-1 0,0 1 1 15,0-4 0-15,6 4 0 0,-6 0 2 0,0-1-1 16,0-3 1-16,0 5 0 0,0-3 0 0,7 3-1 16,-7-3 1-16,0 2-1 0,0 0-1 0,0 0 0 0,0 0 0 15,8 0 0-15,-8-1-1 0,0 1-1 0,0-4 2 0,0 2 0 16,0 3 0-16,0-2 0 0,0 1 0 0,5-4 1 0,-5 5 1 16,0-2 0-16,0 0-1 0,0 1 0 0,0 0 1 15,8-1 0-15,-8 0 0 0,0 2-2 0,0-1 1 16,5-4 1-16,-5 3 1 0,0 1-1 0,0-1 0 0,0-3-2 15,6 4 1-15,-6-4 1 0,0 3 0 0,0-3-2 0,0 0 3 16,0 4 1-16,0-4 1 0,0 0 2 0,0 0 1 16,0 0 0-16,0 0 1 0,0 0 1 0,0 0-3 0,0 0-2 15,0 0 0-15,0 0-1 0,0 4-2 0,0-4-3 0,0 0-7 16,-6 4-18-16,6-4-26 0,-5 3-47 0,-3-3-79 16,3 0-164-16,-3 0-88 0,1-3-44 0</inkml:trace>
  <inkml:trace contextRef="#ctx0" brushRef="#br0" timeOffset="-131977.56">17369 5329 94 0,'-5'0'131'0,"-3"0"-36"0,3 0-29 16,-3 0-16-16,8 5-6 0,-7-5-3 0,1 0-2 15,6 0 3-15,-6-5 1 0,6 5-1 0,-7 0-1 0,7-2-2 16,0 2-1-16,0-5 1 0,0 3-1 0,0 2-2 16,0-4-2-16,0 0-2 0,0 4-2 0,0-4-5 0,0 4-4 15,-7 0-4-15,7 0-5 0,0 0-3 0,0 0-2 0,0 0-4 16,0 0-3-16,0 0 0 0,0 0-2 0,0 0 1 15,0 0-1-15,0 0 1 0,0 4 0 0,0-4 0 0,0 0 1 16,0 0 1-16,0 4 0 0,0-4 1 0,0 0 2 16,0 4 1-16,0-4 2 0,0 2 0 0,0-2 6 0,0 5-1 15,0-3 0-15,0 3 0 0,7-2-1 0,-7 1-1 0,0 4-1 16,0-5-2-16,7 4-3 0,-7 0-2 0,6 2 4 16,-6-3 0-16,6 2 0 0,-6-2-1 0,7 3 2 0,-7 1 3 15,8 1 0-15,-3-3 3 0,3 2 0 0,-8-3-2 16,5 5 1-16,8-4 1 0,-13 1 0 0,7 3 0 0,0-1 0 15,-1 0 0-15,1 1 2 0,-1-5 1 0,1 3 0 0,-1 2 3 16,0-2 1-16,1 1-1 0,0 5-2 0,-1-7 1 16,-6 3-3-16,7 3 1 0,-1-5-2 0,1 5 0 15,-2 0-1-15,2 0-2 0,-1-1-2 0,1 1 0 0,1 3-1 16,-2-3-1-16,0-1 0 0,1 5 0 0,-7-4-1 0,6 3 1 16,1-3 0-16,-1 2 0 0,-6 2 1 0,6-1-1 0,1-3 4 15,-7 4 0-15,7-1 1 0,-7 0-2 0,7-4 1 16,-7 5 1-16,6-4-2 0,-6-1 0 0,0 1-1 15,6 0-2-15,1 3 0 0,-7-7-1 0,6 3 0 0,1 1-2 16,-1-1 2-16,1 1 1 0,-1 0-1 0,7-4 0 0,-6 4-2 16,-1 0 1-16,1-1 1 0,6 1 0 0,-7-4-2 0,1 4 1 15,0-1-1-15,-2 4 1 0,3-2 3 0,-1-2 3 16,-2 1 1-16,3-1 1 0,-8 1 0 0,5 3 1 0,2-3 0 16,-7-1-2-16,7 2-2 0,-1-2-3 0,1 1-1 0,-1-5-1 15,1 5 0-15,-1-3-3 0,0 2 2 0,1-3-2 16,-1 0 1-16,1-1 1 0,0 2-1 0,6-1-1 15,-7 0 0-15,1 0 1 0,-2-1 0 0,9-2 1 0,-7 4 0 16,0-3-1-16,-1-1 1 0,7 4 1 0,-7-5 1 0,1 3-2 16,-1-2 2-16,1-1 0 0,0 4 1 0,6-3 1 15,-7-1 2-15,0 0-1 0,7 4 1 0,-6-3 1 0,-1 2-1 16,8-3-2-16,-8 5 0 0,7-1-1 0,-7-5-1 16,1 6 1-16,-1-4-2 0,8 3 0 0,-8-5-2 0,1 6 0 15,-2-5 0-15,3 4 0 0,-1 0-1 0,6-4 0 0,-8 4 1 16,2 0-1-16,0 1 0 0,-1-6 2 0,1 5 0 15,6-3-1-15,-7 3-1 0,0-4-1 0,1 1-1 0,0 3 0 16,0-4 0-16,-1 4 0 0,1-4 0 0,-1 4 0 16,7-3 1-16,-7 2 1 0,1-3 0 0,-1 5-1 0,8-5 0 15,-8 1-1-15,1 2 1 0,-1-3 0 0,0 1 0 0,1 0 0 16,-1 3-1-16,1-4 0 0,0 0 0 0,0 0 0 16,-1 1 1-16,0 3 1 0,1-3 2 0,-1-2 3 0,-6 2 3 15,6-1 1-15,1 1 2 0,0-6 0 0,0 6 2 0,-7-1 0 16,6-3-2-16,0 4-3 0,0 0-2 0,1-1-1 15,1 0-2-15,-3 0 0 0,2 1-1 0,-1-1-1 0,1 0-1 16,0 5 0-16,-1-6-1 0,-1 5 0 0,3 1 0 16,-1-2 0-16,-1 5-1 0,-6-3 2 0,7-3-1 0,-1 7 1 15,-6-5 0-15,7 0 1 0,-1 0-1 0,-6-4 0 16,7 4 1-16,-1 0-2 0,-6 0 3 0,6 0-2 0,1-4 2 16,-7 4-1-16,6-4 3 0,1 4-2 0,0-3 0 15,-1-2-1-15,-6 3 0 0,7 2-1 0,-1-4 0 0,1 0-1 16,-7 5-1-16,6-5 0 0,0 3 0 0,-6-2 0 0,7-1 1 15,-1 0 0-15,-6 0-1 0,7 1 0 0,-1-1 1 16,-6 1 1-16,7-2 0 0,1 2 0 0,-8-1-1 0,5 1 1 16,2-5 1-16,-7 5-1 0,6 4-1 0,0-9-1 15,1 4 0-15,0 0 0 0,-7 1 1 0,7-1-1 0,-1 0 0 16,1 4 0-16,-1-3-1 0,-6-1 1 0,6 3-1 0,1-2 1 16,-7-1-1-16,6 4-1 0,-6-3 1 0,7 4 0 15,-7-3 0-15,6-1 1 0,-6 4 2 0,7-2-1 16,0-3 0-16,-7 5 2 0,6-5-1 0,0 0-1 0,-6 4 1 15,6-4-2-15,-6 1 0 0,0 3 0 0,7-4 1 0,-7 0 0 16,0 0 0-16,0 1 0 0,0 0 0 0,0-1-1 0,8-1 1 16,-8 2 0-16,0 0-2 0,0 3 1 0,0-3 0 15,0-2 0-15,0 2 0 0,0-5 0 0,0 5-1 0,0-1 0 16,0-3 1-16,0-1 0 0,0 1 0 0,0 0 0 16,0-4 2-16,0 3 0 0,5-3 0 0,-5 4-1 0,0-4-9 15,0 0-19-15,0 0-25 0,0 0-34 0,0 0-44 16,0-4-64-16,0 1-126 0,-5-1-121 0,5 0-68 0,-8 1-31 31</inkml:trace>
  <inkml:trace contextRef="#ctx0" brushRef="#br0" timeOffset="-130555.12">18763 7949 99 0,'0'0'145'16,"0"0"-14"-16,-6 0-15 0,6 4-17 0,-7-4-17 0,7 0-16 16,-6 4-13-16,6-4-6 0,-7 0-5 0,7 0-2 15,-7 3-2-15,7-3-5 0,-5 0-6 0,5 0-5 0,0 4-4 32,-8-4-4-32,8 4-4 0,0-4-5 0,0 0-3 0,0 4-1 15,0-4-1-15,0 3 0 0,0-3 0 0,0 4 1 16,0-4-1-16,8 0 0 0,-8 0 1 0,0 3 4 0,5-3 0 15,-5 0 4-15,7 0 1 0,-7-3 0 0,7 3 3 0,-1 0 1 0,1 0 0 0,-1-4 1 0,-1 4-2 0,3 0-2 16,-8 0-4-16,7-3-1 0,6 3 0 0,-7 0-4 31,1 0 1-31,-1-4-2 0,7 4-1 0,0 0 2 0,0 0-1 16,0-4 1-16,0 4-2 0,0 0 3 0,6 0-1 0,-6-4-2 16,2 4 0-16,3 0 0 0,-4-3 0 0,5 3 0 0,-6-4 0 0,6 4 0 0,-5-4 2 0,-1 4 1 0,5-4 0 31,-3 4 3-31,4-2-1 0,-6 2 0 0,0 0 0 0,6-4 0 0,-5 4-4 0,5 0 1 0,-6 0 0 0,6-4-1 31,-6 4 0-31,7 0-1 0,-7 0 1 0,7 0-1 0,-7 0 2 16,-1 0-2-16,8 0 1 0,-7 0-1 0,0 0 2 15,0 0 0-15,0 0 2 0,1 0 2 0,-2 0 2 0,1-4 3 16,0 4 2-16,1-3 2 0,-1 3 0 0,-1-4 1 16,-5 0 0-16,6 4-4 0,0-4-2 0,0 1-1 0,0-2-4 15,-7 5-1-15,7-2-2 0,1-2-2 0,-2 4 0 0,-5-3 0 16,6 3 0-16,0-4 0 0,0 4 1 0,1-4-1 15,-1 4 2-15,6-4 0 0,-6 4-1 0,0-4 0 0,6 4-1 16,-6-4-1-16,7 1 0 0,-7 3 1 0,5-4 0 16,-4 4-2-16,6-2 0 0,-7 2 1 0,0-5-2 0,0 5 2 15,1 0-1-15,-2-4 0 0,1 4 0 0,0 0 2 0,0 0-1 16,-6 0 0-16,5 0 2 0,1 0-1 0,-6 0 1 16,6-3 0-16,1 3 0 0,-1 0 1 0,0-4-1 15,0 4 0-15,0 0-1 0,0 0 0 0,6-4 0 0,-6 4-2 16,7 0 2-16,-7-3-1 0,0 3 0 0,6-4 3 0,-5 4-2 15,5 0 2-15,-6 0-1 0,6-4 1 0,-5 4-1 16,-2 0-1-16,1 0-1 0,0 0-3 0,1 0 3 0,-8 0-1 16,6 0 1-16,3 0-1 0,-2 0 2 0,0 0 0 0,-1-3 0 15,1 3 2-15,-6 0-1 0,6 0 0 0,0-4 0 0,0 4-1 16,0 0 1-16,6 0-1 0,-6-4 2 0,2 4-1 16,-4-4 1-16,9 4-2 0,-8-3 1 0,3 3 0 15,3-3-1-15,-5 3 1 0,7-4-2 0,-7 4 1 0,6-4 0 16,2 4 0-16,-9 0 0 0,0-3-1 0,8 3 1 0,-6 0-1 15,-1 0 1-15,0 0 0 0,0 0-1 0,0 0-1 16,-6 0 2-16,6 0 0 0,-1 0 0 0,1 0 0 0,7 0-2 16,-7 0 1-16,0 0 0 0,0 0 0 0,0 0-1 15,7 0 0-15,-7 0 1 0,-1 0 1 0,9-4 0 0,-9 4 0 16,1 0-1-16,7 0 0 0,-7 0-2 0,6-4 1 16,-7 4 1-16,3 0-2 0,-2 0 0 0,6 0-2 0,-6 0 1 15,0 0-1-15,7 0 2 0,-7 0-2 0,0 0-1 0,6-4-1 16,-5 4 1-16,-2 0 1 0,1 0 1 0,0-3 0 15,1 3 2-15,5 0 2 0,-6 0 0 0,0-4-1 0,0 4 1 16,0 0 0-16,0 0 0 0,-1 0-4 0,2 0 2 0,6 0 0 16,-7 0 0-16,-1-3 2 0,9 3-2 0,-9 0 1 15,8 0 0-15,-8-4 2 0,9 4-1 0,-9-3-2 16,8-1 1-16,0 4 0 0,-7-4 1 0,7 0 0 0,-8 4 0 16,8-3 0-16,-7-2 0 0,6 2 0 0,1 0 1 0,-7 3-1 15,0-3 0-15,6-1-1 0,-5 4 2 0,5-5 0 0,-6 5-1 16,6-3 0-16,-5 3-2 0,5-4 1 0,-6 0 0 15,0 1 0-15,7 3 0 0,-8-4-1 0,8 4 3 0,0-4 1 16,-7 4-2-16,7-3 1 0,-8 3 1 0,8-4-1 16,-1 1-1-16,-6 3 0 0,7-5-1 0,-7 5 0 0,0-3 1 15,6 3 0-15,-5-3-1 0,0 3 3 0,4-4 0 16,-5 4 0-16,7-4-1 0,-1 4-2 0,-6-3 1 0,7-1 0 16,-1 0 0-16,0 4-2 0,-5-4 0 0,-1 1 2 0,5-1 1 15,-3 4 2-15,-2-3 2 0,-7-1-1 0,7 1-1 16,0 3 1-16,-7-4 1 0,7 4 0 0,-6-4 0 0,6 4 0 15,-6-4 0-15,-1 4 2 0,0-3 1 0,7-1-1 16,0 1 2-16,-6-1-1 0,1 4 0 0,5-3-1 0,-8-1-1 16,8 0 0-16,-6 4-2 0,6-4-2 0,-6 1 1 0,6-2-2 15,-7 2-1-15,6 0 0 0,-5-2 1 0,0 2-1 16,0-1 1-16,-1 4 0 0,1-3 2 0,-7 3 0 0,5-5 1 16,-5 5 1-16,7 0 0 0,-7 0 2 0,0-3 0 15,0 3 1-15,0 0 0 0,6 0 2 0,-6 0-1 0,0 0-2 16,0 0 2-16,7 0-2 0,-7-3-1 0,0 3 0 0,0 0 0 15,8-4 0-15,-8 4 1 0,0 0 2 0,0 0 1 16,0 0 1-16,0 0 1 0,0 0 0 0,0 0 0 0,0 0-1 16,0 0-4-16,-8 0-8 0,8 0-10 0,0 0-16 15,0 0-22-15,0-4-34 0,8 4-57 0,-8 0-113 0,0-3-109 16,0-1-65-16</inkml:trace>
  <inkml:trace contextRef="#ctx0" brushRef="#br0" timeOffset="-129383.06">21336 7824 266 0,'0'0'272'16,"-7"0"-66"-16,7 0-54 0,-6 0-40 0,6 0-25 15,-7 0-14-15,7 0-8 0,0 0-3 0,0 0 0 0,0 0-5 16,-7-3-5-16,7 3-5 0,0 0-4 0,0 0-6 15,0-3-5-15,0 3-4 0,0 0-4 0,0 0 0 0,0-4 0 16,0 4 2-16,7 0 3 0,-7 0 2 0,7-4-2 0,-7 1-2 16,6-1-1-16,-6-4-1 0,7 1-4 0,-1 0 1 15,1 0 5-15,-1-1 11 0,-6 0 10 0,6 5 10 16,-6-3 8-16,0 2 3 0,0-1 1 0,0 2-4 0,0 3-7 16,0-4-14-16,0 4-11 0,0 0-12 0,-6 0-8 0,0 0-6 15,6 0-5-15,-7 4-4 0,1-4-2 0,-1 3 0 0,1 2-2 16,6-1 0-16,0-4-3 0,-7 3-2 0,7 0-1 15,7-3 1-15,-7 3-1 0,6-3 1 0,1 0-1 0,-1 0 3 16,7 0 2-16,0 0 3 0,7 0 8 0,-1-3-3 0,0 0-1 16,2 0 0-16,-9-6-1 0,8 6 1 0,-7-5-1 15,-1 5 1-15,1-5-4 0,2 5 6 0,-10-1 7 16,2 1 6-16,-7 3 6 0,0-5 5 0,0 5 4 0,0 0 0 16,-7 0-2-16,2 0-4 0,-10 5-6 0,2-5-6 0,-6 7-6 15,0-4-5-15,0 8-4 0,5-3-1 0,-5 0-1 0,6-1 0 16,0-4 1-16,0 5-1 0,6-5-1 0,7 1-1 15,-7 0-1-15,7 0 1 0,-6-4-1 0,6 3 0 16,6-3 1-16,-6 0 2 0,7 0 1 0,0 0 2 0,0-3 3 16,5-1 3-16,1 0 1 0,6 0 1 0,-5 1 0 0,-1-5 0 15,0 5 2-15,0-4-1 0,-7 2 2 0,8-2-2 16,-9 3 4-16,-5-3-1 0,8 3-1 0,-8 1-1 0,0-1-10 16,0 1-21-16,0-2-31 0,0 2-31 0,-8 0-34 15,3 3-35-15,-2 0-35 0,0 0-43 0,1 0-55 0,-1 0-103 16,1 3-74-16,-1-3-27 0</inkml:trace>
  <inkml:trace contextRef="#ctx0" brushRef="#br0" timeOffset="-128945.21">21935 7608 298 0,'-33'8'268'16,"6"-4"-72"-16,-4 4-57 0,-2-1-34 0,-6 0-18 0,0 4-7 15,0-4 0-15,-1 4-2 0,2 4-3 0,-1-4-4 16,-1 3-5-16,7 1-2 0,1-4-5 0,0 1-6 0,6 2-8 15,0-3-5-15,6-4-9 0,7 0-5 0,-6 0-7 0,12 1-6 16,1-4-5-16,6-4-2 0,0 3-4 0,6-3-1 16,1 0 0-16,6 0 2 0,-1-3 0 0,9-1-1 15,-2-4 2-15,6 1-1 0,-4 0 1 0,-2 0-1 0,7-4 1 16,-14 3-1-16,8 2 2 0,-7-3 3 0,-6 2 1 0,6 0 3 16,-6-1 2-16,-7 1-1 0,6-1 0 0,-6 5 0 15,-6-4-2-15,6 0-4 0,-7 3-4 0,1 0-4 0,-1 0-2 16,-5 4-2-16,4-3-2 0,-4 3-2 0,-1 3 0 0,-1-3-3 15,1 4-6-15,0 0-8 0,1 0-11 0,5-1-15 16,0-3-18-16,0 4-21 0,7 0-26 0,0-1-31 0,0-3-42 16,0 3-69-16,0-3-115 0,7 0-50 0</inkml:trace>
  <inkml:trace contextRef="#ctx0" brushRef="#br0" timeOffset="-128429.51">21648 7722 64 0,'-6'0'89'0,"6"0"-16"16,-7 4-12-16,1-4-14 0,-7 0-12 0,6 3-12 16,-6-3-8-16,7 4-4 0,-1 0 1 0,1-1 4 0,-7-3 4 15,6 5 6-15,1-1 7 0,-1-4 3 0,7 3 6 16,-7-3 6-16,7 3 3 0,-5-3 5 0,5 0 1 0,0 0-2 16,0 0 0-16,0 0-1 0,0 0-2 0,0 0-4 15,0 0-4-15,0 0-7 0,0 0-5 0,0 0-3 0,0 0-4 16,0 0-4-16,0 0-4 0,0 0-4 0,0 0-2 0,0 3-3 15,0-3-1-15,0 5-4 0,0-2-2 0,5-3-1 16,-5 4 5-16,0 0-3 0,0 0-2 0,0-1 0 0,7 4-1 16,-7-3 0-16,0 3 1 0,7-3 2 0,-1 3-4 0,-6 1 5 15,7-2 2-15,-1-2 1 0,1 4 3 0,-7-1 1 16,6-3 0-16,1 3-1 0,-1 0 0 0,0-3-2 16,1 3 0-16,0-3 0 0,-1-1-3 0,1 1 0 0,-1 4 0 15,1-4-2-15,5 0-1 0,-5-1 1 0,0 3 0 0,6-1 0 16,-7-5-2-16,1 7 0 0,-1-7 0 0,1 4 1 0,-1 0 0 15,0-1 0-15,1-3-1 0,-7 4 1 0,7-4-1 16,-7 0 2-16,0 4-1 0,7-4-1 0,-7 0-3 16,0 0-9-16,0 0-14 0,-7 0-23 0,7 0-38 0,0-4-73 15,-7 0-126-15,0 1-91 0,1-1-47 0</inkml:trace>
  <inkml:trace contextRef="#ctx0" brushRef="#br0" timeOffset="-127225.56">21532 7785 89 0,'0'0'375'0,"0"-4"-82"0,0 4-93 0,5-3-74 16,-5 3-47-16,0-4-29 0,7 4-11 0,-7-4-4 15,0 4-2-15,0 0-1 0,0-4 1 0,0 4-2 0,0 0-4 16,0 0-4-16,7 0-6 0,-7 0-7 0,0 0-3 0,0 4-4 15,0-4-2-15,6 4-2 0,-6 0-1 0,7-4 1 16,-7 3 0-16,6 4 1 0,1-3 0 0,-1-1 0 16,1 5 1-16,5-4 0 0,-5 3 0 0,6 0 0 0,-6-4-1 15,6 5 1-15,-1-4 0 0,-5 3-1 0,7-3 0 0,-2-1 0 16,-5 5 0-16,6-5 0 0,-7 6 0 0,0-7 0 16,8 5-1-16,0-3 1 0,-9 4 0 0,8-4 0 0,-6 0 0 15,6 3 1-15,0-5 0 0,-6 3-1 0,5 2 0 0,-5-3 0 16,6 0 0-16,-6-1 0 0,-1 1 0 0,1 0 0 15,-2-4 0-15,3 4 0 0,5-2 0 0,-6 2 2 0,-2 0 0 16,2 0-1-16,7-1 0 0,-8 1 0 0,0 0-1 16,7 0 0-16,-6 3-1 0,-1-4 0 0,1 1-2 0,0 3 2 15,-1 0 0-15,1 1-1 0,-1-4 1 0,0 4 1 0,1-1-1 16,6-1 1-16,-13 2 2 0,13-4-1 0,-6 0 0 16,-7 3-1-16,6-5 2 0,2 4 0 0,3-4 0 0,-4 2-1 15,-7-4 0-15,6 4 2 0,1-4 0 0,7 4 0 16,-8-4 0-16,1 3-2 0,-1 1 0 0,0-4 1 0,7 4 0 15,-6-4 0-15,0 4 0 0,5-2-2 0,-6 3 1 0,7-2 1 16,0 1-1-16,-6 0 0 0,7-1-1 0,-3 1 0 16,-3 0-1-16,5-1 1 0,0 1 0 0,-6-1 0 15,6-3 0-15,-7 4 0 0,0 0 1 0,7-1 3 0,-6-3 2 16,-1 5 1-16,8-2 0 0,-8-3-1 0,1 3 1 0,-1 1 0 16,0 0 0-16,1-4-2 0,-1 3-3 0,7 2 0 0,-6-2-1 15,1 1 1-15,-3-4-2 0,3 2 0 0,-3 4 0 16,1-4 0-16,1 2 0 0,0 0 0 0,0 0-1 15,-1-1 0-15,7 1 1 0,-13 0 1 0,7 0-1 0,-1-2 0 16,0 3 0-16,0-2-1 0,1 1 1 0,-7 0 1 0,7-1 0 16,0 1-1-16,-7 0 0 0,6-4 0 0,-6 7 0 15,7-4 1-15,-7 1 0 0,5 0-1 0,2 4 0 0,-1-5 1 16,1 0 0-16,1 1 0 0,-2 3 1 0,0-3-2 0,1 0 1 16,-1 0 1-16,1-1 3 0,5 2-2 0,-5-3-2 15,0 2-1-15,6-1 1 0,-7 2-1 0,1 2-1 0,-1-3 0 16,1 0-3-16,-1 3 1 0,0-4 1 0,1 1 3 15,0 3-1-15,-1-3 0 0,1 3 0 0,-1-3 0 0,1 3 0 16,-1-3 2-16,1-1 0 0,-1 5-2 0,1-5 0 0,0 1 0 16,-2 0 0-16,3-1 1 0,-1 1-1 0,-7 0 0 15,13 0 0-15,-13-1 0 0,5 1 0 0,2-1 0 0,-1 1 0 16,1-1 0-16,0 1 1 0,-1 0-1 0,1 0 0 16,-1 4 0-16,1-6 1 0,-1 3 1 0,0 2-1 0,1-4-1 15,0 5 0-15,-1-4 1 0,1 3 1 0,-1-4 3 0,6 4-4 16,-5-3-1-16,0 4 0 0,0-5 1 0,0 5 1 15,-1-5-1-15,0 0-1 0,7 6-1 0,-6-6 1 16,-1 1 0-16,0-1 0 0,-6 4 1 0,7-3 1 0,0 4-1 16,0-5 1-16,-1 4 0 0,0-2 0 0,1-3 2 0,-1 6 0 15,1-4 1-15,-1-1 1 0,1 5 2 0,6-4 0 0,-7-2 3 16,1 3 1-16,-1-2 0 0,1 1-2 0,-1 0-1 16,7 0-2-16,-6-1-3 0,0 1 0 0,6 0-3 15,-6-1 0-15,-2 5 0 0,3-4 0 0,-3-1 0 0,9 0 1 16,-8 1-1-16,1 3 2 0,-1-3-2 0,1 0 0 0,5 3 0 15,-5-3-1-15,0 3 1 0,6-4 0 0,-7 5-1 16,7-4-1-16,-6-1 2 0,6 1-2 0,-7 4 0 0,8-6 1 16,-1 3 1-16,-7-2-1 0,7 4 1 0,0-2 1 15,7-2-2-15,-7 5 2 0,-1-5 0 0,2 0-2 0,5 6 0 16,-6-6 0-16,0 4 0 0,7-3-1 0,-7 3 1 0,0-3 0 16,7 3-1-16,-7-3-1 0,0 3 0 0,-1 0 1 15,1-3 1-15,0 3 0 0,7 1 0 0,-7-2 0 0,0-2 0 16,0 4 0-16,0-5 0 0,0 5 0 0,0 0-1 0,7-2 0 15,-7 3 0-15,0-3 0 0,6 2 0 0,-6-1 0 16,1 4 0-16,4 0 1 0,2 4 0 0,0-5 0 0,-7 5 0 16,7-4-2-16,-1 4 1 0,1-1 1 0,-8 1 0 15,8-3-1-15,0 2 2 0,-7-3-1 0,6 3-3 0,0-3 4 16,-4 0 1-16,3 1-2 0,-5-2 1 0,1 1 1 0,5-3-2 16,-6-1 0-16,-7 5 3 0,8-10 0 0,-1 6-2 15,-7-4 0-15,1 3-2 0,-2-3 0 0,-5 0-5 16,7-1-7-16,1 1-6 0,-8-4-12 0,5 3-11 0,-5-3-13 15,8 5-21-15,-8-5-31 0,0 0-53 0,6-5-100 0,-6 2-101 16,-6-4-59-16</inkml:trace>
  <inkml:trace contextRef="#ctx0" brushRef="#br0" timeOffset="-126256.11">22892 8470 153 0,'0'0'340'15,"0"0"-78"-15,0 0-82 0,0 0-61 0,0 0-40 16,0 0-25-16,0 0-13 0,0 0-12 0,0 3-10 0,0-3-5 16,-7 0-2-16,7 4-5 0,0 0 0 0,0 3 0 0,0 0-1 15,0-3 0-15,0 3 2 0,0 1 2 0,-7 3 4 16,7-5 1-16,0 3 0 0,0-6-2 0,0 4 0 0,7 0 1 15,-7-3 2-15,0 4 0 0,7-5-1 0,0 4 2 16,0-2 1-16,-1-3 3 0,7 2 1 0,0 0 3 0,-1-4-2 16,9 0 0-16,-9 0-2 0,8 0-2 0,0-4 0 0,-1 0-3 15,-6 2-2-15,6-3-2 0,0 2-3 0,-4-1 2 16,-2-3 2-16,-8 3 6 0,9-3 8 0,-8 3 6 16,-6-3 6-16,7 4 2 0,-7-6 3 0,0 6-1 0,0 0-3 15,-7-5-6-15,1 5-8 0,-1 0-11 0,0-2-4 0,-6 1-1 16,1 4-3-16,-1-3-1 0,6 3-2 0,-13 0-2 0,7 0 0 15,7 3 3-15,-7-3-3 0,0 4 0 0,6-4 0 16,1 5-1-16,-1-2-2 0,1 0-1 0,-1 1-1 16,7 0-1-16,-6 2-1 0,6-1 0 0,0-1-1 0,0-1 2 15,6 4 1-15,-6-3 3 0,7 3-1 0,6 1 0 0,-7-5 2 16,8 1 0-16,-2-1-1 0,-5 2 1 0,6-3 0 16,0-2-1-16,0 0 0 0,-6 0 1 0,6 0-1 0,-6 0 1 15,-2-2 2-15,8 2-1 0,-6-5 2 0,-7 2 0 0,7-1 3 16,-7-3 4-16,0 3 5 0,0-3 5 0,0 3 5 15,0-3 5-15,-7 4 1 0,7-6 0 0,-7 6-2 0,-6 0-5 16,8 3-5-16,-2-4-6 0,-6 4-5 0,6 0-6 16,-6 0-3-16,0 4 0 0,6-4 0 0,-6 3 0 0,7 0-3 15,6 2-1-15,-6-5-3 0,-1 4 1 0,7-1 0 0,0 1 0 16,7-1 0-16,-7 1 2 0,6-1 1 0,0 1 2 16,1 0-1-16,6 0 3 0,0-4 1 0,0 3-1 0,-1-3-1 15,8 0 1-15,-7 0 0 0,1-3-1 0,-1-1 3 16,0 0 0-16,-7 4-1 0,0-7 4 0,8 3 1 0,-7-3 3 15,-7 4 8-15,6-6 7 0,-6 6 6 0,0-4 4 0,0 3 1 16,0-2-1-16,0 1 0 0,-6-2-1 0,-1 3-7 16,0 1-7-16,0-1-7 0,1 1-5 0,0 3-2 15,-1-4 1-15,-6 4-4 0,7 0-2 0,-8 0-2 0,9 0-6 16,-3 0-14-16,8 0-20 0,-5 4-25 0,-2-4-28 0,7 3-23 16,0 1-24-16,0-4-25 0,7 3-28 0,-2 1-31 0,3-4-58 15,4 0-109-15,-5 3-61 0,-1-3-25 0</inkml:trace>
  <inkml:trace contextRef="#ctx0" brushRef="#br0" timeOffset="-124006.27">21590 7418 315 0,'6'-7'270'0,"0"-1"-78"15,1 1-67-15,6-3-41 0,-6 2-22 0,-1 1-10 0,1-1 0 16,-1-3 0-16,0 4 3 0,1 0-2 0,0-4 4 16,0 4 1-16,-1-2 2 0,0 2 5 0,1 0 7 0,-7 0 11 15,6 3 9-15,-6 0 10 0,0 1 8 0,7 3 6 0,-7-4-3 16,0 4-7-16,0 0-13 0,0 0-18 0,0 0-18 15,0 0-18-15,0 0-18 0,-7 0-13 0,7 4-8 16,0-1-4-16,0 5-3 0,-6 4-1 0,6-3 0 0,-7 3-3 16,7 3-3-16,0-1-4 0,-6 5-4 0,0-4-5 0,6 2-2 15,-7 2-5-15,0 0 1 0,0-2 2 0,1 3 4 0,0-3 3 16,-1 2 4-16,1-1 4 0,-1-4 5 0,7 1 4 16,-6 3 2-16,-1-7 3 0,0 4 0 0,1-4 1 15,6 4 1-15,0-8 0 0,-6 4-1 0,6-3-1 0,0-1 0 16,0-4-1-16,6 4 0 0,-6-3-1 0,6-4 2 15,1 4 2-15,0-4 0 0,-1 0 0 0,7 0 3 0,0-4 3 16,0 0-1-16,1 1 2 0,5-1-2 0,0-3 0 0,-6 0 0 16,8-1 1-16,-3 1-3 0,2 0-2 0,0 0 2 15,-8-1-1-15,8 5 0 0,-7-5-2 0,7 0-4 0,-7 5-3 16,-6-1-11-16,5-4-13 0,2 5-18 0,-2 0-16 0,-5-5-19 16,6 5-18-16,0-5-21 0,0 4-22 0,-6-3-27 15,5 0-35-15,1 0-54 0,-6-1-94 0,-1 1-61 0</inkml:trace>
  <inkml:trace contextRef="#ctx0" brushRef="#br0" timeOffset="-123693.84">21661 7565 115 0,'0'0'250'0,"7"0"-46"0,-7-4-44 16,0 4-35-16,7-4-29 0,-1 4-19 0,0-4-16 0,1 1-9 15,-1-4-7-15,7 3-5 0,0-3-5 0,1 3-2 16,-2-3-4-16,8 0-1 0,-7 0 1 0,13-1-1 0,0 1 2 16,-1-4-1-16,3 0 2 0,4-1 3 0,7-2 2 15,0-1 0-15,8 1-1 0,-2-1 3 0,7-3 0 0,-1-1 0 16,2 1 2-16,-2 0-2 0,8-1 0 0,-7-3-2 16,7 1-1-16,-8 2 0 0,2-3-5 0,-1 0-4 0,0 3-5 15,-6 1-6-15,-1-1-3 0,-12 5-7 0,-1-1-7 0,-5 5-8 16,-9-1-9-16,3 3-5 0,-8 5-9 0,-7-4-3 15,-6 3-7-15,7 4-4 0,-14-4-3 0,7 4-2 0,-6 0-3 16,-7 0-6-16,-1 0-11 0,2 4-16 0,-1 0-28 16,-7-4-48-16,1 3-102 0,-7 1-97 0,6-4-56 0</inkml:trace>
  <inkml:trace contextRef="#ctx0" brushRef="#br0" timeOffset="-122458.91">22175 6166 348 0,'0'0'362'0,"0"-5"-119"0,0 1-102 15,0 4-59-15,0-3-33 0,0 3-18 0,0 0-8 16,0 0-3-16,0 0-4 0,0 0-1 0,0 0-3 0,0 0-3 16,0 0-2-16,0 3-3 0,7-3-1 0,-7 4-3 15,6 4 2-15,1-1 1 0,0 1 3 0,6 3 1 0,-8-1 2 16,3 5 1-16,5-1 2 0,-6 5 2 0,-1-1 2 15,7 4-1-15,-6 4-1 0,-1-4-1 0,0 4 1 0,1-1-1 16,-1 1-1-16,-6 1-2 0,7-2-1 0,-1 0 0 0,-6-3-1 16,7 0-1-16,-7-3 1 0,7-2 3 0,-7-2 3 15,6 4 2-15,-6-8 5 0,0 0 0 0,7-1 2 0,-7-2 1 16,0-1-1-16,0-3-1 0,0 0 1 0,6-1 2 16,-6 0 0-16,0-3 4 0,0 0 4 0,0 5 5 0,0-5 3 15,0 0 2-15,0 4-3 0,0-4-3 0,0 0-4 0,0 0-5 16,0 0-5-16,0-4-8 0,0 4-10 0,0 0-20 15,0-5-23-15,0 2-29 0,0 0-32 0,0-5-35 0,0 1-45 16,0-1-68-16,0-2-128 0,0-1-79 0,0 0-29 16</inkml:trace>
  <inkml:trace contextRef="#ctx0" brushRef="#br0" timeOffset="-122255.61">22703 6172 159 0,'7'-11'466'0,"-1"4"-116"15,1 0-145-15,0-4-84 0,-2 7-45 0,-5-3-21 0,8 3-9 16,-8 1-2-16,7-2-3 0,-7 3-4 0,0 2-7 16,0-4-15-16,0 4-22 0,0 0-28 0,5-4-30 0,-5 4-39 15,0 0-55-15,0 0-116 0,0 0-96 0,-5 0-62 0</inkml:trace>
  <inkml:trace contextRef="#ctx0" brushRef="#br0" timeOffset="-121411.57">22938 6030 257 0,'6'-4'304'16,"0"4"-103"-16,1-4-70 0,-7 4-36 0,7 0-16 0,0-3-7 15,-1 3 2-15,0-4 2 0,-6 4 3 0,7-4 2 16,-7 4-1-16,0 0 1 0,0 0 3 0,0 0 4 15,0 0 0-15,0-4 4 0,-7 4 2 0,7-3-4 0,-6 3-7 16,-7-4-9-16,-1 4-11 0,2 0-12 0,-14 0-10 0,-1 0-11 16,2 0-12-16,-8 4-3 0,1-1 0 0,0 5 3 0,-1-4 4 15,6-1 4-15,1 1 11 0,0 0 5 0,0 0 7 16,7-2 0-16,5-2 2 0,2 5-1 0,-1-5-3 16,6 0-3-16,1 4-11 0,0-4-6 0,6 0-5 0,-8 3-6 15,8-3-6-15,0 0-5 0,-7 4-4 0,7-4-3 0,7 7-1 16,-7-3 0-16,0 3 1 0,8 5 0 0,-8-6 1 15,6 9 0-15,0-5 1 0,1 5-1 0,-7 0 1 0,6 3 0 16,1-3 0-16,-1 0 0 0,0-1 1 0,1 1 0 16,-7-1 0-16,7 1 3 0,-1-3-2 0,1-2 0 0,-1 1 2 15,1 0-2-15,-7-3 1 0,6-5 0 0,-6 5 0 0,7-4 2 16,-1-1 3-16,-6-3 5 0,6 5 8 0,1-5 9 16,-7 0 13-16,7 0 11 0,6-5 9 0,-7 5 7 0,1-3 1 15,6-6-3-15,-7 6-4 0,8 0-9 0,-1-5-14 16,-1 5-10-16,1-5-11 0,0 4-7 0,1-3-5 0,5 4-2 15,0-1-4-15,1 1-1 0,-7-1-1 0,6 0-2 0,2 0 1 16,-2 4 0-16,0 0-2 0,-6 0 0 0,7 4-4 16,-7-4 0-16,0 8-2 0,0-5-3 0,-6 4-2 0,5 0-2 15,-5 2 3-15,-1 1-1 0,1-3 1 0,-7 5 0 0,6-2 5 16,-6 5 1-16,-6-3 1 0,6-2 4 0,-7 5-3 16,-6-4 4-16,7-1 2 0,-14 5 0 0,7-4 2 15,-6 1 1-15,-1-2 1 0,-6 2 2 0,1-5-2 0,-3 3 0 16,3-2 0-16,-1-1 0 0,0-3-4 0,0 4 1 15,1-8-2-15,-2 3 0 0,1 1 0 0,6-1-1 0,0-3 0 0,8 0-6 16,-1 0-14-16,0 0-28 0,6 0-44 0,1 0-52 16,-1 0-51-16,7-3-50 0,0-1-53 0,7 1-58 0,-1-5-85 15,1 4-108-15,-1-6-32 0,7 3 6 0</inkml:trace>
  <inkml:trace contextRef="#ctx0" brushRef="#br0" timeOffset="-120020.8">23277 5934 108 0,'6'0'250'0,"-6"0"-44"16,0-3-43-16,0 3-36 0,0 0-24 0,0 0-16 0,0-4-9 16,0 4-6-16,0-3-3 0,0-1 1 0,0 4-3 15,0-3-1-15,0 3-3 0,0-4-3 0,-6 4-5 0,6-4-5 16,0 4-9-16,0 0-10 0,0 0-8 0,0 0-6 16,6 4-8-16,-6 0-4 0,0-1-5 0,6 8-1 0,1 0 0 15,-1 0 2-15,-6 7 1 0,7 1 4 0,7-2 1 0,-8 6 6 16,0-1 3-16,1 0 3 0,-1 3 0 0,0-3-1 15,1 4 2-15,0-1 2 0,-1 1-1 0,-6 0-1 0,7-1-3 16,-7 1-1-16,0 0-2 0,6-3 1 0,-6 2-3 16,0-4-2-16,0 1-2 0,0 0-2 0,0-3-2 0,0-1-1 15,-6-3 1-15,6 3-1 0,0-3 0 0,0-4-1 0,6-1-3 16,-6 2-10-16,0-5-19 0,0 0-24 0,0 1-25 16,0-4-34-16,6-1-40 0,-6-3-65 0,7 0-115 0,1-3-92 15,-3-6-42-15</inkml:trace>
  <inkml:trace contextRef="#ctx0" brushRef="#br0" timeOffset="-119802.1">23536 6268 202 0,'0'-4'477'0,"0"1"-117"16,0 3-144-16,0-4-87 0,0 4-45 0,7 0-22 0,-7 0-8 16,0 0-3-16,0 0 1 0,7 0 1 0,-7 0-1 0,7 0-3 15,-1 0-5-15,7 4-4 0,-7-4-2 0,1 0-3 16,6 0-2-16,-7 0-1 0,1 0-6 0,1 0-2 0,-3 3-2 15,-5-3-4-15,0 0 0 0,7 0 1 0,-7 0 0 16,0 0 1-16,0 0 2 0,0 0-1 0,-7 0-1 0,7 0-5 16,-5-3-10-16,5 3-20 0,-8 0-27 0,1-4-29 0,7 0-39 15,-6 0-51-15,-1-3-84 0,7-1-165 0,-6-2-79 16,-1 3-36-16</inkml:trace>
  <inkml:trace contextRef="#ctx0" brushRef="#br0" timeOffset="-119301.84">23869 5846 333 0,'-6'-6'458'15,"-1"-2"-144"-15,1 1-124 0,-1 3-68 0,1 0-36 16,-7 0-19-16,6 4-10 0,-1 0-9 0,-3 0-6 0,4 4-8 15,-6 0-6-15,6 3-5 0,-6 5-6 0,0 2-4 16,7 1-2-16,0-1-1 0,-1 1-1 0,0 4 0 0,0-5-1 16,7 4-2-16,0-4 0 0,0 1-1 0,7 0 0 0,-7-4 1 15,7 4 0-15,0-8-1 0,-1 3 3 0,0-1 2 16,7-2 4-16,-5-4 3 0,4-3 2 0,1 0 2 0,0 0 3 16,0-3 3-16,0-1 4 0,0-3 8 0,0 0 9 0,-6-5 10 15,5 1 5-15,1 0 5 0,-6 1 5 0,0-5 9 16,-1 1 7-16,1 2 7 0,-1-3-2 0,-6 1-1 0,0 3 3 15,7 0 2-15,-7-1-1 0,0 5-4 0,0 0-9 16,0 0-15-16,0 3-12 0,0-3-13 0,0 7-11 0,0-4-10 16,0 0-12-16,0 4-10 0,0 0-5 0,0 0-2 0,6 4-3 15,-6 0-1-15,0 3 0 0,6 4 1 0,-6-4 3 16,7 8 3-16,-1 0 1 0,2 3 2 0,-8 1 1 16,5 2 1-16,-5 2-2 0,8-2 3 0,-8 4-1 0,0 2-9 15,0-2 2-15,7 0 2 0,-7 2 0 0,0 2 2 0,-7-3 1 16,7-1 1-16,0 4 1 0,0-3 7 0,-8 0-4 15,8-1-1-15,0-2-3 0,0-5-1 0,-5 4-8 0,5-3-32 16,0-5-39-16,0 1-42 0,0-5-40 0,0-3-33 16,5 1-35-16,-5-4-31 0,8-4-21 0,-8-4-21 0,7-4-26 15,-2-6-84-15,-5-4-55 0,7-5-23 0</inkml:trace>
  <inkml:trace contextRef="#ctx0" brushRef="#br0" timeOffset="-119098.77">23986 5605 234 0,'-5'-22'498'0,"5"3"-110"0,-7 5-156 0,7 3-92 16,0 4-50-16,0 0-29 0,-8-2-21 0,8 6-13 0,0 3-8 16,0-3-6-16,8 3-4 0,-8 0-3 0,0 0 1 15,7 3 2-15,-2-3 4 0,2 3 6 0,-1-3 3 16,7 5 20-16,1-1 18 0,-8-4 14 0,7 0 14 0,-7 0 11 16,1 0 9-16,-1-4 8 0,1 4 10 0,0 0-6 0,-7-5-10 15,6 5-10-15,-6 0-12 0,0 0-14 0,0 0-18 16,0 0-34-16,0 0-46 0,0 0-52 0,0 0-49 0,-6 5-41 15,6-1-38-15,0-4-39 0,-7 7-49 0,7-4-71 16,-7 4-123-16,7-3-34 0,0 4-5 0</inkml:trace>
  <inkml:trace contextRef="#ctx0" brushRef="#br0" timeOffset="-118676.71">24677 5869 55 0,'0'-4'426'0,"-8"0"-91"0,8-3-113 0,0 3-80 16,0 0-46-16,0 0-25 0,0 2-12 0,-5-2-8 15,5 4-2-15,-7-4-7 0,7 4-6 0,-7-4-4 0,1 4-10 16,-1 4-5-16,1-4-6 0,-7 4-4 0,0 2-3 16,0 2 2-16,0 3-2 0,0 0 1 0,0 0 4 0,0 8 3 15,6-1 1-15,-6 0 3 0,0 5 2 0,7-2 1 0,6 1 2 16,-6 4 5-16,6-4-1 0,0 3 0 0,0-3 3 16,6 4 6-16,0-4 6 0,1-3 6 0,6 1 6 0,0 3 2 15,7-4 4-15,-1-1 3 0,0-3 7 0,1-1-1 0,6 1-1 16,-6-8-4-16,6 3-5 0,7-5-2 0,-8 2-5 15,8-2-7-15,-7-5-8 0,13 0-8 0,-7 0-13 16,1-5-21-16,-1 5-32 0,1-3-40 0,-7-1-39 0,1-1-45 16,-1 2-54-16,-7-4-86 0,-6 3-164 0,-6-2-72 0,-7-3-24 15</inkml:trace>
  <inkml:trace contextRef="#ctx0" brushRef="#br0" timeOffset="-112534.99">22971 8594 44 0,'0'0'350'0,"-7"-4"-79"0,7 4-81 15,-7 0-69-15,0-4-45 0,7 4-23 0,0 0-14 16,-6 0-6-16,6 0-3 0,-6 0-2 0,6 0-3 0,0 0-4 16,0 0-2-16,0 0-6 0,0 0-3 0,0 0-4 15,0 0-1-15,0 0 0 0,0 0 2 0,0 0 3 0,6 0 2 16,-6 0 3-16,6 0 2 0,-6-2 1 0,7 2 1 0,0-5 3 16,-7 5 2-16,7-3-1 0,-1-1 4 0,-6 1 2 15,6-1 3-15,-6 0 4 0,0 0 7 0,0 1 9 16,0-1 8-16,0 4 3 0,0-3 1 0,0-1 0 0,-6 1-3 15,0 3-8-15,6-4-9 0,-14 4-11 0,7 0-12 0,1 0-8 16,-7 0-7-16,0 0-3 0,7 4-2 0,-7-1-1 0,6 1 0 16,-7-1-2-16,9 1-1 0,5-1 0 0,-7 1-1 15,7 0 0-15,-6 0 0 0,6-1-1 0,6-3 3 16,-6 4-2-16,0-1 2 0,7 2 1 0,-2-5-2 0,2 2 2 16,7 2 1-16,-7-4 0 0,5 0-3 0,1 0 2 0,0 0 0 15,-7 0 0-15,8 0 1 0,-1-4 0 0,-7 2 0 16,7-3 2-16,-6 2 0 0,-1-1 4 0,1-3 0 0,0 3 6 15,-1-3 7-15,0 3 11 0,-6-3 9 0,0 4 8 16,0-1 3-16,0-1 0 0,0-1-1 0,-6 2-3 0,0 0-9 16,-1 1-11-16,0 3-10 0,1 0-9 0,-1 0-3 0,1 0-2 15,-1 0-2-15,1 0-3 0,0 3-1 0,-1 1-2 16,7-4-1-16,0 4-2 0,0-1 0 0,0-3-1 0,7 3 0 16,-7 2-1-16,12-1 1 0,-5-4 2 0,6 3 0 15,0 1 2-15,0-4 0 0,0 0 2 0,0 0 1 0,6 0 3 16,-5-4 2-16,-1 4-1 0,7-3-1 0,-15-1 4 0,9 4 6 15,-8-5 12-15,1 2 12 0,-1 0 2 0,1-1 8 16,-7 0 6-16,0-2 5 0,-7-3 1 0,1 6-3 0,-1-4-12 16,1 0-12-16,-8-1-8 0,1 4-7 0,1-4-16 0,-8 6-20 15,7-3-27-15,-7 3-30 0,7-3-31 0,7 2-33 16,-7 3-37-16,13-4-35 0,0 0-30 0,0 4-34 16,13-4-52-16,-7 1-99 0,7-1-47 0</inkml:trace>
  <inkml:trace contextRef="#ctx0" brushRef="#br0" timeOffset="-111925.66">23088 8422 21 0,'-7'-3'309'16,"7"3"-65"-16,-7 0-69 0,1 0-58 0,6-4-38 0,-7 4-20 15,7 0-9-15,0 0-5 0,0 0-4 0,-6-4-2 16,6 4 0-16,0 0-5 0,0-4-3 0,0 4-3 0,0-3-3 16,0 3-1-16,0-4 2 0,0 4 0 0,0-4 1 15,6 1 4-15,-6 0-1 0,0-2 3 0,7-2-1 0,-7 3 0 16,6-3-1-16,1 0 0 0,-7-4-1 0,12 4 1 0,-4-4 0 15,-1 3 3-15,6-3 1 0,-1-3 0 0,1 2 0 16,0-2 2-16,6-1 0 0,-5 1-4 0,5-1 0 0,1 1-7 16,6-1-3-16,0-5-5 0,0 6-1 0,0 0-2 15,0-5-2-15,6 1-1 0,-6 4 2 0,6-5 2 0,2 4 5 16,-2-2 1-16,-6-3 4 0,7 3 0 0,-1-2 5 0,1 1 1 16,0 0 1-16,-7 0 0 0,0-1-4 0,-1 1-2 15,2 3-2-15,-7-2-3 0,-9 1-2 0,10 1-1 16,-8 0-1-16,-6 1-2 0,-1 3 1 0,1 0-1 0,-7 1-1 15,0-2-5-15,-7 1-4 0,1 1-6 0,-7 2-4 0,0-3-3 16,-2 3-4-16,-3 5 0 0,-2-4 0 0,0 2 1 0,8 2 3 16,-8 0 3-16,7 3 1 0,0-4 1 0,7 4 1 15,0 0 0-15,-1-4-2 0,0 4-4 0,7 0-2 0,0 0 0 16,0 0-1-16,0 0-1 0,7 0 1 0,0 0 1 16,-1 0 2-16,7 0 5 0,-1 0 1 0,9 0 0 0,-9 0 1 15,1 0 0-15,7 4 0 0,-7-4 0 0,0 0-2 16,-8 4 0-16,10-4 0 0,-2 3-2 0,-7 0-1 0,1 2 1 15,-1-2-1-15,1 1 0 0,-1-1 1 0,-6 5 0 16,0-1 2-16,6-3 1 0,-12 8-1 0,6-6-3 0,-6 5-8 16,-1 1-17-16,-6 2-30 0,-6 1-37 0,-1 2-53 0,1-2-85 15,-8 7-175-15,-5-4-96 0,-1 5-42 0</inkml:trace>
  <inkml:trace contextRef="#ctx0" brushRef="#br0" timeOffset="124169.55">4298 10877 133 0,'0'8'140'0,"0"-6"-42"15,0 5-36-15,0 1-26 0,0 0-17 0,0-1-11 0,0-3-3 16,6 3-3-16,-6 0-1 0,0 1-2 0,0-1-3 15,0-3-1-15,7 2-4 0,-7 2-6 0,0-1-11 0,0 1-16 16,0-1-18-16,0 0-23 0,0 4-31 0</inkml:trace>
  <inkml:trace contextRef="#ctx0" brushRef="#br0" timeOffset="128968.9">4168 12393 199 0,'0'-3'177'15,"0"3"-57"-15,0-5-50 0,7 5-31 0,-7-2-22 0,0 2-14 16,5-4-10-16,-5 0-10 0,7 4-10 0,-7-4-12 0,0 4-6 15,7 0-2-15,-7-3-2 0,0 3 7 0,0-4 14 0,0 4 20 16,0-4 22-16,0 0 23 0,0 4 17 0,0-2 12 16,0-4 9-16,0 4 3 0,0-2-4 0,0 1-8 15,0-1-8-15,0 4-9 0,-7-4-10 0,7 0-6 0,0 0-5 16,-7 4-8-16,7-3-5 0,0 3-3 0,0-3-5 0,0 3-2 16,0 0-2-16,-5-5-2 0,5 5 1 0,0-2 1 0,0 2 2 15,-7-5 2-15,7 1 2 0,0 1 2 0,-6 3 5 16,6-4 1-16,0 1 5 0,-7-1 3 0,7 0 2 15,0-3 4-15,-8 3 0 0,8-4 0 0,0 6-2 0,-5-6-1 16,5 1-3-16,0 3-3 0,0-4-5 0,-6 6-3 0,6-6-1 16,0 4-2-16,0-3-2 0,0 3-1 0,0-3-1 15,0 2 2-15,0-2 1 0,0 1-2 0,0 1 0 0,0 2 0 16,0-4 0-16,0 3 1 0,0 0 1 0,0-3-1 16,0 0 1-16,0 2-1 0,0 3 0 0,0-6 1 0,0 4-1 15,0 1-1-15,0-1 1 0,0-4-3 0,0 6-1 0,0-6-1 16,0 4-1-16,0 1-1 0,0-1 0 0,0-4 0 15,0 5-2-15,0-4 0 0,0 3 0 0,0-3 0 0,6-1 0 16,-6 5 0-16,0-5-1 0,0 2 0 0,5 1 1 0,-5-2 1 16,0-1-3-16,0 1 2 0,0 0 0 0,0 3 1 15,8-4 0-15,-8 6 0 0,0-6 0 0,7 4-1 0,-7-3 3 16,0 3-3-16,0-3-1 0,0 3 1 0,0 1 1 16,6-4 1-16,-6 3 0 0,0 0-2 0,0-3 0 0,0 3 4 15,0-3 0-15,7 4 1 0,-7-6-1 0,0 3 0 0,0-2 3 16,0 0 1-16,5 1 2 0,-5-4 0 0,0 4-1 15,0-4 2-15,7 0-3 0,-7 4 1 0,7-4-2 16,-7 3 0-16,0-3-2 0,0 1-3 0,7 2 0 0,-7-3-2 16,0 4 2-16,6-1-2 0,-6-3 1 0,0 5-1 15,6-2 0-15,-6-4 2 0,0 5 0 0,7 0 2 0,-7-4 4 16,0 4 1-16,6-4 1 0,-6 0 2 0,0 4 0 0,6-4 0 16,-6 0 0-16,0 0-3 0,7 0-2 0,-7-1 0 15,0 1 0-15,7 1-1 0,-7-2 1 0,0 2-1 0,7-1 0 16,-7 0 1-16,6 0 0 0,-6 3-1 0,0-3 0 0,7 1-1 15,-7 2 1-15,0-4 0 0,6 3-1 0,-6 1 1 16,0-4-2-16,6 3 2 0,-6-3-2 0,0 1 2 0,7-1 1 16,-7 2 1-16,6-1 0 0,-6 0 0 0,0 0 1 0,0 4-2 15,7-4 1-15,-7 0-1 0,6-1-1 0,-6-2 0 16,7 3 0-16,-7-1 0 0,7 2 0 0,-7 2 1 0,6-3 0 16,-6 1-2-16,7 2 1 0,-7-2 1 0,0-2 2 15,6 5 3-15,-6-1 1 0,0-2 3 0,6 3 4 0,-6-1 5 16,0 0 1-16,0 2-1 0,7-2-3 0,-7 0-1 0,0 1-1 15,0-4-5-15,0 4-2 0,0 0-3 0,0-4-2 16,0 3 0-16,0 1 1 0,0-1-1 0,0-2 1 0,0 3 0 16,0-1 0-16,0-4-1 0,0 5 1 0,0 0-1 15,0-4-1-15,0 4 0 0,0 0 0 0,0-1-2 0,0-3 1 16,0 4-3-16,-7 0 0 0,7-5-1 0,0 2 1 0,0-1-1 16,0 0-1-16,0 0-1 0,-6-4 1 0,6 4 0 15,0 0 0-15,-6-4 0 0,6 4 0 0,0 0 1 16,0-3-2-16,-7 3 2 0,7 0-1 0,0-3 0 0,0 2 1 15,0-2-1-15,-6 3 0 0,6-4 1 0,0 4 4 0,-7-4 5 16,7 1 2-16,0-1 3 0,-7 4 3 0,7-4 2 0,0 0 2 16,-6 5 5-16,6-5-2 0,0 4-2 0,0-1-2 15,0 2-1-15,0-1-2 0,-7 3-4 0,7-2-2 16,0 3-4-16,0-1-2 0,0 1-2 0,0 3-4 0,0-4 1 16,0 2 0-16,0-2 0 0,0 5-2 0,0-5 0 0,0 4 1 15,0-3 0-15,0 4 0 0,0-6 1 0,0 3 0 16,0-2-1-16,0 2 3 0,0-3 0 0,0 2 2 0,0 0 0 15,0-4 1-15,0 4 0 0,0-5 0 0,0 6 0 0,7-5 0 16,-7-1-1-16,0 2-1 0,0 1 0 0,0-1 1 16,0 0 0-16,0-1-1 0,0-1-2 0,0 5 2 0,0-4-2 15,0 4 1-15,0-4-2 0,6 3-1 0,-6 1 0 16,0-1-3-16,0 1 2 0,0 0 1 0,0-4 0 0,0 4 2 16,0 3 1-16,0-3 0 0,0 0 2 0,0-4 2 0,0 3 0 15,0 0-1-15,0 1-1 0,0-1-2 0,0-2-1 16,7 3-6-16,-7-5 5 0,0 2-1 0,0-1-1 0,0 0 0 15,0 0 1-15,7 4 0 0,-7-4 1 0,0 3 7 16,0-3-8-16,0-1 2 0,6 6 0 0,-6-5 0 0,0 3-1 16,0-3-2-16,0 4 1 0,0-4 0 0,0 4 0 0,0-4-1 15,0 4 2-15,0-1 4 0,0 1 6 0,0 0 2 16,0-1 1-16,0 1 2 0,0-4 1 0,0 4-1 16,0-1 0-16,7 0-5 0,-7 2-5 0,0-2-2 0,0 1-1 15,0-1-3-15,0 1 1 0,6 0-1 0,-6 0 0 0,0-1-1 16,6-3 1-16,-6 5 1 0,0-3-1 0,7 3-1 0,-7-5-1 15,0 3-1-15,0-4 2 0,0 3 1 0,6 1 0 16,-6 0-1-16,0 1 1 0,0-4 3 0,0 4 2 0,0-1 0 16,0 1 1-16,0 0 2 0,0 0 0 0,0-1 0 15,0 1 1-15,0 0 3 0,0-1-1 0,0-3-2 0,0 4-1 16,0-4-2-16,7-1-2 0,-7 5-2 0,0-3 0 16,0-2-3-16,0 3 0 0,7-3 1 0,-7 4 1 0,0-3-1 15,0 0 2-15,0 4 0 0,0-4 2 0,0 4-1 0,0-4 1 16,0 4 1-16,0-4-3 0,0 3 1 0,0 0-3 0,0 1 2 15,0 0-1-15,0 0 0 0,0-1-2 0,0 1 11 16,0 0-4-16,0-1 0 0,0-3-1 0,0 4-3 16,0 0-1-16,0-1 1 0,0-2 0 0,0 3-10 0,0-5 4 15,0 5 1-15,0-3 1 0,0-2 3 0,0 4 1 0,0-3-1 16,0 5-1-16,0-6 1 0,0 5-1 0,0-4-1 16,0 3 1-16,0 1 0 0,0-1-1 0,0 2 1 0,0-2 0 15,0-3 0-15,0 0-1 0,0 4 1 0,0-4 1 16,0 4-2-16,0-5 0 0,0 1-1 0,0 1-7 0,0-1 4 15,0 0 1-15,0 0 1 0,0-4 0 0,0 5 2 16,0-2 0-16,0 1 0 0,0 0 7 0,0 4-5 0,0-4 3 16,0 4-1-16,0-5-1 0,0 1-2 0,0 4 0 0,0-4 2 15,0 4-1-15,0-5 2 0,0 2-4 0,0-1 1 16,0 0 0-16,0 4-1 0,0-4 1 0,0 0-1 0,0 0 1 16,0 3-1-16,0 1 0 0,0-4 0 0,0 3 0 0,0 1 1 15,0-1-1-15,-7 2-1 0,7-5 0 0,0 3 1 16,0-3-1-16,0 4 1 0,0-4 0 0,7 0 1 15,-7 1-1-15,0-2 0 0,0-2 0 0,0 2 0 0,0 2 0 16,7-5-2-16,-7 3 0 0,0-2 0 0,0 3 1 0,0-4-1 16,0 5 2-16,0-5-1 0,0 4 2 0,0 0-1 15,0 0 1-15,0-4 0 0,0 7-1 0,0-2 0 0,0-1 1 16,0 0 1-16,0 0-1 0,0 4-1 0,6-4 3 0,-6 0 1 16,0 3 3-16,0-3 1 0,0 4 0 0,0-4 0 15,0 4 2-15,0-5 0 0,0 5-2 0,0-4-1 16,0 4-3-16,0-4 0 0,0 4 1 0,0-4-4 0,0 3 1 15,0-3-2-15,0 4 0 0,0-4 0 0,0 0 1 16,0 4-2-16,0-5-1 0,0 2 2 0,0-2 0 0,0 3 3 0,0-3-1 16,0 1 0-16,-6 0-1 0,6 0 2 0,0 0 0 15,0 0-2-15,0 4 0 0,-7-4 0 0,7 4-1 16,0-1 1-16,0 1-1 0,0-1 1 0,0-4-1 0,0 6 1 16,0-2-1-16,-7 5-1 0,7-5 1 0,0 2 1 0,0-2 5 15,0 0-3-15,0 1 1 0,0 0-2 0,0 0 1 0,7-4 0 16,-7 4-1-16,0-1-1 0,0-3-3 0,0 1 1 15,0-2 0-15,7 5 0 0,-7-5 1 0,0 1 1 0,0 1-1 16,0 2-1-16,6-3 1 0,-6 4 0 0,0 0 0 16,0 0 0-16,0-1 0 0,0 1 0 0,6-1 0 0,-6 2 1 15,0 2-2-15,0-4 1 0,0 1-2 0,0-1 2 16,7 5-2-16,-7-4 2 0,0 0 0 0,0-1-2 0,6 0 2 16,-6 4 0-16,0-3 0 0,0 0 0 0,7 3 0 0,-7-3 0 15,0 0 0-15,0 3 0 0,6-3 0 0,-6 3 0 16,0-4 0-16,0 2 1 0,0 2-1 0,0-3 0 0,7 3-1 15,-7 0 2-15,0-3-1 0,0 3 1 0,0-3 0 16,0 4 2-16,0-5-1 0,0 4-1 0,7-4-1 16,-7 2 0-16,0-1 0 0,0-1 0 0,0 0 0 0,6 1-2 15,-6 0 1-15,0 0 0 0,0-1 1 0,0 1 0 0,7 0 0 16,-7-1-1-16,0 1 1 0,0 0 1 0,0 0 1 0,0-1 0 16,5 1 4-16,-5 0-2 0,0 0 1 0,0-1-1 15,0 4-1-15,0-4 1 0,0 5-1 0,0 0 0 0,0-2-4 16,0 2 1-16,0-4 0 0,7-1 0 0,-7 5 0 0,0-5 0 15,0 5 0-15,8-5 0 0,-8 4 0 0,0 1-1 16,0-4 0-16,0 3 1 0,0-3 0 0,5 3 1 16,-5-3 0-16,0 3 0 0,8-3 0 0,-8 4 0 0,0-5 0 15,0 4-1-15,5 1 0 0,-5-5 0 0,0 5-1 0,0 0 1 16,0-2 0-16,0-2 0 0,7 2-1 0,-7 2 0 0,0 0-6 16,0 0 4-16,0-2 2 0,0 2 1 0,7 3-1 15,-7-3 0-15,0-2 1 0,0 1 0 0,0 4 7 16,6-3-3-16,-6-1-2 0,0 4 0 0,0-3-1 0,0-1-1 15,7 1 1-15,-7-1-1 0,0 0 0 0,0 0-1 0,0-3 1 16,6 7 1-16,-6-7 2 0,7 4-2 0,-7-1-1 16,0 0 1-16,6 0 0 0,-6 1-1 0,7-1 0 0,-7 4 0 15,0-4 0-15,0 1 0 0,6 3 0 0,-6-3 0 0,7 3 0 16,-7-5 0-16,6 5 0 0,-6-3 0 0,7 3-1 16,-7-4 0-16,6-1 0 0,1 3 1 0,-1-2-1 0,0 1 2 15,1-1-2-15,0 0-1 0,-7 1 1 0,6-2 0 16,1 5-1-16,-7-4 0 0,6 4 3 0,-6-3-2 0,0 3 1 15,7 0 1-15,-1 0-1 0,-6-4 0 0,7 4 0 0,-7 0 1 16,6-2-2-16,0 2 0 0,-6 0-1 0,7 0 1 16,-1-5 1-16,2 5 0 0,-1-3-1 0,-2-1 1 15,8 0-1-15,-6 0 0 0,-1 4 1 0,1-3-1 0,0-1-1 16,-1 4 0-16,1-3 1 0,5 3-1 0,-5-5 2 0,-1 5-1 16,1-2 1-16,-1 2 0 0,1-4-1 0,6 4 1 0,-6-4 0 15,-2 0 0-15,2 4 0 0,1 0-1 0,-3-3 0 16,3 3 0-16,-2 0 1 0,0 0 0 0,1 0-10 15,-1-4 4-15,1 4 2 0,-1 0 2 0,1-4 1 0,-1 4 0 16,1 0 1-16,0 0-1 0,-1 0 10 0,7 0-4 0,-7 0-4 16,1 0 0-16,-1 0-1 0,7 0 1 0,-6 0-2 15,-1 0 1-15,1 0 0 0,-1 0-1 0,7 0 0 0,-6 0 1 16,-1 4 0-16,0-4-10 0,2 0 6 0,-3 4-1 16,10-4 3-16,-10 3 3 0,2-3 0 0,-1 4-1 0,1-4 0 15,0 4 9-15,-1 0-4 0,1-4-2 0,6 2-3 0,-7-2-2 16,0 5 1-16,1-2 1 0,-1-3-5 0,1 4 2 15,0-1 2-15,0-3 1 0,-1 4 2 0,0 0 1 0,1 0-1 16,-2-1 0-16,3 2 5 0,-1-5-5 0,-1 6-1 16,1-3 1-16,6 1-2 0,-7 4 0 0,0-4 1 0,1 0-1 15,-1 3 0-15,1-5 2 0,6 3 0 0,-13-1-2 0,7 4 0 16,-1-5 0-16,1 0 0 0,-1 1 0 0,0 3 0 16,1-3 0-16,-1 0 0 0,1 0 1 0,-1 3-1 15,1-4 0-15,-1 4 0 0,1 1 0 0,1-4 0 0,3 3 0 16,-4-4-1-16,0 4 0 0,0-3 1 0,-1 4 1 0,-1-5 0 15,10 5-1-15,-9-5 1 0,0 5 1 0,0-4 0 16,1 4 0-16,0-2-1 0,6-2 0 0,-7 3 1 0,1-3 1 16,-1 4-2-16,0-5-1 0,1 1 2 0,0 3 1 0,6-4 5 15,-13 5-2-15,7-4-3 0,-1 3-1 0,0-4 0 16,1 4 0-16,-1 1 1 0,1-4 0 0,0 3-7 0,-1 0 2 16,1-4 1-16,-1 5 1 0,1-1 1 0,-1-2-1 15,0 1-2-15,1-1-1 0,-1-2 1 0,1 1 0 0,0 4 1 16,-1-5 1-16,1 4-1 0,-1-3 1 0,1-1 1 0,-7 1 1 15,6 4 9-15,0-5-5 0,1 4-3 0,0-3-1 16,0 3 1-16,-2 1-2 0,2-5-1 0,-1 5 1 0,1-5-9 16,1 5 5-16,-3-1 3 0,1 0 0 0,1 0 1 15,0 1 2-15,0-5-1 0,6 6 0 0,-7-3 1 0,1 5-1 16,-1-3 2-16,0-1 7 0,1 0-4 0,0 0-1 16,6 1 1-16,-7-1-1 0,0 1-1 0,1-2 0 0,-1 2 0 15,8-1-5-15,-7 4 3 0,-1-3 4 0,7-1 1 16,-7 4 2-16,7-4 1 0,-7 5-1 0,1-5-3 0,7 4 1 15,-7-4 1-15,5 4-2 0,-6-3-1 0,7-2-4 0,-6 6-1 16,6-5 1-16,0 1 5 0,-7 2-1 0,7-2 0 0,-6 2 2 16,6-2 0-16,-6-1 6 0,-2 0 0 0,8 0 1 15,-6 1-1-15,6 0 1 0,-6 3-2 0,6-3-7 0,-6-2 1 16,-1 2 0-16,7-1 0 0,-6 1 0 0,6-1 0 16,-7 0 0-16,7 4 1 0,-6-4 8 0,-1 0-3 0,7 1-1 15,-7 0 0-15,1-2-3 0,7 2 2 0,-8 0-2 16,0-1-1-16,1 1 0 0,6-2 1 0,-7 2 0 0,0-1-4 15,9 1 4-15,-9-1 1 0,0 4 1 0,7-4 0 0,-7 0 1 16,1 0 2-16,6 1-1 0,0 3 3 0,-7-4-3 16,7 0 1-16,-6 5-1 0,6-4 0 0,-6 1 2 0,6-1 0 15,-8 0 1-15,8 3 1 0,-6-4 1 0,7 0 1 16,-7 1-2-16,-1-1 1 0,7 0-5 0,-7 0-3 0,1-2 0 16,6-2-2-16,-7 4-3 0,1-3-1 0,0-1 1 0,-1 1-4 15,-6 0 2-15,6-4 1 0,1 4-4 0,-1-1 4 16,-6 1-1-16,7-4 0 0,-1 3-2 0,-6 1 1 0,7-1 0 15,-1 1 1-15,-6 0 0 0,7-4 0 0,1 4 1 16,-8-1-1-16,5 2 2 0,3-3 3 0,-3 3 1 0,1-3-2 16,1 3 3-16,-1-2-1 0,1 1-1 0,0 0 1 0,0 0-1 15,5-1-1-15,-5 1-2 0,5-1 0 0,-5 1-1 16,7-1-1-16,-2 1 2 0,1 4 0 0,0-5 0 0,1 1-1 16,-1 0-3-16,-2-1 1 0,4 0 1 0,-9 2-2 15,7-1 0-15,-6-1-1 0,6 1 1 0,-7-1 2 0,0-3 2 16,1 4 0-16,-1-4 1 0,1 0-3 0,0 0 0 0,-1 3 2 15,-6-3-1-15,7 0 0 0,-7 4-1 0,6-4-1 16,-6 0-1-16,0 0 4 0,7 0-1 0,-7 4-1 0,0-4 0 16,6 0-1-16,-6 4-2 0,0-4 2 0,6 0 0 15,-6 0-2-15,0 3 3 0,7-3-2 0,0 0 3 0,-7 4 1 16,6-4 2-16,7 3-1 0,-5 2 1 0,-3-3 1 0,3-2-1 16,3 4 0-16,3 0 0 0,-7 0-3 0,6-4 1 15,-1 3 1-15,1 5-1 0,1-8 0 0,-1 4-1 0,-1-2 1 16,1 3 2-16,0-2 1 0,1 1-2 0,-8 0-1 15,7-4 1-15,0 4 0 0,-6-1 3 0,6 1-3 0,0-4-3 16,-7 4 0-16,7-1 1 0,0 0 1 0,1 2-1 0,-8-5 1 16,7 4-5-16,0-1 2 0,-1-3 1 0,1 3-1 15,-5 1 1-15,5 0 1 0,-1-4-1 0,-4 3-3 0,4 1 1 16,-5 0 0-16,-1-4 1 0,1 4-1 0,6-1 0 0,-7 1-1 16,0-4 0-16,-6 3 2 0,7-3-1 0,-1 4-1 15,1-4 1-15,0 3 1 0,-7-3 0 0,6 0 0 0,1 4-1 16,-7-4 1-16,6 4 0 0,1-4 0 0,-2 4-1 15,2-4-2-15,-7 3 2 0,7-3 0 0,0 4-1 0,0 0 1 16,-1-4 1-16,0 4 0 0,1-2-1 0,-1 3 4 0,1-2-4 16,-1-3 1-16,1 4 0 0,6 4 1 0,-6-5-1 15,5 5 2-15,-5 3 0 0,6-4 0 0,0 4 1 0,0 0 0 16,0 3 2-16,0-3-3 0,0 4-1 0,-1-1 1 16,1 5-4-16,2-5 1 0,4 5-1 0,-6-4 0 0,0 6 0 15,0-2 0-15,6-1 1 0,-5 1-1 0,5 0 1 0,-6 2 0 16,6-3 1-16,-5 4-1 0,-2-4-1 0,8 5 1 15,0-5-1-15,-7 0 1 0,6 4 0 0,-6-3-1 0,7-2 1 16,-1 2-1-16,-6-1 1 0,7 4 0 0,-7-4 1 16,7 1 1-16,-1-1 0 0,-6 1-1 0,6-2-1 0,1 2 0 15,0-1 0-15,-1-2 0 0,-6 1-2 0,7 3 0 0,-1-3 1 16,0 2 0-16,2-1 0 0,4-4 1 0,-5 5 0 0,0-2 0 16,-2 2 4-16,2 4-3 0,0-2 0 0,6-2 5 15,-6 3-2-15,6-5-2 0,-7 6 0 0,7-5-1 16,0 0 0-16,-7 1-1 0,9 3-1 0,-3-4-6 0,1 0 4 15,0-3 2-15,0 3 0 0,-1 1-1 0,2-2 0 0,-7 3 2 16,6-6-1-16,0 4 2 0,0 1-1 0,0-1 0 16,-7 0-2-16,8 4 1 0,-1-3-3 0,-7 3 0 0,7 0 0 15,0-4 0-15,-6 0-1 0,6 0 1 0,0 5 1 16,0-6-1-16,0 2 2 0,0 0 0 0,0-1 1 0,0 1 0 16,0-5 4-16,0 3-1 0,1-2-1 0,5 4 1 0,-6-5-1 15,0 1 1-15,0 4 0 0,0-5-2 0,7 1-1 16,-8 3-1-16,2-3 0 0,5-1-1 0,-5 5 2 0,-2-4-6 15,2 4 2-15,-1-2 1 0,6-3 1 0,-6 5 5 16,0-4-3-16,0 3 0 0,0 0-1 0,0 0 4 0,0 1 0 16,7-5 1-16,-7 5-2 0,0-1-2 0,6-3 2 0,-5 3-2 15,5 0 1-15,-6 1 1 0,6-4-3 0,-5-1-2 16,5 5 2-16,-5-5 6 0,5 1-4 0,1-1 1 0,-8-3-2 16,8 4 0-16,-1-4 0 0,-5 3 1 0,5 2-1 15,1-5-5-15,-7 3-1 0,8 1 4 0,-10-5 2 0,10 9-1 16,-9-1 1-16,8-3 0 0,-7 3 0 0,6 0 0 0,-5-2 4 15,5 1-3-15,1 2-1 0,-7-1 0 0,6 0 0 16,2 1 1-16,-2-1 0 0,0 1 1 0,-6-1-1 0,6 1-1 16,1-1 1-16,-1-4 0 0,1 1 0 0,6 3-1 0,-6-3 1 15,0 3-1-15,0 1-1 0,-1-5 1 0,0 5 1 16,1-5-1-16,6 4 0 0,-7 1 0 0,8-5 0 0,-8 5 0 16,7-4-1-16,-6 3 0 0,5 0 0 0,-5-3 0 15,6 3 0-15,0 0-1 0,1-3 2 0,-2 3-4 0,-4 1 2 16,5-1-2-16,5 0 3 0,-4 1 0 0,-1-1 0 15,7 0 2-15,-8 4-1 0,8-4 2 0,0 5 0 0,-8-1-1 16,8-1 2-16,0-2-2 0,-7 6 2 0,6-3-2 0,1-4 1 16,6 5-3-16,-6-1 1 0,0-4 1 0,6 0-6 15,0 4 2-15,0-4-1 0,0 2 2 0,1-6-2 0,-8 4 4 16,7-4 0-16,0 5-1 0,0-9 5 0,-7 5-2 0,7-1 1 16,1-2-3-16,-7-1 0 0,-1 0 0 0,0-3 1 15,1-2 1-15,0 1-1 0,0 1-1 0,-8-4 0 0,0 0 2 16,3 0-1-16,-9-1-2 0,-6-3-4 0,0 4-2 15,1-4-5-15,-15 0-4 0,8 3-4 0,-14-3-6 0,7 0-3 16,-13 0-6-16,7 0-19 0,-7 0-39 0,-7 0-105 0,0-3-119 16,-5-1-155-16,0 1-175 0,-16-5-115 0,-4-4-54 15,-7-1-22-15</inkml:trace>
  <inkml:trace contextRef="#ctx0" brushRef="#br0" timeOffset="129750.23">6480 8364 12 0,'7'3'272'0,"-1"1"-63"16,0-1-58-16,1-3-45 0,-1 4-29 0,7 0-18 15,0-1-14-15,2-3-9 0,-2 5-2 0,-2-2-2 16,2 0 0-16,1 1-1 0,5 3 2 0,0 1 1 0,2-1 4 15,-3 4 0-15,9 0 2 0,-7 3-2 0,6 1-4 0,0 0-1 16,6 3-5-16,-6 1-2 0,6-1-5 0,1 0-2 0,-1 0-2 16,2 1-2-16,-2 3 0 0,6-4-1 0,-4 5-2 15,-2-6-2-15,1 2-1 0,-8 3-1 0,8-5-1 16,-7 3-2-16,1 2-1 0,-7-4-2 0,5 0-1 0,-5 0-1 16,-1 5 0-16,-6-9-3 0,7 5-4 0,-7-1-10 0,0-4-12 15,-1-2-20-15,2 2-32 0,-1-3-60 0,-7-4-107 16,7 0-118-16,-6 0-66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20T08:28:14.03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654 8682,'-24'0,"-1"0,0 0,0 24,0-24,25 25,-24-25,-1 0,25 25,-25 0,25 0,-25-25,25 24,-25-24,25 25,-24 0,-1-25,25 25,-25 0,25-1,-25 1,25 0,0 0,0 0,0 0,0-1,0 1,0 0,0 0,0 0,0-1,25 1,-25 0,25 0,-25 0,25-1,-1-24,1 25,0 0,0-25,0 25,-1-25,1 25,0-25,0 24,0-24,-1 0,1 0,0 0,0 0,0 25,-1-25,1 0</inkml:trace>
  <inkml:trace contextRef="#ctx0" brushRef="#br0" timeOffset="691.66">3101 8905,'-25'0,"0"0,1 0,-1 0,25 25,-25-25,0 24,0 1,25 0,-25-25,25 25,0 0,0 0,-24-1,24 1,0 0,24 0,1-25,0 0,0 0,0 0,0 0,-25-25,24 25,1-25,-25 0,25 25,-25-24,0-1,0 0,0 0,0 0,0 0,0 50,-25-25,25 25,0 0,0 0,25-25,-25 25,25-25,-25 24,25-24,-25 25,24-25,1 0,-25 25,25-25,0 0,0 0,-1 0,1 0,-25-25</inkml:trace>
  <inkml:trace contextRef="#ctx0" brushRef="#br0" timeOffset="1138.76">3324 8458,'25'0,"0"0,0-24,-1 24,1 0,0 0,0 0,0 0,-1 0,1 24,0-24,0 25,0-25,-25 25,49-25,-49 25,25 0,0-1,0 1,-1 0,1 0,0 0,0-1,-25 1,25 0,-25 0,0 24,24-24,-24 0,0 0,0 0,-24 24,24-24,-25 0,25 0,-25 0,0-1,0 1,25 0,-24-25,-1 25</inkml:trace>
  <inkml:trace contextRef="#ctx0" brushRef="#br0" timeOffset="3965.7">5135 8359,'0'0,"-25"0,25 25,-25 0,25 0,-24-1,24 1,0-50,0 1,24-1,1 25,-25-25,25 0,0 0,-25 1,25-1,-1 0,-24 0,25 25,-25-25,25 1,0 48,-25 1,25-25,-25 25,0 0,0 0,24-25,-24 24,25-24,-25 25</inkml:trace>
  <inkml:trace contextRef="#ctx0" brushRef="#br0" timeOffset="6472.76">5259 8260,'0'25,"0"0,0-1,0 1,0 0,25-25,-25 25,0 0,0-1,0 1,25-25,-25 25,0 0,0 0,24-1,-24 1,0 0,0 0,0 0,25-1,-25 1,0 0,0 0,0 0,0-1,25-24,-25 25,0 0,0 0,0 0,0-1,0 1,0 0,25-25,-25 25,0 0,0 0,25-1,-25 1,0 0,24-25,-24 25,0 0,0-1,25 1,-25 0,0 0,0 0,0-1,0 1,25-25,-25 25,0 0,0 0,0-1,25 1,-25 0,0 0,0 0,0-1,25-24,-25 25,0 0,0 0,0 0,24-25,-24 24,0 1,0 0,0 0,25 0,-25-1,0 1,0 0,0 0,25-25,-25 25,0-1,0 1,0 0,0 0,25 0,-25 0,0-1,0 1,0 0,0 0,25 0,-25-1,0 1,0 0,0 0,0 0,0-1,0 1,0 0,0 0,24-25,-24 25,0-1,0 1,0 0,0 0,25-25,-25 25,0-1,0 1,0 0,0 0,0 0,25-1,-25 1,0 0,0 0,0 0,0-1,0 1,0 0,0 0,0 0,25-1,-25 1,0 0,0 0,0 0,0-1,0 1,0 0,0 0,0 0,0 0,0-1,0 1,0 0,0 0,0 0,0-1,0 1,0 0,0 0,0 0,0-1,0 1,0 0,0 0,0 0,0-1,0 1,0 0,0 0,0 0,0-1,0 1,0 0,0 0,0 0,0-1,0 1,0 0,0 0,-25 0,25-1,0 1,0 0,0 0,0 0,0-1,-25 1,25 0,0 0,0 0,0 0,0-1,0 1,0 0,0 0,0 0,0-1,0 1,-25-25,25 25,0 0,0 0,0-1,0 1,0 0,0 0,0 0,0-1,0 1,0 0,0 0,0 0,0-1,-24 1,24 0,0 0,0 0,0-1,0 1,0 0,0 0,0 0,0-1,0 1,0 0,0 0,-25-25,25 25,0-1,0 1,0 0,-25 0,25 0,0 0,0 24,0-24,0 0,0 0,0-1,-25 1,25 0,0 0,0 0,0 24,0-24,0 0,0 0,0-1,0 1,0 0,-25 0,25 0,0-1,0 1,0 0,0 0,0 0,0-1,0 1,0 0,0 0,0 0,0-1,0 1,0 0,0 0,0 0,0-1,25 1,-25 0</inkml:trace>
  <inkml:trace contextRef="#ctx0" brushRef="#br0" timeOffset="8345.27">5755 12725,'25'0,"0"0,-25 25,24-25,-24-25,0 50,-24-25,24 24,-25-24,0 0,25 25,-25-25,25 25,-25-25,25 25</inkml:trace>
  <inkml:trace contextRef="#ctx0" brushRef="#br0" timeOffset="9801.44">5656 12923,'25'0,"-1"0,1-25,0 25,0 0,0 0,-1 0,1-24,0 24,0 0,0 0,-1 0,1-25,0 25,0 0,0 0,-1 0,26-25,-25 25,0 0,24 0,-24-25,25 25,-25 0,24 0,1-25,-1 25,-24 0,25 0,-1 0,1-24,0 24,-1 0,1 0,-25 0,24 0,1 0,-1 0,1 0,-25-25,24 25,1 0,0 0,-1 0,1 0,0 0,-26 0,26-25,0 25,-1 0,1 0,-1 0,1 0,0 0,-1-25,1 25,-1 0,-24 0,25 0,-1 0,1 0,24-25,-24 25,0 0,-1 0,1 0,0 0,24 0,-24-24,-1 24,26 0,-26 0,1 0,24 0,-24 0,24 0,-24 0,24 0,-24-25,24 25,-24 0,24 0,-24 0,24 0,1 0,-26-25,26 25,-1 0,-24 0,24 0,1 0,-1 0,0 0,-24 0,24 0,1 0,-1 0,1-25,-1 25,1 0,24 0,-25 0,1 0,-1-25,0 25,-24 0,24 0,1 0,-1 0,1-24,-1 24,-24 0,24 0,1 0,-1 0,0 0,1 0,-26 0,26 0,-1 0,1-25,-1 25,0 0,-24 0,24 0,1 0,-1 0,1 0,-1 0,-24 0,24 0,1 0,-1 0,-24 0,24 0,0 0,-24 0,24 25,1-25,-26 0,26 0,-26 0,26 0,-25 0,24 0,-24 0,24 0,-24 0,-1 24,26-24,-26 0,1 0,24 0,-24 0,-1 0,1 0,24 0,-24 0,0 0,-1 0,1-24,0 24,-1 0,-24 0,25 0,-1 0,-24 0,25 0,-26-25,26 25,-25 0,0 0,-1 0,1-25,0 25,0 0,0 0,-1-25,1 25,-25-25,0 1,-25 24,1 0,24-25,-25 25,0 0,0 0,0 0,1 0,-1-25,0 25,0 0,0 0,1 0,-1 0,0 0,0 0,0 0,25 25,25-25,0 0,0 0,0 0,-1 0,1 0,0 0,0 0,0 0,-1 0,1 25,0-25,0 0,0 0,-25 24,24-24,-24 25,25-25,-25 25,0 0,-25 0,1-1,-1 1,0-25,0 25,0 0,1 0,-1-1,-25-24,25 25</inkml:trace>
  <inkml:trace contextRef="#ctx0" brushRef="#br0" timeOffset="13612.69">4168 9971,'24'0,"1"0,0 0,0-24,0 24,-25-25,24 25,1-25,0 25,-25-25,25 25,0-25,-25 1,24 24,1-25,-25 0,25 0,-25 0,0 1,0-1,25 0,-25 0,0 0,0 1,0-1,0 0,0 0,-25 25,25-25,0 50,0 0,0 0,0 0,0-1,0 1,0 0,0 0,0 0,0-1,0 1,0 25,0-25,0-1,0 26,0-25,0 0,0 24,0-24,0 0,0 0,25 0,-25-1,0 1,0 0,0 0,0 0,0-1,0 1,0-50,0 1,0-1,0 0,0 0,0 0,0 1,0-1,0 0,-25 0,25 0,0-24,0 24,0 0,0 0,-25 0,25 1,0-1,0 0,0 0,0 0,0 1,0-1,0 0,0 0,0 0,25 1,0-1,0 25,-1-25,1 25,0 0,0 25,0-25,-25 25,24-1,-24 1,0 0,0 0,-24 0,-1-1,0-24,0 25,0-25,1 0,-1 25,0-25,0 0</inkml:trace>
  <inkml:trace contextRef="#ctx0" brushRef="#br0" timeOffset="14730.87">10046 13767,'0'-25,"25"25,-25 25,25-1,-25 1,25 0,-25 0,0 0,0-1,24 1,-24 0,0 0,0 0,0-1,25 1,-25 0,25 0,-25 0,25-25,0 0,-1 0,1 0,0-25,0 0,0 0,-25 0,25 1,-1-1,-24 0,25 0,-25 0,25 1,-25-1,0 0,0 0,0 0,0 1,0-1,0 0,0 0,0 0</inkml:trace>
  <inkml:trace contextRef="#ctx0" brushRef="#br0" timeOffset="19507.5">6474 11261,'0'0,"0"-24,25 24,-25-25,25 0,-25 0,0 0,25 25,-25-25,25 1,-1-1,-24 0,0 0,25 0,-25 1,25-1,-25 0,25 25,-25-25,25 25,-25-25,24 1,1-1,-25 0,25 25,-25-25,25 25</inkml:trace>
  <inkml:trace contextRef="#ctx0" brushRef="#br0" timeOffset="21619.62">6822 10716,'49'-50,"-98"100,98-125,-24 50,-25 1,25-1,-25 0,25 25,-25-25,24 25,-24-25,25 1,-25-1,25 25,-25-25,25 0,0 0,-25 1,24 24,-24-25,25 0,-25 0,25 0,0 1,0-1,-25 0,25 0,-25 0,24 25,-24-24,0-1,25 25,-25-25,25 0,-25 0,25 0,-25 1,25 24,-25-25,0 0,24 25,-24-25,25 0,-25 1,25-1,-25 0,25 0,-25 0,25 25,-25-24,0-1,24 0,-24 0,25 25,-25-25,25 25,-25-24,25-1,0 0,-25 0,24 25,-24-25,25 25,-25-24,25-1,0 0,-25 0,25 0,-25 1,24 24,-24-25,25 0,-25 0,25 25,-25-25,25 25,-25-24,25-1,-1 0,-24 0,25 25,-25-25,25 25,0-24,-25-1,25 25,-1-25,1 0,0 0,-25 0,25 25,-25-24,25-1,-1 0,-24 0,25 25,-25-25,25 1,0-1,0 25,-25-25,25 0,-1 0,1 25,-25-24,25 24,-25-25,25 25,-25-25,25 25,-25-25,24 25,-24-25,25 25,-25-24,25 24,0-25,0 25,-1-25,1 25,-25-25,25 25,0-25,0 25,-25-24,24 24,1 0,-25-25,25 25,0-25,0 25,-1-25,1 25,0-25,0 25,0-24,-1 24,1-25,0 25,0-25,0 25,-1 0,1-25,0 25,0 0,0 0,-1 0,1 0,-25-25,25 25,0 0,0 0,-1 0,1 0,0 0,0 0,0 0,0 0,-1 0,1 0,0 0,0 0,-25 25,25-25,-1 0,1 25,0-25,0 0,-25 25,25-25,-1 0,1 0,0 25,0-25,0 0,-1 0,1 24,0-24,0 25,0-25,-1 0,1 25,0-25,0 25,0-25,-1 25,1-25,0 24,0 1,0-25,-1 25,1-25,0 25,0-25,0 25,-1-25,1 24,0-24,-25 25,25-25,0 25,0-25,-1 25,1-25,-25 25,25-25,0 0,-25 24,25-24,-1 25,1 0,0-25,0 25,0 0,-1-1,1 1,0-25,-25 25,25 0,0 0,-25-1,24-24,-24 25,25-25,-25 25,25-25,-25 25,25-25,-25 25,25-25,-25 25,24-25,-24 24,25-24,0 25,0 0,0-25,-25 25,24-25,1 25,-25-1,25-24,-25 25,25-25,-25 25,25 0,-1 0,-24-1,25-24,-25 25,25-25,-25 25,25-25,0 25,-1 0,1-25,-25 24,25 1,0-25,-25 25,25 0,0 0,-1-25,-24 24,25-24,-25 25,25 0,0 0,-25 0,25-1,-1-24,-24 25,25 0,-25 0,0 0,25-25,-25 24,25-24,-25 25,25-25,-25 25,0 0,24-25,1 25,-25-1,25-24,-25 25,25 0,0 0,-25 0,24-25,-24 25,25-25,-25 24,0 1,25-25,-25 25,25 0,0 0,-25-1,24-24,-24 25,25 0,0 0,-25 0,25-1,-25 1,25 0,-1 0,-24 0,25-1,-25 1,25 0,-25 0,25-25,-25 25,0-1,25-24,-25 25,24 0,-24 0,25 0,-25-1,25-24,-25 25,0 0,25-25,-25 25,0 0,0-1,25-24,-25 25,24-25</inkml:trace>
  <inkml:trace contextRef="#ctx0" brushRef="#br0" timeOffset="24387.6">5953 8012,'25'0,"0"0,-25 25,25-25,-25 25,25-25,-25 24,24 1,1 0,0 0,-25 0,25-25,-25 24,25 1,0 0,-25 0,24-25,-24 25,0-1,25-24,-25 25,25-25,-25 25,25 0,-25 0,25-1,-1 1,-24 0,25 0,-25 0,25-25,-25 24,25 1,-25 0,25-25,-25 25,24 0,1-1,-25 1,25 0,-25 0,25-25,-25 25,25-25,-25 24,24 1,-24 0,25-25,-25 25,25 0,-25-1,25-24,-25 25,0 0,25-25,-25 25,24 0,-24 0,25-1,-25 1,25-25,-25 25,25 0,-25 0,25-25,-25 24,24 1,-24 0,0 0,25-25,-25 25,25-25,-25 24,25-24,-25 25,0 0,25-25,-25 25,24 0,-24-1,25-24,-25 25,0 0,25-25,-25 25,0 0,25-25,-25 24,0 1,0 0,25-25,-25 25,24 0,-24-1,25-24,-25 25,25 0,-25 0,0 0,25-25,-25 24,0 1,25-25,-25 25,25 0,-25 0,24-25,-24 24,0 1,25-25,-25-25</inkml:trace>
  <inkml:trace contextRef="#ctx0" brushRef="#br0" timeOffset="27218.77">7442 10046,'0'-25</inkml:trace>
  <inkml:trace contextRef="#ctx0" brushRef="#br0" timeOffset="27366.55">7615 10021,'0'-25</inkml:trace>
  <inkml:trace contextRef="#ctx0" brushRef="#br0" timeOffset="27491.39">7863 9996,'25'0</inkml:trace>
  <inkml:trace contextRef="#ctx0" brushRef="#br0" timeOffset="27627.09">8310 9947,'25'0</inkml:trace>
  <inkml:trace contextRef="#ctx0" brushRef="#br0" timeOffset="27754.66">8806 9897,'0'0</inkml:trace>
  <inkml:trace contextRef="#ctx0" brushRef="#br0" timeOffset="27894.52">9426 9872,'25'0</inkml:trace>
  <inkml:trace contextRef="#ctx0" brushRef="#br0" timeOffset="28035.59">9897 9847,'25'0,"0"0</inkml:trace>
  <inkml:trace contextRef="#ctx0" brushRef="#br0" timeOffset="28171.1">10418 9847,'25'0</inkml:trace>
  <inkml:trace contextRef="#ctx0" brushRef="#br0" timeOffset="28307.36">10939 9823,'25'0</inkml:trace>
  <inkml:trace contextRef="#ctx0" brushRef="#br0" timeOffset="28434.57">11237 9823,'25'0</inkml:trace>
  <inkml:trace contextRef="#ctx0" brushRef="#br0" timeOffset="30522.56">11634 9823,'0'-25,"-25"25,0-25,50 25,-25 25,25-25,0 0,-1 0,-24 25,25-25,0 0,0 0,-25 24,25-24,-1 0,1 0,0 25,0-25,-25 25,25-25,-1 0,-24 25,25-25,0 0,-25 25,25-25,0 24,-1-24,-24 25,25-25,0 0,-25 25,25-25,0 0,-25 25,24-25,1 25,0-25,0 25,0-25,-1 24,1-24,-25 25,25-25,0 0,-25 25,25-25,-1 25,1-25,0 25,0-25,0 24,24-24,-24 25,0-25,0 25,0-25,-1 25,1 0,25-25,-25 24,-1 1,1 0,0 0,25-25,-26 25,1-1,25 1,-25 0,24 0,-24-25,25 25,-26-1,26 1,-25 0,24 0,1 0,-25-25,24 24,1 1,0 0,-1 0,-24 0,25-1,-1 1,1 25,0-25,-1-1,-24 1,25-25,-1 25,1 0,-25 0,24-25,-24 24,0-24,0 25,-1-25,1 0,0 25,0-25,-25 25</inkml:trace>
  <inkml:trace contextRef="#ctx0" brushRef="#br0" timeOffset="32953.05">5755 10344,'0'-25</inkml:trace>
  <inkml:trace contextRef="#ctx0" brushRef="#br0" timeOffset="33101.11">5829 10269</inkml:trace>
  <inkml:trace contextRef="#ctx0" brushRef="#br0" timeOffset="33512.55">6846 10145</inkml:trace>
  <inkml:trace contextRef="#ctx0" brushRef="#br0" timeOffset="33648.71">7169 10096,'25'0</inkml:trace>
  <inkml:trace contextRef="#ctx0" brushRef="#br0" timeOffset="33797.33">7541 10021,'0'-25</inkml:trace>
  <inkml:trace contextRef="#ctx0" brushRef="#br0" timeOffset="34220.71">6102 10344,'-25'0</inkml:trace>
  <inkml:trace contextRef="#ctx0" brushRef="#br0" timeOffset="34364.54">6152 10319,'0'-25,"25"25</inkml:trace>
  <inkml:trace contextRef="#ctx0" brushRef="#br0" timeOffset="34500.71">6673 10170,'0'0,"0"-25</inkml:trace>
  <inkml:trace contextRef="#ctx0" brushRef="#br0" timeOffset="34656.58">7020 10071,'0'-25</inkml:trace>
  <inkml:trace contextRef="#ctx0" brushRef="#br0" timeOffset="36068.53">4366 10765,'0'25,"25"-25,0 0,-1 0,1 0,-25-25,25 25,-25-25,25 25,-25-24,25 24,-25-25,0 0,24 25,-24-25,0 0,0 1,0-1,0 0,0 0,0 0,0 1,0-1,0 0,0 50,0 0,0-1,0 1,0 0,0 0,0 0,0-1,0 1,25 0,-25 0,0 0,25-1,-25 1,0 0,0 0,0 0,0-1,25 1,-25 0,0 0,0 0,0-1,0 1,25-25,-25-25,0 1,0-1,0 0,0 0,0 0,0 1,0-1,0 0,0 0,0 0,0 1,0-1,0 0,0 0,0 0,0 1,0-1,24 25,-24-25,25 0,-25 0,25 50,-25 0,0 0,-25 0,25-1,-25-24,1 25,-1-25,25 25,-25-25</inkml:trace>
  <inkml:trace contextRef="#ctx0" brushRef="#br0" timeOffset="36549.45">5061 10765,'0'-25,"-25"25,0 0,0 25,0-25,25 25,-25-25,25 25,0 0,25-1,0 1,0 0,-25 0,25-25,-25 25,0-1,-25-24,0 0,25 25,-25-25,0 0,1 0</inkml:trace>
  <inkml:trace contextRef="#ctx0" brushRef="#br0" timeOffset="37200.68">5209 10765,'-24'0,"24"25,-25-25,0 25,25 0,-25-1,25 1,0 0,25-25,0 0,-25-25,25 25,-25-25,0 1,24 24,-24-25,0 50,0-1,0 1,25-25,0 0,0-25,-25 1,25 24,-25-25,0 0,0 0,0 0,0 1,0-1,0 0,0 0,-25 0,25 50,0 0,0 0,0 0,25-1,-25 1,24-25,-24 25,0 0,0 0,25-25,-25 24,0 1,25-25</inkml:trace>
  <inkml:trace contextRef="#ctx0" brushRef="#br0" timeOffset="37429.81">5209 10716,'25'0,"-25"-25,25 25,0 0,0-25,-1 25,1-25,0 25,0 0</inkml:trace>
  <inkml:trace contextRef="#ctx0" brushRef="#br0" timeOffset="39459.43">16396 7615,'-25'0,"25"25,-24-25,24 25,-25-25,0 24,25 1,-25 0,0 0,25 0,-24-1,-1 1,0 0,25 0,-25-25,25 25,0-1,-25-24,25 25,0-50,0 1,25 24,-25-25,25 0,-25 0,25 0,-25 1,25-1,-25 0,24 0,-24 0,25 1,-25-1,25 0,0 0,0 0,-25 1,0-1,0 0,24 0,-24 0,25 25,-25-24,0 48,0 1,25 0,-25 0,25-25,-25 25,0-1,0 1,25-25,-25 25,24 0,1 0,-25-1,0 1,25 0,-25 0</inkml:trace>
  <inkml:trace contextRef="#ctx0" brushRef="#br0" timeOffset="41030.65">16421 7665,'0'24,"0"1,0 0,0 0,25 0,-25-1,0 1,0 0,0 0,0 0,0-1,0 1,25-25,-25 25,0 0,0 0,0 0,0-1,24-24,-24 25,0 0,0 0,0 0,0-1,0 1,25 0,-25 0,0 0,25-25,-25 24,0 1,0 0,0 0,0 0,0-1,0 1,0 0,0 0,0 0,0-1,0 1,0 0,0 0,0 0,0-1,0 1,0 0,0 0,0 0,0-1,0 1,0 0,0 0,0 0,0-1,0 1,25-25,-25 25,0 0,0 0,0 0,0-1,0 1,0 0,0 0,0 0,0-1,0 1,0 0,0 0,0 0,0-1,0 1,0 0,0 0,0 0,0-1,0 1,0 0,0 0,0 0,0-1,0 1,0 0,0 0,0 0,0-1,0 1,0 0,0 0,0 0,0-1,0 1,0 0,0 0,0 0,0-1,0 1,0 0,0 0,0 0,0 0,0-1,0 1,0 0,0 0,0 0,0-1,0 1,0 0,-25 0,25 0,0-1,0 1,0 0,0 0,0 0,0-1,0 1,0 0,-25 0,25 0,0-1,0 1,0 0,0 0,-25 0,25-1,0 1,0 0,0 0,0 0,0-1,0 1,-24 0,24 0,0 0,0-1,0 1,0 0,0 0,0 24,0-24,0 0,0 0,0 0,0 0,0-1,0 1,0 0,-25 0,25 0,0-1,0 1,0 0,0 0,0 0,0-1,-25 1,25 0,0 0,0 0,0-1,0 1,0 0,0 0,0 0,0-1,0 1,0 0,-25 0,25 0,0-1,0 1,0 0,0 0,0 0,0-1,0 1,0 0,0 0,0 0,0-1,25-24,-25-24</inkml:trace>
  <inkml:trace contextRef="#ctx0" brushRef="#br0" timeOffset="41926.65">16421 12154,'0'-25,"0"50,0 0,0 0,0 0,-25-25,25 25,0-1,0 1,0 0,0 0,0 0,0-1,0 1,0 0,0 0,0 0,0-1,0 1,0 0,-25-25,25 25</inkml:trace>
  <inkml:trace contextRef="#ctx0" brushRef="#br0" timeOffset="43395.64">16347 12526,'24'0,"1"0,0 0,0 0,0 0,-1 0,1 0,0 0,25 0,-26 0,1 0,0 0,25 0,-25 0,24 0,-24 0,25 0,-1 0,-24-24,25 24,-1 0,1 0,-1 0,1 0,-25-25,24 25,1 0,0 0,-1 0,1 0,24-25,-24 25,-1 0,1 0,0 0,-1 0,1 0,24-25,-24 25,0 0,-1 0,1 0,-1 0,1 0,0 0,-1 0,1 0,-1 0,1 0,0 0,-1 0,1 0,-1 0,-24 0,25 0,-1 0,1 0,-25 0,25 0,-1 0,1 0,-25 0,24 0,1 0,-1 0,1 0,0 0,-1 0,1 0,-1 0,1 0,0 0,-1-25,1 25,-25 0,24 0,1 0,-1 0,-24 0,25 0,0 0,-26 0,26 0,0 0,-26 0,26 0,0 0,-1 0,-24 0,49 0,-24 0,0 0,-1 0,1 0,-1 0,1 0,24 0,-24 0,0 0,24-24,-24 24,-1 0,1 0,24 0,-24 0,0 0,-1 0,26 0,-26 0,1 0,24 0,-24 0,24 0,-24 0,-1 0,26 0,-26 0,1 0,0 0,24 0,-24 0,-1 0,1 0,24 0,-24 0,0 0,-1 0,26 0,-26 0,1 0,-1 0,1 0,0 0,-1 0,1 0,24 0,-24 0,-1 0,1 0,0 0,-1 0,1 0,0 0,-1 0,1 0,-1 0,1 0,0 0,-1 0,1 0,-1 0,-24 0,25 0,-1 0,1 0,-25-25,24 25,1 0,-25 0,24 0,-24 0,25 0,-25 0,24 0,-24 0,25 0,-25 0,-1 0,26 0,-25 0,0 0,24 0,-24 0,0 0,24 0,-24 0,0 0,0 0,24 0,-24 0,0 0,0 0,0 0,-1 0,1 0,0 0,0 0,0 0,-1 0,1 0,0 0,0 0,0 0,-1 0,1 0,0 0,0 0,0 0,-25-25,24 25,1 0,0 0,0 0,0 0,0 0,-1 0,1 0,0 0,0 0,-25-25,25 25,-50-25,0 25,0 0,0 0,1 0,-1 0,0 0,0-24,0 24,0 0,1 0,-1 0,0 0,0 0,25-25,0 50,25-25,0 0,0 0,-25 24,24-24,1 0,-25 25,25-25,-25 25,0 0,0 0,0-1,-25-24,25 25,-25-25,1 0,-26 25,25-25,-24 25</inkml:trace>
  <inkml:trace contextRef="#ctx0" brushRef="#br0" timeOffset="44529.01">14982 8706,'0'-24,"25"24,0 0,0 0,0 0,-1 0,1 0,0-25,0 25,0 0,-1-25,26 25,-25 0,0-25,24 25,-24-25,0 25,24 0,-24-24,0 24,0-25,0 25,-1 0,1 0,0-25</inkml:trace>
  <inkml:trace contextRef="#ctx0" brushRef="#br0" timeOffset="44837.3">15429 8607,'-25'0,"25"25,0 0,0 0,0-1,0 1,0 0,0 25,25-26,-25 1,0 25,25-25,-25 24,0 1,24-25,-24 24,0 1,0-25,25 24,-25-24,0 25,0-1,0-24,25 25,-25-25,0-1,0 26,0-25,0 0,25-1,-25 1,0 0,25-25</inkml:trace>
  <inkml:trace contextRef="#ctx0" brushRef="#br0" timeOffset="46422.42">22325 13370,'0'-25,"24"25,-24-25,25 25,0 0,0 0,0 0,-1 25,-24 0,25-25,-25 25,0-1,0 1,0 0,0 0,0 0,0-1,0 1,0 0,-25 0,25 0,-24-25,24 24,-25 1,25 0,0 0,-25-25,50 0,0 0,-1-25,1 25,0-25,0 25,0-25,-1 25,1-24,0-1,0 0,0 0,-1 25,-24-25,25 1,0-1,-25 0,25 0,-25 0,0 1,0-1,0 0</inkml:trace>
  <inkml:trace contextRef="#ctx0" brushRef="#br0" timeOffset="52196.6">18033 10740,'25'0,"-25"-24,0-1,25 25,-25-25,25 25,-25-25,25 0,-25 1,24 24,-24-25,25 0,0 0,-25 0,25 25,-25-24,25 24,-25-25,0 0,24 0,-24 0,25 25,-25-24,25-1,-25 0,25 0,-25 0,25 25,-25-24,0-1,24 0,-24 0,25 0,-25 1,25-1,-25 0,25 0,-25 0,25 0,-25 1,24-1,1 0,-25 0,25 0,-25 1,25 24,-25-25,25 25,-25-25,24 0,-24 0,25 1,-25-1,0 0,25 25,-25-25,0 0,25 25,-25-24,0-1,25 25,-25-25,0 0,24 0,-24 1,0-1,25 0,0 0,-25 0,0 1,25-1,-25 0,0 0,25 25,-25-25,0 1,25-1,-25 0,0 0,24 25,-24-25,25 25,-25-24,25 24,-25-25,25 0,-25 0,25 25,-25-25,24 25,-24-25,0 1,25 24,-25-25,0 0,25 0,-25 0,25 1,-25-1,25 25,-25-25,24 0,-24 0,25 1,-25-1,25 0,0 0,-25 0,25 25,-25-24,24 24,-24-25,25 0,0 0,0 0,-25 1,25-1,-1 0,-24 0,25 25,0-25,-25 1,25 24,0-25,-1 0,-24 0,25 25,-25-25,25 1,0-1,-25 0,25 25,-25-25,24 25,-24-25,25 25,-25-24,25 24,-25-25,25 25,-25-25,25 25,-25-25,24 25,-24-25,25 25,0-25,0 1,0 24,-25-25,25 25,-25-25,24 25,1-25,0 0,0 25,0-24,-1 24,-24-25,25 25,0 0,-25-25,25 25,0 0,-1-25,1 25,0 0,0 0,-25-25,25 25,-1 0,1 0,0 0,0 0,0 0,-25-24,24 24,1 0,0 0,-25 24,25-24,0 0,-1 0,1 25,0-25,0 0,-25 25,25-25,-1 0,1 0,-25 25,25-25,0 0,0 25,-1-25,-24 24,25-24,0 25,0-25,-25 25,25-25,0 0,-25 25,24-25,1 25,0-1,0 1,0-25,-25 25,24-25,-24 25,25-25,-25 25,25-25,0 25,0-1,-1 1,1 0,0-25,-25 25,25-25,-25 25,25-25,-1 24,1 1,0-25,-25 25,25 0,0-25,-25 25,0-1,24-24,-24 25,25 0,0-25,-25 25,25 0,-25-1,25-24,-25 25,24-25,-24 25,25-25,-25 25,25-25,-25 25,25-1,0 1,-25 0,24 0,1 0,0-1,0-24,-25 25,25-25,-25 25,24-25,1 25,0 0,0-1,0-24,-25 25,24-25,-24 25,25-25,-25 25,25-25,-25 25,25-25,-25 24,25-24,-25 25,25-25,-25 25,24-25,-24 25,25-25,-25 25,25-25,-25 25,25-25,0 24,-25 1,24-25,1 25,-25 0,25-25,-25 25,25-1,0 1,-1 0,-24 0,25 0,-25-1,25 1,0 0,-25 0,25 0,-25-1,24 1,1 0,-25 0,25 0,0-1,-25 1,25 0,-1 25,-24-26,25 1,-25 0,25 0,0 0,0-1,-25 1,24 0,1 0,0 0,0-1,0 1,-1 0,1 0,-25 25,25-26,0 1,0 0,-25 0,24 0,1-1,0 1,-25 0,25 25,0-26,0 1,-25 0,24 0,-24 0,25-25,0 24,-25 1,0 0,25 0,0 0,-25-1,24 1,-24 0,0 0,25-25,-25 25,0-1,0 1,0 0,25 0,-25 0,25-25,-25 24,0 1,25-25</inkml:trace>
  <inkml:trace contextRef="#ctx0" brushRef="#br0" timeOffset="57493.28">16595 9649,'0'0,"24"0,1 0,0 0,0 0,0 0,0 0,-1 0,1 0,0 0</inkml:trace>
  <inkml:trace contextRef="#ctx0" brushRef="#br0" timeOffset="57768.61">17686 9550,'0'0,"25"0,0 0</inkml:trace>
  <inkml:trace contextRef="#ctx0" brushRef="#br0" timeOffset="58100.75">17934 9575,'0'-25,"25"25,0 0</inkml:trace>
  <inkml:trace contextRef="#ctx0" brushRef="#br0" timeOffset="58877.33">18281 9525,'25'0,"0"0,-25-25,25 25,0 0,-1 0,1 0,0 0,0 0,0 0,-1 0,1 0,0 0,0 0,0 0,-1 0,1 25,0-25,0 0,0 0,-1 0,1 0,0 0,0 0,0 0,0 0,-1 0,1 0,0 0,0 0,0 0,-1-25,1 25,0 0,0 0,0 0,-1 0,1 0,0 0,0 0,0 0,-1 0,1 0</inkml:trace>
  <inkml:trace contextRef="#ctx0" brushRef="#br0" timeOffset="59489.43">19794 9475,'25'0,"0"0,0 0,0 0,0 0,-1 0,1 0,0 0,0 0,0 0,-1 0,1 0,0 0,0 0,0 0,-1 0,1 0,0 0,0 0,0 0,-1 0,1 0,0 0,0 0,-25-24,25 24,-1 0,1 0,0 0,0 0,0 0,-1 0,1 0,0 0,0 0,0 0,-1 0,1 0,0 0,0 0,0-25,-1 25,1 0,0 0,0 0,0 0,0 0,-1 0,1 0,-25 25,25-25,0 0,0 0,-1 0,1 0,0 0,0 0,0 0,-1 0,1 0,0 0,0 0,0 0,-1 0,1 0,0 0,0 0,0 0,-1 0</inkml:trace>
  <inkml:trace contextRef="#ctx0" brushRef="#br0" timeOffset="59916.5">21680 9451,'74'0,"-49"0,-124 0,223 0,-100 0,1 0,0 0,0 0,0-25,-1 25,1 0,0 0,0 0,0 0,0 0,-1 0,1 0,0 0,0 0,0 0,-1 0,1 0,0 0,0 0,0 0,-1 0,1 0,0 0,0 0,0 0,-1 0,1 0,0 0,0 0,0 0,-1 0,1 0,0 0,0 0,0 0,-1 25,1-25,0 0,0 0,0 0,-1 0,1 0,0 0,0 0,0 0,-1 0,1 0,0 0,0 0,0 0,0 0,-1 0,1 0,0 0,0 0,0 0,-1 0,1 0,0 0,0 0,0 0,-1 24,1-24,0 0,0 0</inkml:trace>
  <inkml:trace contextRef="#ctx0" brushRef="#br0" timeOffset="60878.27">23193 9004,'25'0,"-1"0,1 0,0 0,0 0,0 0,-1 0,1 0,0 0,0 0,0 0,-1 0,1 0,0 0,-25-25,25 25,0 0,-1 0</inkml:trace>
  <inkml:trace contextRef="#ctx0" brushRef="#br0" timeOffset="61143.49">23391 9004,'25'25,"-25"0,25-25,-25 25,0-1,25 1,-25 0,24 0,-24 0,25-1,-25 1,0 0,0 0,25-25,-25 25,0-1</inkml:trace>
  <inkml:trace contextRef="#ctx0" brushRef="#br0" timeOffset="61874.48">23813 9252,'0'0,"-25"0,25-25,-25 25,0 0,1 25,-1-25,25 25,-25-25,25 25,0 0,-25-25,25 24,0 1,0 0,25-25,-25 25,25-25,0 0,-25-25,24 25,-24-25,25 25,0 0,0 25,0-25,-25 25,24-25,-24 25,0-1,-24-24,24 25,-25-25,0 0,0 0,0 0,1 0,-1 0,0 0</inkml:trace>
  <inkml:trace contextRef="#ctx0" brushRef="#br0" timeOffset="62675.33">24086 9277,'0'-25,"-25"25,25 25,-25-25,0 25,25 0,-25-1,25 1,0 0,0 0,0 0,25-25,-25-25,25 25,0 0,0-25,0 0,-1 25,-24-25,0 1,25-1,-25 0,-25 25,25 25,0 0,0-1,0 1,0 0,25 0,0-25,-25 25,25-25,0 0,-25-25,24 25,1 0,-25-25,25 25,-25-25,25 25,-25-25,0 1,0-1,0 0,0 0,0 0,0 1,0-1,0 0,0 0,0 0,0 1,-25 24,25-25,-25 25,25 25,0-1,0 1,0 0,0 0,0 0,0-1,25 1,-25 0,0 0,0 0,25-25,-25 24,0 1,25-25,-1 0,1 0</inkml:trace>
  <inkml:trace contextRef="#ctx0" brushRef="#br0" timeOffset="62871.4">24210 9178,'25'0,"-25"-25,24 25,1 0,0 0,0 0,0 0,-1 0,1 25,0-25</inkml:trace>
  <inkml:trace contextRef="#ctx0" brushRef="#br0" timeOffset="63430.48">23490 9971,'25'0,"0"0,0 0,0 0,-1 0,1 0,0 0,-25-24,25 24</inkml:trace>
  <inkml:trace contextRef="#ctx0" brushRef="#br0" timeOffset="63643.11">23490 10071,'25'0,"0"0,0 0,0 0,-1 0,1 0</inkml:trace>
  <inkml:trace contextRef="#ctx0" brushRef="#br0" timeOffset="64054.8">23912 9847,'0'25,"0"0,0 0,0 0,0-1,0 1,0 0,0 0,-25 0,25 0,0-1,0 1,0 0,0 0,0 0,0-1</inkml:trace>
  <inkml:trace contextRef="#ctx0" brushRef="#br0" timeOffset="64487.21">24111 9922,'24'-25,"-24"0,-24 25,-1 0,25 25,-25-25,25 25,0 0,0-1,0 1,0 0,25 0,-25 0,25 0,-25-1,24 1,-48-25,-1 0,25-25,-25 25</inkml:trace>
  <inkml:trace contextRef="#ctx0" brushRef="#br0" timeOffset="64746.88">24061 9897,'25'0,"-25"-25,25 25,-1 0,1 0,0 0,0-25,0 25,-1 0,1 0,0 0,0 0,0 0</inkml:trace>
  <inkml:trace contextRef="#ctx0" brushRef="#br0" timeOffset="65286.28">24383 9922,'0'-25,"0"0,25 25,-25 25,0 0,0 0,0-1,0 1,0 0,0 0,0 0,0 0,0-1,0 1,0 0,0 0</inkml:trace>
  <inkml:trace contextRef="#ctx0" brushRef="#br0" timeOffset="65502.8">24582 10046,'0'-25</inkml:trace>
  <inkml:trace contextRef="#ctx0" brushRef="#br0" timeOffset="66191.45">24780 9897,'25'0,"-25"-25,25 25,0 0,-1 0,-24 25,25-25,-25 25,0 0,0-1,0 1,0 0,-25-25,25 25,-24-25,-1 25,25 0,-25-25,25 24,-25-24,25 25,-25-25,25 25,25 0,0-25,0 0,0 0,-1 25,1-25,0 0,0 0,0 0,24 0</inkml:trace>
  <inkml:trace contextRef="#ctx0" brushRef="#br0" timeOffset="68898.23">16545 8954,'0'-24,"25"24,0 0,-25-25,24 25</inkml:trace>
  <inkml:trace contextRef="#ctx0" brushRef="#br0" timeOffset="69034.42">16843 8930,'0'0,"0"-25,25 25,-1 0</inkml:trace>
  <inkml:trace contextRef="#ctx0" brushRef="#br0" timeOffset="69166.78">17264 8880,'25'0</inkml:trace>
  <inkml:trace contextRef="#ctx0" brushRef="#br0" timeOffset="69303.2">17711 8905,'25'0</inkml:trace>
  <inkml:trace contextRef="#ctx0" brushRef="#br0" timeOffset="69450.23">18033 8880,'25'0</inkml:trace>
  <inkml:trace contextRef="#ctx0" brushRef="#br0" timeOffset="69595.25">18381 8880,'24'0,"1"0</inkml:trace>
  <inkml:trace contextRef="#ctx0" brushRef="#br0" timeOffset="69734.42">18777 8855,'25'0</inkml:trace>
  <inkml:trace contextRef="#ctx0" brushRef="#br0" timeOffset="69886.42">19323 8855,'0'0,"25"0,0 0</inkml:trace>
  <inkml:trace contextRef="#ctx0" brushRef="#br0" timeOffset="70051.23">19794 8806,'25'0,"0"0,0 0,-25-25,25 25,0 0,-1 0</inkml:trace>
  <inkml:trace contextRef="#ctx0" brushRef="#br0" timeOffset="70187.42">20142 8781,'25'0,"-1"0,1 0</inkml:trace>
  <inkml:trace contextRef="#ctx0" brushRef="#br0" timeOffset="70319.23">20563 8781,'25'0,"0"0</inkml:trace>
  <inkml:trace contextRef="#ctx0" brushRef="#br0" timeOffset="70447.25">20985 8806,'0'0,"25"0,0 0</inkml:trace>
  <inkml:trace contextRef="#ctx0" brushRef="#br0" timeOffset="70598.25">21382 8806,'25'0,"0"0</inkml:trace>
  <inkml:trace contextRef="#ctx0" brushRef="#br0" timeOffset="70738.38">21680 8806,'24'0,"1"0</inkml:trace>
  <inkml:trace contextRef="#ctx0" brushRef="#br0" timeOffset="70882.7">22077 8806,'24'0,"1"0</inkml:trace>
  <inkml:trace contextRef="#ctx0" brushRef="#br0" timeOffset="71022.75">22424 8806,'0'-25,"25"25,-1 0</inkml:trace>
  <inkml:trace contextRef="#ctx0" brushRef="#br0" timeOffset="71166.39">22697 8756,'24'0,"1"0</inkml:trace>
  <inkml:trace contextRef="#ctx0" brushRef="#br0" timeOffset="71295.22">22945 8731,'24'0,"1"0</inkml:trace>
  <inkml:trace contextRef="#ctx0" brushRef="#br0" timeOffset="71430.3">23168 8731,'25'0</inkml:trace>
  <inkml:trace contextRef="#ctx0" brushRef="#br0" timeOffset="71558.22">23366 8731,'0'-25</inkml:trace>
  <inkml:trace contextRef="#ctx0" brushRef="#br0" timeOffset="71694.78">23664 8706</inkml:trace>
  <inkml:trace contextRef="#ctx0" brushRef="#br0" timeOffset="71839.19">23788 8682</inkml:trace>
  <inkml:trace contextRef="#ctx0" brushRef="#br0" timeOffset="72138.39">23962 8632</inkml:trace>
  <inkml:trace contextRef="#ctx0" brushRef="#br0" timeOffset="79161.09">16942 10790,'0'-25,"25"25,-25-25,25 25,-25-24,24 24,1 0,-25-25,25 25,0 0,-25-25,25 25,-1-25,1 25,-25-25,25 25,0 0,0-24,-1 24,1-25,0 25,0-25,0 25,-1-25,1 25,0-25,0 1,0 24,-1-25,1 25,0-25,0 25,-25-25,25 25,-1-25,1 1,0 24,-25-25,25 25,-25-25,25 25,0-25,-1 25,-24-25,25 25,-25-24,25 24,-25-25,25 25,-25-25,25 25,-25-25,24 25,1-25,0 1,0 24,-25-25,25 25,-25-25,24 25,1 0,-25-25,25 25,0 0,-25-25,25 25,-1-25,1 1,0-1,0 25,-25-25,25 25,-25-25,24 25,1-25,0 25,-25-24,25 24,0-25,-1 25,-24-25,25 25,0 0,-25-25,25 25,0-25,-1 25,-24-24,25-1,0 25,-25-25,25 25,-25-25,25 25,-1-25,1 1,0 24,-25-25</inkml:trace>
  <inkml:trace contextRef="#ctx0" brushRef="#br0" timeOffset="81566.15">22498 9525,'-25'0,"1"0,-1 0,50-25,-1 25,-24-25,25 25,0-24,-25-1,25 25,0-25,-25 0,24 25,-24-25,25 1,0-1,-25 0,25 0,0 0,-1 1,-24-1,25 0,0 0,0 0,0 1,-1-26,1 25,0 0,0 0,0 1,-1-1,1 0,0 0,0-24,0 24,0 0,-25 0,24 0,1-24,0 24,0-25,0 26,-1-26,-24 25,25-24,0 24,0-25,0 1,24 24,-24-25,0 25,0-24,-1 24,1-25,0 26,25-1,-26-25,1 25,0 0,-25 1,25 24,0-25,-25 0,24 0,-24 0,0 1,0-1</inkml:trace>
  <inkml:trace contextRef="#ctx0" brushRef="#br0" timeOffset="83203.06">23118 8731,'0'-25,"0"1,0-1,0 0,-24 25,24 25,-25-25,0 25,0-1,25 1,0 0,0 0,25-25,0 0,0-25,-1 25,-24-25,25 25,-25-25,25 25,-25-24,0-1,0 0,0 0,0 0,0 1,0-1,-25 25,0 0,1 0,-1 0,0 25,0-25,25 24,-25-24,25 25,-25-25,25 25,-24 0,24 0,0-1,0 1,0 0,24-25,1 0,0 0,0-25,0 25,0-25,-1 1,1-1,-25 0,25 0,-25 0,0 1,0-1,-25 0,0 25,1 0,-1 0,25 25,-25-25,25 25,-25-1,25 1,0 0,0 0,0 0,0-1,0 1,0 0,0 0,25-25,0 0,0 0,-1 0,-24-25,25 25,0 0,0-25,0 0,-1 1,-24-1,25 0,-25 0,0 0,0 1,0-1,-25 25,1-25,-1 25,0 25,0-25,25 25,-25-25,25 24,-24-24,24 25,-25-25,25 25,0 0,0 0,0-1,0 1,0 0,25-25,-1 0,-24 25,25-25,0-25,0 25,0-25,-1 25,1-25,0 1,0 24,-25-25,25 0,-25 0,0 0,0 1,-25 24,0 0,0 0,0 0,1 24,-1-24,25 25,-25-25,0 25,0 0,1 0,24-1,0 1,0 0,0 0,0 0,24-25,1 0,0 0,0-25,0 25,-1 0,-24-25,25 25,-25-25,25 25,-25-25,25 25,-25-24,0-1,0 0,-25 25,0 0,0-25,1 25,-1 25</inkml:trace>
  <inkml:trace contextRef="#ctx0" brushRef="#br0" timeOffset="85235.42">22225 7293,'0'0,"0"24,25-24,-25 25,25-25,-25 25,25-25,-25 25,25 0,-25-1,24-24,-24 25,25 0,-25 0,25-25,-25 25,25-25,-25 24,25 1,-25 0,24-25,-24 25,25 0,0-1,0 1,-25 0,25 0,-1-25,-24 25,25-1,0 1,-25 0,25 0,0 0,-1-1,-24 1,25-25,-25 25,0 0,25 0,-25 0,0-1,-25-24,0 0,1 0,-1 0,0 0,0 0,0 0,1 0,-1 0,25-24,25 48,-1-24,1 25,0-25,0 25,0-25,-1 0,1 25,0-25,0 0,0 0,-1 0,1 0,0 0,0 0,0 0,-1 0,-24-25,0 0,0 0,0 1,0-1,0 0,0 0,0 0,-24 0,24 1,0-1</inkml:trace>
  <inkml:trace contextRef="#ctx0" brushRef="#br0" timeOffset="86311.02">21704 6672,'0'-24,"0"48,0 1,0 0,25-25,-25 25,25 0,-25-1,0 1,25 0,-25 0,0 0,0 0,0-1,25-24,-25 25,0 0,0 0,0 0,0-1,0 1,0 0,0 0,24-25,-24-25</inkml:trace>
  <inkml:trace contextRef="#ctx0" brushRef="#br0" timeOffset="87386.09">22349 6697,'-24'0,"-1"0,0 0,0 0,0 0,1 25,-1-25,0 0,0 0,25 25,0 0,0-1,0 1,25-25,-25 25,0 0,25-25,-25 25,25-25,-25-25,24 25,1 0,0 0,-25-25,25 25,0 0,-1 0,1 0,0 0,0 25,0-25,-1 0,1 25,0-25,-25 25,25-25,-25 24,25 1,-25 0,0 0,0 0,0-1,-25-24,0 25,0-25,0 25,1-25,-1 0,0 0,0 0,25 25,-25-25,1 0,-1-25</inkml:trace>
  <inkml:trace contextRef="#ctx0" brushRef="#br0" timeOffset="89162.08">22746 6648,'25'0,"-25"-25,0 50,25-25,-25 24,0 1,25 0,-25 0,0 0,24-25,-24 24,0 1,25 0,-25 0,0 0,0 0,25-25,-25 24,0 1,0 0,25 0,-25 0,0-1,0 1,0 0</inkml:trace>
  <inkml:trace contextRef="#ctx0" brushRef="#br0" timeOffset="89634.95">23168 6896,'0'-25,"-25"25,25 25,0 0,0-1,0 1,25-25,0 0,0 0,-25-25,24 25,-24-24,0-1,-24 25,-1 0</inkml:trace>
  <inkml:trace contextRef="#ctx0" brushRef="#br0" timeOffset="90359.25">23664 6424,'-25'0,"0"0,1 0,-1 0,0 0,0 25,0-25,25 25,0 0,-24-25,24 25,0-1,0 1,0 0,0 0,24-25,1 0,0 0,0 0,0-25,-1 25,-24-25,25 25,-25-25,0 1,25-1,-25 0,0 50,0 0,0-1,0 1,25-25,-25 25,0 0,0 0,25-1,-25 1,0 0,0 0,24 0,-24-1,0 1,0 0,25 0,0 0,-25 0,0-1,0 1,25 0,-25 0,25 0,-1-1</inkml:trace>
  <inkml:trace contextRef="#ctx0" brushRef="#br0" timeOffset="95513.03">5433 5383,'-25'0,"0"0,25 24,-25-24,25 25,-25-25,25 25,0 0,0 0,0-50,25 25,-25-25,0 0,-25 25,1 0,24 25,-25-25,25 25,0 0,25-25,-25-25,24 25,-24-25,0 0,0 0,0 1,0-1,-24 25,24 25,-25-25,25 24,-25-24,25 25,0 0,0 0,0 0,25-25,-25-25,25 25,-25-25,0 0,24 25</inkml:trace>
  <inkml:trace contextRef="#ctx0" brushRef="#br0" timeOffset="124211.9">7541 9897</inkml:trace>
  <inkml:trace contextRef="#ctx0" brushRef="#br0" timeOffset="125251.9">7318 10145,'0'0,"25"0,-1 0,1-25,0 25,0 0,0 0,-1-24,1 24,0 0,0 0,0 0,-1-25,1 25,0 0,0-25,0 25,-1 0,1-25,0 25,0 0,0 0,-1-25,1 25,0 0,-25-25,25 25,0 0,-1 0,1-24,0 24,0 0,-25-25,25 25,-1 0,1 0,0-25,0 25,0 0,0-25,-1 25,1 0,0 0,0 0,0-25,-1 25,1 0,0 0,0 0,0-24,-1 24,1 0,0 0,0-25,0 25,-1 0,1 0,-25-25,25 25,0 0,0 0,-1 0,1 0,0 0,0 0,0 0,-1-25,1 25,0 0,0 0,0 0,-1 0,1 0,0 0,0 0,0 0,-25-25,24 25,1 0,0 0,0 0,0 0,-1 0,1 0,0 0,0-24,0 24,0 0,-1 0,1 0,-25-25,25 25,0 0,0 0,-1 0,-24-25,25 25,0 0,0 0,0 0,-1 0,1 0,0 0,0 0</inkml:trace>
  <inkml:trace contextRef="#ctx0" brushRef="#br0" timeOffset="126563.77">9501 9922,'24'0,"1"0,0-25,0 25,0 0,-1 0,1 0,0 0,0 0,0-25,-1 25,1 0,0 0,0 0,0 0,-1 0,1 0,0 0,0 0,0 0,-1 0</inkml:trace>
  <inkml:trace contextRef="#ctx0" brushRef="#br0" timeOffset="128128.87">8756 9947,'25'-25,"0"25,0 0,0 0,-1-25,1 25,0 0,0 0,0 0,-1-25,1 25,0 0,0 0,0 0,-1-25,1 25,0 0,0 0,0 0,-1 0,1-24,0 24,0 0,0 0,0 0,-25-25,24 25,1 0,0 0,0 0,0 0,-1 0,1 0,0 0,0 0,0 0,-25-25,24 25,1 0,0 0,0 0,0 0,-1 0,-24-25,25 25,0 0,0 0,0 0,-1 0,1-25,0 25,0 0,0 0,-1 0,1 0,0 0,0 0,0 0,-1 0,1 0,0 0,0 0,0 0,-1 0,1 0,0 0,0 0,0 0,0 0,-1 0,1 0,0 0,0 0,0 0,-1 0,1 0,0 0,0 0,0 0,-1 0,1 0,-25-24,25 24,0 0,0 0,-1 0,1 0,0 0,0 0,0 0,-1 0,1 0,0 0,0 0,0 0,-1 0,1 0,0 0,0 0,0 0,-1 0,1 0,0 0,0 0,0 0,-1-25,1 25,0 0,0 25,0-25,0 0,-1 0,-24-25,25 25,0 0,0 0,0 0,-1 0,1 0</inkml:trace>
  <inkml:trace contextRef="#ctx0" brushRef="#br0" timeOffset="135611.87">13147 10071,'0'0,"0"-25,-25 0,25 0,0 50,0 0,0 0,0 0,0-1,0 1,0 0,0 0,0 0,0-1,0 1,0 0,0 0,0 0,0-1,0 1,0 0,0 0,0 0,0-1,0 1,-25 0</inkml:trace>
  <inkml:trace contextRef="#ctx0" brushRef="#br0" timeOffset="136157.34">13469 10145,'0'-25,"25"25,-25-24,-25 48,0-24,1 25,-1 0,0-25,25 25,-25-25,25 25,0-1,0 1,25 0,0-25,0 25,-1-25,1 25,0-25,-25 24,25-24,0 25,-25 0,0 0,-25-25,0 25,0-25,0 0,25 24,-24-24,-1 0,0 0</inkml:trace>
  <inkml:trace contextRef="#ctx0" brushRef="#br0" timeOffset="136392.54">13320 10145,'0'-25,"25"25,0 0,0 0,0 0,-1-24,1 24,0 0,0 0,0 0,0-25,-1 25,1 0</inkml:trace>
  <inkml:trace contextRef="#ctx0" brushRef="#br0" timeOffset="136688.34">13792 10046,'25'25,"-25"0,0-1,24 1,-24 0,0 0,0 0,0-1,0 1,0 0,0 0,0 0,0-1,0 1,0 0,0 0,0 0,0-1,0 1,0 0,0 0</inkml:trace>
  <inkml:trace contextRef="#ctx0" brushRef="#br0" timeOffset="136879.68">14065 10468,'0'-25</inkml:trace>
  <inkml:trace contextRef="#ctx0" brushRef="#br0" timeOffset="137360.87">14288 10244,'0'-24,"0"-1,25 25,-1 0,-24-25,25 25,0 0,0 0,0 25,-25 0,0-1,0 1,0 0,0 0,0 0,0-1,-25 1,25 0,-25 0,25 0,-25-1,0 1,25 0,-24 0,-1 0,0-1,0 1,25 0,25-25,0 0,0 0,-1 0,1 0,0 0,0 0,0 0,-1 0,1-25</inkml:trace>
  <inkml:trace contextRef="#ctx0" brushRef="#br0" timeOffset="137671.87">14710 10220,'0'24,"0"1,0-50,0 1,0-1,0 0,0 0,0 0,0 1,0-1,-25 25,25-25</inkml:trace>
  <inkml:trace contextRef="#ctx0" brushRef="#br0" timeOffset="138004.87">15156 10294,'0'25,"-25"-25,0 0,25 25,-24-1,-1 1,0 0,25 0,-25 0,25-1,0 1,0 0,0 0,0 0,0-1,0 1,25 0,0 0,0-25,-1 25,1-25,0 0,0 0,0 0,-1 0,1-25,25 25,-25 0,24-25</inkml:trace>
  <inkml:trace contextRef="#ctx0" brushRef="#br0" timeOffset="139678.53">14685 10145,'0'-25,"0"50,0 0,0 0,0 0,0-1,25 1,-1-25,1 0,0 0,0 0,-25-25,25 25,-1 0,-24-24,25 24,-25-25,0 0,0 0,0 0,-25 1,1 24,-1 0,0 0,0 0</inkml:trace>
  <inkml:trace contextRef="#ctx0" brushRef="#br0" timeOffset="142270.27">6450 7665,'0'0,"0"24,0 1,24-25,1 0,0 0,-25 25,25-25,-25 25,25-25,-25 25,24-25,-24 24,0 1,25-25,-25 25,25-25,-25 25,25-25,-25 25,25-25,-25 24,0 1,24-25,-24 25,25-25,-25 25,25-25,-25 25,25-25,-25 25,25-1,-25 1,24 0,-24 0,25 0,-25-1,25-24,-25 25,25 0,-25 0,25-25,-25 25,0-1,24-24,-24 25,25-25,-25 25,0 0,25-25,-25 25,25-25,-25 24,25 1,-25 0,0 0,24-25,-24 25,25-25,-25 24,0 1,25-25,-25 25,0 0,25-25,-25 25,25-25,-25 24,25-24,-25 25,0 0,24 0,-24 0,25-25,-25 24,25 1,-25 0,25-25,-25 25,25-25,-25 25,0-1,24-24,-24 25,0 0,25-25,-25 25,25-25,-25 25,0 0,25-25,-25 24,25-24,-25 25,24 0,1 0,0-25,-25 25,25-25,-25 24,25-24,-25 25,24-25,-24 25,25-25,-25 25,25-25,-25 25,25-25,-25 24,25-24,-25 25,24-25,-24 25,25-25,-25 25,0 0,25-25</inkml:trace>
  <inkml:trace contextRef="#ctx0" brushRef="#br0" timeOffset="143669.63">7665 9426,'25'0,"0"0,-1 0,1 0,0 0,0 0,0-25,-1 25,1 0,0 0,0-25,0 25,-1 0,1 0,0-25,0 25,0 0,-1 0,-24-24,25 24,0 0,0 0,0-25,0 25,-1 0,1 0,0 0,0 0,0-25,-1 25,1 0,0 0,0 0,0-25,-1 25,1 0,0 0,0-25,0 25,-1 0,1 0,0 0,0-24,0 24,-1 0,1 0,0 0,0 0,0-25,-1 25,1 0,0-25,0 25,0 0,-1 0,1 0,0-25,0 25,0 0,-1 0,1 0,0-25,0 25,0 0,-1 0,1 0,0 0,0 0,0 0,0 0,-1 0,-24-24,25 24,0 0,0 0,0 0,-1 0,1 0,0 0,0 0,0 0,-1 0,-24-25,25 25,0 0,0 0,0 0,-1 0,1 0,0 0,0 0,0 0,-1-25,1 25,0 0,0 0,0 0,-1 0,1 0,0 0,0 0,0 0,-1 0,1 0,0 0,0 0,0 0,-1 0,1 0,0 0,0 0,0 0,0 0,-1 0,1 0,0 0,0 0,0 0,-1 0,1 0,0 0,0 0,0-25,-1 25,1 0,0 0,0 0,0 0,-25-25,24 25,1 0,0 0,0 0,0 0,-1 0</inkml:trace>
  <inkml:trace contextRef="#ctx0" brushRef="#br0" timeOffset="144726.17">10865 8979,'0'-25,"0"50,25-25,-1 0,1 0,0 25,0-25,0 0,-1 0,1 0,0 0,0 0,0 0,-1 0,1 0,0 25,0-25,0 0,-1 0,1 25,0-25,0 0,0 25,0-25,-1 0,1 0,0 24,0-24,0 0,-1 0,1 0,0 0,-25 25,25-25,0 0,-1 25,1-25,0 0,0 0,0 25,-1-25,1 0,0 0,0 25,0-25,-1 0,-24 24,25-24,0 0,-25 25,25-25,0 0,-25 25,24-25,1 0,-25 25,25-25,0 0,-25 25,25-25,-1 0,1 24,0 1,0-25,-25 25,25-25,-25 25,24-25,1 0,0 25,0-25,0 0,-25 24,24-24,1 0,0 25,0-25,0 0,0 25,-1-25,1 0,0 25,0-25,0 25,-1-25,1 24,0-24,0 25,0-25,-1 0,1 25,25-25,-25 25,-1-25,1 0,0 25,0-25,0 0,-1 24,26 1,-25-25,0 0,-1 25,1-25,0 0,0 25,0-25</inkml:trace>
  <inkml:trace contextRef="#ctx0" brushRef="#br0" timeOffset="145390.21">11931 8731,'25'0,"-25"25,25-25,-25 25,0 0,0-1,25-24,-25 25,0 0,25-25,-25 25,0 0,0-1,24-24,-24 25,25-25,0 25,-25 0,25-25</inkml:trace>
  <inkml:trace contextRef="#ctx0" brushRef="#br0" timeOffset="145834.12">12403 8706,'0'25,"0"0,24 0,1 0,0-1,-25 1,25-25,-25 25,25 0,-25 0,25-25,-25 24,0 1,0 0,-25-25,0 0,0 0,0 0,0 0,1 0,24-25</inkml:trace>
  <inkml:trace contextRef="#ctx0" brushRef="#br0" timeOffset="146086.57">12452 8682,'25'0,"0"0,0 0,0 0,-1 0,1 0,0 0,0 0,0 0,-1-25,1 25,0 0,0 0</inkml:trace>
  <inkml:trace contextRef="#ctx0" brushRef="#br0" timeOffset="146354.79">12874 8558,'25'0,"-25"24,0 1,0 0,0 0,0 0,0-1,0 1,0 0,0 0,0 24,0-24,0 0,0 0,0 0,0-1,0 1,0 0</inkml:trace>
  <inkml:trace contextRef="#ctx0" brushRef="#br0" timeOffset="146545.79">13072 8979,'25'0,"-25"-25</inkml:trace>
  <inkml:trace contextRef="#ctx0" brushRef="#br0" timeOffset="147102.57">13420 8706,'0'-24,"-25"24,0 0,0 0,0 0,1 24,-1 1,25 0,0 0,0 0,0-1,0 1,0 0,0 0,25-50,-1 25,-24-25,25 25,0-25,0 1,-25-1,0 0,25 0,-25 0,0 1,0 48,0 1,0 0,0 0,0 0,0-1,0 1,0 0,0 0,0 0,0-1,0 1,0 0,24 0,-24 0,0 0,0-1,0 1,0 0,25-25,-25 25</inkml:trace>
  <inkml:trace contextRef="#ctx0" brushRef="#br0" timeOffset="147382.15">13742 8558,'0'0,"0"-25,-25 25,25 25,0-1,0-48,0-1,0 0,0 0</inkml:trace>
  <inkml:trace contextRef="#ctx0" brushRef="#br0" timeOffset="147830.77">14040 8880,'0'0,"-25"0,25-25,-25 25,0 0,1 0,-1 0,0 25,0-25,25 25,-25-25,25 25,0-1,-24-24,24 25,0 0,0 0,0 0,0 0,0-1,0 1,0 0,24 0,1 0,0-25,-25 24,25-24,0 0,24 0,-24 0,0 0,0 0,-1 0,26-24,-25 24,0 0,-1 0</inkml:trace>
  <inkml:trace contextRef="#ctx0" brushRef="#br0" timeOffset="174830.31">13221 9823,'0'24,"0"1,25-25,-25 25,25-25,0 0,-25 25,24-25,-24 25,25-25,0 0,-25 24,25-24,0 0,-25 25,24-25,1 0,-25 25,25-25,0 0,0 0,-25 25,25-25,-1 0,1 0,-25 25,25-25,0 0,-25 25,25-25,-25 24,24-24,1 0,-25 25,25-25,-25 25,25-25,0 25,-1 0,1-25,0 0,-25 24,25-24,0 25,-1-25,1 25,0-25,0 0,0 25,-1-25,1 25,0-25,0 0,-25 24,25-24,-1 25,1-25</inkml:trace>
  <inkml:trace contextRef="#ctx0" brushRef="#br0" timeOffset="175894.56">11609 9748,'25'0,"0"0,-1 0,1 0</inkml:trace>
  <inkml:trace contextRef="#ctx0" brushRef="#br0" timeOffset="176081.96">11857 9699,'25'0</inkml:trace>
  <inkml:trace contextRef="#ctx0" brushRef="#br0" timeOffset="176221.37">12031 9699</inkml:trace>
  <inkml:trace contextRef="#ctx0" brushRef="#br0" timeOffset="176358.34">12155 9723</inkml:trace>
  <inkml:trace contextRef="#ctx0" brushRef="#br0" timeOffset="176505.34">12353 9699</inkml:trace>
  <inkml:trace contextRef="#ctx0" brushRef="#br0" timeOffset="176653.55">12452 9699</inkml:trace>
  <inkml:trace contextRef="#ctx0" brushRef="#br0" timeOffset="176793.34">12725 9699</inkml:trace>
  <inkml:trace contextRef="#ctx0" brushRef="#br0" timeOffset="176981.94">12874 9674,'25'0,"0"0</inkml:trace>
  <inkml:trace contextRef="#ctx0" brushRef="#br0" timeOffset="178466.31">13048 9550,'-25'0,"25"25,-25-1,25 1,0 0,-25-25,25 25,0 0,0-1,25-24,0 0,0 0,-25-24,24 24,-24-25,0 0,0 0,0 0,-24 1,-1 24,0 0,0 0,0 0,25 24,0 1,0 0,0 0,0 0,25-1,0-24,0 0,0 0,-1-24,1-1,-25 0,25 25,-25-25,0 0,0 1,0-1,0 0,-25 25,0 0,25-25,-24 25,-1 0,0 25,0-25,25 25,-25-25,25 25,0-1,-24-24,24 25,0 0,0 0,0 0,24-1,1-24,-25 25,25-25,0 0,-25-25,25 25,-1 0,-24-24,25 24,-25-25,25 0,-25 0,0 0,0 1,-25 24,0 0,1 0,-1 0,0 0,25 24,-25-24,25 25,0 0,0 0,0 0,25-25,0 24,0-24,-1 0,-24-24,25 24,0 0,-25-25,25 25,-25-25,0 0,0 0,0 1,-25 24,25-25,-25 25,0 0,1 0,24 25,-25-25,0 0,25 24,0 1,-25-25,25 25,0 0,0 0,25-1,0-24,0 0,-1 0,-24-24,25 24,0-25,-25 0,25 25,-25-25,0 0,0 1,-25 24,0-25,0 25,1 0,-1 0,0 25,0-25,25 24,0 1,0 0,0 0,0 0,0-1,25-24,-25 25,25-25,0 0,-1 0,1-25,0 25,-25-24,0-1,25 25,-25-25,0 0,0 0,-25 25,0 0</inkml:trace>
  <inkml:trace contextRef="#ctx0" brushRef="#br0" timeOffset="181806.22">14561 11733,'0'-25,"-25"25,0 0,25-25,0 50,-25-25,25 25,-25-1,25 1,0 0,0 0,0 0,0 24,0-24,0 0,0 24,0 1,0 0,0-1,0 1,0 0,0 24,25-24,-25 24,25 0,-25 1,0-1,25-24,-25 24,0 1,25-1,-25-24,0 24,25-24,-25-1,0 1,0 0,0-26,24 26,-24 0,0-26,0 26,0-25,0 24,0-24,0 0,0 0,0 0,0-1,0 1,-24-50,-1 1,25-1,-25 25,25-25,-25 0,25 0,-25 1,25-1,-25 0,1 0,24 0,0 1,24 48,1-24,0 25,0 0,0-25,0 0,-1 25,1-25,0 0,0 0,0-25,-1 25,1 0,-25-25,25 25,-25-25,25 25,0-24</inkml:trace>
  <inkml:trace contextRef="#ctx0" brushRef="#br0" timeOffset="182453.29">15007 14412,'0'0,"0"24,0-48,25-1,0 0,0 0,-25 0,24 0,1 1,-25-1,25 0,-25-25,0 26,0-1,0 0,0 0,0 0,0 1,-25-1,0 25,1 0,-1 0,0 0,25 25,0-1,25-24,0 25,-1 0,1-25,0 25,0-25,24 25,-24-1,0-24,0 25,0-25,-1 25,1 0,0 0,0-1,-25 1,0 0,-25 0,0-25,25 25,-25-25,1 25,-1-25,0 0,25 24,-25-24,0 0,1 0</inkml:trace>
  <inkml:trace contextRef="#ctx0" brushRef="#br0" timeOffset="183370.62">15702 14114,'0'-25,"0"50,0 0,0-1,0 1,0 0,0 0,0 0,0-1,0 1,0 0,0 0,0 0,25-25,-1 25,1-25,0 0,-25-25,25 25,-25-25,25 25,-25-25,24 0,-24 0,0 1,25 24,-25-25,0 0,25 0,-25 0,0 1,0 48,0 1,0 0,0 0,0 0,0-1,0 1,0 0,25 0,-25 0,25-25,-1 25,1-25,-25 24,25-24,0 0,0 0,-1 0,1 0,0 0,25-24,-26 24,1-25,0 0,0 25,0-25,-25 0,24 0,-24 1,25-1,-25 0,0 0,0 0,0 1,0-1,0 0,0 0,0 0,0 1,0 48,0 1,0 0,0 0,0 24,0-24,0 25,0-1,0 1,25 0,-25-1,0 1,25 0,0-1,-25 1,24-1,-24 1,25-25,0 24,-25-24,25 0,0 0,-25 0,24-1,1 1,-25-50,-25 1,25-1,-24 0,24 0,-25 0,25 1,0-1,-25-25,25 25,0-24,0-1,-25 1,25-1,0 25,0-24,0-1,0 25,0-25,0 26,0-1,0 0,0 0,25 0,0 25,-25-24,25 24,-1-25,1 25,0 0,0 0,0 0,0 25,-1-25,-24 24,0 1,0 0,-24-25,-1 25,0 0,0-1,0 1,0-25,1 25,-1-25,25 25,-25-25</inkml:trace>
  <inkml:trace contextRef="#ctx0" brushRef="#br0" timeOffset="183902.1">16942 14362,'0'25,"0"-50,0 0,0 0,25 25,-25-25,0 1,0-1,-25 25,0 0,0 0,25 25,-24-25,24 24,-25-24,25 25,0 0,0 0,0 0,0 0,0-1,25 1,-1-25,1 0,0 0,0 0,0 0,-1-25,1 1,0 24,0-25,-25 0,25 0,-1 0,1 0,-25 1,25-1,0 0,0 0,-25 0,24 25,-24-24,25 24,0 0,-25 24,25 1,-25 0,0 0,25-25,-25 25,0-1,0 1,24 0,1 0,0 0,0-25,0 0,-1 0,1 0,0 0</inkml:trace>
  <inkml:trace contextRef="#ctx0" brushRef="#br0" timeOffset="184694.49">17984 13618,'0'0,"0"-25,0 0,0 0,0 1,0-1,25 25,-1 0,-24 25,25-1,-25 1,0 0,0 0,25 24,-25-24,0 25,0-1,0 1,0-25,0 24,0 26,0-26,0 1,0 0,0-1,0-24,0 25,0-26,0 26,0-25,0 0,25-25,-25-25,0 0,0 0,0 0,0 1,25-1,-25 0,0 0,24 0,-24 1,25-1,-25 0,25 25,-25-25,25 25,0 0,-1 0,1 0,0 0,0 25,0 0,-1-25,1 25,0-1,0-24,0 0,-1 25,1-25,0 0,0 0,0-25,-1 25,1 0,0-24,0 24,-25-25,0 0,0 0,0 0,0 1,0-1,-25 25,25-25,-25 25,0 0,1 25,24 0,0-1,0 1,0 0,0 0,0 0,0-1,24 1,-24 0,25-25,0 25,0 0,-25-1,25-24,-1 25,26-25,-25 0</inkml:trace>
  <inkml:trace contextRef="#ctx0" brushRef="#br0" timeOffset="185390.19">19075 14114,'-49'0,"98"0,-123 0,49 0,25 25,0-1,-25-24,25 25,0 0,25 0,0-25,-25 25,25-25,-1 0,1 0,0 0,0 0,24-25,-24 25,0-25,0 0,24 25,-24-25,0 1,25-1,-26 0,1-25,0 26,0-1,0 0,-25-25,24 26,-24-1,0 0,0-25,0 26,0-1,0-25,0 25,0 1,-24-1,24 0,-25 0,0 0,0 25,25 25,0 0,-25 25,25-26,0 1,0 25,0-25,0 24,0-24,25 25,-25-26,25 26,-25-25,25 24,0-24,-1 25,1-25,0-1,0 1,0 0,-1 0,1-25,0 25,0-25,0 0,24-25,-24 25,0 0,0-25,0 0,-1 0,1 1,0-1,0 0,0 0,-25 0,24-24,-24 24,0 0,0 0,0 1,0-1,0 0,0 0,0 0,-24 25,-1 25,25 0,0 0,-25 0,25-1,0 1,0 0,0 0,0 0,0-1,0 1,25-25,-25 25,25 0,-25 0,24-25,1 24,0 1,0-25,-25 25,25-25,-1 0,1 0,0 0,0 0,0-25,-1 25</inkml:trace>
  <inkml:trace contextRef="#ctx0" brushRef="#br0" timeOffset="185602.55">19447 13816,'0'25,"25"-25,-25-25,25 25,0 0,-1 0,26 0,-25-25,24 25,-24 0,25 0,-1 0,1 0,0-24,-1 24</inkml:trace>
  <inkml:trace contextRef="#ctx0" brushRef="#br0" timeOffset="186030.07">20563 13593,'0'0,"0"-25,25 25,-25 25,0 0,25 0,-25-1,0 1,0 0,0 0,0 0,0-1,0 1,-25 0,25 0,0 0,0-1,-25 1,25 0,0 0,0 0,0-1,25-24,-25-24,25 24,0-25,0 0,-25 0,24 25,1 0,0 0,0 0,0 0,-1 0,1 0,0 0,0 25,25-25,-26 0,1 0</inkml:trace>
  <inkml:trace contextRef="#ctx0" brushRef="#br0" timeOffset="187310.46">16099 16049,'24'0,"-24"-25,25 25,-25-25,25 25,-25-25,25 0,-25 1,25-1,-25 0,0 0,24-24,-24 24,0 0,0 0,0 0,0-24,0 24,0 0,0 0,0 1,0-1,0 0,0 0,25 25,0 0,0-25,0 25,-1 0,1 25,0-25,0 0,24 25,-24-25,0 25,0 0,24-1,-24 1,0 0,0 0,0 0,0-1,-1-24,1 25,0 0,0 0,0-25,-1 0,1 0,-25-25,25 25,0-25,0 0,-1 1,1-1,-25 0,25 0,0 0,0 1,-25-1,24 0,-24 0,0 0,0 1,0-1,0 0,0 0,-24 25,-1 0,0 0,0 25,25 0,-25 0,25-1,0 1,0 0,25-25,-25 25,25 0,0-25,0 24,-1-24,1 25,0-25,25 0,-26 0,26 0,0 0,-26-25,26 25,0-24,-26 24,26-25,-25 0,0 0,-1 25,1-25,0 1,-25-1,0 0,0 0,-25 0,0 25,1 0,-1-25,0 25,0 0,0 25,1-25,-1 0,0 25,25 0,25 0,0 0,-1-1,1-24,0 25,0 0,0 0,-1 0,1-25,0 24,0 1,0 0,0 0,-25 24,24-24,1 0,-25 25,0-26,0 1,0 0,0 0,0 0,0-1,-25 1,1-25,24 25,-25-25,0 0,0 0,0 0,0 0,1 0,-1 0,0 0,25-25,0 0,25 25,-25-24,25-1,-1 0,1 25,0-25,0 0,0 1</inkml:trace>
  <inkml:trace contextRef="#ctx0" brushRef="#br0" timeOffset="187510.19">17959 15553,'74'-100,"-148"200,148-175,-74 100,0 0,25 0,-25-1,25 1,0 0,-25 0,25-25,-1 0,1 25,0-25,0 0,0-25</inkml:trace>
  <inkml:trace contextRef="#ctx0" brushRef="#br0" timeOffset="187653.87">18306 15304,'-49'-24,"24"24,99 24,-148-73,99 74,-1-25</inkml:trace>
  <inkml:trace contextRef="#ctx0" brushRef="#br0" timeOffset="188208.46">18529 15304,'-49'25,"98"-50,-98 75,24-25,25 0,0 0,0-1,0 1,0 0,0 0,0 0,0-1,0 1,0 0,25-50,-25 0,25 1,-25-1,24 0,-24 0,25 0,-25 1,25-1,-25 0,25 0,-25 0,25 0,-25 1,24 24,1-25,0 25,0 0,0 0,-25 25,24-25,-24 24,25 1,-25 0,0 0,25-25,-25 25,0 0,25-1,-25 1,0-50,0 1,0-1,0 0,0 0,25 25,-25-25,25 0,-1 1,1-1,0 25,0-25,0 25,-1-25,1 25,0 0,0 25,0-25,-1 25,1-25,0 25,0-25,0 24,-1 1,1-25,0 25,0 0,0-25,-1 25,1-25,0 25,0-25,24 24,-24-24,0 0,0 0,24 0</inkml:trace>
  <inkml:trace contextRef="#ctx0" brushRef="#br0" timeOffset="188343.22">20018 15230,'0'-25,"0"50,0-7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10:21:03.869"/>
    </inkml:context>
    <inkml:brush xml:id="br0">
      <inkml:brushProperty name="width" value="0.05292" units="cm"/>
      <inkml:brushProperty name="height" value="0.05292" units="cm"/>
      <inkml:brushProperty name="color" value="#789440"/>
    </inkml:brush>
  </inkml:definitions>
  <inkml:trace contextRef="#ctx0" brushRef="#br0">9469 6249 255,'0'0'312,"0"-3"-84,-6-1-74,6 1-45,0 3-31,-7-5-17,7 3-9,0-2-4,0 0-1,0 4-3,0-4-5,-6 1-4,6-1-4,0 4-5,0-4-1,0 0-4,0 4-2,0-2-3,-7-3-3,7 2-8,0 3 1,-6-4 0,-1-1-1,7 3 1,-6 2 0,0-4 1,-1 0-1,0 0 3,-6 1-1,6-5 3,-5 4 1,-1-3 0,-1 4-3,0-4 5,2-1 4,-7 1 3,6 0 3,0 0-1,-7-1 0,8 1-1,-2-5 2,-5 2-3,-2 3-6,9-5-2,-8 2-1,9 1-3,-10-1 0,8-1-2,0 0 1,-6 0 1,6 0-1,-1 4 2,1-5 1,0 2 1,1-1 1,-1 0 2,-1 0-2,0 0 0,2 0 0,-7-1-2,5 2-2,2-1-2,-8 0-4,7-1 0,0-2-2,-6 3-1,6 0 2,0-3-2,-7 3 0,7 3-2,-7-2 2,1-1-3,6 3 1,-6-3-1,-1 4-1,0 0 1,1-5 0,0 5 2,4-1-1,-3 1 2,5 0-2,-7 0-1,7-1 1,0 1 1,0 0-2,-7 0-1,7-1 1,0 1 0,1 0 0,-9-1 2,9 4 0,-1-4 0,0 6 0,-1-5 1,1 2-1,1 2 0,-1-1 0,0 0 0,-7 0 0,7 2 0,7-3 1,-7 2 0,-6-1 0,4 1 0,2-1 1,1 0-1,-8-3 2,7 3-2,-6 1 0,6-4 1,-7-2 1,2 6-2,4-4 0,-6 3 0,-6-2-2,7 1 0,-1-2 2,-6 2-2,6-1-1,-7 3 0,2-1 0,5-4 0,-5 4 1,-2-2 1,2 1 0,-2-2 0,1 4 0,0-5-1,0 1 0,1 3 0,-2-3 1,1 0-2,7 2 1,-15-1 0,9-2 1,-8 2 0,7-3 0,-12 6 0,5-4-1,1 3-1,-8-3 1,7 3-2,-5-3-1,-2 2 0,7 3-2,-5-3 1,-2 3 0,8-6 1,-7 0-1,6 1 1,1 1 1,-1 1 0,-5-2 2,6-1 2,-2 1 0,2 0 0,6 4 7,-7-2-2,7-2-2,-8 3-1,10-6 2,-3 2-3,2 1-1,-2 0 1,2 0-7,-2-1 3,1 1 1,0-1 0,0 2 0,-7-2 0,7 0 2,-6 1-2,6-1 0,-7 2 0,0-2 0,1 0 0,-6 1 0,4 0 0,2-1-1,-1 1 1,-6-1 0,7 2 0,0-2 1,-1 1 1,6-1 0,-5 6 1,-1-6-2,1 4-1,6 1-2,-6-2-1,5-2 2,-5 3-4,6 1 0,0 0 0,-6-2 0,4 2 0,-4-1 2,6 1 0,-7 3-3,1-4 0,-1 4-1,1-4-3,-1 4 1,0-3 1,0 3 2,1 0 0,0-4 1,-1 4 3,1-4 1,-1 4 3,1-3 0,6 3 0,-7-4 0,1 4 0,-1-4 0,1 4 0,-1-3 1,-6-1 1,6 4-2,-6-3 0,7-1 0,-8 0-1,-5 0 0,6 1 0,0-1-1,-7 0-2,7 0 2,-6 4 0,6-6-1,-6 6 1,5-4-1,-6 0 1,7 1 0,-7 3 0,8-4 1,-8 0 0,6 4-1,2-4 3,0 1-1,-3 3 0,-4-4 2,6 1 0,0 3-1,0-5-1,0 5 2,-1-2-2,2 2 1,0 0 1,-3 0-1,3 0-1,-2 0 0,0 0 0,-4 0-3,5 0 2,-6 0 1,5 0-1,-6 0 1,1 0 1,4 0 1,-2 0-1,3 0 2,1 0-2,-1 0-1,8 2 1,-7-2 0,0 0-1,7 0 0,-7 0 0,6 0 1,0 0 0,-6 0 0,7 0 1,-1 0 0,-6 0-1,6 0 1,1-2 1,-7 2 1,6 0-1,1 0 0,-8 0-1,8 0 3,-1 2-1,1-2 1,-1 0-2,0 0-1,1 5 0,-1-5 0,1 0 0,6 3-1,-6-3 0,5 4-4,-5-4 2,-1 3-1,7 1 2,-7-4 2,1 4-1,-7 0-1,6-1 2,-5 1 2,5 0-1,-7 2-1,2-2 0,5 0-2,-6 3 0,5-3 1,-4 0-1,6 3 0,-7-3-1,7 3 0,0 0 0,4-3 1,-4 0 0,6 3-1,-7-3 0,8-1 0,-8 4 1,7-2 2,-1-2-1,2 0-1,-2 5 0,-4-5 1,4 2 1,1 2-2,0-4 1,6 2-1,-5-3 0,-2 2 2,8 0-2,-8-4 1,7 0 2,2 4 1,-9-1 0,8-3-3,6 4 0,-7-4 0,1 4 2,0-4 0,5 4-2,-5-4 0,6 2 1,0-2 1,0 5 1,-1-2-1,8-3-2,-7 7 1,-6-7 1,12 8-3,-6-1 0,0-3-1,0-1 0,0 1 1,0 0 0,1-1-1,-3 2-1,2 1 2,-6-2 0,6 3 1,-6-3 1,6 7 0,-7-4-1,7 0 0,-5 5 3,4-2 0,-6 5 0,1 0-2,6-1 2,-8 1-1,9-1 0,-7 5 0,6 0-2,-7-4 0,7 3 0,-6-4 1,5 5-2,1-2 1,0-1 2,0 2 3,0-4-1,0 5 3,6-2-1,-5 3-1,-1-6 2,6 5 1,1-1-2,-8 1 0,8 3 2,-1-5-2,1 6 1,-7-5 0,7 4-1,-1-1-2,1 6 4,-1-5-1,-1 4-3,3-1-1,5 4 1,-7-4-2,1 5 2,0 3 2,6-4-4,-7 4 1,0 0 0,7-1 1,-6-1 1,6 1 1,-7 1 0,7 1-2,-7-2 1,7 2-1,-6 2-1,6-3 1,-6 4-2,6-5 3,0 6-5,0-6 2,-7 4 1,7-2-2,0-1 1,7-1 1,-7 2 3,0-5-3,6 3 3,-6-2 3,6-1-2,8 1 2,-8 2-1,8-2 0,-2-1-1,0 0 0,3 1 0,-2 3-1,6-4 0,0 4 3,1-4 0,0 5 1,5-5 1,1 0 3,0-2 1,8 2 0,-2 0-1,0-3-2,-6-1-2,7 0 0,6 0-3,-7-2-2,8 0-1,-1-2-1,6 4-1,-5-3 0,-1 0 3,6-3 8,1-1-1,6 1 2,-7-1-2,13 0 1,-5 0 1,0 1 4,-2-1-1,7-4-6,2 6 2,-2-6 0,1 4 4,0-4 1,5 1 1,-4 4-2,5-5 2,6 1 0,-6 3-1,6 1-2,-5-1 0,6 0-1,-7 0-3,0 1-1,6-1-7,-6 4 0,0-3 2,0-1 0,1 3-2,-1-2-1,-6-1 0,6 4 1,-6-4-4,7 1-1,-2-2 0,-6 3 0,14-3 4,-7-1 7,0-2 5,7 4 4,-7-3 10,7 0 5,-1-3 3,1 2 3,0 1 5,-7-1-3,6 1 2,1-5 6,6 6 2,-6-6-3,-1 1 2,1 5-4,-1-7-6,-5 3-3,6-2-6,-7-2-9,6 3-6,1 0-5,-6 0-5,5-4-3,-6 4 1,6-3 1,-6 3-1,0-4 1,1 0 0,5 0 7,-5 1 2,5-1 7,-6-2 1,7 2 1,-7-5 4,7 6 1,-7-4 2,7 0-6,-1 0 3,0-1-4,8-3-2,-7 4-3,-1-4-2,7 0 8,-6 0-8,-7 0-4,7-4-8,-1 1-2,1-1-1,0 0-1,-7-3 0,6 0-12,1 0 5,-1-1 5,2 0 1,-2 1 2,7 0-2,-7 0-1,8-1 0,-1-3 0,7 4 0,-8-4-4,2 3 4,-1-2-1,1-2 1,-2 2 1,-5-1 1,0 0 1,-7-3 3,7-2 2,-8 1-1,2-3 0,-1 4 1,0-8 0,-7 3-2,1-4 4,1 6-1,-2-9-2,-7 4 5,2 1-1,0-6 0,-8-2 2,0 0 1,0-4-1,1 1 2,-6-3-1,-2-1-2,8 0-1,-6-1 2,-9 1-6,9-1 1,-7 0 0,-1 1-2,1 3-1,-8 3-1,2 1 1,-8 0-5,7 0 2,-7 4-1,1-1-2,-7-1 3,7 2 1,-7 3-3,0-4 0,-1 1 2,2 2 0,-7-2-1,5 3-1,-5-4 0,6 5-2,0-6 2,0 2 1,0-1 0,-7 1 1,6 3 2,-4-7-1,5 4-2,-6-6-1,-1 2 1,7 0 0,-7-1-1,1 1-1,-1-4-1,-6 0 0,0 4 2,0-5 3,-6 2-1,-1-1-2,1 0 0,-7-3-1,-7 3 1,1-5 2,0 2-4,-8-1 0,-5 1 1,5-1-4,-11 1-1,5 3-3,-6-4-10,0 4-8,-7-3-15,1 3-25,6-1-43,-7 9-59,1-4-65,5 4-68,-5 2-89,6 0-196,6 2-90,1 6-34,-8 1 7</inkml:trace>
  <inkml:trace contextRef="#ctx0" brushRef="#br0" timeOffset="63518.33">9345 4623 108,'-6'0'209,"6"-4"-45,-8 4-46,3-3-38,5 3-28,-7-3-14,7-1-10,-6-1-7,6 2-5,-6 0-2,6-2-1,-7 5 0,7-3 2,0-1 2,0 0-2,-6 4 0,6-3-1,0 3 0,0-4 0,0 4-1,-7 0-3,7 0 0,0-3-1,0 3-2,0 0-2,0 0-1,0 0-2,0 0 0,0 0 0,0 0-1,0 0-1,0 3 0,0-3 0,0 0 0,0 4 0,0-1-1,0 1-1,0 0 2,0-1 0,0 5 1,0 0 3,0-1 0,0 0-2,7 4 3,-7 0 1,0 1 0,6-2 0,-6 1 1,7-1-2,-1 5 2,0 0 1,1 1 0,-2 1-1,3-2-1,-2 3 0,8 1-1,-8-1-1,1-3-1,-1 4 1,0-6-1,1 3-1,-1-2 2,1-3 2,0 0 5,0-7 9,-1 2 6,0-2 5,1-4 9,6-4 1,6-2 1,7-9-1,7 0-3,6-3-5,7-8-6,12 0-3,1-3-4,12 0-4,2-3 1,4-2-3,8 5-2,0-4 0,-2 4-5,3-1-1,0 4-3,-3 1 0,2 3-3,-1-1-11,-6 6-21,-7-3-32,2 6-66,-8-1-175,-6-2-105,-14 2-56</inkml:trace>
  <inkml:trace contextRef="#ctx0" brushRef="#br0" timeOffset="89115.85">1986 9008 362,'-6'-7'373,"-1"3"-144,7 0-101,-6 1-51,6 3-27,0-4-10,-7 4-7,7-4-3,0 4 1,0-4-3,0 4-2,0-2-5,0 2-2,0-5-5,0 2-1,7 3-2,-7-4 2,0 1 0,0-1 2,0 4 3,0 0-1,0-4-2,0 4-1,0 0-1,0 0-4,-7 0-2,7 4-2,-7 0-4,7-1 0,-6 4 3,-1 4 0,1 0 1,0 4 2,-7 1 2,6-2 2,-6 4 3,6 0 0,-6 5-1,0-6 0,1 5-1,4-3-1,-5 0-3,7-2-1,-7 2-2,7-5-2,-1 1 0,1-5-1,-1 2 2,0-1-1,7 0 3,0-8 3,-6 4 10,6-7 7,0 4 14,0-4 14,0 0 9,0 0 10,0-4 8,6-3 0,1 0-3,-7-4-6,7-3-11,6-5-10,-7 2-4,7-2-8,0-4-5,-7 2 0,7-1 2,2 0 1,-3 0-1,1 0-4,0 0-2,0 1-4,0-2-2,0 4-8,0 1-6,-6 0-3,6 4-2,-7 2-4,6 1-2,-5 5-1,0-3-1,6 6 0,-6 0 1,6 3-2,-1 0 0,2 0 1,5 3 2,-6 4-1,6 1 0,-5 3 2,5 0 0,-6 0 0,0 3 2,6-3 1,-6 3-2,7 1-2,-7 0-13,1 1-14,5-2-22,-6-3-26,0 0-29,1 3-30,-2-3-34,1 1-40,0-6-62,1 2-139,-8-5-75,-6 5-33</inkml:trace>
  <inkml:trace contextRef="#ctx0" brushRef="#br0" timeOffset="90088.28">1934 9103 49,'0'0'264,"6"0"-65,-6-4-60,7 4-46,-7 0-30,6-2-18,1 2-11,0-5-7,-7 5-2,6-3-5,1 3 2,-1-4-3,0 4-3,0-3-1,-6 3-2,7 0 1,0 0-2,-7 0 1,7-4-3,-1 4-1,-6 0-1,7 0 0,-7 0 1,6 0 0,-6 0 2,7 0 2,-7 0 2,0 0 2,0 0 3,0 0 1,0 0 1,0 0 0,0 0 0,0 0-2,0 0-2,0 0-3,6 0-2,-6 0-5,0 0-1,0 0-2,0 0-3,6 0 1,-6 4 0,0-1 0,7 1 1,-7-1 2,7 2 0,-7 1 1,6-2 1,1 3 0,-1 5 1,-6-5 0,7 0 0,-7 4 1,6 0 2,-6 1-1,7 2 1,-7-3 1,6 3-1,-6 1 0,0 4 0,6-5-3,-6 4 0,0 0-2,7 1-3,-7-1 1,0 4 1,0-3-1,7 3-1,-7-1 2,0 1-1,0 0 2,0 1 2,0-2 0,7 5 0,-7-4 0,0 0 1,0 4 2,0-4 0,0 0-3,6 0 1,-6 4 0,0-5-3,0 4 0,0 2 1,0-2-3,0 1-2,0 0 1,0 3-2,0-4-2,0 1 1,0 3 0,0 0-2,0-2 0,0 2 1,0 0 0,0-3 0,-6 3 1,6-4 3,0 1-1,-7-1 3,7 1 1,0 1 2,0-6 3,0 4 2,0-3 0,0 4-2,0-4 0,7 0-1,-7 0-4,0 0 0,6 4-3,-6 0-1,0-4-2,6 0 2,-6 3-1,0-3-1,7-1 2,-7 6 1,0-1-1,0-1 0,0-3 0,6 4 1,-6 0 1,0-1 2,0 1 2,0-1-1,7 1 2,-7 3 1,0-3-2,6 3 1,-6 0-1,7 1-1,-7-1-1,7 0-1,-7 0 0,5 5-1,-5-2 1,8 1 0,-8 4-1,0-4 2,0 1 0,0-3 1,0 4 0,0 1-1,0-3 1,0-1-1,0 2 0,0-1 1,0 0 0,0 0 1,0 0 1,0 0 2,0-1 1,0 1 1,0 3 0,0 2-2,5-1-1,-5-1 0,0 0-3,0 1-3,0 0 0,0-4-3,-5 3-2,5-2-1,0-2-4,0 2 2,0-2 5,-8-2 2,8 2 1,0 5 4,0-4 4,0 1 4,0 2 7,0-3-4,0 3-1,8-3-2,-8 4 0,5-1-4,-5-2-2,8 3-3,-8-1 0,7 1 0,-2-1-3,2 5-1,-7-5 0,6 4 0,1 1-2,-7-1 3,7 0-1,-7 1 1,6-4-1,-6 3-1,0 0-2,0 0 0,0-3 2,0 3-3,0-3 0,0-1-1,-6 1 1,6-1 0,0-2 1,-7-5 1,7 4-2,0-4 0,-7 1 0,7-5 0,-6 4 0,6-3 0,0 0 0,0-1 3,-7-3-2,7 0-7,0 1-15,-5-1-21,5-5-24,5 2-23,-5-4-33,0-1-40,7 1-57,-1-5-99,8-1-107,-8-6-54,7 4-19</inkml:trace>
  <inkml:trace contextRef="#ctx0" brushRef="#br0" timeOffset="91266.3">2377 13858 88,'-6'-4'403,"-2"1"-89,2 0-104,0-1-82,-1 0-45,7 1-26,-6-1-16,6 0-7,-7 4-6,7-4-4,0 1-5,0 3-7,0 0-9,0-4-4,0 4 0,0 0-3,0 0 0,0 0-3,7 0 0,-7 0 1,0 0 3,6 0 2,-6 0 0,0 0-2,7 0 1,-7 0 0,0 4 2,6-4 0,-6 0 0,6 3 4,-6-3 2,8 4 5,-2-4 2,7 4 2,0 0 3,0-4 0,0 3 4,7-3-1,-1 4-1,1 0 1,-1-1-1,7 0-1,-6-3-4,6 4-1,0 1-3,0-2-2,6 0-1,-6 5-2,7-5-1,-1 1-1,2 0 0,4 4-1,-6-4 1,8-2-3,-1 2-1,7-1 1,-1 2 0,0-5 0,1 3 1,6-3-1,0 4 0,1-4-1,-1 0 0,0 0 0,-1 0 0,2 0 0,6 0-1,-8-4-1,8 4 2,0 0 1,-7 0-1,6 0 2,1 0 0,0 0 0,-1 0 0,1 0-1,-1 0-1,7 0 0,-6 0 0,6 0-4,-6 0 1,7 0 2,-8 0-2,7 0 2,-6 0 0,0 0 0,6 0 0,-7 0 2,1-3 2,-1 3-2,1 0 0,0-5 1,-1 5 2,1-3 3,0-1 1,-1 4 0,0-2-1,-5 2 1,6-4 3,-1 4-4,-6 0-3,7-4-2,0 4 0,-1 0-2,1-4 0,6 4-1,-6 0-1,-1 0 2,1 0 1,-1 0 1,1 0 0,-7 0 2,7-4 0,-8 4 0,8 0 0,-6 0 3,-2-4 0,8 4-1,-7 0 0,7-3-1,-8 3 0,7-4 4,8 4 3,-7-4-1,12 4 6,-5-3 5,6 3 4,-1-3 7,1 3 2,-1-5-1,1 5 1,6-4-2,-6 4-3,-7 0-5,7-3-2,0 3-4,-1 0-5,-6 0-3,0 0 0,7 0-4,-7 0-2,0 0-1,1 3-3,-1-3-2,0 0 2,6 4-1,0-4-2,-5 5 2,6-5 1,-1 3 0,-6-3-1,7 3 1,-1-3 1,2 4 2,-8-4 3,6 4 0,0-4 1,1 0 0,0 3 1,0-3-2,-1 0-1,2 0-1,4 4-2,-5-4-3,6 0-1,0 4 0,0-4 0,0 0 2,1 0-1,-1 4 0,0 0-1,0-4 3,0 4 3,0-2 3,0 2 1,7-1 0,-7 2 3,-6-2 1,12 1 3,-6 0 0,1 0-2,5 3 0,-6-4 0,7 1 0,-7-4-1,7 3 1,-7 1 1,7-4 2,-6 4 7,4-4 9,-4 0 6,6 0 10,-1 0 6,1 0 5,-7-4 6,7 4 11,-1-4 8,1 4 3,-7-3 4,7 3-1,-7-4 2,0 1 6,0-1-2,1 1-9,-8 3-11,1-4-10,-1 0-6,1-3-7,0 2-9,-7-2-11,0 1-8,0-2-8,-13 4-5,8-3-2,-15-1-5,0 5-4,-7-5-1,-4 4-7,-10 1 5,-3 3 3,-1-3-5,-14-1 3,1 0 3,-1 1 10,-12-1-2,-1 0 3,-6 0-4,-6 1-4,-1 3 5,1 0-5,-8 0-2,2 0-10,-2 3 3,2 5 2,-2-1 1,8 1-1,-1-2 3,0 6-13,1-5 7,6 4 0,0 1-2,0-2-19,0 5-32,0-4-52,0 0-69,0 4-51,0-4-68,0-5-76,-6 3-117,-1-3-113,-7-2-49,-5-4 7</inkml:trace>
  <inkml:trace contextRef="#ctx0" brushRef="#br0" timeOffset="92184.95">631 10807 270,'0'3'262,"6"-3"-80,-6 4-68,0-4-44,0 4-24,0 0-14,0-4-5,0 3-1,7-3 1,-7 0 0,8 4 0,-3-4 3,2 0-1,0-4 2,-1 4-1,7 0 0,-6 0-1,6-3-1,-1 3 0,8-4-2,-7 0-4,6 0-1,8 1-1,-8-1-3,7-3-1,0 4-3,0-1 0,0 0-1,7 0 1,0-3-2,-1 3 2,1-2 1,0-2 3,5 1 0,-5-1 0,-1 0 0,1 2-3,-7-3 0,0 3-2,6 2 0,-12-3-5,0 3-3,0 0 0,-1 0-3,-13 4-1,7 0-2,-6 0-5,-1 0-14,1 0-10,-7 0-17,0 0-21,0-3-38,0 3-72,-7 0-149,-6 0-75,0 0-36</inkml:trace>
  <inkml:trace contextRef="#ctx0" brushRef="#br0" timeOffset="92392.13">1055 10756 422,'-7'8'469,"7"-2"-172,-6 5-133,-1 1-73,1 5-36,6 2-17,-7 0-4,0 6-2,7 1 1,-5-1 3,5 5 5,0 2-1,0 1-4,0 4-4,0 0-4,0 3-5,5-4-4,-5 5-4,7-1-2,0-4-7,-1 5-5,1-4-14,6 4-20,0-4-26,0-1-36,6-4-76,1 1-178,-7-4-91,7-3-45</inkml:trace>
  <inkml:trace contextRef="#ctx0" brushRef="#br0" timeOffset="93598.05">8270 15090 153,'-6'0'344,"6"-4"-85,-7 4-85,7-3-68,-5 3-39,5 0-19,0-4-7,0 4-1,0-4-4,0 4 0,0-4-1,0 4-2,0-3-6,0-2-2,0 5-2,0-3-3,0 3 0,5-3-1,-5 0 1,0 3-1,0 0 0,0-5 0,0 5-2,0-3 0,0 3 0,0 0-2,0 0 0,0-4 1,0 4 4,0 0-1,0 0-2,0 0 3,0 0 2,0 0 1,0 0 1,0 0-1,0 0-3,0 0-1,0 0 4,0 0-1,0 4 2,7-1 4,-7 2 3,0-2 7,6 3 9,-6 6 13,7-1 9,1 3 5,-3 5 3,2-1 2,0 0 0,-1 4-6,1 1-10,-1 2-10,7-3-10,-6 4-7,6-1-8,-7 2-8,7-2-2,0 0-2,0 0-3,-7-2-2,8 2-3,-1-3-2,0 0-1,-7 1 0,7-5-5,-7 0-2,9 0 2,-10-3-1,3-4 1,-3-1-2,2 2 2,-7-4 7,6-1 16,1-3 25,-7 0 24,0-4 28,7 0 20,-7 0 18,0-4 6,6-4-3,1-3-12,-1-3-23,7-5-26,0-3-19,7 0-17,-2-7-18,10 0-3,-9 0-2,13-5-2,-5 5-2,-2-4 2,1 1-6,0 2-4,1 4-3,-7 0-3,-2 1 0,2 7-1,0-1-1,-7 1-1,-7 3 0,7 4 0,-6 0 0,0 4-4,-1 0-13,-6 3-11,0 0-24,6 0-42,-6-3-62,-6 7-68,6-3-59,0-1-54,0 1-48,-6-1-87,-1 0-130,0 0-42,-6 1 15</inkml:trace>
  <inkml:trace contextRef="#ctx0" brushRef="#br0" timeOffset="96484.55">4311 13122 149,'0'-4'204,"7"-3"-45,-7 0-41,0 0-31,6 3-23,-6-3-15,7-1-10,-7 5-4,0-5-5,6 1-4,-6 0 1,0 0-4,6-1-3,-6 0-2,7 2-5,-7 1-2,6-2-2,-6 0-2,7-1-3,-7 5-1,7-4-2,-7 0 1,7 3-1,-7 0-1,6 0 0,-6-3 1,6 3-1,-6-2 0,7-3 0,-1 3 0,-6-2 2,7 1 0,-1-1-1,1 0 1,-7 2 0,7-5 2,-1 3-2,-6-3 0,7 4 0,-7-4 0,5 4 1,2-4-1,1-1 0,-8 2-1,5-1-1,-5 0 0,8 0 0,-8 0-2,5-1 2,2-2-2,-7 3 0,7 0 0,-7-3 1,6 3-1,1-4 1,-7 0 1,6 5-2,-6-2 0,7 2-3,-1-1-1,1-1 0,-7 5-1,6-4-1,-6 0-2,7 0-1,-1 1 3,-6-2 1,7 1 1,-1 0 1,-6 0 1,7 1 2,-1-5 0,0 3 1,1 2 0,0-5 0,-7 4 1,6-4-1,1 4-2,-7 0 0,6 0 2,-6-3-1,7 3-1,-1-1 0,-6-2 1,7 3-1,-7 0 2,6 1-3,-6-2 0,0 1-2,6 0 3,-6-3-1,7 2-3,-7-3 4,0 1 3,6 3 1,-6-3 0,0 3 3,8-4-1,-8 5 0,7-7 3,-7 3-1,5 3-4,2-3 1,-1-1 0,-6 1 0,7-1-1,-1 0 1,1 0 0,0 1-1,-1-5 0,1 5 0,-1-1 1,0-3 0,-6 3-1,7 1-1,-1-4 0,1 2-1,-7 1 1,6 1-1,1-1 0,-7 1 0,7-1 1,-7 1 2,6-1 0,-6 1-2,7-1 2,-7-4-2,5 4 2,2-2 0,-7 2-1,8-3 1,-8 3-1,5-3 2,-5 3-1,8-4-1,-8 6 1,6-3-1,-6-2 1,6 3-2,-6-2 0,7 1 2,-7-2-2,6 4 1,-6-5-1,7 2 1,-7-3-1,6 3 0,1-6 0,-7 1-2,6 0 1,-6-1 1,7 2 0,0-1 1,-7 0 0,6 3 0,-6-2 1,6-1 1,-6-1 0,7 2 1,-7 3 0,6-1 0,-6-3-1,7 4 1,-1 0 2,-6-1-1,6 1-1,1 0 1,0-1-1,-1 1-1,1 0-1,-1 0 0,1 3-1,-1-6-1,1 1 2,-1 3-2,0-2 0,2 0 6,-3-2-1,10 2-2,-10 1-1,2-1 2,6 1-4,-6-4 1,-1 4-1,7 0-3,-6 4 0,-1-9 2,0 5 4,7-1-1,-6 1 1,7 0 1,-8 0-1,0-1 0,1 2 0,-2 0 1,3 0-3,-1-2 1,-7 5-1,6-4 1,1 3 2,-1-4 2,1 0 1,-1 2-1,-6-2 1,6 1 0,1-1 1,-1 5-1,1-3-1,-7 1-3,6 2-1,1-4 0,0 7-1,-1-8-1,1 5 1,-7-1-1,6 1 0,0-1 1,1-4 3,-1 5-1,1-1 1,-1 0-1,1 1-1,-1-1 0,1 1-1,1-1 0,-3 3-1,8-2-3,-6-1 3,0 1-1,-1 2 0,-1-2 1,3-1-1,-1 1 0,-1-1 3,0 0 0,-6 5-4,6-5 2,1 4 0,-7-4 1,0 4 1,7 0-2,-7-3-1,7-1 0,-7 0 2,0 1-1,6-5 0,-6 0 0,6 2-1,-6-2 0,7 1-1,-7-1 1,0 1 1,6 0 0,-6 0 0,6-1 0,-6 1 0,7 0 0,0 0 1,-7-1 0,7 5-2,-7-5-3,6 4 3,1-3-1,-1 3-1,0-2 1,1-2-2,-1 1-1,1-5 4,0 5 1,-1 4-2,1-5 0,-1 5 0,1-1 0,-1 0 1,0 1 1,-6 3-1,7-3-1,-1 2 2,1-3-1,6 4-3,-6-3 1,-1-1 2,1 0-4,-1-3 0,7 4 1,-6-1-2,5 0-1,-5 0 0,-1 1-1,1-1-2,6 0 2,-13 1 2,6-1-1,1 1 3,0 3 1,0-3 2,-7 2-1,6-3 2,1 4 0,-1 1 0,1-2 0,-1 1 0,0 4-2,8-4-2,-8 0 2,7 0-3,-7 1-2,7 1 1,1-1-2,-1-2 0,0 2 2,-7-1 2,7 3 0,-7-3 3,8 4 0,-7 0 1,0-4 1,5 3 0,-6 1-1,1 0 0,6 0-1,-6-1 1,-1 1 0,7 0 0,0-1 0,-7 1 0,7-4 0,1 0 1,-9 3 5,8-3 3,-6-3 2,6 3 1,-6 0 0,0-4 1,-1 4 1,1 0 0,-1 4-5,1-4-4,-1 4-1,1-4-3,-1 4 0,1 0-1,-7-1-1,6 0 0,-6 1 1,7 0 0,-1 0-1,1 3 1,-1-4-1,-6 5 0,7-5 1,-1 5 0,0 0 1,1-2-1,0-2 0,6 7 1,-7-4 0,1 1 0,-1-1 1,7 1-2,-7-1 0,9 4 0,-9-4 0,6 0 0,-5 1 0,-1 3-1,1-4 0,6 1 1,-6-2 2,-1 5 1,7-2 0,-7-2-1,1 0 2,-1 4-2,1-4-1,6 1 2,-6 3-2,-2-5-1,3 5 1,4-3-1,-4 3 1,5-4-1,-7 4 2,7-2-2,-7 2 1,1-5 0,6 5-1,-7-3 0,1 3 0,0 0 1,-1-4 0,0 4 0,1 0-1,-1 0 0,1 0 0,-1 0 1,1 0-1,-1 0 1,1-4 0,1 4-1,5 0 4,-8 0 1,8 0-3,0-4-2,-6 4 0,6 0 1,0 0-1,-1-3 0,-5 3-3,7 0 1,-2 3 2,1-3 2,-7 0-2,8 0 0,-1 4 2,0-4-2,-8 0 0,10 0 0,-2 0 0,-7 0-2,7 0 2,-6 0 0,5 0 0,-5 0 1,-1 0 0,8 0 0,-1 0 1,-7 0-1,1-4-1,5 4 1,-5 0-1,6 0 0,-7-3 1,9 3-1,-10 0 0,3-4 4,3 4-2,-4 0-1,0 0-1,0 0-2,-1 0-4,1 4-1,-1-4-3,0 3-10,1-3-4,-1 4-7,-6-4-20,7 4-38,0-4-74,-7 4-125,6-4-70</inkml:trace>
  <inkml:trace contextRef="#ctx0" brushRef="#br0" timeOffset="98442.13">6949 8440 134,'7'0'143,"-1"4"-21,1-4-21,-7 4-26,6-4-23,0 3-14,1-3-9,-1 5-7,-6-5-7,7 2-2,0 3-3,-1-5-4,1 2-3,-1-2 1,-6 5-2,6-2 0,0 1 1,1 4-2,-1-5 0,1 1 0,0 3-1,0-4-1,-1 6 0,7-6 0,-8 4 1,10-3-1,-9 2 1,7-1 0,-6 2 0,6 0 0,-7 0 1,7 1-1,-6-1-1,6 0 1,-7 0 1,7 1 1,-6-1-1,5 5-1,1-5 1,-5 4-1,5-4 2,-6 1-1,6 3 1,-1-1-3,-5 1 0,6 1 2,0-2 1,-7 1-1,7 0-1,-7 1 0,1-2 0,6 2 1,-6 2 1,6-2-2,-8-2 0,9 1-1,-7 0 1,6 0 0,0-4 0,-7 4 0,7-3 0,1-2 0,-8 2 0,7 3 1,0-3-1,-7-1 1,1 5 0,6-2-1,-6-3-1,5 1 0,-5 3 0,6-4-1,0 0 2,-6 1 0,6-1-1,-8 1 1,10-2 0,-3 2 2,-5-1 0,6 1 1,-7-1-2,1 0-1,6 0 2,-7-3 1,0 4-1,1-1 0,0 1 0,0-5 2,5 4 1,-12 0 4,7 1 1,-1-1-1,1 0 4,-1 0 0,7 1 2,-6-1-2,0 1-2,5-2-2,-5 2-3,6 0 0,0-1-3,1 4-3,-8-4 0,6 0 0,1 5 0,-6-5 0,6 4 0,0-4 0,-7 4 0,1-3 2,6 3-2,-6-5 1,6 6 0,-8-1-1,8-4 0,-5 4-1,5-4 1,0 4 0,-6 0-1,-1-3 1,7 4-1,-7-6 1,7 5 0,-6-3 1,6 3-1,-6-4 0,6 4 0,-7 0 1,0-4-1,7 5-1,-6-2 2,0 0-1,-1-1 1,2 1 1,-3 2 1,8-1-1,-7 0 0,8-1 1,-7 2-3,-1-2 3,7 1 0,0 0-1,0 0-2,-6 1 0,6-2 1,-1 1-1,1 1 1,-5-1-1,4-1 1,1 2-2,0-2 1,-8 5 1,10-4-1,-2-1 0,-7 5 1,7-4 2,0 4 1,-7-1-3,7-2 3,1 3 0,-1-5 2,0 5-1,-1-1 0,1-2-1,2 2 0,-2-2 2,5-2-1,-4 5 1,-1-3-2,6-3 0,-6 7 1,0-5 1,0-1-2,-1 5 1,8 0 0,-6-4-2,-1 3-1,0-2 1,-1-2-1,2 5-1,-8-3 0,8 2 2,-2-3-3,1 4 2,0-4 0,0 0 2,0-1-1,-6 2 3,6-2 0,0 1 1,-1-3 0,3 7-2,-2-5 0,-1 2-1,1-1 2,0 0-5,0 0 3,0-1 0,0 1-1,1 0 0,-2 0-3,0 0 3,2 1-1,0-2 1,-1 5 0,-7-4-3,7-1 2,0 2 0,0-1 4,-6 0-3,6 1-2,-1-2 0,-5 1-2,6-1 1,-6 2 0,5-1 0,3 0 0,-4-1 0,2 2 0,1-5 1,-1 3 0,0 2 0,-1-5 2,2 1-3,-7 3 2,5-3-2,1 2 1,0 1 1,-6-3 1,6 2-3,0 1 0,-7 0 2,1-3-1,6 3 0,-7-1 1,8-2-2,-8 3-1,7-3 0,-7 3 0,7-4 1,-6 4 0,7 0-1,-2-4 0,1 0 1,0 4 1,-6-3 0,13-2 0,-8 3-1,1 1 2,0-3 1,1 1-1,5 4 2,-6-6-4,0 5 1,0-3-1,0 3 0,0-1-1,-1 2 0,2-1-1,-1-5 0,0 6 2,0-1 1,0-4 0,1 4 1,-2-4-1,1 5-1,0-1 1,0-4-1,1 4 1,-2-4-1,8 4 0,-7 0 0,0 0 0,-1 0 1,3 0-2,-2 0 1,6 0 0,-6 4-1,0-5 1,0 2 0,0 3-1,0-6 1,6 7 1,-6-5 0,0-1-1,7 2 1,-7-1-1,-1 0 0,9 0 1,-9-1-1,8-2-2,-7 4 2,7-5 1,-8 3-1,8 2-1,-6-1 1,-2 0 0,8 0 1,-8-1-1,2 1-1,5 0 0,-6 4 1,0 0 0,1-1-1,-1 1 1,-1-1-1,1 2 1,0-2 0,0 1 2,2-1-3,-4-3-1,-4 3 1,6 1 0,-1-3 0,3 3-1,-3-4 1,-6 3-2,8-3 2,-1 1 1,0-2 2,-1-3 0,2 5-1,-1-2 1,6-3-1,-7 1 1,3-1-1,-2 4-1,0-4-2,-1 5 2,1-5 0,1 4-1,-1-4 0,0 4 1,-1-3 2,1 3-2,0-4 1,7 4-1,-7-4 0,0 4 5,1-4-3,5 0-3,-6 1-1,6-1 1,-5 1 0,5-2 1,0 2 0,1-4-5,-7 4 4,6-1 2,-5 0-1,5 1 0,-6-1 0,6 0 0,-5 0 0,-1 1 0,6 3 0,-6-4-1,1 4 0,-1 0 1,7-1 2,-8 2-4,1-1 2,0 0 2,7 1-2,-8-2 1,8-3 3,-7 1-1,6 3 2,8-4 3,-8 0 0,0 1 1,9-1 2,-10 1-2,9-2 0,-8 5-1,7-3-1,-6 3-3,-2-4 0,9 4-3,-7-3 1,6 3-2,-6-4-1,-1 0 0,7 0 1,-6 5-1,5-5 0,-5 1 1,7-2-1,-2 2 4,-5-1 1,5 1-1,-5-1 0,0 5 1,6-6-3,-6 1-1,-1 5-2,0-1-1,1-1 0,-7-2 0,6 3 3,1-3-1,1 2 2,-3-3 0,2 1 2,0 3 1,-1-4-2,7 0-2,-7 1 0,0-1-2,-5 0 0,6 0 1,-1 1 0,1-1-1,-1 1-1,0-1 3,1-1 0,0 2 0,-1 0 0,8-1-1,-7 1 1,-2-2-1,9 2 0,-8 3 1,7-3 0,-6-1 0,5 0-4,2 0 5,-1 4-2,0-3 0,0 0 0,0 2 0,0-3-2,0 5 1,-1-5 2,8 1-5,-6-1 3,-2 0 1,2 4 1,-1-4-1,0 0 2,0 0-1,-7 5 0,8-5 0,-2 0 0,-5 5 0,6-2-1,0-3 4,-6 5-3,5-4 2,-4-1-1,4 0 2,1 0 1,1-3-2,-8 3 2,7 0-3,0-3 1,1 3 3,-2 1 0,1-5-2,0 1 3,0 3 1,1-4 1,-1 2 1,6 2 2,-6-4-3,0 5 0,0-5 2,7 5-1,-7-4-4,7 4-2,-8-6 0,2 5-2,4-3 1,-4 4 0,4-4-2,-3 3-1,4-3 1,7 3 1,-6 0-2,7 1 1,-2-1 0,1-3-2,-1 2 1,9 3 3,-8-6-1,6 4 3,1-3 3,7 3 1,-8 1 2,7-5 3,0 1 3,0-1 3,0 4 2,0-3 6,1 0-3,-1 0-2,0-1-2,0 2-7,-7-2-10,-6 1-11,1-2-10,-7 2-16,-1 4-11,0-8-13,-12 4-18,5-4-37,-11 0-72,-1-4-136,-7 4-63</inkml:trace>
  <inkml:trace contextRef="#ctx0" brushRef="#br0" timeOffset="204566.87">3751 12675 130,'0'0'191,"0"-4"-23,-5 4-29,5 0-32,0 0-30,-8 0-28,8 0-19,0 0-11,-7 4-9,7-4-6,0 0-3,-6 4-1,6-4 0,-7 4-1,7-4-1,-6 3-1,6-3 3,-7 4 0,7-4 0,-6 0 1,6 0-2,0 4 1,-7-4 0,7 0-1,0 0 1,-6 3-1,6-3 0,0 0-1,0 3 2,-6-3 0,6 5 0,-7-5-1,7 4-2,-6-1-1,6 0 0,-7 1-2,0 0 0,7-1-1,-6 1-2,6 0 0,-7-4 1,7 4 1,0-4 0,-6 3 2,6 2 0,-7-5-1,7 2 5,-6 2-1,6-1 0,-7 1 0,7 0 2,0-4 0,-6 4 1,6 0-3,0-4 0,-6 4 2,6-4 0,0 0 2,0 3 1,-8-3 3,8 0 2,0 0 6,0 0 2,0 0-1,0 0 1,0 0 0,8-3-2,-8 3-3,0 0-4,0 0-2,0-4-4,6 4 0,-6 0-5,0 0-3,6-4-1,-6 4-1,0 0 0,7-4-2,-7 4 2,6-4 1,-6 4 1,7-4 2,-7 1 4,0-1-2,6 4 3,-6-2 0,7-3 0,-7 2-3,6-1 2,-6 0 1,7 0-1,0 1 1,-7-1 0,6 0 0,-6 1 1,7-4 0,-7 2 0,6 2 0,0 0-1,-6-5 0,7 5 0,-7-1 0,6 0 1,1-3 0,-1 3 0,-6-3 0,7 0 2,-1-1 1,1 0-2,1 1 2,-8 1-2,5-2 1,1 0 0,1 1-2,-1 0-1,-6 0 1,7-1 0,0 1-1,-2 0 1,3-1 1,-1 1-1,-7 0 0,6 0-1,1-1 1,-2 1 0,2 0-1,0-4 0,0 3 0,-1 1 1,-6-1 1,6-2 1,1 3 2,-7-1 1,6 0 1,0 2 0,-6-2 1,7 0 0,-1 1-1,-6 0 0,7 0-3,-7-1-1,7 0 1,-7 2-1,7 2-1,-1-3-1,-6-1 1,6 2 0,1-2-1,-2 1 0,-5-1-1,8 0 1,-2 2-1,1-1 1,0-2-1,-1 2 0,1 0-2,-1 0 1,0-1 0,-6 0 1,7 6-1,-1-6 1,-6 1 0,7 3 1,0-4 0,-7 6 0,0-6-1,6 4 0,1-3 1,-7 3-1,6-3 0,1 0-1,-7 0 1,6-2 0,0 6 0,1-4 0,-1-1 0,-6 1-1,7 0 2,0 0 0,-7-1 0,6 1 0,0-1 1,1 2 1,-7-2 2,8 4 2,-3-3-1,-5-1 1,6 1-3,1 4 0,0-8 1,0 7-3,-1-3 0,-6-5-1,5 5 1,3 0-1,-1-4 0,-1 3 0,1-3-1,-2 5 2,2-6-1,0 1-1,0 0-1,-1 1 0,0 2 2,1-3 1,-1 1 1,-6 1 2,6-2 2,1 4 0,0-4 0,-7 3 0,7 2 0,-1-2-1,-6 1-2,7-1-1,-1 1-1,-6 4 0,6-4 2,1-1-2,-7 1-1,6-1 0,1 2 0,-1-2-3,-6 1 1,7-4 1,0 3-1,-1 1 1,1-4 2,-1 3 1,-6 1-2,6-1 3,-6 1-1,7 0 1,-1-4 0,-6 7 0,7-7-2,0 5 0,-7-2 1,7 1-1,-1-1-1,0 1 1,1-4-1,-1 4-1,1-4 2,-1 3-1,1-3-1,6 0 1,-6 0 0,-2 0 0,2-3-1,1 3 0,-3 3 1,3-3 1,-3 0-1,2 4 0,0-4 1,-7 4-1,6-5 0,1 2-2,-7 2-1,6-3 1,1 3 1,-7-2-1,6-1 1,1 3 0,-7-2 0,6-1 2,-6 0 0,7 0-1,-1-1-1,-6 2 0,7-5 0,-1 9-1,-6-6 1,0 1 0,7 3-2,-7 2 0,6-2 2,-6 0-1,0 1 1,6 0 1,-6 0-1,0-1-1,7 0 0,0 2 1,-7-2 0,6 1-1,-6-3-1,7 2 0,-1 1 1,1-5 1,-1 4 0,1 1 1,-1 0-1,0-4 0,1 4 0,-1 0 0,2-4 2,-8 3-1,7 1 0,-2 0 2,2-5 1,-1 4-1,-6-1 0,7 1 1,-7 1-1,6 0 0,-6 0-1,7-1 1,-7 0-2,7 4 1,-7-3 1,6 4 0,-6-5-2,0 5 2,7-5-1,-7 1-2,6 3 1,-6-3 0,6-1-1,-6 2 0,7 2 1,-7-7 0,6 3 3,1 1 0,-1 0 0,-6 0-1,7-1 1,0 0-4,-1 1 1,1 0 0,-2 0-1,2-4-1,1 3 1,-3 2 1,3-3-1,4-1 2,-5 3 0,-1-1 1,7 1 0,-6 0 2,-1 0 0,1-1 1,0 1 1,-1 3-1,0-3-1,1 4 1,-7-1 0,6 0-1,-6 4-2,0-4-1,0 4-2,0 0-6,0 0-7,0 0-12,0 0-15,0 0-28,0 0-49,0 0-102,0 0-96,0 0-67</inkml:trace>
  <inkml:trace contextRef="#ctx0" brushRef="#br0" timeOffset="206203.09">4969 10686 28,'0'0'157,"-7"0"-43,7 0-32,0 0-25,0 0-17,7 0-10,-7 0-6,0 0-3,6 0-2,-6-4-1,7 4 1,-7 0 1,0 0-1,6 0-1,-6 0-3,7 0-3,-7 0-3,0 0-3,0 0-2,0 0-3,0 0-1,0 0 0,0 0 1,0 0 1,0 0 4,0 0 3,0 0 2,0 4 2,0-4 0,0 0 1,0 0 0,0 3-1,0-3-2,0 0-3,0 0-2,0 4-1,0-4-3,0 0 1,0 0 0,0 0-3,0 4 0,6-4 0,-6 0 1,6 4 5,-6-4 4,8 3 2,-3-3 4,3 0 2,4 4 3,-5-4 1,6 0 0,0-4-4,7 4-3,-8 0-1,8 0-6,-6-3-1,5-1-1,1 4-1,-7-4 0,6 4 2,0 0-4,-6 0-2,7-4 1,-7 4 0,6 0 1,-6 0-3,0 0 0,7 0-1,-7 0 1,1 0 0,-3 0-1,4 0 1,-3 0-1,1-3 1,1 3-3,-2 0 1,1 0 1,0 0 1,1 0 1,-1 0-2,-1 0-1,8 0 2,-7 0 3,7 0-2,-8 0-1,8 0 0,0 0 0,-1 0 0,1 0 0,-1 0 0,7 0 0,-6-4 0,6 4 0,-7 0 0,8-3 0,-8 3 0,1-4 2,6 4 1,-7 0-1,1 0 0,-1-3-1,1 3-1,0 0 0,-8 0 0,8 0-1,-7 3-1,0-3 2,-1 0-2,8 0 0,-7 0 2,7 0-1,-7 0 0,7 0-1,-1 0 1,1 0 1,-7-3 0,6 3 2,1 0-2,-1-4 0,0 4 3,2-4-1,4 4-2,-5-4 0,-1 1 1,1 3 0,0-4-1,-2 4 0,2-3 0,1 3 1,-9-5 1,8 5 0,-1 0-2,-5 0 0,5-2 2,-6 2-1,6 0 0,1 0 1,-1 0 0,-6 0-2,8 0 1,-2 0-1,0 0 1,-5 0 0,4 0 1,2 0-2,0 0 0,-2 0 0,3 0 1,-1 0-1,-1 0-1,0 0 1,1 0 0,0 0 0,-1 0 3,0 0-3,1 0 0,-1 0 0,2-4 1,-2 4-1,0 0-1,8 0 1,-9-4-1,2 4 1,0 0 0,-2 0 0,3 0 0,-1 0 0,-1 0 0,1 0-2,6 4 2,-7-4 1,0 0 0,2 0 0,4-4 0,-5 4-1,0 0 1,-1 0 2,1 0-1,-1-4-2,0 4 0,2 0 0,-2 0 0,-6-3-1,7 3 0,-1 0 0,0 0-1,1 0 0,-1 3 2,-6-3-2,7 0 1,0 0 1,0 0 0,-1 0 0,-6 0 0,6 0 0,-6 0-1,7 0 1,-1 0 0,-6 0 0,0 0 0,7 0 0,-7 0 1,0 0-1,6 4 1,-5-4-2,-1 0 0,-1 4 1,1-4-2,1 4 0,5-4 0,-6 0 3,0 0-1,0 0 0,-1 0 2,1 0-1,2 0 1,4 0-1,-6 0-1,0 0-1,6 0 0,1 0 1,-7 0 0,6 0-2,1 0 2,-7-4 0,7 4 0,-1 0 0,-5 0 1,-1 0-1,6 0-1,-6 4 1,0-4 0,-1 0 0,1 0 0,2 0 2,-3 0-4,1 0 2,0 0 2,0-4-2,0 4-2,0 0 3,0 0-2,0-4 1,0 4 1,-7 0 0,8 0-2,-1-4 1,0 4 2,-1 0-3,1 0 1,2-3 0,-2 3-1,-1 0 0,1 0 1,-6 0 1,6 3-1,0-3 0,-1 0 2,-5 0-2,6 0 0,0 0 1,-1 0-3,1 0 2,2 0-1,-3 0 0,1 0 1,0 0 0,7 0 0,-7 0 0,0 0 1,0 0-1,0 0 1,-7 0-1,7 4 0,0-4 0,0 0 0,-6 0 0,6 4 0,-1-4-1,-4 0 0,5 0 1,-6 4-1,5-4 0,1 0 0,0 0 2,0 0-1,0 0 1,0 0 0,1 0-1,-2 0 1,0 0 0,2 0 0,0 0-2,-1-4 1,-1 4-1,1 0-1,0 0-3,-6-4 0,6 4-3,0 0-2,0 0-4,-7 0-4,8 0 1,-8 4-1,0-4 2,1 0 2,1 0 0,-3 4 5,1-4 4,1 0 3,-1 0 1,8 2 1,-9-2-2,3 0 2,-1-2 1,-1 2 1,1 0-2,5 0 0,-5-4 0,6 4 0,-7 0 2,7 0-2,0-4 2,-6 4-1,6 0 0,0 0 1,-7-4 0,6 4 2,-4 0-2,5-3-1,0 3 0,0 0 1,-7 0-2,7-4 0,-6 4 0,7 0-2,-8 0 2,7-4 0,-7 4 1,1 0-1,6 0 2,-7 0-1,1 0 0,0 0-1,-2 0 0,2 0 0,1 0-1,-3 0 0,-5 0-1,8 0 1,-8 0 0,0 0 1,0 0 1,5 0 3,-5 0 2,0 0 1,0 0 1,-5 0 0,5 0 3,0-3-1,0 3 1,0 0 1,0 0-1,0 0-1,0 0 2,0 0 0,0 0-1,0 0 2,0 0 5,0 0-1,0 0 3,5-5 0,-5 5 0,0 0 0,7-3 1,-7 3-3,7 0-4,-1 0-1,1-3-4,-7 3-3,6 0-3,1 0-2,-1 0-8,-6 0-8,7 0-15,-1-4-22,1 4-47,-1-5-96,1 5-105,-7-3-73</inkml:trace>
  <inkml:trace contextRef="#ctx0" brushRef="#br0" timeOffset="208631.55">9548 10568 93,'19'-10'138,"-6"-1"-8,0-4-9,7 5-11,-2-2-16,3-3-13,5 1-8,-7-5-7,7 4-7,-6-2-6,13-5-3,-8 0-4,8 0 2,-1-4-4,1 0-4,6-4-2,0-1-1,-6-3-2,13-7-3,-8 1-2,8-3-4,0-2-1,0-6-2,5-4-3,1-3 1,0-1-4,1-6 2,5-1 1,1-1 0,-1-6-2,7 4-2,-6-2-1,6 2 1,0-4-3,1 0-6,5 0-3,-5 3-3,5-4-2,0 5-1,-6-1 0,8 0-4,-8 4 2,0 1 0,0 2 4,0 1 0,0 3 0,0 1 2,-6 3 3,-1 4 0,-6 0 2,2 7 2,-3-1-1,-5 5 2,-8 4 1,0 3 2,-4 3-1,-2 1 2,-5 3 2,-1 1-1,-7 3 4,0 0-1,-4 3 2,-2 1 0,-8 3 0,8-3 0,-6 4-2,-7 2 1,7-2 0,-7 7 0,6-4-2,-6 3-1,-6 2-4,6-3-3,-7 2-4,7 3-3,-7 1-6,-6-1-9,0 4-10,0-4-15,-6 8-15,-1 0-22,-6 3-30,6 0-55,-5 5-126,-8-1-92,7 0-67</inkml:trace>
  <inkml:trace contextRef="#ctx0" brushRef="#br0" timeOffset="209314.01">13188 7340 208,'0'-2'221,"-5"-2"-51,5-3-48,-8 3-35,8 1-17,-7-2-10,7-2-6,-6 3-3,-1 2-5,7-3-6,-6-2-6,-1 3-5,1 0-8,0 1-3,-7 3-5,6-4-2,-7 4-2,2 4 0,-1-1-1,0 1-1,0 0 0,-1 8 0,2-6 0,-1 1-3,0 5-1,-1-1 0,8 0 1,-7 3-2,6 1 2,7 0-2,0-1 0,0 1 2,0-1-2,7 5 2,-1-4-1,1-1 2,6 5-1,-1-5 0,1 1 0,2-1-2,-2 1 0,0 0 1,0-1-1,-1 1-1,1-4-1,-7 1 2,1-2-1,0 1 1,0 0-1,-7-4 0,0 4 1,-7 0 0,0 0-1,0 0 0,-5 0 2,-7 4 1,-1-3-1,1-3-1,-9 3 0,9-1-2,-7-4-2,7 0-7,-1 1-11,-5-1-13,5-3-21,7-4-33,0 0-61,-6-4-108,12-3-94,-7-4-52</inkml:trace>
  <inkml:trace contextRef="#ctx0" brushRef="#br0" timeOffset="209512.8">13019 7213 157,'0'-3'342,"7"-5"-106,-2 1-89,3 0-60,-2 0-32,7-1-15,-6 0-10,12 4-4,-7-3-5,9 5-1,-8-4-4,12 0-1,-5 2-1,6 0-2,1 4 0,-2-3-3,1 3 1,0-4-3,0 4-6,-6 4-10,6-4-15,-7 3-30,8-3-52,-8 4-95,1-4-117,-7-4-68</inkml:trace>
  <inkml:trace contextRef="#ctx0" brushRef="#br0" timeOffset="209983.37">13527 7011 361,'0'0'360,"-6"0"-129,6 0-98,0 0-60,-8 0-32,8 4-19,0 0-10,-6 2-3,6 2-2,0 4 0,0 2 1,0 1 2,0-1 2,6 8 0,-6-3 0,0 4 0,8 2-1,-2 0 1,-6-3-1,6 4-1,2 3 0,-8 0 0,5-3-3,2 3 0,-1-3 0,-6 3-2,6 0-2,-6-3 0,7 4-2,-7-1 1,0-4 1,0-3 0,0 4 1,0-3 0,0-6 3,0 2 0,0-5 1,-7 1 3,7-5 2,0-2 5,0-1 7,0 1 8,0-5 6,-6 1 6,6-4 4,0 4 5,0-4 5,0-4 3,0 4 1,0 0 2,0-4-4,0 1-4,0-5-5,0 5-8,6-4-6,1-4-9,0 0-11,6 3-8,0-3-7,0 1-2,7-2-1,-7 5 0,5-3 0,3 2-1,-2 1 0,-1-1-1,3 8-1,-1-3 1,-1 3 1,-6 0-1,7 0-2,-7 0 1,0 3-2,0 0-2,-1 2-4,-4 2-4,-1 1-4,-7-1-2,0 3-4,-7 2-3,-1-2-3,2 1-1,-7 0 0,0 0 0,0 0-2,-6 0-1,-1 0 0,1 1 2,-1-2 0,-1-2 2,3-1 2,-1 1-2,-2-1-2,9 0-3,-1-4-8,-7 1-8,14 0-13,-1 0-21,1-1-29,6-6-42,0 3-86,0-4-101,13-4-58</inkml:trace>
  <inkml:trace contextRef="#ctx0" brushRef="#br0" timeOffset="210618.05">14250 7425 358,'-13'-3'340,"0"3"-128,-1-4-86,1 4-49,7 0-25,-7 0-15,0 4-8,0-1-7,0 1-5,0 3-3,-6 1-4,5 3-3,1 0-1,0 1-3,1 2-2,-1 1-1,5 2 1,-4-2 0,4 3 1,3-3-2,-2 0 1,1 0 0,6-1 2,-7 1 0,7-4-3,0-4 0,0 4 2,0-4 3,7-3 0,-7 3 3,6-3 3,-6-4 2,7 4 3,6-8 3,-8 0 0,10-3 2,-2 0 0,-1 0 0,1-5 0,0-2 0,7 3-1,-7-4 1,0 0 2,-7 4-1,7-7 1,0 3 1,-6 1 1,6-1 0,-7 1 1,-6 3-5,7 3-3,-1-3 0,-6 4-4,0 2-1,0-1-5,7 3-3,-7 3-3,0 0 2,0 0-1,0 3-3,0 0-1,0 0-2,0 6 1,0-1 1,0 2 1,0 1-1,0 0 1,0 0-1,7 4 0,-7-5 0,5 1 0,-5 0 0,8-3 1,-8 3 0,7-1 0,-7-2 0,6 0 0,1-5 1,-7-3 0,5 4 1,2-4 0,-7-4-1,7 1 0,0-2 1,-7-1 1,6-6 2,0 4 2,1-2 1,-1-5 1,1 4 3,-1-3 1,0-1 3,1 1 4,7-5 1,-8 5 1,7-1-1,-8 1 3,9-5 2,-7 4 1,6 1 0,0-1-5,0 0-1,0 1-4,0 3-1,7 0-3,-8 4-4,1-2-4,1 2-2,-7 5-3,5-3 1,1 2-1,-5 3 0,4 3 0,1 2-1,-6 1 1,6 1 0,0 5 0,-7-1 0,7 3 0,-6-3 0,6 4 1,-7-4-1,0 3 0,7 1 0,-6-4 2,6 7-2,-6-7 1,-1 4-1,1 0 0,-1-4 0,0 0 1,1 0 1,-1 0-1,8-4-1,-1 4 0,-7-4-11,7-3-18,0 3-21,7-3-23,-1 0-33,1-1-39,0-3-68,5-3-131,-5-1-90,6-3-47</inkml:trace>
  <inkml:trace contextRef="#ctx0" brushRef="#br0" timeOffset="210738.64">15331 7403 292,'0'-7'473,"0"4"-153,0-1-136,0 1-78,0 3-47,-7 0-38,7 0-42,-6 3-73,-1 1-187,1-1-99,-7 4-55</inkml:trace>
  <inkml:trace contextRef="#ctx0" brushRef="#br0" timeOffset="212836.19">2566 10862 301,'-8'0'340,"3"0"-134,-2 0-92,7 0-47,-7 0-31,14 0-15,-7 0-10,7 0-5,6 0-3,-8 0-6,10 0-9,4 0-15,0 0-24,1 0-44,6-4-83,-7 4-111,1-4-69</inkml:trace>
  <inkml:trace contextRef="#ctx0" brushRef="#br0" timeOffset="213129.14">3881 10796 15,'0'4'265,"0"-1"-83,6-3-71,-6 4-53,7-1-29,7-3-22,-2 4-23,0-4-37,9 0-55,-1-4-99</inkml:trace>
  <inkml:trace contextRef="#ctx0" brushRef="#br0" timeOffset="213277.66">4377 10810 129,'0'0'324,"-7"4"-108,7 0-92,-7 0-55,7-4-30,0 3-19,0 1-10,7 0-3,0-1-2,-1 0-5,7 6-6,0-6-10,7 4-17,-2-3-29,2-4-37,7 0-65,-1 0-85</inkml:trace>
  <inkml:trace contextRef="#ctx0" brushRef="#br0" timeOffset="213421.97">4878 10796 183,'0'0'258,"6"0"-68,-6-3-61,7 3-46,-7 3-32,0-3-22,0 0-14,0 4-7,7-1-4,-7-3-4,0 4 1,6-1-1,0 1 0,1 0 0,-1 0 0,7-1-3,0 1-9,0-4-13,0 4-18,7-4-25,-8 0-30,9-4-45,-9 4-73,8-4-84</inkml:trace>
  <inkml:trace contextRef="#ctx0" brushRef="#br0" timeOffset="214212.63">9372 10682 202,'6'0'179,"-6"-3"-28,0 3-27,6 0-23,-6 0-17,0-4-14,7 4-9,-7-3-9,6-1-5,1 0-5,0 4-3,0-4-5,-7 1-5,6 3-2,-6-4-5,6 1-2,-6 3-5,0 0-6,0 0-3,0-5-4,7 5 1,-7 0-3,6 5 2,1-5-3,-1 0 1,1 3 1,-1 1-3,1-4-7,5 3-9,3 1-8,-2-4-14,6 4-17,0-4-24,1 0-38,-1 0-58,-6 0-79,6 0-83</inkml:trace>
  <inkml:trace contextRef="#ctx0" brushRef="#br0" timeOffset="214342.09">9756 10664 264,'0'-4'322,"6"1"-92,-6-1-82,7 1-56,-7 3-33,7-5-16,-7 5-9,0-2-7,6 2-6,-6 0-5,6-4-6,-6 4-3,7 4-7,-1-4-7,7 0-12,1 2-11,-1-2-25,7 5-28,-7-5-47,12 0-82,-5 0-112,-1 0-54</inkml:trace>
  <inkml:trace contextRef="#ctx0" brushRef="#br0" timeOffset="214470.31">10219 10624 331,'0'-4'348,"0"4"-129,0 0-95,0-3-55,0 3-31,0 0-20,5 0-12,3 0-9,-8 3-10,13-3-15,-7 0-21,7 0-31,6 0-60,-5 0-84,5 0-92</inkml:trace>
  <inkml:trace contextRef="#ctx0" brushRef="#br0" timeOffset="214603.54">10734 10587 322,'5'0'329,"-5"0"-126,0-4-91,0 4-50,0-3-29,6 3-18,-6 0-8,0 0-5,0 0-9,0 0-7,7 3-20,0-3-30,0 0-59,4 0-118,4 0-88</inkml:trace>
  <inkml:trace contextRef="#ctx0" brushRef="#br0" timeOffset="-214743.02">11117 10529 401,'0'-7'409,"0"3"-166,7-4-112,-1 5-61,1-5-32,-1 4-18,7-3-9,0 4-7,0 3-8,0-4-12,6 4-22,8 0-22,-1 0-37,-7 0-69,7 0-124,7 0-81</inkml:trace>
  <inkml:trace contextRef="#ctx0" brushRef="#br0" timeOffset="-214623.19">11665 10499 218,'6'0'325,"-6"4"-116,0-4-97,6 4-60,0-4-39,1 3-38,7-3-59,-8 4-85,6-4-107,8 0-64</inkml:trace>
  <inkml:trace contextRef="#ctx0" brushRef="#br0" timeOffset="-214497.15">12133 10522 110,'-6'-4'431,"6"0"-136,0 0-133,-7 4-80,7-3-45,0 3-33,0 0-25,7 0-41,-7 0-91,6 0-116,-1 3-75</inkml:trace>
  <inkml:trace contextRef="#ctx0" brushRef="#br0" timeOffset="-207408.86">12979 10147 231,'0'-3'210,"0"-1"-42,0 0-43,0 0-38,0 2-26,0-3-19,-6 5-12,6-3-5,-7-1-5,7 1 0,-6-1 0,6 4-2,-7-4-3,7 0-1,-6 1-1,0-1 1,6 4-2,-7-3 0,1 3-2,6-4-1,-7 4 1,0-3-2,1 3-1,6 0-1,-7-4-3,1 4-2,0 0 2,0 0 4,-1 0-1,0 0-1,0 0 1,1 0-2,-1 0 1,1 0 3,-1 0 2,1 0-4,0 0 2,6 0 3,-7 0 2,0 0-1,0 0 1,7 0-5,-6 0-1,6 0-1,0 0-2,0 0-2,-6 0 0,6 0 0,0 0 0,6 0-1,-6 0 1,6 0 3,-6 0 0,7 0 2,0 0 3,6 0 2,0 0 2,0 0 3,0-4 0,13 4 1,-7-4 1,8 1-3,-2-5 0,7 5-3,1-5-1,1 1-1,-3 0 0,3 0-3,4-1 1,-5 0-1,-6 2-2,5-2-1,-6 4 1,-1 1-3,2-1-5,-7 0-8,-1 0-12,-6 4-12,-7 0-15,8 0-18,-8 4-19,-6-4-31,0 0-47,0 4-80,-6-4-100,-8 0-49</inkml:trace>
  <inkml:trace contextRef="#ctx0" brushRef="#br0" timeOffset="-207168.65">13162 10031 200,'0'0'259,"0"3"-62,6-3-59,-6 4-39,7-4-21,-7 2-14,8 3-11,-8 2-6,5-3-2,-5 7-5,7 0-2,-7 4-5,0-1-5,6 4-3,-6 1 0,0 3-2,0 0-6,0 4-4,-6-5 0,6 5-4,0 0 1,0-4-3,0 4-1,0-6-2,0 3 0,6 0 0,-6-6-3,0 5 0,6-3 0,-6 3 1,7-4-1,0 1 1,-7-5 1,7 5-2,-1-2 1,7-2-1,-7-4-2,1 4-4,-1-4-9,0 0-12,1 1-22,7-5-30,-8 0-62,0 0-130,7-7-99,-5 4-51</inkml:trace>
  <inkml:trace contextRef="#ctx0" brushRef="#br0" timeOffset="-206833.44">13813 10470 136,'-19'0'447,"6"-4"-120,-7 8-143,1-4-79,-1 4-40,7 3-23,-6-3-11,-2 4-7,9-2-1,6 2-7,-7 3-2,6 0-5,0-1-2,7 2-2,0-2-3,7 5-1,0-4 1,6-1 0,-7 5 1,6 1-2,9-1 0,-8-5 1,6 5-1,1-4 1,-1 3-1,1-3-1,-1 0 0,-6 1 2,7-6-2,-7 5 0,-7-3-2,7 0 1,-13-1 0,6 0 2,-6 0-1,-6 1 1,0-1 0,-7 0 0,-7 4 0,7-3 0,-6-1-1,-1 0-1,-6 0-3,5-2-3,3 1-4,5-2-7,-7 0-7,7-1-14,1-3-15,5 0-25,1 0-48,-1-3-97,7-1-105,0 0-57</inkml:trace>
  <inkml:trace contextRef="#ctx0" brushRef="#br0" timeOffset="-206265.22">14244 10572 441,'-15'-4'400,"3"1"-154,-1 3-106,-7 0-53,7 0-35,-6 3-18,6 1-13,0 0-5,0 3-4,0 1-5,0 3 0,6-1-5,1 2 0,-1 3-2,7-4 2,0 3-1,0-3 0,7 0 0,-1 0-1,1-4 0,-1 4-1,8-8 1,-1 6-1,-1-6 1,-5-3 0,6 0 0,0 0 1,0-3 4,-7-1 2,7-4 3,-6 5 4,-1-5 5,1 1 7,0-1 4,-7 1 5,5-3 3,-5 2 0,0 1 1,0 3-2,0 1-4,0-2-7,-5 3-4,5 2-7,-7 0-5,0 0-4,1 2-4,-1 6-2,7-1-1,-6 1-1,6 3-2,0-1 1,0 2 1,0-1 0,6 0 0,1-1-2,6-2-1,-1 3 1,3-7 0,-2 0 1,6 0-2,0-4 1,1-8 1,6 4 2,0-7 1,0 0 0,-6-4 0,5-3 2,-5 0 4,0-1 1,-1 2 5,1-6 3,-8 0 6,1 2 6,-6-1 3,1 0 4,-3 0-2,2 5-1,0-6-4,-7 0-2,0 2-4,0-2-5,-7 6 0,7-2-1,-7 5 3,7-1 0,-5 3 1,-3 2-2,8 3 0,-7 3-3,7 0-4,-6 0-5,-1 8-3,2 0-2,5 3-2,-7 5 0,0-1 1,0 7 0,7-4-1,0 8 3,0-3-1,0 3 1,0-1 0,7 2-1,0 2 1,0-2 1,-7 2-2,5-4 0,2 2 1,-1-2 0,9 2 1,-10-1 0,9-4-2,-8 0-2,1-3-4,6 0-1,-7-5 1,1 1-9,5 1-12,-5-4-14,0-2-11,-1-2-14,1 0-10,-7-1-15,6-3-23,0 0-18,-6-3-23,7-5-39,-7 2-68,0-9-106,0 3-50</inkml:trace>
  <inkml:trace contextRef="#ctx0" brushRef="#br0" timeOffset="-206103.89">14354 10474 91,'-6'-4'420,"-1"0"-102,0 0-122,0 1-80,7 3-44,0-3-25,0 3-10,7 0-9,0 0-3,6-5-3,0 5-1,6 0 0,1 0-1,6 0-4,0 0-4,6 5-4,-5-5-1,5 0-2,1 3-8,6-3-13,-6 3-19,6-3-34,-7 0-55,1 4-115,-1-4-101,-5 0-71</inkml:trace>
  <inkml:trace contextRef="#ctx0" brushRef="#br0" timeOffset="-205914.7">14907 10335 210,'-5'0'412,"-3"-5"-119,8 5-124,-7 0-75,7 0-41,0 0-24,7 0-10,-7 0-3,8 0-8,5 5 4,-1-5 2,8 0 2,-1 0 0,1 3-2,6-3-3,0 0-4,0 4-1,-1-1-6,3 1-11,-3-4-17,1 4-19,-7-2-29,1 3-51,0-5-89,-7 4-112,-8-1-66</inkml:trace>
  <inkml:trace contextRef="#ctx0" brushRef="#br0" timeOffset="-205764.83">14894 10514 231,'0'4'347,"-7"0"-120,7-4-92,0 0-49,7 0-28,1 2-15,5-2-7,-1 0-2,8-2-3,6 2-5,0 0-3,6-4-9,7 4-7,8-4-12,-2 4-18,0-4-22,1 1-46,6-1-90,-6 0-125,-1 0-72</inkml:trace>
  <inkml:trace contextRef="#ctx0" brushRef="#br0" timeOffset="-204972.68">16373 9898 196,'0'0'189,"0"-4"-28,0 0-32,6 4-30,-6-2-26,0 2-20,0-4-11,0 1-6,0 3-4,0-5-2,0 2-4,0 3-3,0 0-2,0-4-3,0 4-2,0-4 0,0 0-3,0 4-2,0 0 2,0 0-3,0-3 2,0 3 1,0 0 2,0 0-1,0 0 2,0 0-1,0 0-3,0 0 0,0 0-5,0 0 0,0 0-1,0 0-4,0 0-1,0 3-2,0-3 0,0 0 0,0 4 0,0 0 0,0 0-2,0 4 2,0-1 3,0 3 2,0 2 2,7-1 2,-7-1-1,0 5 1,7 0 3,-7 3-1,6 0 0,-6 0-1,6 1-2,1 3-2,-1-4-1,-6 4 0,7 0-1,-1 0-1,1 4 1,-1-4-2,1 0-1,0-4 1,-2 5 0,3-6 3,-3 5-2,-5-3-2,7-2 1,1-1 1,-8-3-1,5 4 0,-5-3-1,7-3 1,-7-5-1,0 2 0,7-1 0,-7 1 0,0-4 1,0-1-1,0 1 2,0-1 0,6 1 4,-6-4 3,0 0 2,0 0 5,0 3 1,0-3 0,0 0 1,0 0-1,0 0-1,0 0-3,0 0-2,0 0-4,0 0-1,7-3-2,-7 3-1,0 0-4,0 0-11,0 0-17,-7-4-26,7 1-31,0-1-57,0-3-104,-6-1-107,6-2-64</inkml:trace>
  <inkml:trace contextRef="#ctx0" brushRef="#br0" timeOffset="-204372.89">17011 9961 311,'6'-4'342,"1"-3"-118,-1 3-86,1 0-46,0 1-30,-7 0-13,0 3-7,7-5-3,-7 5-8,0-4-3,6 4-7,-6 0-3,0 0-1,0-3-3,0 3 0,0 0-2,0 0 3,0 0 4,0 0 1,0 0 0,0 0 0,-6 0 0,6 0 0,-7 0-3,0 0-2,0 0-4,1 3-4,-1-3 0,-4 0-2,-2 4-3,-2-4-2,2 5 0,0-5 0,7 0 1,-7 3 0,0-3-1,0 0 1,0 0 1,0 3 1,7-3 2,-7 0-2,6 0 0,-6 4-1,5-4 1,3 0 1,-3 4-3,3-1-1,-8 1-1,6 4 1,-6-1 0,13 0 0,-7 4 0,1 0 0,-1-1 0,1 2 0,6 3 0,-6-5 0,6 5 0,-7 0 0,7 0 0,-7-1 0,7 1 0,-6-1 0,6 1 1,-7 0 0,7 0-1,0-4-1,0 0 0,0-4 1,0 4 0,0-4 3,0 0-1,0 1-1,7 0 1,-7-6 3,6 6 2,-6-4 1,7-1 3,0 1 2,5 0 1,-5 0 4,6-4 2,0 2-3,1-2-1,5 0-2,-6 5-1,7-5-3,-7 0-2,6 0-1,-6 0-4,0 3 0,7-3 1,-8 4-2,8-1 0,-7 1-2,0 0 0,0 0 0,-7 3-1,1-4 1,6 4-1,-13 2 1,7-6 0,-7 4 0,0 1 0,0-1 2,0 0 1,-7 0 0,0 1-2,-12-1 2,6 1 0,-7-2-1,1 2 2,-7 3-1,0-3-1,0-5-1,-6 4 1,4 0-2,-4-3-3,13 1-2,-7-2-6,6 0-7,2 1-8,5-4-14,6 4-20,-7-4-24,14 0-29,0-4-51,0 4-89,6-7-117,9 4-62</inkml:trace>
  <inkml:trace contextRef="#ctx0" brushRef="#br0" timeOffset="-204132.88">17351 9997 112,'5'-11'474,"-5"7"-97,8-3-143,-8 4-87,0-1-52,0 4-30,0-3-17,0 3-10,5 0-6,-5 3-9,0 1-3,6 3-9,-6 0-1,7 4-2,-7 1 0,0 5 0,7-3-1,-7 9 1,0-4-1,0 2-2,0 1 0,0 4-3,0-4 2,0 3-2,0 1-2,0 1 0,-7-2 0,0 0-6,7 0-7,-6 2-12,6-2-18,-5 0-24,5 2-31,0-6-67,0-2-150,0-1-83,0 1-47</inkml:trace>
  <inkml:trace contextRef="#ctx0" brushRef="#br0" timeOffset="-203965.66">17702 10319 196,'0'-7'493,"0"4"-74,0-5-177,-8 4-107,8 4-56,0-3-33,0-1-18,0 4-11,0 0-12,8 4-13,-8-1-16,0 1-26,7 0-41,-2 3-73,3-3-160,-3-1-84,-5 2-43</inkml:trace>
  <inkml:trace contextRef="#ctx0" brushRef="#br0" timeOffset="-203635.01">17877 10078 252,'7'-11'469,"-1"0"-127,7-5-141,7 10-76,-1-5-41,1-1-24,0 2-12,5 3-8,-5-1-5,5 4-4,3 1-8,-3 3-5,-5-4-7,6 8-3,-13-4-3,6 7-1,-6 1-2,-6-1-1,-1 3 0,1 5 1,-7-1-1,0 6 0,-7 2-1,-6-1 1,0 6 0,1-6-1,-8 4 0,6 2 0,-5-6 1,0 6 0,5-6 0,-4 1 0,3 0 0,3-3 1,-1-1-1,0 1-1,6-5 2,-6 1-1,7-1-1,6-3 0,-6-4 0,6 4 1,6-4 1,0 1 2,1-1-2,12 1 3,-5-6 0,12 3-1,6-5-5,1 0-12,0-5-20,5 3-26,2-2-26,6-7-53,-8-1-90,-6 2-129,1-9-70</inkml:trace>
  <inkml:trace contextRef="#ctx0" brushRef="#br0" timeOffset="-203382.58">18529 9583 226,'-20'-2'458,"7"-3"-130,-7 5-149,8 5-79,-1-3-44,0 5-23,0 1-13,6 4-5,-1-3-2,8 7-4,0-2 0,8 1-2,-8-4-2,7 4 0,6-1 1,0-7 2,0 5 3,-1-4 6,8-2 6,-7-6 11,7 3 15,-8-3 13,1-3 14,-6-1 9,-1 2 6,1-6 1,1-4-2,-8 1-6,-8 1-14,1-1-14,1 0-15,-1-4-16,-12 1-17,6 2-15,-6 2-17,-1-1-19,-6-1-20,7 5-21,-9 1-24,3 1-25,7 5-22,-3-3-43,9 6-83,-2-3-101,1 7-61</inkml:trace>
  <inkml:trace contextRef="#ctx0" brushRef="#br0" timeOffset="-203062.18">19147 9876 73,'0'-7'500,"7"-4"-30,-7 4-177,0 0-123,0-1-65,-7 4-38,7 1-22,-6-1-16,-1 4-9,1 4-10,-1 3-5,-6 1-2,1 2-3,-9 9 0,9-4 0,-1 7 0,0-1-1,-1 1 0,1 4-1,7-4 2,0 3 1,-1 1 0,7 0 0,0-4 2,0 0-1,7 0 5,5-5 3,-5 3 4,6-6 4,7 1 5,-2-1 2,3-3 2,5 0 1,6-4-4,1 1-3,6-4-7,0-1-7,6 1-17,8 0-18,-8-4-26,8 0-32,-1-4-54,-7 0-98,-6 1-122,1-5-85,-8 2-40</inkml:trace>
  <inkml:trace contextRef="#ctx0" brushRef="#br0" timeOffset="-202937.1">19981 10004 272,'-13'-10'546,"6"2"-16,-6 1-215,6 3-154,1-3-104,-6 7-90,-2-3-116,-5-1-170,-7 4-114,-1 0-63</inkml:trace>
  <inkml:trace contextRef="#ctx0" brushRef="#br0" timeOffset="-190678.65">10557 9433 99,'-7'0'211,"1"0"-52,6 0-47,-6 0-44,6 0-27,-7 0-15,7 0-7,0 4-6,-7-4-2,7 0-1,-6 3-3,6 0-3,-7-3-1,7 0-3,0 5 1,-7-1 0,7-4 0,0 3 3,0-3 4,-6 5 1,6-3 2,0 2 0,0-1 1,0 2 3,0-2 2,0 1-5,0 4-1,6-6-4,-6 3 0,7 2 0,-7-4 0,7 1-3,-1 0 0,-6 3 0,7-3 1,0-4 1,-1 3 2,0 1 2,1-4 2,-2 0 2,10 0 2,-15 0 2,6-4 0,7 4-2,-6-3 2,-1-1 2,0 1-1,1-1 0,-1 0 0,1 0-2,0 1 3,-1-4 0,1 2-2,-1-1-4,1-2-1,-7 5 0,6-5 1,0 2 0,1-2-2,-7-1 0,6 3 1,-6-2 1,0 2 0,0-3 0,0-1-4,0 3-3,0-5 1,0 2-1,0 3 0,-6-5-1,-1 1 1,7 5-1,-6-2 1,0 1 1,-1-1-1,1 4 0,-1 0 0,1-2 0,-1 6-5,0-5 1,1 5-2,-1 0-1,-5 5-1,5-2 0,-6 0-3,7 1 3,-9 3 0,10-2 1,-8 2 0,7 3 0,-1-2 0,0-1 0,1 5-1,-1-2 0,7 1 0,-7 0-1,7 0 1,-6 1 1,6-2-2,0-3 1,0 5 0,0-4 0,6-2 0,-6 2 1,0-1-2,7 1 0,0-1 2,-1 0 0,1-4 0,0 5 2,-1-4 0,7-1-2,-8 1 2,10-1-1,-2 1 0,0-4 0,-1 3-1,1-3 0,1 0-1,5-3 2,-6 3-1,6-4 1,-6 1-1,7-1-1,-1-3 2,2 3-1,-2-3 1,0-5 4,1 6-3,-7-2 0,6-3 0,1 0 1,-7 4-1,0-4 3,0 0 2,0-1-3,-6 5 5,0-3 4,0-2 1,-2 2-1,-5 3 0,7-5 0,-7 5-1,-7-1-4,7 1-1,0 0-1,-5-1-4,-9 5 1,7-5-1,0 5-2,-5 0-1,-1 3 0,0 0 0,-1 0 0,-5 3-1,6 0 1,-7-3-1,7 8 1,-6 0 1,6-1 0,-7 1-2,7-2 1,0 5 1,-7 3 0,7-2 0,0-1 0,7 3 0,-7 2 0,7-2 0,-1 1-1,1-5-1,6 5 1,-7-1 1,7 1 0,7-3 0,-7 2 1,6-2-1,-6-2 0,7 0-2,-1-1 0,1-1 1,5-2-1,-5 1-1,-1-3 1,7 0 2,0 0 1,2-4 0,-10 0 1,8-4-1,7 0 1,-7 0 0,0-3 0,0 1-2,0-2 0,0-1 3,-7 3-2,7-5 1,-7 3 1,1-3-1,7 1 2,-14-5 0,6 3 1,1 6-1,-7-5-1,0-1 1,0 2-1,0 1 2,0-1 0,-7 0-2,7 1-1,-6-1 2,-1 3-2,0-5-2,0 5 0,1 4 0,-7-4-1,7 3-1,-7 0-1,0 0 0,0 4-1,0 0 3,0 4 0,0 0-2,-7 0 0,7 3 3,0 0-1,0-4 1,0 9 1,0-5-1,7 3 0,-7 2 0,6-1 0,1 4-1,-1-1 0,0-3 0,7 3-1,0-2 0,0 3 2,0-5-2,0 1 1,7 0-2,-7 0 1,7-3-2,-7-1 0,6 0 0,1 0 2,-1-3-1,1 4 0,-1-4 1,0-4-1,1 4 2,-1-4 1,1 0 1,-1 0-1,1 0 1,-1-4 1,1 0-1,1 0 0,-3 0 2,1 0-1,8-3-2,-7 5 0,-1-6 0,-1-1 0,10-1 0,-9 0 0,0 1-1,7-1 0,-6-1 2,0 0 1,-1-1-1,0-2 0,-6 3 1,7 0 0,-1-1 0,0-2 1,-6 3 0,7 0-2,-7-3 1,0 3-1,-7 4 0,7-4 1,0 3-2,-6-3 0,0 5 0,-1 1 0,1-2-1,0 4 0,-8 3-2,1 0 0,1 0 1,-3 3 1,4-3-1,-3 4 1,1 4 0,0-6 1,0 6-2,0-1 1,6 1 0,-6 3 0,7-4-1,0 4-1,-1 0 1,1-1-2,-1 2 3,7-1 0,0 0-1,0 1-1,0-3 1,0 3-4,0-2 6,7 2 0,-1-1-1,-6 0 0,7-4 1,-1 0-2,0 1 0,1-1 6,-1-3-4,7-1-2,-6 0 0,-1 2 1,9-1 1,-10-4 2,1 0 0,8-4-1,-1 4-1,-8-5 0,10 2 1,-3 0 1,-5-5-1,6 2 0,-6 1 0,5-2 0,-5 0 0,5 0 1,-5-1-1,-7 1 2,7-5 0,0 6 0,-7-2 1,6 0 2,-6-1 1,0 1-1,0-1 1,0-1 0,-6 3-1,6-1 0,-7 1-1,7-4-1,-7 4-2,0-1 0,1 1 0,0 4-4,-1-4 2,1 3 0,-7 0-1,6 0-2,-6 4 2,1 0-1,5 0-3,-6 0 4,0 0-2,-1 4 0,3 0-2,-4 0 3,2 3 1,7-4 0,-7 4-1,6-3-1,1 4 2,-7 2-1,7-3-1,-1 5-2,1-5-2,6 3 2,-7-1 0,7 1-2,-7 2 1,7-5 2,0 3-2,7 2 1,-7-5 5,0 4-4,0-4 2,7-3 1,-7 3 0,6-2-3,1-2 2,-1 0 1,1 1-1,5-4 1,-5-4 0,6 4-4,-7-6 4,7 1 3,7-2 0,-7 0 3,1-4-3,-3 0 5,4 4 0,-9-4 7,7 0-1,0-1-4,-6 2 1,-1-2 0,0 1-1,-6 0-1,7 0-1,-7 1-2,0-2 1,6 5 0,-6-1 2,-6 2-4,6-2-1,-7 5-2,1-5-1,0 4-1,-1 2-1,0 2-2,-6 0-2,1 0 2,-3 0 0,-3 2 2,4 2-1,-5 4 1,6-1 1,0 1 0,0-1 1,0 0 0,0 4-3,0 0-2,7-4-1,6 5-1,-7-2-1,0 0-2,7 2 0,0-1-3,0 0 5,7-3 1,0 3-1,-7-4 1,6 0 1,7 1 1,-6-5 1,5 1 2,1-1 0,-6-3-1,6 0 1,8-3 3,-10-1-2,3 1 2,-1-5 1,7 1-1,-8-5 0,1 6 3,-6-2 3,6 0-1,-7-1 2,1 1 0,-7-4 0,6 5 0,-6-3-1,0 1 0,0 2-3,0 0-1,-6 0-1,6-1 1,-7 5-3,1-1 0,0 1 0,-1-2-2,-6 3-1,6 2-1,1-4-4,-7 4-4,5 4-3,3-4-9,-1 2-8,-1-2-9,0 8-12,0-4-17,1-1-28,6 5-47,-5-4-111,5 3-85,-8-4-60</inkml:trace>
  <inkml:trace contextRef="#ctx0" brushRef="#br0" timeOffset="-188835.93">2064 9781 217,'-7'4'332,"-5"-4"-142,5 0-87,1 0-46,-1 0-27,1 4-14,6-4-6,0 0-5,0 0-2,6 0 0,1 3-2,6-3 1,-1 0-3,2 0-5,5 0-13,1 0-17,6 0-31,-7 0-53,7-3-131,1-1-79</inkml:trace>
  <inkml:trace contextRef="#ctx0" brushRef="#br0" timeOffset="-188690.75">2461 9740 420,'0'-3'321,"-6"3"-143,6-4-78,-6 4-42,6-2-23,0 2-14,0 0-8,6 0-3,0 0-4,1 0 0,13 2-7,-1 2-11,7-1-22,-1-3-36,8 4-82,7 0-128,-8-4-78</inkml:trace>
  <inkml:trace contextRef="#ctx0" brushRef="#br0" timeOffset="-188542.25">3211 9744 203,'-7'0'388,"7"0"-153,0 0-109,7 0-62,-2 0-36,8 0-22,8 0-21,5 0-26,0 0-29,6 0-50,1-4-101,-7 4-98</inkml:trace>
  <inkml:trace contextRef="#ctx0" brushRef="#br0" timeOffset="-188414.91">3810 9700 94,'0'0'379,"-6"-3"-123,6 3-114,0 0-68,0 0-36,6 0-27,1 3-27,5-3-46,2 4-89,5-4-121,0 4-74</inkml:trace>
  <inkml:trace contextRef="#ctx0" brushRef="#br0" timeOffset="-188271.89">4422 9653 268,'-7'0'358,"1"0"-160,6 0-119,0 3-81,6-3-73,8 0-102,-1 4-119</inkml:trace>
  <inkml:trace contextRef="#ctx0" brushRef="#br0" timeOffset="-188124.85">5007 9594 325,'0'0'340,"-6"-4"-150,6 4-107,6 4-69,2-4-50,-3 4-58,10-4-90,3 0-117</inkml:trace>
  <inkml:trace contextRef="#ctx0" brushRef="#br0" timeOffset="-187974.92">5607 9544 196,'0'-5'350,"0"5"-112,0-4-100,0 4-65,7 0-32,-1 0-20,1 0-14,5 0-15,2 4-16,5-4-22,7 5-36,1-5-68,5 3-130,1-3-73</inkml:trace>
  <inkml:trace contextRef="#ctx0" brushRef="#br0" timeOffset="-187840.8">6278 9518 280,'0'-4'353,"0"0"-124,-7-3-99,7 7-58,0-4-33,0 1-17,7 3-7,-7-5-6,6 5-5,7 0-12,1 0-18,5 0-29,7 0-52,-1 0-109,3 0-101,4-2-59</inkml:trace>
  <inkml:trace contextRef="#ctx0" brushRef="#br0" timeOffset="-187692.55">7052 9462 392,'-6'0'308,"-1"-2"-136,7-3-81,0 5-44,7 0-22,-1 0-17,1 0-13,7 0-18,5 0-27,7 5-48,0-5-90,7 0-110,-7 0-65</inkml:trace>
  <inkml:trace contextRef="#ctx0" brushRef="#br0" timeOffset="-187555.14">7795 9433 389,'0'-4'297,"0"1"-115,0 3-77,0-3-45,0 3-24,0 0-11,7 0-8,6 0-9,0 0-14,1 0-27,11 3-39,1-3-88,6 3-126,0-3-73</inkml:trace>
  <inkml:trace contextRef="#ctx0" brushRef="#br0" timeOffset="-187400.7">8792 9474 10,'-7'-5'428,"7"2"-128,0-1-132,0 2-76,7-3-41,-1 5-25,1 0-16,6 0-13,7 0-20,0 0-21,12 0-42,-6 0-87,0 0-126,5 0-68</inkml:trace>
  <inkml:trace contextRef="#ctx0" brushRef="#br0" timeOffset="-187260.91">9535 9429 73,'0'-3'403,"0"0"-112,6-2-117,-6 1-69,0 1-38,0-1-20,0 4-12,0-3-9,7 3-4,-1-4-10,1 4-16,12 4-20,-6-4-21,13 3-36,0-3-66,0 0-121,0 4-89</inkml:trace>
  <inkml:trace contextRef="#ctx0" brushRef="#br0" timeOffset="-187106.3">10140 9389 357,'0'-4'339,"0"1"-125,0-1-89,0-4-47,0 6-22,0-2-15,0 4-9,6-4-6,1 0-5,6 4-8,1 0-9,5 0-12,1 0-16,6 0-16,-1 0-15,2 4-27,-2-4-45,8 4-73,-7-4-102,0 0-68</inkml:trace>
  <inkml:trace contextRef="#ctx0" brushRef="#br0" timeOffset="-186982.81">10655 9345 140,'0'-4'382,"0"2"-97,0-3-108,0 2-67,-7 3-42,7-4-21,0 1-14,-6 3-8,6 0-4,0-5-6,6 5-2,-6 0-6,7 5-4,6-5-6,-1 3-11,1 1-17,7-1-21,6 4-33,-6-3-69,13 0-121,-8 3-90</inkml:trace>
  <inkml:trace contextRef="#ctx0" brushRef="#br0" timeOffset="-186836.02">11064 9400 72,'0'-3'380,"-5"3"-117,5 0-109,-7-4-64,7 4-30,0 0-22,0 0-10,0-4-5,7 4-5,-7 4-5,13-4-7,-1 4-13,1-4-13,1 7-20,12-4-37,-7 1-68,7-4-137,6 3-77</inkml:trace>
  <inkml:trace contextRef="#ctx0" brushRef="#br0" timeOffset="-186684.86">11593 9437 409,'-7'-4'324,"7"0"-131,0-2-77,0 1-41,0 1-20,7 1-12,-7-1-8,6 1-5,7 3-11,6-4-5,2 4-16,4-3-17,2 3-23,4 3-30,3-3-50,-2 0-86,7 0-120,-6 0-66</inkml:trace>
  <inkml:trace contextRef="#ctx0" brushRef="#br0" timeOffset="-186554.8">12217 9407 14,'0'-3'404,"0"3"-111,0 0-121,0 0-77,0-4-44,0 4-23,0 0-11,7 0-6,0 0-3,-1 0-8,7 4-13,6-1-23,2-3-46,4 4-96,1-4-114,1 0-69</inkml:trace>
  <inkml:trace contextRef="#ctx0" brushRef="#br0" timeOffset="-186413.14">12849 9407 88,'0'-3'353,"0"-1"-97,7 1-93,-7-1-68,6 4-41,8-4-20,-1 4-15,6 0-26,1 0-43,-1 4-63,7-4-107,-1 0-101</inkml:trace>
  <inkml:trace contextRef="#ctx0" brushRef="#br0" timeOffset="-186270.78">13272 9385 192,'-6'-3'360,"6"-1"-121,0 4-100,0-3-58,-6 3-30,6-5-20,6 5-11,-6-2-6,6 2-4,1 2-12,7-2-19,-2 0-25,1 5-47,7-5-84,0 0-125,-1 0-68</inkml:trace>
  <inkml:trace contextRef="#ctx0" brushRef="#br0" timeOffset="-186144.72">13579 9368 245,'0'0'329,"0"-4"-116,-7 4-86,7-4-49,0 0-27,0 4-16,7 0-13,0 0-13,-1 0-24,7 0-37,0 0-72,7 0-141,-7 0-83</inkml:trace>
  <inkml:trace contextRef="#ctx0" brushRef="#br0" timeOffset="-185999.19">13886 9279 315,'0'0'310,"0"-3"-124,0-1-83,0 4-44,0 0-27,6 0-15,1 0-9,5 0-15,1 0-24,0 0-41,7 4-78,-1-4-132,1 0-73</inkml:trace>
  <inkml:trace contextRef="#ctx0" brushRef="#br0" timeOffset="-58066.94">17375 6293 145,'0'0'156,"-6"0"-29,6 0-26,0 4-24,0-4-21,0 0-18,0 0-10,-5 0-9,5 0-4,0 0-1,0 4 1,0-4 0,-8 0 3,8 0 1,0 3-1,0-3 1,0 0 1,-5 0 0,5 0 0,0 0 0,0 0 1,0 0 1,0 3 2,0-3 0,0 0 2,-8 0-1,8 0 1,0 0 2,0 0 1,0 0 1,0 0-1,0 0-2,0 0-3,-7 0-3,7 0-3,-6 0-4,6 0-4,-6 0-4,6 5-3,-7-5 0,0 4 1,1-1 0,0 2-2,-1-3 1,1 2 0,-7 4-1,6-5 2,0 5 1,1-2-1,-7 2 1,7 3-1,-7 0 1,0 0 1,-2 4 1,2-4 2,2 0 0,-2 3 1,-1 1 0,1-1 0,0 1 0,7 0 2,-7-1 0,6 1-3,-6-4-1,7 1-2,0-5 0,6 0 2,-7 0 3,7-3 1,0 3 5,0-7 3,0 5 5,0-5 3,0 0 2,7 0-1,-7-5 0,6 2-5,6-5-1,-5 4-3,7-6-3,-8 3-2,6-5-1,-5 1-2,6 0 0,-6-3 0,6-1-1,-6 4-2,-1-3-3,-1-2-1,8 2-1,-5-1-3,-1 4 0,-1-7 0,1 4 0,-1-1-1,1 1 0,-1-1 0,0 3 0,1-2 2,-1 3-1,-6 3-1,7 2 0,-7-3 0,7 2 1,-7 7 0,6-3 0,-6-1-1,0 1-1,7 3 0,-1 0 0,1 0 1,-1 3-1,0 1 1,8-1 0,-2 1 0,3-1 0,-2 1 0,5 4-1,-4-5 1,5 5 1,0-2-1,1-1 0,0 2-1,-2 0-2,9 1-6,-7-1-11,-8 1-14,9 3-18,-2-4-22,-6 0-24,0 1-33,0-1-48,-7 0-77,1 0-119,-7-2-57</inkml:trace>
  <inkml:trace contextRef="#ctx0" brushRef="#br0" timeOffset="-57029.45">17317 6428 133,'0'-3'263,"7"3"-72,-7-3-64,0 3-43,0 0-23,0-4-15,0 4-7,0 0-6,0 0-4,0 0-3,0 0-4,0 0-4,0 0-5,0 0-5,0 0-3,0 0-4,0 0 0,0 4 1,0-4 1,0 3 1,0 0-1,0 2 2,0-1 1,0-1 1,0 2 0,0-3 0,0 5 1,0-2-1,0 2 3,0 1 0,0-1 2,0 3 1,0-2-1,0 3-1,0-1-1,0-2 0,0 3-3,0 4 0,0-4-3,0 3-1,0-3 1,0 3 0,0 2 0,0 2-3,0-3 0,0 2 0,0-2 1,0 4 0,0-5-1,0 5 1,0-2-1,0-1 3,0 2-1,0-3 1,0 3 2,0-3-2,0 3 0,0 1 0,0-2 2,0-1 0,0 2 0,0 4 0,0-4-1,0 0-1,0 4 1,0-3 1,0 3-2,0 0 0,0-1 1,0 1 0,0 4-1,0-4 3,0 1-1,0 2-3,0-3 2,0 3-1,0-3 1,0 5-2,-7-2 0,7-3 3,0 3-2,0 1 3,-7-1 0,7 2-1,-6 2-1,6-3 1,0 3 0,-6 0 0,6 0-1,0 1 1,0-1-1,0 0 2,6 0 1,-6 0 0,0-3 2,6 3-2,-6 0 1,7-3-1,-7 3 1,7 0 0,-7-2-1,0 2-1,0-3 1,0 4 0,-7-1 0,7 0 2,0 0 2,-7 0-1,1 0 2,6 1 2,-6-1 1,6 4-4,-7-4 3,7 0 0,-6 1-1,6 3 0,0-4 0,0 0-3,0 0-2,0 1 4,0 3-4,0-4-2,0 4-3,-7 0 2,7 1 0,0 2 0,-6 1 1,-1 3-1,0-3 1,7 3 0,-6-3 1,-1 3 1,1-3-1,0 3 2,-1-3-1,7-1 2,-6 1 8,-1-1-4,7 5-2,-6-1 0,-1 0 0,-1 0-1,8 1 1,-5 3 0,-3 0-7,8 0 3,-5 0 6,-1 0-1,-1 4-2,1 3 5,-8-4 0,7 5 2,1-1 1,-1 0 2,1 4-1,0 0-5,0-3 7,-1 3-4,0-1 0,0 1-3,1 1-2,6-6-4,-6 4-1,0-1 3,-1 1-3,7 2 0,-6-6 1,-1 6 1,0-5 3,0 1 7,7-1 5,-6 0 9,-1 0 8,1 0 6,1 1 7,-3 0 5,3-2 2,-3 1-2,1 1-5,1-1-7,-1 0-9,1 1-8,-1-1-7,1 0-7,0-3-8,-1 3-4,-6 0 0,6 1-4,-6 3 0,0-5 1,7 6-2,-7-5-1,7 0 1,-7 1 1,-2-5 0,10 1 0,-3 0-2,3-4 1,-8 4 0,6-5 1,0 1 1,1 0 1,-1 0 0,1 0 2,-1 1 1,1-1 14,0-1 15,-1 1 11,-6-1 8,6 2 6,-5-1 9,6-4 7,-7 4 7,6 0-7,-1 1-10,-4-5-3,5 4-2,1 0-4,-1-5-8,1 2-6,6-5-7,-6 5-4,6-4-8,0-1-7,0 5-5,0-8-5,0 3 0,0-3-2,6 0-4,-6-4-2,6 3 3,-6-1-2,0-2-1,7 0 0,-7-3 1,0 3 0,0 4-1,0-4 1,0 1-1,0-5 1,0 4 1,0-2-1,0-6-2,-7 4-3,7-2 4,-6 0-1,6-2 0,-6 1 1,-1-4-6,0 5-7,7-6 4,-7 3 2,1-3-4,0-3 1,-1 1-5,1 0-11,6-4-10,-7 1-8,7-6-27,0 2-29,0-2-29,0-1-47,0 2-41,7-3-30,-7-4-25,6 0-30,1 0-42,5-4-76,-5-3-98,7-1-23,-8 1 3</inkml:trace>
  <inkml:trace contextRef="#ctx0" brushRef="#br0" timeOffset="-56025.34">16678 13984 108,'-6'0'199,"6"-5"-35,0 1-28,0 4-26,0 0-23,0-3-18,0 0-13,0-1-5,6 4-5,-6-4 0,0 1-2,0-1 1,0 4-1,8-4 2,-8 0 1,0 1 2,7 3 2,-7-4 0,0 1-3,0 3-2,0-4 0,6 1-3,-6 3 2,0-4-3,7 4-4,-7-4-5,6 4-6,0-4-4,7 4-3,-7-3-4,8 3-6,-8-5-2,7 5 0,6 0 0,-5 0 0,-1 5-1,5-5 0,3 0 0,-1 0 1,-1 0 2,0 0-3,8 0-1,-2 0 0,8 0 1,-7 0 0,7-5-1,6 5 1,-1 0 2,2 0 1,-1-3 0,6 3 2,1-4 3,1 4 2,-2-2 0,7-2 2,-1 4-3,1-4-1,7 0-1,-7 4-1,8-4-5,-3 0-2,8 1 1,-6-1-5,6 0 2,7 1 0,-7 3 1,1-3 0,5-2-2,0 5 2,-5-4-4,6 4 1,-1-3 2,-6 3-2,7-3 0,-1 3-2,1-4 3,0 0-1,-1 1 1,7-1-1,-5 0-2,4 0 0,1-3 2,7 4 1,-13-1-1,6 1-1,0-5 2,1 4 0,-8 1 0,0-1 1,2 4 2,-3-4-2,-4 0 2,-1 2 1,6 2 3,-5-4-2,6 4 3,-7-4 3,0 4 0,6-4 4,-6 4 3,7-3 5,-6 3 6,5-5 10,2 2 5,-3-1 6,-5 0 12,7 1 8,0 0 9,-1 3 1,-5-9 7,4 6 1,-4 0 1,-1-1 4,6 0-4,-5 1-6,-1-1 1,0-4-4,-6 5-9,6-4-6,1 0-6,-8 3-9,7 0-10,-7 0-3,8 1-13,-1-1-5,-6 1-3,-1-2-3,7 3-6,-6 2-3,-7-4-2,13 0-6,-13 0 2,7 1 3,0 3-4,-1-4-2,-6 0 3,7 4 0,-1-4 2,-6 4 4,7-2-1,-1 2-5,-6-5 2,7 2 15,0 3-5,-1-4 2,-4-1 5,4 2 2,-7 0 5,8 3 5,-7-4 2,1 4-13,-1-4 4,0 4 1,-7 0-6,7 0-4,-6 0-4,0 0-5,6 0-2,-7 0 1,0 0-2,1 0-4,-6 0 0,5-3 0,-6 3 0,-1 0 1,9-4 1,-9 0-2,-5 0-1,7 1 1,-8-1 1,1 1 0,-1-1-1,0-3 0,7 3-4,-7 0 1,2-3 3,-2 4 0,1-2-1,-1 3 2,1-6-1,-1 4-1,1-3 4,-1-1 1,1 6-5,0-6-4,-7-1 7,6 7-2,-12-6 2,6 4-2,0-2-2,-6-3-1,-8 2 3,8 0 5,-13 4-4,7-5-3,-9 1 2,-5 0 0,0 0 2,0-1 1,-13 1 0,7-1-1,-14-3-2,7 4 2,-6 0-2,-1-1 12,0 5-4,1-1-5,-1 1-3,1 3 0,0 0-1,6 0-1,-1 0 1,1 3-12,6 1 4,1-1 1,-1 5 2,7-1-1,0 5 1,7-6 4,-7 5-3,6 1-1,1 2 3,6-3 0,-6 0 0,0-1 2,-1 5 0,1-3-2,-1-1 4,-6-1-2,7 2 0,-7-5 1,-7 1-2,1 2-5,-1-3-12,-6 5-25,-7-5-52,-5 0-71,-2-4-77,1 1-75,-7 0-112,1-4-188,-7-4-80,-7 0-29,1-3 10</inkml:trace>
  <inkml:trace contextRef="#ctx0" brushRef="#br0" timeOffset="-54538.03">15507 8337 281,'0'5'250,"0"-5"-89,0 3-67,0-3-40,6 0-20,-6 4-14,0-4-7,7 0-3,-7 3-3,0-3-4,0 0 0,6 4-2,-6-4 6,7 4 0,-1-4 3,-6 4-1,6-4 1,1 3 3,-7-3-2,6 4 1,1-4 0,-7 3 0,7-3 2,0 0 3,-1 4 4,0-4 3,1 0 4,6-4 0,-6 4-1,6 0-2,-7-3 3,7-1-2,-7 1-3,7-1-1,7 0-2,-7-3-1,6 0 0,-6 0 1,7-1-3,1-4-2,-3 5-2,2-3-1,0-2 1,-2-2-1,3 3-2,-2-4-1,0 1 0,-5 3-2,5-4 0,-6-4-1,0 5-1,0-5-2,-6-3 1,-1 4-2,7-1-1,-6-2-1,-1-4 3,0 3 0,-6-5-1,7 6 6,-7-5 5,0 4 2,0-3 1,0 2 2,0 1 2,0 0 0,-7 1 0,7 2-5,0 5-3,0-5 1,0 5 0,0 2-1,0 1-1,0 4-1,0 0-2,0 0 3,0 2-4,0 2-1,0 0-3,0 3 0,0-4-2,0 4 0,0 0 0,0 4-3,0-1 1,0 0-2,0 9 2,7-1-2,-7 0 1,0 4 1,0 3 1,0 0 0,0 4-2,0 0 1,0 0 1,7 3 1,-7 2 0,0 2 0,0 0-1,0 0 2,0 5 2,0-3-1,0 4 0,0-3-1,0 5 0,0 0-1,0-1 2,0 1-2,7-1 1,-7-2 6,0 2-4,0 1 0,0-4 0,0 0-3,0 0-1,0-4 1,0-3-2,0-1-6,6 1 4,-6-4 1,0-3-1,6-2 2,-6 2 1,0-5 0,7 1 0,-7-5 0,0-2 0,0-4 0,6 4 4,-6-5 5,0 1 6,0-4 6,0 0 4,7 0 1,-7-7 1,6 2 1,-6-5-1,7-1 0,-7-4-6,7-3-3,-7-1-1,5 2-2,-5-6-1,0-2 0,8 2-1,-8-2-5,0-4 1,0-1-3,0 1-1,0 0 1,5-4-2,-5-4-1,0 4-1,0-4 2,0 4-1,0 1-3,0-1 2,0 0-3,7-1 1,-7 5 2,0 4 0,0-6-1,8 10 7,-3-1-1,2 0-2,-1 4-3,1 3 3,0 0-3,-1 1-1,7 3 1,0 4-8,0-4 3,7 4 2,5 3 1,-4 0 0,4 0-1,1 4 1,-5 0-2,4 4 0,1 0 1,0 0 0,-7 7-1,0-4-1,-6 8 1,2 0-1,-3 2 1,-5 5 2,-1-4-2,-6 9 0,0-5 0,-6 3 1,-8-4-1,1 6 0,1-1 2,-15-1 0,8 1 2,-13-1 0,5-3 1,-5 1 0,-1-2 1,0 1 2,1-3-3,-1-5 0,1 5 0,6-5-2,-1-2 1,2 2-1,-1-3 0,7 0-12,-2-1-16,2-2-27,6 4-34,0-5-54,13-5-110,-6 3-133,6-5-87,6 3-44</inkml:trace>
  <inkml:trace contextRef="#ctx0" brushRef="#br0" timeOffset="-53472.44">20586 14599 393,'7'-8'457,"-1"4"-162,1-3-129,0 4-75,0-4-38,-1 3-18,7 0-10,0-3-1,-6 3-3,6 0 0,0 4-2,-1-4-1,1 4-5,0 0-3,-6 4-3,6 0-2,0 0 0,0 3-1,0 3 1,0 2 4,-7 3 1,1 0 0,1 7 2,-3-4 0,1 7 0,1-3 0,-1 7 0,-6-2-4,7 2-1,-7 0-1,7 0-1,-7 0-1,5-3 0,-5 3-2,8-3 0,-1-4 0,-1 0 1,0 0-1,7-4 2,-6-2 0,6-2 0,-7-3 3,7 0 4,0-8 2,7 4 5,-7-7 3,0 0 2,7 0 4,-1-7 7,1 0 6,-8-4 7,9-4 13,-2 1 18,0-5 20,-6-3 25,6 0 21,-4-3 17,3-5 12,-4 1 9,-1 0 1,0-4-10,-7 0-18,7 0-21,-7-4-24,1 1-23,0-1-15,-7 0-18,6 0-14,1 5-7,-7-1-3,0 4-7,0 2-1,-7 2-3,7 4-2,-6 5-7,6 2-19,-14 3-54,8-1-89,-1 9-85,1 3-79,-7 0-118,0 0-172,0 8-104,0-1-39,-7 0 14</inkml:trace>
  <inkml:trace contextRef="#ctx0" brushRef="#br0" timeOffset="-45620.67">18678 12529 68,'-6'-8'254,"6"5"-51,0-1-55,0 1-49,-7 3-33,7-5-22,0 3-13,0-2-7,0 0-5,0 0-4,0 1-3,0-5-3,0 4-5,0-3-1,7 4-1,-7-4-2,0-5 0,6 5 0,-6-4 1,7 3-2,0-2 1,-7-5 1,6 3 0,-6-2-1,6 3 2,0-3 2,1-1-1,1 1 2,-3-2 0,-5 2 0,7-1-1,0-3 1,-7 3-1,6 1-1,-6-5-1,7 4 0,-7-3-1,6 5 1,-6-6 0,0 0 1,5 1-3,-5-1 0,0 2 1,8-3 1,-8 6 3,7-4-2,-7-1 1,6 1-2,-6 3 3,7-2-2,-7-2 1,6 0-3,-6 1 0,7-1-1,-1 5 0,-6-4 1,7 0 1,-1 3-1,-6-3-1,0 0 0,6-2 2,1 3 2,-7 2 0,6-7-1,1 4 0,-7 0 1,7-1 1,-1 1 0,-6-1-2,7 1-1,-1 3 1,-6-2 1,7-2-2,-1 1 1,-6 0-1,7-2 1,-7 3-2,6-2 0,0 1 1,-6-3-1,8 2 0,-3-3-1,-5 4 0,8-5 0,-8 1 2,7 0 2,-7 0-3,5 4-1,-5-4 2,0 5-4,7-3 2,-7 3-1,6-2 2,-6 1-1,0 2 2,7 2 1,-7-1-1,7-2 4,-7 2-2,6 1 0,-6-6-2,7 6 1,-7-1-2,6-3-1,-6 0 0,7 3 1,-7-3 0,6 0-1,-6 4 1,6-6-1,-6 3 1,7-2 4,-1 0-2,-6 2-2,7-2 1,0 1 2,-7-1-2,6 0 0,1 2 1,-7-5-3,6 3 2,1 2-1,-7-6 0,5 5-1,-5-1 1,7 1 0,-7-4 0,8 3 0,-8 2-2,0-5 3,0 3-1,0-3 1,0 0-1,0 3-1,0-2 0,0-1 0,-8 0 2,8-4-2,0 4-1,0 0-1,0 0 1,0 0 0,0 1 1,0-1 0,0 0 0,0-5-1,0 10 1,0-5 0,0 0-1,8-1 1,-8 6 0,0-5 0,0-1 1,6-2-1,-6 3 0,0-4 0,7 3 1,-7 2-2,6-1 1,-6 0 0,6 0-1,1 0 1,-7 1 2,6-2-2,-6-3 0,7 0 1,-1 5-1,1-4 0,6-2 0,-6 5 0,-1-4-1,7 1-2,-7 0 2,7 2-1,-6-2 1,6-1 1,-7 4-3,7 1 1,-6-1 2,6 0 1,-1 0 1,-4-1-2,5-2 0,-1 3 0,1-4 2,1 1-1,-8 3-1,7-4-1,-6 4-1,5 4 3,-5-5-1,7 6 0,-8-5 1,0 3-1,7-3 1,-6 4-1,6-5-1,-6 2 0,-1 3 0,7-1 1,-7 2-2,7-2 2,-6 4 0,-1 1-3,1-1 1,6 3 1,-6-2 1,-1 3-2,0 0 1,1 1 0,-1-2 1,1 1 3,0 0 0,-1-1-2,0 2-1,1-1 1,-7 0-1,6-7 0,1 3 0,1 1 1,-3-5-1,1 4-1,1 1 0,0 3 0,0-3 1,-1 2 1,1-3-1,-7 1-2,6 2 1,1-5 1,-1 2 0,0 1 0,1-1 1,0-4-3,-7 4 0,6 1 1,1-1 1,-1 4 0,-6-3 0,6 3 0,-6 0 0,0 3 0,7-2 1,-7 3 2,0-1-4,6 1 1,-6-1 0,7 2 0,-7-2 0,7 0-1,-7 1 1,6-1-2,1 2 2,-1 1 0,1-2-3,-1 0 3,-1 0 0,3-1 0,-8 1-1,6 0 1,1 0 1,0-5 0,-1 1 1,2-3-1,4-1 0,-6 4-3,0-8 3,8 9-1,-7-5 0,5 1 0,-5 2 0,6-3-2,-7 5 0,7-1 3,-6-1-3,5 1 1,-5 4 2,-1-4 1,9 4-2,-10-4 2,2 4-2,0-4 0,-1 3 1,1 1 0,-1-3-2,1 2 0,-1-3 0,1 3 0,-1 0-2,1-1 2,-1 1 0,7 0 2,-6-3-1,-1 4 0,0-4-1,1 4 1,-1 3 0,1-3 0,0-1 0,-7 4-1,6-2 1,1 2 0,-1-3 0,1 3 0,-1 0 0,0 0 1,1-3-1,-1 4 1,2-4 0,-1 3 1,-2-4 1,2 5-2,6-2 0,-7 2 0,1 0-1,-1 0 0,1-1-1,0 4 0,-1-5 1,7 2 0,-7 3 1,1-4-1,6 4 1,-6-4 0,-1 4 0,6-3 0,-5 3-1,6-4-2,-5 4 1,-2-4 0,7 4 1,-7 0 5,7 0-4,-6-3-1,6 3 0,-7 0 1,8 0-2,-8 0 1,7 0 0,-7 0-5,7 3 3,0-3 1,2 0 1,-4 4 0,2-4 0,-6 4 0,5-4 0,3 3 1,-3 1-1,1-4 1,-7 4-1,8-1 5,-1 2-5,-7-1 0,7-1 0,0 0 0,-6 5 0,6-5 0,-7 5-1,6-4-4,-4-1 4,4 1-1,-4-1 1,5 1 0,-1 3 1,1-3 0,0 0 1,1 3 1,-8-3-2,7-1 0,0 0-1,0 5 1,0-4-1,-7 3 1,9 0 0,-4 1-1,2-5 1,1 8 1,-9-7 0,10 3-1,-3 1 0,1 0 0,1-1 2,-8 0-2,7 0 1,-1 1-2,2-1 1,-1 1 0,0-2 1,0 2 0,0-1-1,-6 1-1,6 2 0,0-2 1,0-1 0,-7 0 0,7 1 0,1 0 0,-2-1 0,-5-1 0,6 6 0,-1-8 0,1 5 1,-5-1-1,4 0 0,1-1 0,0 1 0,1-2 1,-8 2 0,7 3 1,0-3-1,0 2-4,0 1 0,0-3 2,0 3 1,-1 0 0,2-5-1,-7 6 0,6-1 0,0 1 3,-7-5 2,7 4-2,1 0-1,-8-1-1,7 1 2,0 0-2,-7 0 0,7 1 0,1 2-2,-8-3 1,7 1-1,-7 2 2,7-3-2,-6 0 1,5 0 2,1 3 1,-6-3-1,1 4 0,4-4 2,-5 4-3,6-5 1,-7 2 2,7 3-3,-6-5 0,5 1 2,-5-3-1,6 3-1,-6 0 0,6 0 1,-1-1-1,-5 2 0,7-2 0,-8 1 0,7 0-1,0 1 1,-7-2 1,7 2-1,-6-1 0,0 4 0,5-5-1,-5 1 1,6 4 0,-7-5 0,8 2-1,-8 3 2,7-5-1,0 2 0,-7-1 0,8 0 0,-8-1 0,6 1 0,1 1 0,-5-2 0,4 1 1,2 0 0,-1 1 1,0-2-1,-7 1-1,7 1 2,1-2-3,-1 1 0,-1 0 0,-5 1 0,6-2-1,0 1 1,0 0 1,0 3-2,0-2 4,0-1-1,7 3-1,-7-3 0,-1 4 0,2 0 1,-1-4-1,-1 4 1,1 0 0,0-1-2,1 1 1,-7-5 2,4 5-1,-3-4-1,5 3 1,0-2 0,-6 3-1,-1-5 0,7 5 0,-7 0 0,7-4 0,-6 3 0,6-3-1,-6 3 0,-1 1 1,7 1 1,-7-6-1,7 5 0,0 0 0,-6-1 0,6-3 0,-5 4 0,3-1-1,3 1 0,-1 0-2,-6-1 3,6 5-1,-1-4 1,-6 3 2,8-4-1,-1 2 0,-6 1 1,5 3-1,-6-7 0,9 5 1,-3-3-1,-5 4 0,-1-1 0,7-3 0,-7 3 0,1-4-1,6 1 2,-6 3-2,6-2 0,0-2 0,-7 1 1,7-1-1,0 4-1,0-3 1,0 0-1,0-1 0,1 2 0,-1-3 1,-1 3-1,1 1 1,0-2 0,1 0 2,-1 3-1,0-3 1,-1-1-1,2 5 0,-1-2-1,0-1 3,-1 2-2,2-3-2,-1 3 1,0-3-1,6-1 1,-6 1 0,1 0 1,5-5-2,-6 6 0,7-5 1,-1 3 0,-6-3 2,6 0-1,-5 1 0,6 2-1,-7-3 1,6 3-1,-6 1 0,0-4 0,-1 3 0,2-2 0,-7-1 0,5 3-1,1-3 1,-6 0 0,6 3 0,-7-2 1,8-1-1,-8 3 0,7-3 0,0 0-1,-7 3 0,8 3 1,-1-3 0,0 1-1,-1-5 2,2 9-1,-8-5 0,7 1 2,0 2-1,0-2-1,7 4 0,-7-5-1,0 5-2,0-4 1,0-1 2,0 1 1,6 4-1,-6-5 0,0 1-2,7 3 4,-7-3-1,0-1 1,6 1-2,-4-4-1,-3 3 0,0-3 1,8 4 2,-6-4-1,5 0 0,-7 0-1,2 1 1,5-2 1,-6 1-2,0 4 1,1-5 1,-1 2-1,-2 2-1,4-3 1,-2 4 0,0 0-3,0 0 2,-7 3 0,7-5 0,0 3-1,-6-1 1,6 3 1,-7-7-1,7 7 3,0-6-2,-7 2 0,7 1-2,2-5 1,-10 5 0,8-1-1,0-2 1,1 2 0,-1-3 0,-1 0 0,8 4 2,-7-4-2,0-1-1,-1 2 0,3 3 1,-2-5-2,-1 2 2,1-1 0,0-4-1,0 4 1,1 1 1,-2-6-1,1 2-1,0-1 1,-6 1 0,12 0 0,-6-2 0,0-3-1,0 5 0,1 0 1,-1-2 0,-1 1 0,1-2 0,-6 2-1,6 1 3,0-1-2,0 0 0,0 0 0,-6 1 0,6-1-2,0 0 1,-7 1 1,6-1 1,3 0 0,-9-3 0,1 3 0,5 1-1,-5 0 2,-1-2-1,7-3 0,-6 5-1,0-4 1,6 0-1,-7 3 1,7-3-1,-7-2 0,7 7 1,-6-6-1,6 5 1,0-5-2,0 5 3,-7-5-1,13 5 1,-11-1 1,5 0 4,6 0 1,-5 1 1,-1-1 4,6-3 3,0-1 4,8 4 5,-8-3 6,7 0 0,6 0 3,-5-1-1,5 2-3,-5-2-4,6 0-3,-8 0-5,8 5-6,-1-4-4,0 0-3,-5 3-5,-2-3 1,8 3 0,-7-3-1,1 4-2,-2-5 0,2 4 0,-2-3 1,1-1 0,-6 5 1,6-4-3,-26-4 1</inkml:trace>
  <inkml:trace contextRef="#ctx0" brushRef="#br0" timeOffset="-34070.47">16907 10572 157,'0'-4'221,"-7"4"-85,1-3-60,-1-1-31,1 4-13,0 0 0,-1 0 2,7 0 3,-6-3 2,-1 3 3,7 0 4,-6 0 0,6 0-6,0 0-8,0 0-7,0 0-3,0 0-6,0 0-1,0-4-5,6 4-3,1 0-4,-1-3 1,1 3-1,-1-4-3,7 4 1,0-4-1,0 4-1,7-4 1,-1 1 0,0-1-2,1 4-4,6-3-7,1-4-15,-2 3-28,2 0-41,-2-3-65,2-1-107,-3 2-84</inkml:trace>
  <inkml:trace contextRef="#ctx0" brushRef="#br0" timeOffset="-33931.24">17356 10437 29,'0'-4'368,"0"4"-77,0-3-87,0 3-75,0-4-51,8 0-27,-8 0-14,5 1-9,1-1-7,1-4-3,0 6-3,6-6-3,0 4 1,0 1-2,0-1-4,7 0-2,-2 4 0,2 0-3,0 0-4,6 0-11,1 0-12,-2 0-20,8 0-32,-1-4-64,0 4-119,-4-7-96</inkml:trace>
  <inkml:trace contextRef="#ctx0" brushRef="#br0" timeOffset="-33798.76">17955 10355 217,'0'0'294,"0"0"-105,0 5-81,7-5-45,-7 4-26,6-4-17,8 3-7,-8 2-2,13-3-4,1-2 0,0 4-4,13-4-13,-8 0-30,7 0-53,-5 0-93,5 0-90,1-4-65</inkml:trace>
  <inkml:trace contextRef="#ctx0" brushRef="#br0" timeOffset="-33675.49">18496 10382 324,'0'4'261,"0"-4"-105,7 0-69,-1 0-40,1 0-30,6 3-34,-1-3-52,1-3-87,0 3-116,7 0-67</inkml:trace>
  <inkml:trace contextRef="#ctx0" brushRef="#br0" timeOffset="-33524.06">18952 10422 146,'6'0'150,"8"0"-66,-1 4-38,6-4-22,0 0-10,1-4-9,0 4-12,6-4-26,-7 4-33,7-3-44,-6-1-56</inkml:trace>
  <inkml:trace contextRef="#ctx0" brushRef="#br0" timeOffset="-33439.58">19219 10422 6,'-13'0'286,"6"0"-74,1 4-76,6-4-55,-7 0-39,7 0-34,0 0-43,0 0-72,0 0-137,-6-4-76</inkml:trace>
  <inkml:trace contextRef="#ctx0" brushRef="#br0" timeOffset="-32429.38">16067 10789 77,'0'-4'183,"-7"-3"-50,7 3-36,0-3-24,-6 4-19,6-5-12,0 4-6,0-4-2,0 1 1,0 0 2,-6 4 0,6-6-2,0 3-2,-7-2 1,7-3-1,0 4 1,-7 0-5,7-4-3,0 7-5,-7-3-1,7 0-3,0 0-2,-6-1-2,6 4-1,0 1-2,-6-1 3,6 0 0,0 4 0,0-3 1,0 3-1,0 0 0,0-5-1,0 5 1,0 0 0,0 0-4,0 0-1,0 0-1,0 0-2,6 0-2,-6 5 0,0-2-3,6 1 0,1 3 1,-7 5 0,7-2 3,0 1 1,5 4 1,-5 3 0,-1 0 2,7 0 0,-6 5 0,5-5-1,-4 4-2,4 0 0,1-1-1,0 2-1,-6 0 0,6-2-1,0-3 0,0 4-1,-7 0 1,1 0-2,0 0 0,-1 1-1,1-2 0,-1-4 1,1 6-1,-7-4 1,0-1 0,6-4 0,-6 2 1,6-2 1,-6-3 0,0 1-1,0-6 0,0 2-1,0-1 1,0-3 4,0 0 3,0-2 3,0-2 1,0 5 3,0-5 2,-6-5-2,6 5 2,-6-2-4,6-2-3,-7-4-4,1 1-3,-1-1-2,1-2 0,-1-2 1,0 1 0,1-3-1,-7-1-1,7-3 2,-7 3 1,6-3-1,-6 0-2,1-1 1,4-3-1,-4 0 2,-1 0 1,6 0-2,0-3 0,1 3 1,-1-1-1,1-2 0,-1 4-1,1-5 0,6 4 0,0 0 0,0 0 1,0 3-1,0 0 1,6 2 0,-6 2 2,7-3 0,-1 7-1,1-3-1,6-1-1,-6 4 0,6 0 0,-1 2-1,-4 3-2,4-2 0,1 1 1,0 3 0,-6 4 2,6-4-1,-7 8-1,0-4 2,1 4-2,0 3 1,-1 1-1,1-2 0,-7 6-2,0-1-2,0 4 1,-7 0-1,1-1 0,-1 1-1,0 3-2,1-3 0,-7 3-3,0-4-2,0 2-1,0 2-4,1-3-4,-3-1-4,2 4-9,8-4-10,-9-2-18,14 2-33,-6-2-62,6-4-114,0-2-84</inkml:trace>
  <inkml:trace contextRef="#ctx0" brushRef="#br0" timeOffset="-32052.69">16562 11071 334,'-13'0'310,"6"2"-133,1-2-81,-1 0-45,1 5-23,-1-2-11,7 1-6,-6 4-2,6-1-2,0 0-1,0 1-1,0 3 1,0-4-1,6 4 0,1 0-1,-7-1-2,13 2 2,-7-1-1,1 1 1,6-6 0,-7 5 0,1 1 0,6-2 0,-7 1 1,1-4-3,-7 4 1,6 0 0,-6-4 0,0 5 3,0-1 1,-6-5 1,-1 6 0,1-1 1,-7 1 0,6-5 1,-6 4 0,7-4-3,-7 4-2,0-4 0,6-3-2,-6 4-1,6-2 0,2-2-2,-3 0 0,1-1-3,7 1-4,-5-4-6,5 4-9,0-4-16,5 0-28,2-4-43,1 0-74,-3-3-106,2-3-71</inkml:trace>
  <inkml:trace contextRef="#ctx0" brushRef="#br0" timeOffset="-31511.01">16796 11163 133,'-13'2'371,"6"2"-120,1 0-110,-7 3-63,7 1-31,-1-2-20,7 6-10,-7-4-3,7-1-3,0 3-3,7 2 0,-7-5-1,7 0-1,5 1-1,-5-5-2,6 1-2,7 0 0,-7-4 1,5-4-2,-3 0 0,4 1 0,0-5 0,1 1 0,0-4 0,-1 1 3,-6-2 0,0 1 1,0-1 0,0 3 3,0-3 3,-7 2 2,1-2 3,-1 5 0,1-1 1,-7 5 3,7-4 1,-7 3-3,0 4-2,0-4-3,0 4-3,0 4 0,0-4-2,-7 4-5,7 3 0,-7-4-1,7 5 0,0 3 1,0-3-1,0 2-1,0-3 0,0 5 0,7-4 0,0-6 0,-7 2 0,7 0 0,-1 0 2,7-4 2,-1 0-1,-5 0 0,7-4-1,-2 0 2,1 0-1,0-4-1,-6 2-1,6-2-1,0-3 0,-8 0 0,3 0 1,-3 0 0,3 1 0,-1-1 0,-7 0 4,6 0 0,-6-4 1,0 4 2,0 0 5,-6-1-1,6 3-1,-7-7 1,7 9 0,-8-4-3,8 0 3,-5 4-2,5-1-4,-8 1 1,3 3 0,5 0 0,0 1-2,0 0 0,-6-1-3,6 4 0,0 0-2,0 0 0,0 4-1,0 2 1,0-2 1,6 7 0,-6-3 0,0 3 1,0 0-2,5 3 1,-5 2-1,8-2 0,-3 1 0,-5-1 0,8 1 0,-1-1 1,-1 1 0,-6-1-1,7 1 1,-1-3-1,1-2 0,-1 2 0,7-5-1,-7 3-4,8-6-3,-8 4-10,7-5-11,0 1-14,0-4-21,-6 0-31,5-4-57,3 1-85,-10-1-113,3-4-54</inkml:trace>
  <inkml:trace contextRef="#ctx0" brushRef="#br0" timeOffset="-31379.49">17187 11085 415,'-13'0'324,"7"0"-134,-7 4-82,6-4-43,7 4-26,-7-4-12,14 3-11,-7 1-3,7 0-3,6-4-2,-2 3-1,10-3-4,5 0-5,6 0-15,8-3-28,5-5-79,1-3-156,13-1-85</inkml:trace>
  <inkml:trace contextRef="#ctx0" brushRef="#br0" timeOffset="-23501.95">17837 7774 65,'-5'0'175,"5"0"-51,-7 0-37,7 0-24,-6-4-12,6 4-10,0 0-7,0 0-7,0 0-2,0-4-3,0 4-4,0 0-1,0 0-3,0-3 0,0-2-7,0 5 2,0-3-2,0 0-3,0 0-3,0-1-1,0 4 0,6-5-2,-6 2 6,0-1-3,7 4-1,-7-4 0,0 4 0,0-3 0,0 3 0,0-4 0,0 0 1,5 4 3,-5-3 4,0 3 4,0-4 4,0 1 0,0 3 1,7-5 2,-7 5-3,0-3-3,0 3-2,0-3-3,0 3-2,0-4 0,0 4-1,7 0 0,-7 0 0,0 0 0,0 0-1,0 0-2,0 0-2,0 0 0,0 0-1,7 4 0,-7-4-1,0 3 1,7 0 1,-7 2 0,6 2 1,0-4 1,-6 1 0,7 3-1,-1-3 2,1 3-1,-7 2 0,6-6 0,8 3 1,-14 2 0,13 0 2,-7-1 1,0-3-3,1 3 2,-7 0 0,13 1 0,-13-1 0,6 0 0,1-4-3,0 5 2,-1-1-1,0 1 0,1-1-1,-1 0 0,1 2 2,-1-3-2,1 1 1,-7 1-1,7 0 0,-1-1 0,1 0 0,-2 0 0,-5 1-3,8 3 1,-1-5-1,-2 2 1,3-1 1,-8 5 0,5-5-1,2 0 0,0 4 1,-1 0 0,1-4 0,-7 5-1,6-6 0,1 6 2,-1-5 0,0 5-2,-6-6 0,7 5 0,0-3 1,0 3 2,-7 0-1,6-4-1,-6 4 0,7 0 3,-1-3-1,-6 2 0,6-3-1,1 5-1,-7-4-1,6 2 0,-6-3 0,7 5 0,-7-5 1,6 0-1,-6 4 1,7-4 0,-7 0 2,7 1-2,-1 0 1,1-2 1,-1 2 0,-6-1 1,6 4-1,1-4 2,-1 5-3,1-5-1,-7 3 2,7 2-2,0-1-1,-7 0 0,6 0 1,-6 0-1,6 0 1,-6 0-1,7 0 0,-1 3 1,-6-3 0,6 1-2,1-2 1,0 2 2,0-2-1,-7 1-1,6 0 0,0 0 0,0 1 0,1-2 0,-7 1 0,8 0 0,-3-4-1,-5 4 0,7-3 3,-1 3-1,-6 0 0,7-4 0,0 1-2,-7 3-1,6-5 2,-1 3 0,-5 1-2,8-3 1,-8 1 2,0-1 1,7 0 0,-7 0 0,6 1-1,1-1 1,-7 5 0,6-2-2,-6-3 0,7 5-1,-1-5 1,-6 5 0,7-2 1,-7-3 0,6 5-1,-6-2 0,6 1 0,1 0 2,-7 1-2,6-2 0,1 1 2,-7 1-2,7-2 1,-7-2 1,6 3 1,1 0 0,-7 0-2,6-1 2,1-2-3,-1 3 0,0-1 1,-6 2 0,7-1 0,-1-4 0,-6 4 1,7 0-1,-7 0 0,6 1-1,-6-5 0,7 3 2,-7 2-1,8-2-1,-8-3 0,0 5 2,5-1 1,-5-5-2,0 2 0,0 3-1,7-3-2,-7-1 2,0 0 0,0 5 0,6-5-1,-6 0 1,0 1 0,0-1 0,6 3 0,-6-2 2,0-1-2,7 5 0,-7-5 0,7 0 0,-7 4 0,7-4 0,-7 0-1,6 0-2,-6 5 2,7-5 1,-7 5-1,6-5 1,0 3 2,-6-2 0,7 3 0,-1-3 0,-6 2 1,7-3-1,-1 5 0,-6-2 0,7-3-1,0 5 0,-7-5 0,6 3 0,0-1-2,0 1 1,-6 2-1,7-5 1,1 3 0,-8-2 0,5 3-2,-5-3 1,7 2 2,-7-3 1,0 5 0,7-5-1,-7 3 2,6-1-2,-6 1 1,7-3-1,-7 5-1,0-2-1,0-3 1,0 5 0,6-4 0,-6 2 1,0-3-1,0 5 0,5-1 1,-5-5 0,0 6-1,8-1 0,-8-4-2,0 4 2,7 0-1,-7 0 1,6 1 1,-6-3-1,7 7 0,-7-5 2,0-1 0,6 5-2,-6-4 0,0 4 0,7-4-1,-7 4 1,0 0 0,0-1 0,6 1 0,-6-1 1,0-3-1,7 4-1,-7 0 1,0-5 0,6 5 0,-6-3-2,0 2 2,0-3-2,6 0 2,-6 0 0,0 4-1,7-4 1,-7 0 0,0-1 1,6 2 0,-6-2 1,0-3 0,7 5-1,-7-1-1,0 0 0,7-1-1,-7-2-1,6 3 2,-6-3 0,7 3-1,-1-4 0,1 4 2,-1-4 0,-6 0 1,7 4 0,-1-3-1,-6-1-1,6 1 1,-6 2 0,8-3 1,-8 1-2,5-1 1,-5 0 0,0 0-1,8 2 0,-8-2 0,0 0 0,7-1 0,-7 3 0,0-1 0,5-6-1,-5 6 1,0-4 0,7 3-1,-7-3-1,6 2 2,-6-1 0,7-2-1,0 1 2,-1 3-1,1-3 1,-7 3 0,6-3-1,1 3-1,-1 0 1,0-2 0,-6 1 0,7 2 0,-1-2 0,1 3 0,-7-1 1,7-2 1,-7 2-1,0-1-1,6 1 0,-6 2 0,0-3 0,0 1-1,0-1 2,7 0-2,-7 0 1,0 1 0,0-1 0,0 1 0,0-5 0,6 0-1,-6 2-5,0-1-6,0-1-9,0-3-17,0 3-32,0-3-61,0-3-119,7 0-87</inkml:trace>
  <inkml:trace contextRef="#ctx0" brushRef="#br0" timeOffset="-22354.99">19128 10418 56,'0'0'214,"0"0"-57,0 4-45,0-4-41,-7 0-28,7 4-18,0-4-11,0 0-7,0 4-4,0-4 1,0 3 1,0-3 2,0 4 5,0-4 0,0 0 3,0 3 5,7-3 2,-7 0 2,0 0-1,6 0-1,1 0-3,-7 0 1,6 0-3,1 0-3,0 0-2,-1 0 0,0-3-1,7 3 1,0 0 1,-6-4-3,6 4 2,6 0-1,-6-3-1,1-1-2,6 0-1,-7 0-3,5 1 0,2-1 2,0 1-2,-1-2 1,1 3 1,-1-2-1,1 0-1,0 0 1,-1 1-3,0-1 2,1 0-2,-1 0 0,1 2-1,-1-3-1,1 2 0,-7-1-1,7-1 2,-7 3-1,7-2-1,-8 0-1,2 1 2,5-1 3,-6 1 0,0-2 4,7 1 0,-7 2 2,-2-3 2,3 2 1,0-1-3,5 1-1,-6-1-1,0 4-1,7-4-3,-7 0-1,6 1-1,-6-1 0,6 4-1,-6-3 0,7 3 0,-6 0 1,5-5-1,1 5 1,-1-2 0,-6 2-1,6 0 1,1-4-1,0 4 3,-1-4-3,0 4 1,1-4-1,6 4 0,-6-3 0,6-1 1,-7 0 1,8 4-1,-2-4 0,-4 2-1,4-3 1,-5 5 0,6-3-1,0-1 0,-7 0 0,7 1-3,-6 3-4,7-4 0,-9 0-2,2 1 0,6 3 1,-7-4-3,2 1 2,-2-1 2,6 4 1,-4-7 2,-2 7 3,0-5-1,8-1 1,-8 6 1,7-4-1,-5 0-2,-3 4 3,7-3 1,-4-2-2,-2 2 1,7-1 1,-7 4-1,8-3 0,-8-2 1,1 3-1,6 2 0,-6-4-1,-1 0 1,1 0-1,-1 1 1,0 3 2,2-4-2,-1 4 1,5-4 0,-5 0-1,-1 4 0,0-2 0,1-3 1,-1 2-2,1 3 1,0-4 1,5 1 1,-4-1 1,4 0 1,1 0 2,-6 1 0,6-1 1,-1 1 4,8-4-2,-6 3-2,-1 0 1,6-3 0,-6 3 1,7-3 1,5 3 3,-5-4-4,0 0 3,-7 6 0,7-2 0,-2-4-3,-4 5-3,-1-1-2,0 0-2,-6 4 0,6-4 1,-7 4-3,1-2 0,-1 2 0,1 0-2,0 0 0,-1 0 2,1 0-1,-1 0-4,-6 0 2,6 0 2,-5 0 1,4 0 0,3 0 0,-8 0 0,0 0 0,6 0 0,1 0 0,-7 0 0,0 2 0,6-2 0,-6 4-1,7-4 0,-7 0-3,0 4-1,0-4-2,1 4-3,-1-1 1,0-3-3,-1 5-2,1-2 0,1-3 0,-1 4 1,-8-4 1,8 2-1,2-2-5,-9 0 0,0 5 0,7-5-1,-6 0 3,-1 3 2,7-3 1,-6 0 4,6 0 3,0 4 3,-7-4 1,7 0 1,-7 4-3,8-4-3,-1 0-3,-7 0-8,1 0-5,6 4-3,-7-1-5,8-3 0,-9 4-2,3-4-1,4 0 4,-4 0 6,-3 4 5,2-4 5,-1 0 3,1 0 2,0 3 4,-7-3 5,6 0 0,1 0 0,-7 0 2,6 0 4,-6 0 4,0 0 5,7 0 3,-7 0 3,6 0 2,-6 0 1,0 0 3,0 0-5,0 0-5,6 0-5,-6 0-4,0 4-4,-6-4-7,6 0-7,0 0-17,0 4-19,0-4-42,0 0-78,-6-4-116</inkml:trace>
  <inkml:trace contextRef="#ctx0" brushRef="#br0" timeOffset="-21949.82">22840 10040 38,'0'0'35,"0"0"-10,7 0-8,-7 0-6,6 0-6,-6 0-3,0 0-3,7 5 0,-7-5 0,0 0 1,0 0 0,0 0 1,0 0 0,6 3-1,-6-3 0,0 0 1,7 0 1,-2 4-2,-5-4-2,7 0 1,0 4-3,-7-4-3,7 0-3,0 0-6,-7 0-10,6 4-8</inkml:trace>
  <inkml:trace contextRef="#ctx0" brushRef="#br0" timeOffset="-21724.21">22938 10067 11,'0'0'108,"6"0"0,-6 0-8,0 0-13,6 0-16,-6 0-17,0 0-19,7 0-13,-7 0-9,7-4-6,0 4-1,-1 0 1,0 0 1,1-3 2,-1 3 2,1 0 5,-1-4 0,1 4 2,0 0 0,-1-4 0,0 4-2,1-4 0,-1 4-1,1-3-5,-1 3-3,1-5-1,6 5-2,-6 0-3,-7-2 0,5 2-4,3 0-3,-8 0-4,7-4-3,-7 4-5,5 0-10,-5 0-7,8 0-9,-8-3-9,0 3-8,5 0-3,-5 0-3,0-5 4,0 5 3,0 0 8,0 0 8,-5-3 9,5 3 11,0 0 8,-8 0 5,8 0-2,0 0-7,-5 0-16,5 0-23</inkml:trace>
  <inkml:trace contextRef="#ctx0" brushRef="#br0" timeOffset="-18929.38">22931 10115 206,'-6'-4'215,"6"0"-71,0 0-58,0 4-34,-7-7-19,7 4-13,0-1-5,0 4-2,0-3 0,7-1-3,-7 0-1,0 4-2,0-4 1,6 1 2,-6-1 0,7 4 0,-7-4-3,6 4 1,0-3 0,1-1 1,-7 4 0,7 0-1,0 0-1,-1-4-1,0 4-1,1 0-1,-1 0 1,1 0 0,-1 0-1,1 0 1,0 0 0,5 4-1,1-4 1,-6 0 1,6 0 0,0 4 1,-6-1-2,6-3 0,-1 4-1,1 0 1,1-1-1,-1 1-1,0 4-1,-1-5-2,2 4 1,-1 0-1,6 1 1,-6-1-1,7 0 1,-7 0 0,6 5 3,8-5-1,-8 1 2,7-1 1,0 3 1,0-2-1,1 0 0,-1 3 1,6-4-3,-6 0 3,7 0-2,-8 1 0,8-1 1,-7 5-1,0-6 1,7 2-2,-7 3 1,6-5-1,-5 6 0,-3-1 0,10 0-2,-2-3 1,-5 3 0,5-1-1,8-2 2,-8 3-1,1-3 0,6-2 1,-1 5 0,2-3 1,6-2 0,-8 2 3,8-4 1,0 3 0,-1 1 4,1-5-1,-2 4 1,3-3 0,-1 3 0,-1-2-1,0 1-2,-5 2 0,6-2-2,-8 3 0,-5-1-2,0-2 0,-1 2-2,-6-1 1,0 1-3,-7-1 1,2 0-2,-3 0-1,2 1 0,-6-1-1,-1 0 0,0-4 0,-7 5-1,1-1-3,-1 1-5,0-5-9,1 0-18,0 2-32,-7-1-73,0-4-152,0-4-79</inkml:trace>
  <inkml:trace contextRef="#ctx0" brushRef="#br0" timeOffset="-16491.09">23088 10096 152,'-7'-3'228,"7"-4"-53,-7 3-51,7 0-38,-6 0-26,-1 1-16,7-1-10,-6 4-8,6-4-5,-7 4-2,1 0-1,6 0-5,-7 0-4,1 0-3,0 4-1,-1 0-3,-6-1-1,6 1 0,1 0-1,6 3-1,-7-3 1,1-1 0,6 1 0,-6-1 1,6 1 4,0 0 2,0-4 2,0 4 2,6-4 1,0 3 2,1-3 2,-7 0-1,13-3-2,-7 3 0,8-4-3,-2 0-1,-5 0-1,6 1-1,-7-4-2,7 3 2,1-3 2,-9 3-1,3 0 3,-8-3 3,7 3 2,-7 1 0,0-1 0,0 4-1,-7-4-3,7 0-1,-8 4-4,3 0-5,-9 0-5,8 4-5,-7 0-6,6-4-9,-6 4-16,7-1-25,0 1-51,6 0-96,-7-1-107,7-3-65</inkml:trace>
  <inkml:trace contextRef="#ctx0" brushRef="#br0" timeOffset="-11104.28">24019 9888 24,'0'-4'266,"0"-4"-69,0 5-66,0-1-50,0-4-29,0 5-17,7-1-10,-7 1-9,0-1-3,0 1-5,6-1-2,-6 0 0,0 0-2,7 4 0,-7-3 1,0-1 2,0 0 2,6 4 4,-6 0 4,0-3 3,0 0 4,6 3 1,-6 0 2,0-4 0,0 4-1,0 0-2,0 0-4,0 0-2,7 0-4,-7 0-3,0 0-4,0 0-2,0 0-1,0 0-1,0 0-1,0 0-2,0 0-1,0 4 0,6-4 1,-6 3 1,0 0-1,7 5 0,-7-1 2,7 1 4,-7 2 1,6 1 1,-6 5 2,0-3 0,0 6 0,7-1 1,-7 4-2,6 0-3,-6-3 0,7 2-4,-7 2 1,0-5 0,5 4-1,-5-4 0,7 1-1,-7 2 0,0-2 1,8-5 2,-8 1-3,0-1 0,0-2 0,5 2 0,-5-3 0,0 0 1,0-4 0,0 5-1,0-5 1,0 3 1,0-2-2,0-1 0,0 1 0,0-4-1,0-1 0,0 4 1,0-2 0,0-3-1,0 2-3,0 1-6,0-5-5,8 3-10,-8-3-11,0 0-16,0 0-24,6-3-41,0-2-61,-6-1-99,7-2-75</inkml:trace>
  <inkml:trace contextRef="#ctx0" brushRef="#br0" timeOffset="-10782.75">24311 9997 279,'-6'-3'275,"0"-1"-94,-1 4-75,1 0-44,6-4-24,-7 8-14,1-4-4,-1 4-7,7-1-3,-6 4-6,6-2-1,0 5-2,0-3-1,0 1 0,0-2-1,6 6 1,1-1 1,-7 0 3,6 1 1,1-2 1,-1 1 2,1 4 1,-1-5-1,0 5 2,2-3 2,-3-2 1,-5 5 0,8-4 3,-8 0 0,7 0 2,-7-4 0,0 4 0,0 0 0,0-4-1,0 1-3,-7-1-1,7 1-4,-8 3 0,3-8-2,-3 8-3,2-7-2,0 3 1,-7 0-1,6-2-2,1-3-4,-7 7-6,6-6-10,1-3-10,-1 4-17,1-4-25,-1 0-41,1-4-57,-1 1-88,1-6-82</inkml:trace>
  <inkml:trace contextRef="#ctx0" brushRef="#br0" timeOffset="-10578.35">24227 9994 163,'7'-8'227,"-1"1"-50,7 0-46,-6 0-38,6-1-24,0 4-18,0-3-11,7 3-9,-7 1-5,-1 0-7,8-2-4,-7 1-1,7 4-2,-1 0-3,-6 0-2,0 0 1,7 0-1,-8 4-2,2-4-2,-1 0-1,0 5-1,-7-5 0,7 3 1,1-3-2,-8 3-2,1 1-2,-1 0-8,0-4-14,-6 3-28,7 1-41,-7-4-78,0 0-126,0 4-65</inkml:trace>
  <inkml:trace contextRef="#ctx0" brushRef="#br0" timeOffset="-10283.24">24650 9921 144,'0'0'384,"0"0"-114,0 0-116,0 0-72,0 0-39,-6 3-21,6 0-15,0 1-4,0 1-1,0 1-2,0 5 1,0 1 0,0 2-1,0-3 0,0 3 2,0 5 0,0-4-2,0-1 0,0 5 0,0-4 0,0 2 0,0-2 1,0-1-1,0 1 1,0-1-1,0 1 1,0 1 0,0-2-1,0 1 0,0-1 0,0-3 0,0 0 0,6 0 6,-6 1-4,0-2-6,0 1-7,-6 0-12,6-4-25,0 0-42,0 2-69,0-6-132,0-3-68</inkml:trace>
  <inkml:trace contextRef="#ctx0" brushRef="#br0" timeOffset="-9814.45">24788 10140 134,'6'0'171,"-6"0"-31,7 0-30,-1 0-29,-6 0-23,6-4-17,1 4-10,-7 0-9,6 0-5,1 0-3,0 0-1,-1 0-3,2 0-1,-3 0-3,2 0-1,-1 0 2,0 0 2,1 0 2,-1 0 4,1 0 5,0-4 1,-1 4 3,-6-2 4,7 2 1,-1-5 0,-6 5 0,7-3-2,-7 3-2,0 0-2,0-4-2,0 4-4,0 4-4,-7-4-4,7 3-2,-6 2-1,-7 1-2,6 2-1,0-1-3,1 3 2,-7-2 0,7 4 1,6-5-1,-7 3-1,7-2 0,-5 0 1,5-1-1,5 0-1,-5-3 0,0 3 0,7-3 0,-1-1 0,-6-3 3,6 5-2,1-5 2,-1 0-1,-6 0 3,7-5 2,0 5-2,-1 0 4,-6-3-2,7-1 4,-7 4-1,0 0 3,0-4-4,0 1 0,0 3-2,0-4-5,-7 4-7,7 0-5,-6-4-9,-1 4-15,0 0-20,1-3-36,-1 3-60,1-4-118,-7 1-89</inkml:trace>
  <inkml:trace contextRef="#ctx0" brushRef="#br0" timeOffset="-9037.08">25087 9953 83,'0'-3'134,"0"3"-15,0 0-14,0 0-9,0-4-10,0 4-6,0 0-12,0-4-7,7 4-10,-7-3-8,6 3-8,-6-3-5,6-2-1,-6 1-4,7 4 1,-7-3 0,6 0-2,-6 3-3,7-4 0,0 0-4,-1 4-6,1-3-3,-1 3-3,7 0-3,-7-4-1,1 4 1,-1 0-2,1 0 0,0 0-1,-1 0 1,2 4-2,-3-4 0,2 3 2,-1 5 0,0-5 0,-6 4 0,7 1 0,-7-1 0,0 4 1,0 0 1,0 3 0,0 1-2,-7-3-1,1 5 1,0-3 2,-1 2-2,2 2 0,-9 1 0,7-5-1,-6 4 2,0-3-1,7 4 0,-7-5-1,0-3 1,6 3 0,-6-2-1,6-1 1,-5 0-1,5 0 0,1-1 0,-1 2 2,0-5 0,7 3-1,0-2 2,-6 3-1,6-3 0,6-1 2,-6 1-1,7-6-2,-7 7 0,7-2 1,6-4-3,-7 1 2,7 0 2,0-4-1,0 0 1,7 0 2,-8 0-3,8-4 2,1 4 1,-9-4 0,7 4-8,-5-3-11,-2-1-20,1 1-36,0-6-60,-6-1-117,0 3-98</inkml:trace>
  <inkml:trace contextRef="#ctx0" brushRef="#br0" timeOffset="-8739.45">24898 9612 183,'-7'5'134,"1"2"-40,-7 0-29,13 1-16,-6-1-19,-1-4-8,7 1-1,-5-1 9,5 1 7,-8 0 10,8-4 4,0 0 5,0 0 3,0-4 3,0 0-2,0 1-9,0-1-3,0-3-7,0 0-7,0-1-4,0 0-3,-6 1-3,6 5-2,0-6-3,-7 0-6,7 4-4,-7-3-2,7 5-3,-6-3-8,-1 2-6,1-1-10,6 4-10,-6 0-16,-7 4-18,6-1-26,0 2-43,7-3-63,-7 5-113,7-3-61</inkml:trace>
  <inkml:trace contextRef="#ctx0" brushRef="#br0" timeOffset="-1941.26">22768 10111 16,'7'-4'47,"-7"0"-2,0 1-3,0-1-5,6 4-4,-6-3-6,7-1-3,-7 1-3,7 3-2,-7-4-5,0 4-4,0-4-4,0 4-1,0 0 0,0 0 2,0 0 0,0-4 1,0 4 0,0 0 0,0 0-1,0 0-2,-7 0 0,7 4-5,0-4 0,-7 0-1,7 0 0,-6 0 0,6 4 1,0-4-1,0 0-3,-7 0-3,7 0-7,0 0-11,0 0-16,0 0-28,-5 0-37</inkml:trace>
  <inkml:trace contextRef="#ctx0" brushRef="#br0" timeOffset="4783.72">22944 10038 5,'0'0'19,"6"0"5,-6 0 5,7 0 6,-7 0 6,7 0 3,0 0-1,-7 0-4,6 0-3,-6 0-4,6-4-7,1 4-5,-7 0-5,6 0-5,1-3-3,-1 3 2,1 0-1,-7 0 0,7-5 4,-7 5 1,6 0 2,0 0 0,-6-3 3,7 3 1,-7 0 1,6 0 3,1-4-1,-1 4 0,1-4-2,-1 4 0,1-4-4,0 4-2,-7-2-2,5 2-3,3-5 0,-1 5-2,-2-3-1,3 3-1,-8-4 0,5 4 1,2-3 1,0 3 1,-7-4 0,6 4 1,-6 0 1,7-4 2,-7 4-1,6 0-1,-6 0-2,7-4-1,-7 4-1,6 0-2,-6 0-2,0-3-1,6 3 0,-6 0 0,7 0-1,-7-4-1,7 4-1,-7 0 1,7 0 0,-7-3 0,6 3-1,0 0 1,-6-4 1,7 4 1,-1 0 0,1 0 1,-1 0-1,-6 0 0,7 0-1,-1 0 1,1 0 0,-7 0-1,7-3-1,-1 3 0,-6 0 0,7 0 1,-1 0 0,0 0 1,-6 0-1,7 0 1,-1 0 0,1 0-1,0-4-1,-7 4 1,7 0 0,-1 0-2,0-4 1,7 4 0,-7 0 0,1 0 1,0 0 0,6-4 0,-7 4 0,0 0 1,1-3 0,6 3 0,-7 0 0,8-4 0,-7 4 0,4-4-1,-3 4-1,5-3 1,0 3-1,0-3 0,-6 3 1,5-5 0,1 1 1,0 1 1,1 0 1,-1 3-1,-1-4 1,1 0 2,0 4-3,2-3 1,-3 3-1,0-4-1,2 4 0,-8-4 4,1 4-4,6 0-1,-7 0 0,1 0 1,-1 0-1,-6 0 0,6 0-1,-6 0-5,7 0 2,-7 0 0,0 0 2,0 0-2,7 0 2,-7 0 1,0 0 1,0 0 0,0 0 0,0 0 1,0 0 0,0-4-1,7 4 0,-7 0-2,0 0 0,6 0-2,-6 0-3,6 0-6,-6 0-6,0 0-7,6 0-4,-6 0-4,7 0-6,-7 0-8,8 0-10,-3 0-9,-5 0-11,7 0-12,0 0-15,-7 0-26</inkml:trace>
  <inkml:trace contextRef="#ctx0" brushRef="#br0" timeOffset="13253.29">18367 7367 68,'0'-4'184,"5"4"-34,-5 0-30,0 0-25,0-3-22,0 3-16,0 0-15,0 0-12,0 0-9,7 0-8,-7 0-5,0 0-4,0-3-1,6 3-3,-6 0 3,7 0 0,-7 0-2,7 0 1,-7 0 2,6 0 0,-6 0 1,0 0 1,0 3-3,0-3 2,5 0-4,-5 0 3,0 3-1,0-3 2,0 0-2,0 0 1,0 4-2,0-4-1,0 0 6,0 4-1,0-4 0,0 3 0,0 1-1,8-4-1,-8 4 1,0 0 0,0-1-1,0 4 0,0-3-1,0-1 1,7 5-1,-7-4 0,0-1-1,0 1 0,0 3-2,0-4 0,6 1 1,-6 1 0,0-2 2,0 5 1,7-5 1,-7 0 1,6 0 1,-6 6 0,7-6 1,-1 2-2,-6 1-1,7-2-2,-1 3 2,-6-3-3,6 4 3,-6-5-1,7 4 0,-1-3 2,-6 3 1,7-3 1,-7 3 1,7-3-1,-7 3-1,6 0 1,-6-3-1,7 0 0,-7 3-2,6-3-2,-6-1-1,7 0 0,-7 5 0,6-4 0,-6-1-2,0 2 0,6-2 1,-6 0 2,0 5-1,7-4 1,-7 0 0,0 3-1,6-3 0,-6-1 3,0 4 0,7-3 0,-7 4 1,6-5-1,-6 4 1,0-3-3,7 3 2,-7 1-2,8-5-1,-8 5-2,5-2 2,-5 2-1,7-1 3,-7 1 1,6-1 0,-6 0 1,0 2-2,6 0 0,-6-1-2,0 0 1,7 3-1,-7-4-2,7 0 1,-7 1 0,7 3-1,-7-5 0,6 2 2,-6 3 0,7-4-2,-7 1 2,6 4 0,-6-6 0,0 1-1,6 1-1,-6 3 2,0-5 0,7 6-1,-7-4 0,0-1 0,0 1-1,0-2 0,6 2 1,-6-1 0,0 1-1,7-1 2,-7 0 0,0 0-1,0 0 3,6 1-1,-6-1-2,0-2 1,7 2 1,-7-1-2,0 2 0,0-4 1,7 3 0,-7-1-1,0 0 0,6 0-1,-6 2 0,0-1-1,0-3 1,0 2-2,6 2 1,-6 0 0,0-1 1,0 0 1,6 0 0,-6-3 1,0 3-1,0-2-1,7-2 1,-7 4 0,0-3-1,8-1 0,-8 2 1,0 2-1,5-5 0,-5 4 0,0-4 0,7 2 0,-7 4 1,7-5 0,-7 5 0,0-4 0,6 3 2,-6-4-2,0 5 2,7-5 1,-7 5-1,0-5 1,6 4-1,-6 1 1,5-5-1,-5 5 3,8-5-3,-8 5-1,7-5 0,-7 5-1,6-4 0,-6 4 0,7-2-1,-7 2 0,6-1 1,-6 1 2,0 2-1,7-3 3,-7 5-1,0-2-1,0 1 0,0 0 1,0 0-2,0 4 0,0-4-1,0 0 0,0 1-2,0-3 1,6 3 1,-6-1 1,0 0-2,7-4 1,-7 4 2,6 0-2,-6-3 0,6 3 0,1-4-1,-1 0 0,-6 1 0,7 2 0,0-3 0,-7 1 0,6-1 0,-6 1 0,7-2-1,-1 6 1,-6-4 1,7 3-1,-7 0 0,6-1 2,-6 1-1,7 1 1,-1-2 0,-6 1-2,6 0 0,2 1 0,-3-2 0,3 2-1,-1-1-1,-2 0-2,2-1 2,-1 1 2,1 1 1,6-5 0,-6 3 0,-1 2 1,1-1-1,-1-5 2,0 6-3,7-1 0,-13-3-2,7-2 0,0 6 1,-1-5 0,1 0 1,-1 5 1,1-5 2,-2 3-2,2-2-1,1-1 1,-2 0-1,1 4 0,-1-3 1,7-1-1,-7 4 0,1-4 1,6 2 0,-7 1-1,8-3 0,-8 1 1,0-1-2,7 4 0,-6-4 1,6 1 1,-7 2-2,1-3 1,6 1 0,-7-1-1,7 1 0,-6-2 1,5 2 0,3-4 0,-9 3 0,6-3 0,1 3 0,-6-3 2,6-1 0,-6 1-2,6 1 0,-7-3 2,0 3-2,1-5-2,-7 3 0,7-3 0,-7 4-1,0-4-1,7 0 0,-7 3-3,0-3 0,0 0-1,0 0-1,0 4-5,0-4-2,0 0-4,0 4-13,0-4-24,0 4-50,0-4-115,0 0-92,0 0-66</inkml:trace>
  <inkml:trace contextRef="#ctx0" brushRef="#br0" timeOffset="14348.71">19285 9203 102,'-7'0'243,"-1"3"-56,3-3-48,-2 0-44,0 4-32,7-4-24,-6 0-16,6 0-11,0 0-4,-7 0-3,7 3-4,0-3 1,0 5-2,0-3-1,0-2 2,7 4 2,-7 0 2,0 0 1,0-1-1,6 1 1,-6-4-1,0 4 1,0-4-2,0 4 0,0-4-2,0 0-1,0 2 0,0-2 2,0 0 0,0 5 2,0-5 1,0 0-2,-6 0 0,6 3-1,0-3 1,0 0-3,0 0 0,0 0 0,0 0-1,0 4 0,0-4 0,0 0-1,6 0 1,-6 3-4,0-3-2,7 0-1,-7 4-1,7-4 1,-2 0 0,3 0 0,-1 0 0,-1 0 4,1 0 3,-2 0 0,8 0 0,1-4 0,-8 1 0,7 3-1,0-4 2,0 4-1,1-3 0,-2 3 0,8-5 1,-7 5 2,7-2 1,-8 2 3,8-4 1,-7 4 3,7 0 1,-8-4 1,8 4 1,-7-4 1,6 4-1,1 0-2,-7 0-1,7-3-2,-7 3 1,6 0-2,-5 0 0,5-4 0,-6 4-1,0 0 0,0-4 0,7 4 0,-9-4 0,10 4-2,-8-2-1,7 2 1,-1-5-1,1 5 0,-1-3 0,0 3 0,2-4 0,-3 4-1,2-3 1,0 3-1,6-4 0,-6 4 0,-1-4 1,0 4-2,8-4-1,-8 4 1,7-3 2,-5-1-1,4 1 1,1-2 3,-7 3 0,7-3 3,1 1 1,-2 1 1,-4-1-2,4 1 2,1-1-2,-6 0-3,-1 1-1,7-1 0,-6 4-5,-1-4 1,0 4-2,2-3 0,-2 3 0,1-5 0,-1 3 0,0 2-2,2-4 2,3 0 2,-4 0-1,1 1 1,4-1-1,-5 0 0,6 0 1,-7 4 0,7-2 2,-6-3-3,6 2 2,-6 3 0,-1-4-2,8 1 0,-8-1 0,7 0 0,0 4-1,-8-4 1,10 4-1,-2-3 0,0 3 2,6-4 2,-6 1 0,0-1 2,0 4 0,1-3 0,5-1-2,-6 0 1,-1 4 2,-4-4-2,5 4-1,-7-3-1,1 3-1,-1-4 0,-6 4 0,7 0-1,-7-4-1,6 4-2,-6 0 2,1-4-1,-1 4 1,-1-2 1,1 2-1,1-5-2,-1 5 1,0-4 2,0 1 0,-1 3 0,2-4-1,5 1 0,-6-1 0,7 0 2,-7 0 0,6 1-1,0-1 0,-5 0 0,5 0 1,1 4-2,-7-2 4,7-3-1,-8 5-3,8-3 1,-7 3 1,-1-4 0,1 4-1,7 0 0,-6 0 1,-7 0 0,5 0 1,1 0-3,-6 0 0,6 0 0,-6 0 0,-1 0 1,1 0-1,-7 0 0,6 0 0,-6 0 1,6 0 3,-6 0 1,0 0 2,0 0 2,0 0 1,0 0 0,0 0 0,-6 0 1,6 0-2,0-3 0,-6 3-2,6 0-5,0 0 0,-7 0-1,7 0-8,0 0-10,0 0-17,0 0-27,0-4-43,0 4-67,0-4-147,0 0-78</inkml:trace>
  <inkml:trace contextRef="#ctx0" brushRef="#br0" timeOffset="15004.79">22306 8993 76,'-7'0'146,"1"0"-23,-1 0-25,1 0-26,0 0-24,-1 4-18,-6-4-11,7 0-7,-1 0-2,-6 4-2,5-4 0,3 0 0,5 0 0,-6 0-1,6 0-1,-7 0-2,7 0-1,0 4-1,0-4 0,-7 0-2,7 0 0,0 0 0,0 3 1,0-3 0,0 0 0,7 0-1,-7 4 0,0-4 1,0 0 0,0 0-1,7 0-1,-7 0 1,0 0 0,6 0-1,-6 0-2,5 0-3,-5 0-1,8 3-1,-8-3-1,5 0-3,-5 0-6,8 0-3,-8 0-6,0 0-6,7 0-12,-7 0-11,0 0-7,0 0-8,0 0-4,-7 0 2,7 0 4,-8 0 11</inkml:trace>
  <inkml:trace contextRef="#ctx0" brushRef="#br0" timeOffset="15096.33">22220 9015 29,'-5'0'60,"5"0"19,-6 0 15,6 0 5,0 0-5,-7-3-10,7 3-13,0-4-15,0 4-15,0-3-16,0-1-15,0 4-10,0-4-13,0-3-7,0 7-5,7-4-13,-7-4-14,0 6-18,0-3-15,0-2-11,0 4 1,0-5 12,0 1 5,0 0 18</inkml:trace>
  <inkml:trace contextRef="#ctx0" brushRef="#br0" timeOffset="15723.84">22209 8920 13,'-7'-3'61,"7"-5"20,0 5 7,-7 0 7,7-6 0,0 6-10,-7 0-11,7-1-16,0 0-16,-6 0-13,6 0-10,0 4-10,0-3-2,0 3-3,0-4 1,0 4 1,0 0 0,0-4 1,0 4 0,0 0 0,0 0-1,0 0-2,0 0-1,0 0-3,0 0 0,0 0 0,0 0 0,0 0-1,0 0-1,0 4 0,0-4 2,0 0 0,0 4-1,0-4 1,0 3 0,0-3 0,0 0 1,6 0 1,-6 4-2,0-4 1,7 0 0,0 0 1,-7 4 2,7-4 0,-7 0 2,6 0-1,-1 0 1,-5 0 0,8 0-1,-8 0 1,0 0-3,5 0 0,-5 4-2,0-4-1,8 0 4,-8 0 0,7 4 2,-1-4 1,-6 3 0,7-3 0,-1 0 1,-6 0 1,7 3-5,-1 1 1,0-4 0,-6 5 0,7-5 1,-1 3 0,1-3-2,-7 3 1,6-3 3,1 4 1,-7-4-1,7 4 0,-1-1 0,1 1-1,-1-4 2,0 4-1,7 0 0,-6-1 0,6-3 1,-5 4-1,5-4 1,-2 3-1,-4-3 0,7 4 0,-1-4-1,-7 3-1,7-3-2,-7 4-1,0-4-1,1 4-2,0-4 0,-7 4 0,7-4 0,-7 3 0,6-3-3,-6 4 1,0-1 0,0-3 1,0 5-1,0-3 0,0-2 0,0 4 2,0-4 0,0 0 0,0 4-1,0-4 1,7 0-1,-7 0 1,0 0 0,0 0 0,0 0 0,0 0 0,0 0 0,0 4 0,0-4 1,0 0 0,0 0-1,0 0 1,0 0-1,0 3 0,5-3 1,-5 4-1,0-4 0,7 4 0,-7-4 1,6 4 0,-6-4 2,7 3 2,1-3 0,-2 0-1,-6 4 3,6-4-3,1 3 1,-1-3 0,1 4-2,-1-4 0,0 5-3,-6-3 1,7-2-1,0 4 0,-7 0 0,6-4 0,1 4 0,-7-4-2,6 0 2,-6 3 0,7 1 0,-7-4 1,6 4-1,-6-4 0,0 4 1,7-4 0,-7 0-1,0 0 1,0 3-1,6-3 0,-6 4 1,0-4-1,0 3-1,0-3 1,0 0 0,-6 0 0,6 0 1,0 0 1,0 0-1,0 4 0,-7-4-1,7 3 1,-6 1-1,-1-4-1,1 4-6,-1-4-5,-6 4-11,6-4-19,-5 3-43,-1-3-70,0-3-123,-8 3-78</inkml:trace>
  <inkml:trace contextRef="#ctx0" brushRef="#br0" timeOffset="17015.39">22508 8961 25,'-6'0'51,"-1"0"6,7-4 7,-7 4 2,7 0-1,-7 0-5,1-4-2,0 4-7,6 0-11,-6-4-8,6 4-5,-7 0 0,1 0 2,6-3 1,-7 3 1,1 0-1,6-4-2,-7 4 0,7 0-3,-7 0-5,7-3-3,-7 3-2,7 0 0,0 0 0,-6 0 2,6 0-2,0-4-1,0 4-1,0 0-1,0 0-2,0 0-1,0 0-2,0 0-2,0 0 2,0 4 0,6-4 0,-6 0 4,7 3-1,0-3 4,0 4 3,-1-1 1,7 1-1,0 0-1,-1 3-2,2-3-1,6 4-2,-8-6-3,9 6-3,-2-1-3,0 1-2,1-4 1,-1 3 0,1 0-1,-1 0 0,7 5 0,-6-5-1,5 1 1,-5-1 1,6 0-1,-6 0 1,6-3-1,-6 3 1,6 0-1,0 0 1,0-3-1,-1 4 1,-4-5-1,4 5 0,2-4 2,-2 3 1,1-4 0,1 1 0,-2 0 1,2 3-3,-2-3 2,-4-1 1,-2 1-2,0 3-1,1-2-1,0 2 1,-8-4-2,8 4 3,-6-3-2,5 4-1,-7-1 1,2-4 0,-1 2 0,-1-3 0,3 6 0,-4-4-3,-4-1 3,7 5-1,-8-4 1,7-2-1,-6 3 0,-1-2 1,1 1-1,-1-1 0,7 1 0,-6 0 1,5 0 0,-5-1 1,5 1-1,2 3-1,-1-4 2,0 1-1,0 4 0,0-5-1,0 5 0,0 0 0,0-5 1,0 4 0,0 0-1,1-3 1,-2 4 0,1-5 0,0 5-1,-6-2 0,6-1 2,-7 2-1,7-4 0,-5 5 1,-3-4-1,2 3 0,0-4 0,-1 4 1,1-3-1,-1 1 0,-1-2 2,3 0-3,-1 1 0,-1 0 1,1 2 0,-1-1 2,7-1-1,-6-1-1,-1 2-1,0-3 1,1 2 2,-1-1-2,1 2 0,0-2-1,-1 1-1,1 0 1,-1 0 3,1-2-2,-1 3 0,0-2 0,7 1 0,-5 3 1,-3-3 0,3 0-1,4-1 0,-5 4 1,6-3 0,-7-1 0,8 1 0,-8 1 0,7 1 0,-7-2 0,7 0-2,-6 2 0,6-1 1,-6 2-1,6 0-1,-8 0 0,2 1 0,6 0 1,-5-2 0,-2 1 0,7 1 0,-7-4 1,7 4 0,-6 2-1,6-6 1,-6 3 0,5 1 0,1-1 1,-6-3 2,6 2-3,0 3 1,0-6 1,0 4-2,0 0 0,-1-3 0,1 4 0,2-5-3,-3 4 2,8 0 1,-7 1 0,0 0-1,-1-1 1,8-1 0,-7 2 0,7 0 1,-8-1 2,9 1-4,-2-2 1,0 3 1,1-3 0,-1-2-1,1 3 2,6-3 0,-7 4-2,8-5 0,-9 1 1,9-1 0,-7 4-1,-1-3 0,7 0 0,-6 0-1,-1 4 1,1-5 2,1 1-3,-3-2 0,1 6 0,-5-4-1,5 4 0,-6-5 2,7 5-2,-8-2 1,1 3 1,7-6 0,-6 4 0,-1 0 2,0 1-1,6-1 0,-6 0 0,7 0-1,-8 1 1,8-1-1,0 0 0,-1 0 1,-6 1-1,7-1 0,-1 1 0,0-2 0,2 2 0,-2 0 0,0-1 0,-5 1-1,4-1 0,2 4 2,-7-4-1,7 0 1,-7 5 1,-13-12-2</inkml:trace>
  <inkml:trace contextRef="#ctx0" brushRef="#br0" timeOffset="17929.68">23088 10004 72,'0'-3'409,"0"3"-103,0-4-115,0 4-79,0 0-46,5-3-26,3 3-19,-1 0-8,-2 0-6,3 0-4,-3 0-1,2 0-2,6 0 0,-6 3 0,6-3-4,-7 4-6,7-4-6,-6 3-5,6-3-7,-7 5-8,7-3-11,0 2-11,-6-4-15,6 4-15,0-4-19,0 4-21,0-4-22,0 3-10,-6-3-1,6 0 10</inkml:trace>
  <inkml:trace contextRef="#ctx0" brushRef="#br0" timeOffset="18050.94">23408 10031 36,'11'0'142,"3"0"2,-7-5-15,-1 5-21,7 0-26,-6 0-23,-1-3-21,1 3-13,6 0-9,-7 0-4,1-4-2,-1 4-1,0 0-2,1 0-3,-1 0 0,7 0-2,-6 0 0,6 0-2,-6 4 0,5-4-5,1 0-8,0 0-12,2 0-20,-3 0-23,0 0-24,2 0-19,-8 0-20,8 0-9,-8 0 0</inkml:trace>
  <inkml:trace contextRef="#ctx0" brushRef="#br0" timeOffset="18527.56">23733 10023 97,'6'-4'148,"-6"4"-1,6 0-13,0 0-21,1-4-26,1 4-23,-3-4-21,2 4-11,0-2-9,6 2-5,-7 0-2,-1 0-4,10 0-2,-9 0-2,7 0-1,0 0-3,-6 2-1,12-2-4,-6 4-6,0-4-3,0 4-7,6-4-9,-6 4-13,8-4-14,-9 0-7,1 0-8,7 0-2,-13 0 2,6 0 8,-1 0 12,1 0 22,-6 0 25,6 0 21,-6-4 20,-1 4 16,1 0 8,-2-4 5,2 4-2,1 0-7,-8-4-11,5 4-10,3 0-12,-2 0-8,-6-2-7,6 2-5,-6 0-3,7 0-2,-1 0-1,1 0-1,-1 0 0,1 0 0,-1 0 1,1 0-1,6 0 0,-7 0 0,1 0 1,-1 0-1,7 0 1,-6 0 3,-1 0 2,7-5 5,-6 5 1,6-3 1,-7 3 1,7-4 2,-7 4 2,7 0-1,-5 0-1,4-3-3,-5 3-1,6 0-1,-6 0-1,6-4-2,-7 4-3,7 0-1,-7 0-2,8 0-3,-8-4 1,7 4 2,-6 0-2,6 0 0,-8 0 0,10-4 0,-9 4 0,1 0 1,-1-3 0,7 3-2,-7-4 0,7 4 0,-6-3 1,6-1 1,-6 4 0,-1-3-1,7-1 0,0 0 0,-7 0 0,7 1 1,-6-1-1,6 0-1,-7 4 1,7-3 0,1 0-2,-9 3 2,8-5 0,-5 5-2,5-4 2,0 4 0,-6-3 0,6 3 0,-1 0-1,1-3-1,-7 3 0,8 0 1,-1 0-1,-6 0-3,5-4 1,-5 4 0,-1 0-1,1-4 0,0 4-2,-1 0-2,-6 0-1,8 0-5,-8 0-6,0 0-7,5 0-9,-5 0-13,0-3-13,0 3-26,7 0-29,-7 0-41,0-4-64</inkml:trace>
  <inkml:trace contextRef="#ctx0" brushRef="#br0" timeOffset="19798.62">24957 9803 251,'0'-7'201,"0"3"-37,0 1-24,0-1-33,-7 0-36,7 0-27,0 1-13,0 3-8,0-5-5,0 5-4,0-2-4,0 2-1,0 0 0,0 0-2,-7-4-1,7 4-5,0 0 2,0 0-2,0 0 1,0 0-1,0 0 0,0 0 0,0 4 3,0-4 2,0 0-1,-6 2 2,6 3 0,0-2 1,-6 5 2,-1-4 2,1 3-2,-1 3 0,1-1-2,-1-3-1,0 5-2,7 1-1,-6-5-3,-1 3 1,7 2 0,0-1-1,-6-5 0,6 2-2,6 4 1,-6-5 0,0-3 0,7 2 0,-7-2 0,6 1 0,1-2 2,0 0 4,6-3-1,-7 0 0,7-3 0,0 3 2,-6-3 1,5-2 3,1 1 2,2-2-2,-10-2 1,2 5 1,6-9 0,-13 4 0,7 2-2,-7-5 0,6 3-2,-6 1-1,0-4 1,0 4-1,-6-4 2,6 0 1,-7 4 1,7-4 0,-6 3 2,-1-3 2,0 4 0,7 0-1,-5 0-2,-10 3-3,9 0-2,-6 0-1,-2 4-1,1 0-6,0 0 0,0 4-1,0 4 0,-7-5-2,8 3 2,0 2 0,-9 0-3,14 3 1,-6-4-2,7 5 0,0-2 1,-7 1 0,6 4-3,0-5 0,7 5-3,-7-1-1,7 2-1,0-5-2,0 3-3,0-6 0,7 3 1,-7-4 3,0 1 1,7-5 3,0 4 2,-1-3 2,1-4 4,-1 3 1,7-6 1,-7 3 3,8-4 1,-8 1 4,2-1 1,-3-3 4,2-1 2,-1 1 0,0 0 0,1-5-2,-1 2 0,-6-1-1,7-1-3,-7-1-3,0 1 0,0-3-1,0 5 1,0-5 0,0 4 0,-7-1 2,7 2-1,0-1 1,-6 3 0,6 0 0,-7 2-2,7 3 0,-6-1-4,6 0-1,0 0-2,-6 4 0,6 0-1,-7 4-1,2 0 0,-3 3-2,2 4-3,-1-4-5,0 4-2,1-3-4,-1 3-6,7 3-4,0-3-3,-6 0-1,6 3 0,6-2 3,-6-1 1,0-1 2,7-2 3,-1 0 4,1 3 3,-7-8 3,7 0 4,-1 1 1,2 1 5,-3-5 5,2 0 3,-1-5 3,0 1 2,1 1 5,-1 0 3,1-5 2,-7 5 0,7-5 1,-7 0 0,0 2-1,0-1 0,0-1-1,0-4-2,0 2-1,-7 3-2,7-5-3,0 5 1,-7 0-2,7 0 0,-6-1-3,-1 1-3,1 3 0,0-3-2,-1 7 0,2-4-2,-9 4-1,7 4 1,0-4 0,-6 0 0,7 4-1,0 3 1,-1-3 0,1 2 0,-1 3 0,0-3-2,7 5-2,0 1-1,0-5-4,0 3-3,0 2-2,0-1-1,7-1-3,0-2 0,-1 3 1,1-3 3,-1-2 0,7 3 6,-7-6 0,8 0 1,-8 1 2,7-4 3,0 0 1,6-4 0,-5 1 5,-1 0 2,0-2 2,-1-2 6,2 0 0,-7 0 0,5-5 4,-6 2 2,1 3 0,1-5 1,-8 1-1,5-3-1,-5 2-3,0 1 1,0 1 0,-5-1-2,5 0-2,-8 3-2,1-4-3,1 6-1,-1-1 0,2-1-1,-2 4-2,0 0-2,-6 1-1,7 3-2,-7 3 1,6-3 0,-6 8 0,6-4-2,-6 7 1,7-5-3,0 6-1,-6-1-3,4 3-5,2 1-6,6-4-2,-7 4-1,7-1-4,0-2-1,0 3 1,0-5 0,7-2 4,-7-1 3,6 1 3,-6-5 3,8 0 4,-3 1 5,2-4 3,-1 0 5,0-4 4,7 1 5,-6 0 4,0-5 2,-1 1 4,1-5-1,-1 6 2,1-6 0,-7 1-1,6 0-3,-6 1-1,0-2-4,0 1-3,0 5-2,-6-6-3,-1 5 0,1 0-2,-1-1-3,1 4-1,-1 1-1,0-2 0,1 5-1,-1-2-1,1 2-2,-7 2-2,8 3-2,-3-2-4,8 1-3,-6 0-5,6 3-2,0-3-1,0 3-3,6 1 4,-6-4 1,8 2 3,-3-2 5,8 0 4,-7-1 3,7 1 2,1-4 3,-1 0 2,0 0 4,-7-4 4,7 1 3,-6-5 6,5 5 5,-5 0 5,-7-6 3,6 6-2,-12 0-2,6-5-5,-12 5-10,5-1-18,-13 0-27,-6 4-42,0 0-93,-13 0-148,6 0-83,-6 0-54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31T09:08:08.3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62 4565 35 0,'0'0'235'0,"-7"0"-51"0,7-4-57 0,-8 4-39 16,8 0-25-16,-5 0-15 0,5 0-9 0,0 0-7 0,0 0-8 15,0 0-3-15,-6 0-4 0,6 0 1 0,0 0 0 16,0 0 1-16,0 0 1 0,0 0 0 0,0 0 1 0,0-4 0 16,0 4-4-16,0 0-1 0,0 0-3 0,0 0-3 0,0 0-1 15,0 0 2-15,0 0-3 0,0-4 4 0,0 4 1 16,0 0 0-16,0 0 2 0,0 0 1 0,0-3-2 0,0 3-3 15,0 0 0-15,6-4-3 0,-6 4-1 0,0 0-1 16,0-4 0-16,5 4-3 0,-5 0 0 0,8-4 0 0,-8 2 0 16,7 2-3-16,-7-5 1 0,6 2-1 0,6-1 0 0,-5 1 0 15,0-1-1-15,6 0-1 0,-7 0 1 0,7 1 1 16,0-1-1-16,-6 1 1 0,13-1-1 0,-8 1 0 0,8-1 0 16,-7-1 0-16,7 2 0 0,-1 0 1 0,1-1 0 0,-1 0-1 15,1 1 0-15,0-5 1 0,5 4 0 0,-4 1 0 16,4-2 0-16,-5-1 0 0,6 2 0 0,-7 0 1 15,7 1-1-15,-6-1 0 0,-1 0 0 0,7 0 1 0,-5-3-1 16,-3 4 0-16,9-4 0 0,-8 3 1 0,7-4 1 0,0 5 0 16,1-4 0-16,-2 0 2 0,1-1 1 0,1 1-1 0,-2-1 1 15,1 2-2-15,0-3 2 0,0 6-2 0,1-4 0 16,-2 3-2-16,2 1-1 0,-2-2 1 0,2-2-2 16,-1 3 2-16,0 0-1 0,0 1 1 0,0-4 1 0,0 3 0 15,6 1-1-15,1-1-1 0,-7 0 3 0,7-3-1 0,-1 3 0 16,1-3-2-16,0 4 0 0,-1-5 1 0,7 1 0 15,-7-1 2-15,8 2-1 0,-7 1-1 0,5-2 1 0,-5 3 1 16,6-3-1-16,0 0 1 0,-6-1 0 0,5 0 1 16,-5-1-2-16,7 5 1 0,-8-4 0 0,6 0-1 0,-5 1 0 15,0 0 0-15,6 0-1 0,-6-1-1 0,0 1 2 0,-1 3-2 16,7-2 1-16,-7-2 0 0,1 1 2 0,0-1-1 16,-2 5 1-16,3-5 1 0,-2 5-3 0,-5-5 2 15,5 5 0-15,-6-2 1 0,6-1-1 0,-5 6 0 0,5-4 0 16,-5 0 0-16,4 1 1 0,-4 3-2 0,6-5-1 0,-1 2 0 15,0 3 1-15,1-4 0 0,0 2 0 0,7 2-1 0,-2-6 0 16,-6 4 2-16,7 2-1 0,1-4 1 0,-1 0-1 16,0 4-2-16,0-4 0 0,-1 4 2 0,3 0 0 0,-3-3-2 15,-6 3 0-15,8 0 1 0,-1 0 0 0,-7 0-1 16,8 0 0-16,-2 0 0 0,1 0 0 0,-7 0 1 0,15 0 0 16,-8-4 1-16,0 4 0 0,0-4 1 0,6 0 2 0,1 4-2 15,-7 0 1-15,7 0-2 0,0 0 0 0,-1 0-2 16,1 0 1-16,-8 0 0 0,8 0-2 0,-6 4 1 0,5 0 0 15,-5 0 0-15,-2-1 0 0,1 1 0 0,0 0-2 0,-6 0 0 16,5 4 1-16,-5-6-1 0,0 5 1 0,-1 1-1 16,1 0 1-16,-8-2 1 0,9 2 2 0,-9 0 0 15,2-1-1-15,-1 0-1 0,0 1 1 0,6 2 0 0,-5-2 1 16,-1 3 0-16,-1 0-1 0,8-4 1 0,-7 4 1 16,7-4 1-16,-7 5-3 0,0-1 0 0,0-4 0 0,0 4-1 15,0 0 1-15,-6-4-1 0,7 5-2 0,-9-6 2 0,2 5-1 16,-7-3 1-16,7 3 0 0,-8-4 0 0,2 4-1 15,-8 0 1-15,7-1 0 0,0 2-2 0,-7-1 2 0,1 0 0 16,6 1-1-16,-6-2 1 0,-7 5 0 0,6-4 0 0,-6-1 1 16,6 2 1-16,-6 2-2 0,-6-3 1 0,6 4 1 15,-6-1 0-15,-1 1 0 0,1-1-1 0,-8 2 0 0,1-2 1 16,-6 4 1-16,6 1-2 0,-6-2 1 0,-1 2 0 16,0-1 0-16,0 1 1 0,1 0 0 0,0-4-1 0,-1 2-1 15,1-3 2-15,6 5-1 0,-7-4-1 0,7 3 1 0,-6-3-1 16,6 0 1-16,-1-1-2 0,-5 1 0 0,6-5 0 15,0 5 0-15,-1 0 0 0,2 1-1 0,-8-3 1 16,7 3 0-16,-7-6 2 0,2 5 0 0,-2 0-1 0,0-1 0 16,-6 1 0-16,0-1 1 0,6 1 1 0,-6 0 0 0,-6 0-3 15,6-1 1-15,-8 1 1 0,9-5 2 0,-7 9 0 16,-1-4-1-16,8-1 0 0,-9 1 0 0,2-1 0 0,5-3 1 16,2 4-2-16,-1 1 1 0,-7-7-2 0,14 7 5 0,-8-5-2 15,2-1-4-15,5 2 1 0,0-2-1 0,-5 1 1 16,4 0 0-16,2-3 1 0,-7-2-5 0,6 6 2 0,1-5 3 15,0 0 2-15,-8 1 2 0,8 0 0 0,-7-4 1 16,5 3 0-16,-4 0 0 0,-1 0 0 0,0 1 2 0,0-1-2 16,1 0-1-16,-2 0-3 0,1 1 1 0,-7-1-3 0,7 0-1 15,-7 1 2-15,1-1-1 0,6 0-1 0,-6 0 0 16,-1 1 1-16,1 4-1 0,-1-5 0 0,1-1 1 0,-1 2-1 16,-7 0-1-16,8-1 1 0,-7 0 1 0,7 0-2 15,-7-2 1-15,-1 1 0 0,8 2 2 0,-1-2 0 0,1 3 1 16,-7-6 0-16,5 4-2 0,3 0 2 0,-2 1 0 0,1-4 2 15,0 3-1-15,4-4 2 0,-4 4 0 0,0 1 1 16,5-4-1-16,-5 4-1 0,-2-5-1 0,10 1 2 0,-10 3-3 16,2-4 0-16,0 1 0 0,-1 4 0 0,2-5 1 15,-3-3-1-15,2 8 1 0,-8-5 0 0,8 0-1 0,-7-3 0 16,6 5-1-16,-6-1 0 0,6-4-4 0,-6 3 3 16,1-3 3-16,5 3-2 0,0-3 1 0,1 4 1 0,-1 0 1 15,-7-4 0-15,15 0 4 0,-14 3-3 0,6 1-3 16,1 0 0-16,-7-4-1 0,6 7-1 0,-6-3 0 0,0-1-1 15,-1 1 1-15,1-1 0 0,1 1 1 0,-2 0-1 0,2 0-1 16,-2-1 0-16,1-3 1 0,1 4-1 0,-8 0 0 0,6 0 0 16,-5-4 0-16,6 7 1 0,-7-4 3 0,1 1-2 15,-8-1 0-15,8 2 0 0,-8 2-1 0,8-3 0 16,-7 2 0-16,0-1-1 0,1 2-2 0,-9-4-1 0,8 5 2 16,0-5 1-16,-6 5 0 0,12-4 0 0,-6-1-1 0,6-3 2 15,1 4-1-15,-1-4 1 0,7 0 0 0,6 0 0 16,-5-4-1-16,5 4 1 0,0-3 0 0,1-1-2 0,6 4 0 15,-7-4 0-15,7-3-1 0,0 3 1 0,0 0 1 0,0 1 0 16,0-4 0-16,6-1 1 0,1 5-1 0,0-5 1 0,-2 0 2 16,2 1 0-16,0-1-3 0,-1 2 0 0,8-2 0 15,-1 1 0-15,-2-1 0 0,3-2 0 0,-1 3-1 16,0-5-2-16,0 5 0 0,6-3 2 0,1-2-2 0,-7 1 1 16,13 0 0-16,-7 4-2 0,1-4 2 0,-1-4 1 0,7 5-2 15,-6-5 0-15,6 3 3 0,0-2-1 0,0-1 0 16,0 1-1-16,0-1 0 0,6 1 1 0,-6-6 1 0,7 6 0 15,-1-4-1-15,-6 0-2 0,7-1 2 0,-1 1 2 16,1 0-1-16,-1 0 0 0,1-5 0 0,1 2 0 0,3 2 0 16,-4-3-1-16,6 0 1 0,-6 1-2 0,6-2 1 0,0 1 0 15,-6 1 0-15,5 2 1 0,2-3 0 0,-2 0 1 16,1 1-1-16,0 1 0 0,0 3 2 0,1-2-2 0,5-3 1 16,-6 4-1-16,7-1-1 0,5 1 0 0,-5 0-1 0,6-4-1 15,-7 3-1-15,8 1 0 0,5-4 1 0,-5 4-1 16,5-4 3-16,1 4-2 0,-2-5 0 0,3 5 1 0,4 0-1 15,1 0 0-15,1-1-2 0,6 1 0 0,-8 3-2 16,8-2 2-16,-7 2 0 0,7-1 0 0,-1 1 3 16,-6 5-1-16,1-5 1 0,-2 4 0 0,2 1 1 0,-7 2-6 15,-1 1-8-15,-6 3-14 0,0 1-13 0,-7 3-19 0,1 0-29 16,-7 3-37-16,0 4-98 0,-7 1-112 0,-6-1-74 0</inkml:trace>
  <inkml:trace contextRef="#ctx0" brushRef="#br0" timeOffset="1609.82">3804 5777 86 0,'0'0'150'0,"-7"0"-30"0,7 0-23 0,0 0-18 0,0 0-12 15,0 0-7-15,0 0-6 0,-8 0-4 0,8 0-1 16,0 0-1-16,0 0-4 0,0 0-2 0,0 0-4 0,-5 0-5 15,5 0-5-15,0 0-6 0,0 0-6 0,0 4-7 16,0-4-2-16,-7 0-4 0,7 3-2 0,0 1-2 0,0 0-1 16,0 3 1-16,0 0 0 0,0 0 0 0,0 5 0 15,0-1-1-15,0-1 2 0,0 1 0 0,0 4 0 0,7-1 0 16,-7 2 0-16,0 2 3 0,0 0-1 0,0 0 3 0,5 4 2 16,-5 0 0-16,0 0 1 0,8-3 0 0,-8 7 3 15,7-5-1-15,-7 4 4 0,6 2-1 0,-6-1-3 0,0 3 1 16,7-4 0-16,-7 4 1 0,0 0 1 0,5 0-2 0,-5 2-1 15,7-2-3-15,-7 3 0 0,7-3 0 0,0 5 2 16,-7-5-1-16,6 4 1 0,0 1 2 0,1-2 2 16,-1 2 0-16,0-2 1 0,1 1 1 0,-1 0-1 0,1-1-1 15,0 2-2-15,0-1-3 0,-1 4-1 0,0 0 0 0,1-1 0 16,-2 4 0-16,3 4 0 0,-2-3 1 0,8 3 0 0,-8 0-1 16,7 0-1-16,0-4 0 0,-7-1 0 0,8 2-3 15,-1-4 0-15,-7 0 0 0,7-1 1 0,0 1 0 16,-7-4 3-16,8 0-2 0,-2-1 1 0,-5 2-1 0,6-1 2 15,-7 4 1-15,8-5-1 0,-7 5 0 0,4-5 0 0,-3 5 0 16,-1 0 1-16,6 1 2 0,-8-2-1 0,2 3 1 16,0 2 0-16,0 0 1 0,-1-2-1 0,0 6 1 0,1-2-1 15,-1 2 2-15,-6-1-1 0,6 3 0 0,1 0 2 0,0 6-1 16,-7-7 0-16,7 3 0 0,-1-3-2 0,-6 2 0 16,7 0-2-16,-7 0-1 0,6-1 0 0,-6 1 0 0,6 0 0 15,-6-1-1-15,7-3 1 0,-1 0-1 0,-6 0 2 16,7-3 0-16,-1-1-1 0,-6 4 1 0,7-4 1 0,-7 1-2 15,7 3 0-15,-1-5-2 0,1 6 1 0,-7-1-1 0,6-1-1 16,0 1 1-16,1 0-3 0,-1 4 3 0,1-4 0 16,0 4 0-16,0 0-2 0,-1-2 3 0,0 6-2 0,1 3-2 15,-1 0 0-15,-6 0-2 0,7 3 0 0,-1-2 1 16,1 3-1-16,0-5-4 0,-1 1 1 0,1-4 3 0,-2 1-2 16,2-1 0-16,1-4 0 0,5 6 1 0,-8-7 2 15,2-2 1-15,6 4 1 0,-6 0-1 0,6-4 1 0,-7 0 0 16,1-1-2-16,6 1 2 0,0 1 0 0,-7-1-3 15,7-1 2-15,-7 6-1 0,8-3 1 0,-8 2 0 0,1 3-2 16,-1 0 0-16,1 2 0 0,-1 1 0 0,1 1 0 0,-1 3 0 16,-6 1 0-16,6 0 0 0,-6 0 0 0,7-1 0 0,-7 4 2 15,0-3 1-15,0 0-1 0,6-4 0 0,-6 0 1 16,0-4-2-16,0 0 3 0,8-3-1 0,-8-1-2 16,7 1 1-16,-7 0 1 0,0-5-2 0,5 5 2 0,-5-4 3 15,0 0 0-15,0 0-1 0,7 4 2 0,-7-4 1 0,0-1 2 16,6-2 2-16,-6 0 1 0,7-2-1 0,-7-3 0 15,6 1 1-15,-6 1-1 0,7-1-1 0,0-1-3 0,-7-3-1 16,6-1-1-16,-6-3-1 0,7 0-1 0,-7 2-2 0,0-6-6 16,6-3-14-16,-6 0-17 0,6-3-25 0,-6 0-28 15,7-5-43-15,-1-3-59 0,-6-4-122 0,7 0-103 0,-1-3-61 16</inkml:trace>
  <inkml:trace contextRef="#ctx0" brushRef="#br0" timeOffset="3658.74">4637 12694 53 0,'0'0'161'0,"0"3"-22"0,-7-3-15 16,7 0-9-16,0 0-8 0,0 0-10 0,0 0-12 0,0 0-12 16,0 0-11-16,0 0-11 0,0 0-10 0,0 0-7 0,7 0-7 15,-7 0-3-15,0 0 0 0,0 0-2 0,6-3 1 16,-6 3 1-16,0-4 2 0,6 4 0 0,-6 0 1 0,0-4-3 31,7 4-2-31,-7-3-2 0,6-1-4 0,2 0-3 16,-1 0-3-16,-2 1-3 0,2-1-2 0,6-3-3 0,0 0-2 15,0-1 1-15,0 5 0 0,0-4 1 0,6 0-2 0,-5-1 1 16,4 0-1-16,2 4 2 0,0-3 0 0,0 0 1 16,-1-4-1-16,7 4 0 0,-6-4 1 0,6 3 1 0,0-3 1 15,-1 1 2-15,3-2 0 0,-3 2 2 0,1-5 2 0,0 0 1 16,1 4 3-16,5-4 2 0,-6 4 1 0,6-3-2 15,-5 3 2-15,5-4-1 0,-6 4-2 0,6 1-2 0,0-5-3 16,1 3-4-16,0 2-1 0,0-1-2 0,-1-1 0 16,1 1-2-16,-1-3-1 0,1 3 0 0,6 0 0 0,-7-1 0 15,8 2 0-15,-1-1 0 0,0 1 2 0,1-5-2 0,4 3 1 16,-4 2 0-16,-1-1 0 0,0-1-1 0,-1 1 0 16,2 4 0-16,-1-5-1 0,-6 2 1 0,6 3 1 15,-7-5 0-15,2 2 1 0,-3 3 2 0,8-5-1 0,-6 2 3 16,0-1 1-16,6 3 0 0,-7-3 4 0,7 0-1 0,-6 0 3 15,6-4-1-15,-6 4-1 0,5 1 1 0,1-5-2 0,1 4-1 16,-1 0-2-16,0-4 0 0,0 4-2 0,0 0-1 16,0-4 0-16,7 4 0 0,-7 0 3 0,-1 1-1 15,9-1 0-15,-8-1-1 0,6 2 2 0,-6 3 0 0,6-5 0 16,-5 5 0-16,5-3-4 0,-5 2-1 0,-1 1 1 0,0-4-1 16,0 3-1-16,0 1 0 0,-7-1-1 0,8 5 0 15,-8-5 1-15,7 1-1 0,-6-1-1 0,6 1 1 0,-6 0 0 16,5 0 0-16,1-1 2 0,1 1 0 0,-1 0 0 15,7-4 2-15,-7 4-1 0,6-1 1 0,-6-3-1 0,7 4-1 16,0-4 0-16,-7 4 0 0,7-1-3 0,-8 0 1 0,8 1 0 16,-8 0-1-16,2 0 1 0,0 3-1 0,5-3 0 15,-7 3 1-15,2-3 2 0,-1 4-1 0,-1-1 0 0,2-4 0 16,-1 5-1-16,-7-1 0 0,8 0 1 0,-2 1-1 16,-5-5 0-16,7 5 1 0,-8-1-1 0,7 0 1 0,-7 1 1 15,1-1 0-15,0 1-2 0,5-1 0 0,-6 0 1 0,1 1 1 16,-6 3 0-16,5-4 0 0,1 4-2 0,-7-5 1 15,0 5 0-15,6 0 1 0,-5 5 0 0,-1-5-1 0,0 4 0 16,-7-1-1-16,7 1 0 0,1 0 0 0,-8-1-1 0,7 1 1 16,-6-1 0-16,5 5 0 0,2-5 0 0,-8 2 0 15,8-2 1-15,-2 0 1 0,-5 1 0 0,6 0-1 0,0-1 0 16,7-3 0-16,-8 4 1 0,2 0-2 0,-1 0 3 16,0-1-1-16,0-3 4 0,0 4 1 0,0-1 0 0,-1 1 0 15,3-1 2-15,3 1 3 0,-11 0-2 0,6 0 2 0,1-1 1 16,-3 2-3-16,-4-3 1 0,7 2 0 0,-1 3-1 15,0-3-1-15,-7 0 1 0,7 4-3 0,-6-5-2 16,6 3-1-16,-1-1 1 0,-4 2 0 0,5-3 0 0,-7 3 1 16,7 1 1-16,1-1 0 0,-3 1 0 0,4-2 3 15,-3 5 0-15,2-3-3 0,5 3 0 0,-13-4-2 0,7 4-2 0,0 1-1 16,-5-3-1-16,-2-1-1 0,7 4 0 0,-13-1 1 16,6 0 0-16,-6-1 1 0,7-2 0 0,-7 3 2 15,0 0 2-15,0 3 1 0,0-3 1 0,1 0 0 0,-2 0 1 16,1 0 0-16,0 1 0 0,0-2-1 0,0 1-3 0,0 0-1 15,0 1 0-15,-6-2-3 0,6 1 0 0,-6 0 0 16,-2 3-1-16,3-2 0 0,-3-1 1 0,-5 3 0 0,0 1 0 16,0 4 1-16,0-5 1 0,-5 5 1 0,-3-2 2 0,3 2 0 15,-2-1 0-15,-6 4 1 0,0-4-1 0,0 1 0 16,0 4-1-16,-7-6 2 0,7 5-2 0,-5-3-3 0,-3 2 0 16,-5 2-3-16,7-2-2 0,-8 2-2 0,2 2 0 15,-2 1-2-15,0 4 1 0,2-9 0 0,-1 4 1 0,-7 2 1 16,8-6 2-16,-8 5 1 0,7-4 0 0,-6 1-1 0,5-2 1 15,1 1-1-15,0 0 0 0,1-3 1 0,-8 2 0 16,7-3 0-16,-1 5-1 0,-5-5-3 0,6 0-2 16,0 1-1-16,-7 2 0 0,1-2-2 0,-2-1 0 0,3-3 1 15,-2 3 0-15,0-3 3 0,2-1 1 0,-9 5 5 0,1-4-1 16,0-1 1-16,0-3-1 0,0 3 1 0,0 1 1 0,-7-3 0 16,7 2 2-16,1-2 1 0,4-2 0 0,-5 5 1 15,7-4 2-15,-1-1-2 0,1 5-1 0,-8-3-1 0,8-2-1 16,-1 5-1-16,1-4 0 0,-7 1-1 0,6-2-1 15,1 0 2-15,-1 6 0 0,-6-6 0 0,7 2 0 0,-8-2-1 16,1 1 0-16,0 0-1 0,0 1 1 0,0-2-1 16,-7 1 0-16,1 1-1 0,-1-1 0 0,-6 0 1 0,0-1-1 15,0 5 0-15,0-3 0 0,0-2 1 0,0 5-1 0,-1-4-1 16,1-1 0-16,-7 2-2 0,8-2 1 0,-2 1 1 0,8 0-3 16,-7 1 1-16,1 2 2 0,-2-3 1 0,0 0 1 15,8-3 2-15,-7-2-1 0,0 2 0 0,0 3 0 16,0-3 0-16,-1-5 0 0,1 8-1 0,-6-8 0 0,-1 5-1 15,0-1 1-15,-6 1 5 0,0-5 2 0,7 5 1 0,-7-1-1 16,0-2 1-16,-1 1 0 0,0-2 2 0,2 3-1 16,0-3-1-16,4 0 2 0,1 0 5 0,-7-2 2 0,15 3 2 15,-7-2 0-15,5 1 2 0,1-4 2 0,7 3-3 16,-1-3-2-16,1 0-3 0,-1 0-4 0,7 0 1 0,-6 0-3 16,5 0-3-16,-6 0-1 0,8 0-2 0,-8 0-2 0,0 0-1 15,1 0 1-15,0 0-1 0,5 0-1 0,-5-3 1 16,-1 3 2-16,1 0 1 0,6 0 0 0,-6 0 1 15,5-4-1-15,1 4-1 0,-1 0 2 0,2-3 0 0,-1 3-1 16,5-5-2-16,3 3 2 0,-2-2 0 0,1 0 0 0,5 0 1 16,-6-3 0-16,7-1-1 0,7 6 0 0,-7-6 0 0,6-1-3 15,-5-1-2-15,5 3-1 0,0-1-1 0,1-3-2 16,-8 4 0-16,8-4 0 0,0 0 1 0,-1 3 0 16,-7-2 1-16,8 3 1 0,-7-5-1 0,7 5 2 0,-1-5-1 15,-6 2 2-15,0 3-1 0,7-5 5 0,-7 2-2 0,7-1 0 16,-8 0 1-16,7-3 0 0,-6 2 0 0,7 1 1 15,-1-3 0-15,1 3-6 0,7-4 4 0,-9 1 1 0,8-1-1 16,0 0 0-16,0 1 0 0,0-5-2 0,7 1 1 16,-1-1 1-16,0 2 0 0,1-2 0 0,0-3 0 0,6 3 3 15,0-3 1-15,0-3 3 0,0 3 1 0,0-4 5 0,6 0 6 16,0 1 0-16,1-1 4 0,0 1 1 0,6-4 3 16,6 2 1-16,-6-2 0 0,6 0-3 0,8-1-6 0,-1-2-2 15,0-2-9-15,6 5-23 0,0-3-39 0,-4-1-44 0,10-1-61 16,-5-2-103-16,-1-1-167 0,1-3-103 0,-1 1-56 15,-5-6-20-15</inkml:trace>
  <inkml:trace contextRef="#ctx0" brushRef="#br0" timeOffset="5409.24">9339 4513 55 0,'0'8'221'0,"-8"2"-87"0,8 1-54 0,0 0-31 16,-5-3-20-16,5 3-7 0,0-4-2 0,-7 0 0 0,7 0-1 15,0 1 0-15,0 0 2 0,0-4 1 0,0 2 3 0,0-2 2 16,0 3 0-16,0 1-2 0,0-4 0 0,0 6-1 0,0-3 1 16,0 1-1-16,0 3-1 0,7-1-2 0,-7 5-1 15,0-3-1-15,5 3 0 0,-5 3-2 0,0 0-2 16,8 0-3-16,-8 1-1 0,0 2-3 0,0 1-1 0,6 0-3 15,-6 1 3-15,0 2-3 0,0-3 1 0,0 4-1 0,7-1 0 16,-7 1 1-16,0 0 2 0,0-1 4 0,7-3-3 16,-7 4 3-16,6-4 3 0,-6 4 0 0,7-1 4 0,-7-3 1 15,6 4-1-15,-6-1-3 0,6-2-1 0,1 2 0 16,-1 1-1-16,1-1-4 0,-7-3-2 0,7 4-1 0,0 0-3 16,-7-1 2-16,6 4 2 0,0-3-1 0,-6 0-1 0,7-1 2 15,-1 5 0-15,1-1 1 0,-7-3 1 0,6 3-1 16,1 0-1-16,-7 5 1 0,6-5 1 0,-6 4-1 15,7 0 0-15,-7 3-1 0,7 1 0 0,-2-4-1 0,-5 3-1 16,7 1-1-16,-7 0 1 0,8-1-3 0,-3 1-1 0,3-1 0 16,-3-2-1-16,2 3-1 0,6-5 0 0,-6 5 2 0,-1-4 0 15,7 0 2-15,-6-1-2 0,6 2 1 0,-7-1-1 16,1 0-1-16,6-4 1 0,-7 4 0 0,0-4 0 16,7-3-1-16,-6 3 1 0,0 1-1 0,6-5 1 0,-7 4 0 15,7 1 0-15,-7-4-1 0,1-1 0 0,7 4-1 0,-7-3-1 16,-2 4 1-16,2-1-1 0,-1 0 2 0,1 0-1 15,-1 0 2-15,-6 0 0 0,7 1 1 0,-1 0 2 0,1-1-1 16,-7 3-1-16,7-3 0 0,-7 1 1 0,6 0-3 0,-6 2 0 16,6-3 1-16,1 0-1 0,-7 2 0 0,6-2 0 15,1 0 1-15,-1 0 1 0,1-3-4 0,0 4 1 0,-1-5 0 16,1 4 1-16,-2-3 1 0,2 0 1 0,1 3-1 16,-3-4-1-16,9 1 5 0,-8 0 0 0,1-3-3 0,-1-2 1 15,1 1-1-15,-1 4 0 0,7-5 1 0,-13 1 2 0,7 4-1 16,-1-5 0-16,1 2 0 0,-7 3-1 0,6-4 0 15,1 3 2-15,-1 0-1 0,1 4 0 0,-1-2 0 0,-6 2 2 16,6 0 0-16,1 5 0 0,-7-1 1 0,7 0 0 16,-1-1 0-16,-6 5 0 0,7-4 2 0,-1 0-2 0,1 4 1 15,-1-4 3-15,-6 4 0 0,7-1 2 0,-1-3 1 16,-6 3 0-16,6 1-3 0,2 0 2 0,-3-1 0 0,-5 0-2 16,8 6-1-16,-1-2-3 0,-2-3-1 0,2-4-1 15,-1-4 0-15,1 0-2 0,6 1 1 0,-6-1-3 0,-1 0 2 16,7 0-1-16,-7-3-1 0,7-1 0 0,-6 1 1 0,0-1 0 15,0 1 0-15,5 3-1 0,-5-2 0 0,-2-2 1 0,3 5 0 16,-1-1 2-16,-2 0 2 0,-5 0 2 0,8 5 2 16,-8-2-1-16,6 2 7 0,-6-2 1 0,0 5-2 15,0-5-3-15,0 5-2 0,7-4-3 0,-7 1 0 0,0-2-1 16,6 2-6-16,-6 2 0 0,6-3 4 0,1-4 2 0,-1 3 2 16,1-1 2-16,-1 1-3 0,1-3 0 0,0 4 2 0,-1-3-1 15,1 3 1-15,-1-4 0 0,0 0 5 0,1 1 3 16,-7-1 6-16,6 0 0 0,-6 0 2 0,7 0-1 0,-1 1-1 15,1 3-3-15,-1 0-5 0,1 0-4 0,-7 0-4 16,8-3-2-16,-3 6-2 0,1-3-1 0,1 0 1 0,-1 3-1 16,1 2 2-16,0-6-2 0,-2 4-1 0,-5-2 1 15,8 3 0-15,-8-1 1 0,0 1-2 0,0 3 5 0,0 1 8 16,0-1 5-16,0 0 5 0,0 1 3 0,0-1 3 0,0 3 2 16,0-2-2-16,7 0-3 0,-7-2-6 0,6-2-7 15,0 4-4-15,0-8-3 0,1 3-3 0,0 0 0 0,0-2-2 16,-1 2-1-16,0-2-2 0,7 3 1 0,-7-1-1 15,1-3-1-15,0-1 2 0,-1 1-1 0,-6 0 2 0,7-3-1 16,0-1 2-16,-1 0 0 0,-6-4-2 0,0 1 0 0,0 0 1 16,0-3 0-16,0-2 0 0,0 2-1 0,0-2 0 15,0-3 3-15,0 0 2 0,0-2 1 0,6 2 1 16,-6-7 1-16,0 3 1 0,0-3 2 0,7 0 0 0,-7 1-13 16,5-2-18-16,3-1-23 0,-8-3-29 0,7 1-31 0,-1-3-41 15,1-1-62-15,-1 2-110 0,1-5-119 0,-1-5-67 0,-6 5-30 16</inkml:trace>
  <inkml:trace contextRef="#ctx0" brushRef="#br0" timeOffset="7300.29">4415 9162 94 0,'0'-4'160'0,"0"1"-55"0,0 3-36 0,-6-4-17 0,6 0-6 15,0 4 2-15,0-3 1 0,0-1 7 0,0 0 0 16,0 1 0-16,6-4-7 0,-6 7-6 0,0-8-6 0,0 4-4 16,7 1-3-16,-7-5-7 0,7 4-5 0,-1 2-6 0,1-3-2 15,5-2-2-15,-4 4-1 0,5-1-3 0,-1-4-1 16,1 5-2-16,0-4-1 0,7 0 1 0,-1-1 0 0,1 1-1 15,6-1 0-15,-7 2 0 0,7-6 0 0,1 5 2 16,-2-1 2-16,2-3-1 0,-2 3 2 0,1-2 2 0,1-1 0 16,-2 0 1-16,2 0 3 0,5 0-1 0,-6 0 2 0,6 1 1 15,1-5-1-15,-1 3 0 0,1 1-2 0,0 1-2 16,-1-5-1-16,8 3 0 0,-1-2-2 0,6-1-1 0,-5 1-3 16,5 2 1-16,1-5 0 0,-1 5 0 0,7-6 0 15,0 3-2-15,1 1 0 0,-1-1 0 0,-1-3 0 0,2 3 0 16,6 1 0-16,-7-1 0 0,6 1 0 0,-6-2 1 0,0 2 0 15,0 3-1-15,-6 0-2 0,6 0 0 0,-6-1 0 16,5 2 0-16,-5 0 0 0,6-2 1 0,-7 5-1 16,8-4 0-16,0 3 2 0,-8-2-1 0,7-2-1 0,-6 1 0 15,5 4 1-15,-4-4 0 0,5 0 0 0,-7 0 1 0,7 1 0 16,0 2 1-16,0-3 2 0,0 4 0 0,1-5 0 16,-1 5-1-16,0-3-2 0,-1 2 0 0,2-4 0 0,-1 5 2 15,-1-3-1-15,2 2 0 0,-1-3-1 0,-6 4 0 0,5-1 3 16,-4 1-2-16,4-4 0 0,-5 4-1 0,0 0 1 0,0-1 1 15,-1 0 0-15,-6 2 0 0,7-2-1 0,-14 5 3 16,7-5-2-16,-6 2 0 0,-1 0-2 0,1 4 0 16,-1-2 0-16,-5-4 1 0,5 5 2 0,1-1 0 0,-1 0 2 15,1 1 1-15,0-5 1 0,-1 5-1 0,7-1 1 0,-7 0-1 16,1 1-3-16,7-1 0 0,-8 1-2 0,1-1 0 16,-2 0-1-16,3 1 0 0,-9 3 0 0,9-4 1 0,-9 4 0 15,8-4-1-15,-7 4 0 0,7 0 1 0,-8-3 0 16,2 3-1-16,-1 0 0 0,0 0 0 0,0 0 1 0,-7 0-1 15,1-5-2-15,-1 5-1 0,1 0 2 0,-7 5 0 0,7-5 0 16,-8 0 0-16,1 3 0 0,1-3 1 0,5 4 0 16,-6-4 2-16,-7 4-1 0,7-1-2 0,1-3 1 0,-1 4-1 15,0 3 0-15,-1-3-1 0,-5-1 1 0,7 5 0 16,-2-5 1-16,1 5 2 0,0-1-1 0,7 0 3 0,-7-2-2 16,5 2 1-16,10 1 0 0,-9-6-1 0,0 6 1 0,8-4-2 15,-8 3 0-15,7-3 0 0,-7 0-1 0,1 3 0 16,0-4 0-16,0 1-2 0,-7 0 0 0,0 3 0 0,0-3 1 15,0-1-1-15,-7 4 1 0,7-3 0 0,-7 0 0 0,-6-1 2 16,6 2-1-16,-6-2 1 0,0 0-1 0,0 1 3 16,0 0-3-16,0 3 2 0,-6 1 2 0,6 0-3 15,-6 1 1-15,0 3 1 0,-1 3-1 0,1-5-1 0,-7 5 1 16,6 0 1-16,1 3-2 0,-7-3 1 0,6-1 1 0,1 1-2 16,-1-1 0-16,1 1-1 0,-1-3 0 0,7-2 1 0,-7 1-1 15,2 0 2-15,-3 0 1 0,3 1-1 0,-3-2 3 16,-4-3 1-16,5 5-2 0,-6-2 2 0,0 1 0 15,6-3-2-15,-6 3-1 0,1 0 0 0,-2-4-1 0,1 4 0 16,0-3 1-16,0 3 0 0,0-4-1 0,0 4 2 0,-7-4-2 16,8 1 1-16,-1 2 0 0,-7-3-2 0,0 5 0 15,1-1 0-15,0 3 0 0,-9-2 1 0,9 2-1 0,-5-2 0 16,-10 2-1-16,8 1 1 0,-7-1 1 0,1 4 0 16,-1-4 2-16,-5 1 1 0,-2 1 2 0,7-1 1 0,-13-1 1 15,8-3 2-15,-8 3 2 0,7-3 0 0,-6 0 2 16,5 3 0-16,-5-2-1 0,6-1-1 0,-7-4 1 0,7 4-1 15,-7 0-3-15,8 0 0 0,-8 1-4 0,8-5-1 0,-8 3 0 16,7-2 0-16,-7 3-1 0,0-1 1 0,1-2 2 16,-1 3-2-16,-1-1 0 0,-4-2 0 0,5 3 1 0,1 0-2 15,-7-4 0-15,6 4-2 0,-6 1-1 0,6-1-1 0,-6 0 0 16,7-1-1-16,-7 2-1 0,0-1 1 0,0 0 0 16,0-1 0-16,-1 2 1 0,1-2 0 0,7-3 1 0,-7 5 1 15,6-1-2-15,0 0 1 0,7-4-1 0,-6 4-1 16,7 0 1-16,-9-3 0 0,8-2 0 0,-6 2 1 0,-1-1 0 15,0 1-1-15,0-1 0 0,1 0 1 0,6-3 1 16,-7 3 0-16,-6-2 0 0,7 1 1 0,-1-2 0 0,0 3 1 16,-6 1-1-16,7-1 0 0,-1 0-1 0,-6 0-1 0,0 1 0 15,-1 0 0-15,8-2-2 0,-7 6-1 0,6-5-1 0,2 1 0 16,-2-1 1-16,7-4-2 0,-1 4 0 0,1-3 1 16,6 1 1-16,1 1 0 0,-1-2 2 0,8-4 0 15,-8 4 1-15,7-4-1 0,-7 3 0 0,1-3 0 0,6 0 0 16,-6 0 2-16,0 0-2 0,-2 0 0 0,2 0-3 0,-1 0-1 15,1 0-3-15,-9 0-1 0,10 0-5 0,-8 0-3 16,-1-3-3-16,2 3-3 0,-2 0 0 0,-5 0 2 0,6 0 0 16,-7 0 3-16,1-4 4 0,-1 4 2 0,7 0 4 15,-6-4 4-15,5 1 1 0,1 0-1 0,0 3-1 0,0-5 1 16,6 1 3-16,0 1 0 0,1-4 0 0,0 3 0 0,-1-3-2 16,7 3 2-16,-7-3 2 0,8 0 0 0,5 2 0 15,-6-1 1-15,7-2 2 0,5 0 2 0,2 5 0 0,5-3-4 16,1 1-10-16,6-2-15 0,0-1-27 0,13 1-43 0,6-3-98 15,0-6-125-15,7-2-81 0</inkml:trace>
  <inkml:trace contextRef="#ctx0" brushRef="#br0" timeOffset="7941.5">5418 9550 36 0,'0'-6'467'0,"0"-3"-108"0,0 2-148 16,7 4-99-16,-7-1-54 0,0 1-31 0,0-1-16 0,0 0-8 16,0 0-2-16,0 1 2 0,0 3 2 0,0-4 2 0,0 1 2 15,-7 3 1-15,7 0 0 0,-7-5-1 0,7 5-1 16,0 0-3-16,-6 5-1 0,6-2-2 0,-6 1-1 0,0 7-1 15,-1 0 3-15,-1 3-2 0,3 8 0 0,-1 4 1 16,-8 4-2-16,7 6 2 0,-4 8 2 0,-4 3-2 0,2 9 0 16,-6 5 2-16,0 9 3 0,-1 8-3 0,-6 2 3 0,0 4 1 15,-8 8-1-15,3 3 2 0,-2 7 1 0,-6 8-3 16,-6 0-2-16,5 4 1 0,-5 0-6 0,-1-1 0 0,1 0-1 16,-7-6 0-16,6-4-3 0,0-5 3 0,0-6 2 0,8-7 2 15,-8-9 1-15,14-2 2 0,-1-5-2 0,0-6-3 16,8-5 0-16,-2-3-6 0,1-7-6 0,14 0-10 0,-9-12-11 15,15 1-14-15,-7-12-15 0,13 0-21 0,0-6-23 16,0-4-43-16,6-12-74 0,7 1-107 0,-6-11-50 0</inkml:trace>
  <inkml:trace contextRef="#ctx0" brushRef="#br0" timeOffset="8316.95">6180 9690 348 0,'0'-5'302'0,"0"2"-131"0,0 0-84 0,0 3-46 0,0 0-24 16,-7 0-12-16,7 3-4 0,0 0 2 0,0 6 2 15,-6-3 2-15,6 9 4 0,-6 1 2 0,6 5 4 16,-7 4 2-16,7 9 3 0,-6 2 0 0,-1 11 1 0,1 12 2 16,-7 3-2-16,0 12-2 0,-7 6-5 0,7 8-2 0,-7 8-1 15,-5 10-1-15,-2 3-4 0,-5 12-1 0,6 8-2 0,-7 3-3 16,-6 3 0-16,7 5-1 0,-8-1 0 0,1 4-3 16,7 0-4-16,-6-4-5 0,5-4-4 0,0-6-4 0,-7-5-1 15,15-10-2-15,-8-8-1 0,1-7 0 0,5-7 5 16,1-12 4-16,0-7 5 0,7-3 4 0,-2-8 0 0,10-10-5 15,-10-5-9-15,15-7-15 0,-7-11-17 0,6-3-27 16,7-11-46-16,0-4-83 0,0-7-99 0</inkml:trace>
  <inkml:trace contextRef="#ctx0" brushRef="#br0" timeOffset="8660.53">7477 9385 59 0,'-7'8'361'0,"-6"6"-98"16,0 5-96-16,0 7-63 0,0 7-34 0,-8 10-19 0,3 5-10 15,-2 7-7-15,-6 11-6 0,0 11-4 0,-7 3-5 0,0 16-4 16,-5 2-5-16,-2 15-2 0,-5 6 0 0,0 9 0 16,-1 11-2-16,-6 7 0 0,1 9-2 0,-9 2-8 15,8 3-4-15,0-2 1 0,0 4-1 0,0-8-3 0,0 0 0 16,6-8-2-16,0-7 0 0,1-7 4 0,6-11 1 0,0-8-3 16,6-7-3-16,0-6-2 0,1-9-1 0,6-6 0 0,-1-8-3 15,8-4-2-15,-6-8-4 0,11-5-3 0,-5-10-6 16,6-2-7-16,6-8-18 0,1-7-20 0,-1-8-32 15,7-6-52-15,0-4-88 0</inkml:trace>
  <inkml:trace contextRef="#ctx0" brushRef="#br0" timeOffset="9020.15">8825 9286 419 0,'-14'16'310'0,"1"9"-130"16,0 12-80-16,-13 6-38 0,0 10-17 0,0 12-6 0,-13 8 0 15,-1 14 4-15,2 9 0 0,-7 13 0 0,0 10-1 16,-8 12-3-16,0 9-6 0,-5 10-6 0,-1 11-7 0,-6 4-4 15,0 7-7-15,0 4-7 0,7-4-5 0,-9 0-5 16,10 1 0-16,5-9-3 0,-1-6 0 0,1-8-1 0,6-10 3 16,8-9 3-16,-9-10 0 0,15-8 1 0,0-11-1 0,-1-2 0 15,1-12 0-15,6-4-1 0,0-10-2 0,6-5-4 16,1-10-1-16,-1-4-6 0,7-8-4 0,0-3-8 16,6-7-14-16,1-7-12 0,0-9-18 0,6-6-30 0,0-5-52 15,6-10-91-15,0 0-93 0</inkml:trace>
  <inkml:trace contextRef="#ctx0" brushRef="#br0" timeOffset="9348.3">9404 9228 321 0,'-7'7'361'0,"1"7"-143"0,-1 9-107 16,-5 7-53-16,-1 7-30 0,-7 2-12 0,0 12-5 0,1 5-1 15,-7 9-3-15,-6 12 3 0,-1 7 8 0,0 11-1 16,-6 12 3-16,-7 11-1 0,7 6 0 0,-6 8-1 0,-1 7 0 16,-6 7-6-16,6 9-7 0,1-5-5 0,-7 8-3 15,7-8-4-15,-1 0-1 0,-1-5 0 0,2-1-1 16,7-9 3-16,-2-3 2 0,1-7-1 0,7-4 3 0,-1-8-1 0,1-7-3 15,6-7-3-15,-7-11 0 0,13-4 0 0,0-11-1 16,2-6 2-16,-2-4-1 0,7-13 0 0,0-2-3 16,7-4-4-16,-1-7-4 0,1-8-11 0,-1-4-12 0,0-2-15 15,7-8-25-15,0-8-50 0,7 0-82 0,-7-7-93 0</inkml:trace>
  <inkml:trace contextRef="#ctx0" brushRef="#br0" timeOffset="9629.54">9971 10159 221 0,'6'-8'452'0,"0"8"-69"15,1 4-221-15,0 2-128 0,-1 9-68 0,1 7-25 16,-1 8 3-16,-6 3 20 0,7 7 21 0,-14 8 22 0,1 11 20 15,-1 7 14-15,-13 14 6 0,1 11 5 0,0 8-1 16,-14 11-4-16,1 8-6 0,-2 6-8 0,-4 1-13 0,-1 0-6 16,0 2-5-16,-7-2-7 0,7-4-3 0,0 0-5 15,-6-4-9-15,5-6-6 0,2-2-2 0,-2-10-5 0,8-4-1 16,-1-3 2-16,0-15-3 0,7 0-1 0,1-11 0 0,5-8-4 16,0-7-14-16,8-7-24 0,-2-4-41 0,2-11-64 15,5-2-98-15,1-5-74 0</inkml:trace>
  <inkml:trace contextRef="#ctx0" brushRef="#br0" timeOffset="9895.42">10394 10583 329 0,'0'8'539'0,"0"7"-7"0,-7 10-237 0,7 8-161 16,-6 7-86-16,1 8-42 0,-3 10-15 0,-5 5-8 0,0 7 4 16,0 6 4-16,-6 5 8 0,-8 7 3 0,1 0 4 0,1 7 4 15,-8 5 4-15,0 1 3 0,-6 6-3 0,-7 7-13 16,7-1-12-16,-6 4-13 0,-7 1-11 0,6 3-13 0,0-8-17 16,1-7-12-16,-1 1-12 0,7-9 1 0,-6-6-6 15,5-4-10-15,8-3-23 0,-7-10-46 0,7-4-89 0,0-6-81 16</inkml:trace>
  <inkml:trace contextRef="#ctx0" brushRef="#br0" timeOffset="12067.63">4494 7048 173 0,'-19'-8'632'0,"-2"1"-1"0,9 5-127 0,-1-6-275 15,6 4-167-15,7 0-107 0,7 0-73 0,6 1-50 0,7-5-43 16,5 2-40-16,8-6-25 0,-1 1-56 0,7-3-71 16</inkml:trace>
  <inkml:trace contextRef="#ctx0" brushRef="#br0" timeOffset="12223.77">5118 6806 509 0,'0'0'576'0,"-6"-3"-89"0,6 3-232 0,0 0-143 0,0-4-94 16,6 4-57-16,1 0-34 0,0 0-24 0,6 0-17 0,0 4-14 16,7-4-42-16,6-4-139 0,6 4-90 0,1-4-47 15</inkml:trace>
  <inkml:trace contextRef="#ctx0" brushRef="#br0" timeOffset="12333.19">5360 7620 116 0,'-14'18'604'0,"3"-3"-58"16,3-4-61-16,8 3-349 0,0-3-289 0,13 3-231 15,0 1-147-15,1 4-62 0</inkml:trace>
  <inkml:trace contextRef="#ctx0" brushRef="#br0" timeOffset="12473.72">5080 8214 580 0,'-20'7'574'0,"0"-4"-95"0,15 1-267 0,-2 0-177 0,-1-4-136 15,16 0-144-15,-1 0-162 0,-2 0-88 0,8 0-34 0</inkml:trace>
  <inkml:trace contextRef="#ctx0" brushRef="#br0" timeOffset="12614.52">5060 8114 66 0,'-13'-3'609'0,"6"-1"-22"0,2 0-81 15,5 4-280-15,0-3-185 0,5-2-122 0,8 5-93 0,7-2-90 16,6-6-132-16,7 1-76 0,6-5-16 0</inkml:trace>
  <inkml:trace contextRef="#ctx0" brushRef="#br0" timeOffset="12755.36">6297 7879 91 0,'14'0'547'0,"-2"0"-28"16,8 0-167-16,6-3-265 0,6-1-236 0,14 2-193 0,6-10-125 16,2 1-55-16</inkml:trace>
  <inkml:trace contextRef="#ctx0" brushRef="#br0" timeOffset="12880.13">7620 7718 91 0,'0'0'642'0,"-8"0"-45"0,16-3-48 0,-1 3-303 16,5 0-246-16,14 0-193 0,6 0-234 0,8-7-126 0,-1-1-35 15</inkml:trace>
  <inkml:trace contextRef="#ctx0" brushRef="#br0" timeOffset="13020.77">8369 7557 524 0,'-13'-4'589'0,"6"1"-36"16,1-4-283-16,6 7-232 0,0-4-183 0,0 4-236 0,6-3-127 15,-6-1-53-15</inkml:trace>
  <inkml:trace contextRef="#ctx0" brushRef="#br0" timeOffset="13161.27">5678 7183 374 0,'7'-18'376'0,"1"-1"-266"0,10 2-331 15,15-5-173-15</inkml:trace>
  <inkml:trace contextRef="#ctx0" brushRef="#br0" timeOffset="13333.1">6311 6565 125 0,'-14'-7'584'0,"8"-2"8"0,-1 3-146 0,1-2-198 15,6 1-123-15,0 3-82 0,6-3-55 0,14-4-36 16,6 4-32-16,0-8-29 0,12 5-26 0,9-10-26 0,5 3-42 16,8-2-115-16,4-3-78 0,0-4-53 0</inkml:trace>
  <inkml:trace contextRef="#ctx0" brushRef="#br0" timeOffset="13474.02">7580 5832 291 0,'0'-7'630'0,"-6"-1"1"0,6 4-165 0,0 1-232 0,0 3-135 16,6-4-86-16,1 4-60 0,5 0-38 0,1 4-26 16,7-1-19-16,0 1 5 0,6 0 9 0,0 0-6 0,0 3-22 15,13 1-29-15,-6-6-53 0,7 6-117 0,-9-4-67 16</inkml:trace>
  <inkml:trace contextRef="#ctx0" brushRef="#br0" timeOffset="13598.75">8356 6063 289 0,'6'4'506'0,"1"3"-157"0,-7 1-142 0,6 2-95 0,1 1-59 16,-1 4-39-16,0-1-28 0,1 4-24 0,6 4-30 15,0 1-42-15,0 2-85 0,6 1-133 0,2 3-73 0</inkml:trace>
  <inkml:trace contextRef="#ctx0" brushRef="#br0" timeOffset="13739.34">7925 7323 254 0,'-25'4'698'0,"-2"0"-47"0,8-4-74 15,7 3-345-15,-2 1-243 0,14-2-166 0,-7 7-159 16,7-1-174-16,0-2-84 0,7 2-8 0</inkml:trace>
  <inkml:trace contextRef="#ctx0" brushRef="#br0" timeOffset="13848.77">7046 7484 315 0,'-52'-3'452'0,"-7"-5"-221"0,8 1-207 0,-1 2-200 0,0-1-133 0,-7-5-84 16</inkml:trace>
  <inkml:trace contextRef="#ctx0" brushRef="#br0" timeOffset="14036.19">5470 6264 405 0,'7'-22'249'0,"0"4"-231"15,6-1-225-15,-1 0-117 0</inkml:trace>
  <inkml:trace contextRef="#ctx0" brushRef="#br0" timeOffset="14192.42">5887 6030 191 0,'21'-4'487'0,"-3"-3"-157"15,9 3-143-15,5-4-84 0,1 5-47 0,12-4-26 0,1 0-15 16,12-1-9-16,1 1-5 0,6-5-3 0,7 5-9 15,6-3-11-15,6 2-20 0,2-3-29 0,4 1-44 0,8 2-83 16,-1-7-131-16,1 4-69 0</inkml:trace>
  <inkml:trace contextRef="#ctx0" brushRef="#br0" timeOffset="14333.09">8069 5770 286 0,'7'0'582'0,"-1"0"-48"0,-6 0-190 0,7 3-143 16,-7-3-98-16,6 0-67 0,0 4-38 0,1 3-20 15,6-3-16-15,-6 4-9 0,12 2-7 0,-6 5-5 0,7-4-6 16,6 7-10-16,0 1-15 0,0 3-18 0,6 0-23 16,1 3-39-16,0 4-74 0,-7-3-121 0,-1 3-57 0</inkml:trace>
  <inkml:trace contextRef="#ctx0" brushRef="#br0" timeOffset="14458.06">8472 6624 162 0,'-6'25'403'0,"-7"-4"-116"0,0 5-97 0,0-4-53 16,0 0-35-16,0 0-26 0,0 1-21 0,-6-2-16 15,6 5-13-15,0 0-12 0,-2-1-11 0,4 4-17 16,-2 5-20-16,-1-1-28 0,1-1-41 0,-6 5-72 0,6 3-140 16,-7-3-86-16</inkml:trace>
  <inkml:trace contextRef="#ctx0" brushRef="#br0" timeOffset="14567.56">7059 8111 195 0,'-45'21'521'0,"0"1"-53"0,11-3-203 15,2 3-128-15,6-7-82 0,7 3-62 0,12 0-53 0,1-3-65 16,6-1-106-16,6-3-126 0,1 1-80 0</inkml:trace>
  <inkml:trace contextRef="#ctx0" brushRef="#br0" timeOffset="14692.29">6981 8506 393 0,'0'0'542'0,"0"0"-63"0,0 0-252 0,13-4-177 16,14 4-144-16,-2-7-196 0,15 0-131 0,-1 0-70 0</inkml:trace>
  <inkml:trace contextRef="#ctx0" brushRef="#br0" timeOffset="14833.11">8388 8294 525 0,'6'-8'714'16,"7"1"-55"-16,-6 3-127 0,6 1-354 0,7-5-273 0,5 1-254 16,8 0-161-16,0-4-103 0,6-4-46 0</inkml:trace>
  <inkml:trace contextRef="#ctx0" brushRef="#br0" timeOffset="15536.25">6884 10312 263 0,'0'-3'603'0,"0"-1"6"0,-7 0-199 0,7 0-158 16,0 1-100-16,0 3-73 0,0-4-38 0,0 4-16 0,0 0-10 16,0 0-3-16,7 0 6 0,-7 7 8 0,6-3 6 15,0 7 11-15,9 1 12 0,-10 2 7 0,8 3 4 0,-7 6 2 16,8 0-3-16,-1 2-6 0,-6 5-7 0,5 2-12 0,-5 4-14 16,-1 1-7-16,8-1-4 0,-8 6-5 0,1-2-1 15,-7-1 1-15,6 3 2 0,-6-6 2 0,0 4 0 0,0-3 2 16,0 0-1-16,0-1 1 0,-6-3 2 0,6 0-2 0,-7-3 1 15,1-1-1-15,6-4 5 0,-7 1 5 0,7-4 6 16,0-3 5-16,0-2 2 0,0 3 3 0,7-6 6 16,-1 1 9-16,1-5 5 0,5 1 6 0,7-4-2 0,8 1 4 15,-1-5-1-15,7 1 1 0,-1-4-7 0,14-4-8 0,0 1-11 16,-1-8-10-16,7 4-8 0,7-9-8 0,-7 2-3 0,13-3-7 16,-6-3-4-16,6 3-10 0,0-6-29 0,0 5-55 15,0-4-85-15,0-4-92 0,-6 4-108 0,6-3-214 0,-13-1-104 16,0-3-61-16,-6 3-15 0</inkml:trace>
  <inkml:trace contextRef="#ctx0" brushRef="#br0" timeOffset="16224.19">6056 7117 268 0,'-5'-10'484'0,"-3"3"-123"0,1-1-136 0,7 4-80 0,-5 1-49 15,5-4-28-15,-8 7-18 0,8-4-15 0,0 4-10 0,0 0-10 16,0 0-5-16,8 0-6 0,-8 4-3 0,5-1-3 15,10 8-3-15,-10 0 1 0,15 7 2 0,-7 5 1 16,7 2 2-16,-7 5 1 0,6 2 4 0,1 2-1 0,-1 3 0 16,1-1 0-16,-1 4-2 0,0 0 2 0,2 0 0 0,-2 1 1 15,0-1-2-15,1-3 1 0,-1-5 4 0,1 2 4 16,0-5 6-16,-2 0 11 0,3-7 16 0,5-4 21 0,-7 0 29 16,1-6 36-16,-1-4 38 0,1-1 34 0,-1-7 26 15,9-7 12-15,-4-5 0 0,3-2-11 0,-2-9-24 0,2-6-33 16,-2-4-37-16,9-3-38 0,-8-5-27 0,6 1-22 0,-6-3-18 15,0-3-11-15,-6 3-8 0,-1-1-3 0,-6 1-10 16,0 2-12-16,0-3-31 0,-5 0-66 0,-3 3-81 0,1 1-76 16,-6-3-81-16,0 5-111 0,0 2-170 0,-6 3-85 15,-7 0-35-15,-7 7 32 0</inkml:trace>
  <inkml:trace contextRef="#ctx0" brushRef="#br0" timeOffset="41842.46">12407 3788 26 0,'0'-8'163'0,"0"-2"-27"0,6 2-34 15,-6 1-37-15,0-1-26 0,7-2-20 0,-7 3-17 0,6-1-6 16,-6 0-4-16,0 4-4 0,0-3-6 0,0 0-11 0,7 3-18 16,-7-3-29-16,0 3-44 0,0-3-90 0</inkml:trace>
  <inkml:trace contextRef="#ctx0" brushRef="#br0" timeOffset="45030.08">12263 1934 164 0,'-13'-11'473'0,"7"7"-135"0,-1-2-141 16,1 2-81-16,-1 0-40 0,0 0-28 0,7 4-13 0,0-3-10 16,-6 3-6-16,6 3-5 0,0-3 0 0,0 8-1 15,0-2 0-15,0 6 0 0,6 3 3 0,-6 2 4 16,7 9 4-16,-7 0 6 0,7 3 3 0,-1 4 3 0,1 0 1 15,-1 8 1-15,1-2 4 0,-1 5 0 0,0 4-1 0,1-4-1 16,0 4 1-16,0 0-2 0,-2-2 0 0,2 3-4 16,1-6-4-16,-3 6-3 0,3-6-4 0,-3 1-5 0,8-3-6 15,-6-1-1-15,0 0-4 0,-1-3-2 0,1 0-1 0,-1-8-1 16,0 1-3-16,1-5 2 0,-1 0-1 0,1-2-8 0,0-9-15 16,-1 1-22-16,-6-1-27 0,7-3-33 0,-1-3-43 15,1-5-73-15,-2-3-168 0,-5-3-90 0,7-1-36 16</inkml:trace>
  <inkml:trace contextRef="#ctx0" brushRef="#br0" timeOffset="45373.72">12068 2003 361 0,'6'-18'505'0,"7"0"-177"16,0 0-150-16,7 3-82 0,-2 4-45 0,10-3-25 16,4-1-9-16,-6 4-4 0,13 4-2 0,-7-2 1 0,14 3 0 15,0 2-3-15,5 4 0 0,2 0 1 0,-1 4-3 0,0 2 0 16,1 10-4-16,-8-5 0 0,0 8-2 0,1 2 0 0,-6 4-1 16,-8 4 1-16,1 5 1 0,-8 3 1 0,-5 3-2 15,-7 4 2-15,-7 4 2 0,-6 3 1 0,0 4 2 16,-12-1-1-16,-1 1-2 0,-14-3 1 0,2 3 1 0,-8-8 0 15,0 5-1-15,-6-8 3 0,0 0 1 0,-7-4 3 0,8 0 3 16,-8-3 1-16,0-4 3 0,1 0-2 0,6-7-1 16,0-1-2-16,-1 1-2 0,8-9-5 0,-1 2-5 0,7-3-16 15,7-7-22-15,5 3-28 0,8-5-29 0,0 1-39 16,6-4-75-16,0-1-159 0,6-3-84 0,7 0-32 0</inkml:trace>
  <inkml:trace contextRef="#ctx0" brushRef="#br0" timeOffset="45748.63">13019 3040 269 0,'0'0'427'15,"7"0"-136"-15,-7 0-115 0,5-3-65 0,-5 3-35 16,8-4-17-16,-2 1-5 0,1-2 2 0,-1-1 2 0,1-1 3 15,-1-5 3-15,7 1-2 0,-7-1 2 0,7-2-2 0,-6-3-3 16,0-2 3-16,6 1 4 0,-7-4 1 0,0-1-2 16,1 1-4-16,-1-3-7 0,-6 3-7 0,0 0-4 15,0-3-10-15,0 2-10 0,0 2-8 0,0-2-7 0,-6 2-2 16,-1 2-4-16,1 0-1 0,6 5-1 0,0 3-3 0,0-1-6 16,-6 3-12-16,6 1-16 0,6 0-15 0,-6 4-10 0,0 2-8 15,6-3-7-15,7 5 1 0,-6 5 5 0,6-5 11 16,0 6 14-16,6-2 17 0,-5 8 9 0,6-5 6 15,-1 7 7-15,-7-3 1 0,9 3 0 0,-9 5 0 0,1 0 0 16,0-2 0-16,-6 2 1 0,6 3 1 0,-6-3 1 0,-1 2-1 16,7-2 1-16,-6-1 3 0,-1 0-1 0,0 0-3 15,8 1-6-15,-8-5-10 0,1 1-13 0,5 0-18 0,-5-4-23 16,6 0-38-16,0 0-60 0,7-7-115 0,-8-1-89 0,1 1-57 16</inkml:trace>
  <inkml:trace contextRef="#ctx0" brushRef="#br0" timeOffset="46218.67">13618 2634 95 0,'-7'-4'505'0,"7"4"-70"0,0 4-173 0,-6-4-116 0,6 7-67 16,0 4-40-16,0-3-19 0,0 6-11 0,0-3-2 0,0 4-1 16,6 3 1-16,1-3-1 0,-1 2 0 0,1 2 2 15,6-4 0-15,0 3-1 0,6 1 1 0,-5-5 0 0,5 1 0 16,-1-3 2-16,3-3 0 0,5-1 2 0,-6-4 1 0,6 0 0 15,0-8 3-15,-1 0 5 0,3-4 0 0,-3 1 7 16,1-7 7-16,-7 3 10 0,8-7 6 0,-14 3 6 0,5-3 1 16,-3-4 2-16,-9 4 0 0,1-5-3 0,-1 2-6 15,-6-6-8-15,0 6-7 0,-6-1-4 0,-1-4-3 0,1 3-2 16,-2 2 3-16,-4 3 0 0,-1-1 1 0,0 5-1 0,6-1-1 16,-6 4-3-16,6 0-4 0,1 4-7 0,0 0-6 15,-1 7-6-15,1 0-5 0,6 2-3 0,-7 6-2 16,7 4 0-16,7 2 1 0,-1 5 0 0,1 3 3 0,5 3 1 15,8 4 0-15,0 0 0 0,-2 9-3 0,10-2-4 0,4 5-5 16,-6-1-3-16,0 4-2 0,6 3-1 0,-6 1 1 0,1-1 0 16,-1 2 3-16,0-2 3 0,0 0 6 0,-7 1 2 15,1 0 6-15,-7-4 1 0,0-1-2 0,0-2 0 0,-7-1 1 16,-6-3 3-16,0-5 1 0,0-3 1 0,-6-2 0 16,-2-5 3-16,-4-5 7 0,0 2 8 0,-9-8 9 0,2 0 18 15,0-4 21-15,-8-2 20 0,2-3 17 0,-2-4 20 16,-5-3 9-16,6 3 6 0,0-10 0 0,0 1-13 0,6 0-21 15,1-4-23-15,6 1-35 0,-1-1-61 0,7 1-75 0,7-6-78 16,0-1-70-16,15-1-59 0,-2-4-68 0,6 1-98 16,7-4-138-16,0-4-53 0,0-1 9 0</inkml:trace>
  <inkml:trace contextRef="#ctx0" brushRef="#br0" timeOffset="47172.19">14413 2616 186 0,'6'0'444'0,"0"-4"-136"15,1 4-130-15,-1 4-81 0,1-1-45 0,-1 0-22 0,1 9-9 16,0-1-7-16,-1 0-1 0,1 7 1 0,-1 0 0 16,0 8 1-16,1-4 0 0,-7 4-3 0,6-1-4 0,-6 5-1 15,7-5 0-15,0 0-4 0,-7-2 0 0,7-1-1 16,-7 0 0-16,5-8 2 0,-5 1 1 0,0-5 6 0,7-2 8 15,-7-1 10-15,0 1 14 0,6-4 14 0,-6-4 10 0,0 0 3 16,0-4 3-16,7 0-4 0,-7-7-6 0,0 1-10 16,8-5-13-16,-8 1-9 0,5-5-8 0,-5 4-2 0,7-3-2 15,-7-1 1-15,7 1-2 0,-7 0 1 0,6 4 0 16,-6-5-5-16,7 4-4 0,-7 4-3 0,6 0-2 0,-6 0-5 16,7 3-1-16,-7 1-5 0,0 4 0 0,6 3-1 0,-6 0-1 15,7 0-1-15,-1 3 1 0,0 4 0 0,1 5 3 16,0-1 1-16,6 0 2 0,-7 3 1 0,7 1 1 0,0-1-1 15,0 1 1-15,0 0 1 0,6-1-1 0,-6 2 1 16,7-3 0-16,0 3-1 0,-1-5 3 0,1-4 0 0,-1 0-2 16,8 0 1-16,-9-3 0 0,10-4-1 0,-9 0-1 15,7-4 0-15,0 2 0 0,0-6 0 0,-7 1 1 0,1-5 0 16,-1-2 1-16,-6 3 5 0,0 0 9 0,1-4 12 0,-7 1 11 16,-2-1 13-16,2-3 7 0,-14-1 7 0,7 1 8 0,-5-4 5 15,-2 3 1-15,-7 1-3 0,1-1-5 0,7 5-10 16,-7-4-5-16,0 7-7 0,0 0-9 0,-1 0-8 15,2 4-12-15,-1 0-10 0,0-1-6 0,6 8-4 0,-6-3-4 16,7 3-5-16,-1 3-2 0,7 0-2 0,-6 2 1 0,-1 2-1 16,7 4-1-16,0 0-3 0,0 0-2 0,0 3 1 15,7 1-3-15,-1-1 0 0,1 1-3 0,-1 0-1 0,1 0 0 16,-1-1 2-16,1 1-3 0,6-1-2 0,-7-2 0 16,1 3 0-16,5-5 0 0,-5 1 2 0,6-3 1 0,-6 0 3 15,6-6 5-15,0 2 6 0,-7-1 3 0,7-3 5 0,1 0 2 16,-7 0 3-16,5-3 3 0,1-1 6 0,0-3 4 15,-6-4 11-15,6 4 8 0,-1-5 12 0,1 2 10 16,0-5 12-16,1 4 6 0,-1-3 3 0,0-1-2 0,-1 1-9 16,2-1-9-16,-1 0-12 0,6 1-10 0,1 2-13 0,0 1-10 15,-1 0-8-15,0 4-4 0,1 0-2 0,-1-1-5 0,1 5-6 16,-8 3-8-16,9 0-10 0,-9 0-12 0,2 3-10 16,-1 5-14-16,0-1-13 0,-7 0-9 0,0 4-7 15,1 4-2-15,-7-1 3 0,0 5 2 0,-7 0 2 0,7-5 8 16,-6 4 9-16,0 0 11 0,-1-3 10 0,1-1 10 0,-1 1 8 15,-6 0 9-15,13-4 9 0,-7 0 6 0,1-3 3 16,0-1 1-16,6-3 4 0,0-2 2 0,-6 3 3 0,6-5 7 16,6 0 4-16,-6 0 2 0,6-5 4 0,-6 3 4 0,6-6 1 15,1-3 1-15,0 0-2 0,-1-3-3 0,1-1-2 16,-1 1 1-16,1-5 2 0,-1 1 7 0,-6-1 13 0,6 0 14 16,1 2 10-16,-7-6 8 0,0 9 4 0,6-5 5 15,-6 2 2-15,0 2 1 0,0 0-7 0,0 4-10 0,0 0-10 16,0 4-9-16,0-1-15 0,0 5-20 0,0-2-21 15,0 5-18-15,7 5-22 0,-7 2-20 0,7 1-21 0,6 6-18 16,0 1-14-16,0 3-5 0,0 4-1 0,7 0-8 0,-1 0 0 16,0 0 8-16,8 0 13 0,-8 4 18 0,0-4 18 15,1-1 16-15,-1 2 14 0,1-2 14 0,-8-2 13 0,-4 3 8 16,5-7 4-16,-7 0 1 0,-6-1 3 0,0 1 2 0,-6-5 1 16,-7-3 2-16,0 1 0 0,0 4 2 0,-12-9 1 15,4 3-3-15,-5-2-8 0,-6 1-20 0,5-2-34 16,-5-3-65-16,6-3-159 0,0-2-94 0,-1 1-68 0</inkml:trace>
  <inkml:trace contextRef="#ctx0" brushRef="#br0" timeOffset="48328.43">16476 1982 203 0,'0'-11'463'0,"-5"3"-140"0,5 4-135 16,-8-3-75-16,8 4-44 0,0-1-23 0,0 1-14 0,-5 3-6 15,5-4-4-15,0 4-6 0,0 0-2 0,0-4-4 16,0 4-2-16,5 4-3 0,-5 0-3 0,0-1-2 0,8 1 0 15,-8 6 2-15,5 2 3 0,2-1 3 0,1 7 3 16,4 1 5-16,-5 2 5 0,6 2 3 0,-7 6 4 0,7 0 3 16,0 5 2-16,-6 5 3 0,6 1 2 0,-7 2 3 0,1 4 6 15,-1 6 2-15,1 0 0 0,-1 6-2 0,0 0-1 16,-6 5-4-16,7 2-6 0,-7 2-5 0,0 2-8 16,7 0-7-16,-7-3-3 0,7 5-1 0,-7-10-3 0,0 5 2 15,6-3 1-15,0-5 0 0,1 1 4 0,-1-4 3 0,1 1 0 16,-1-10 1-16,8 2 0 0,-7-4-1 0,6-3 0 15,-1-5-1-15,-6-3-4 0,7-1-1 0,1-5-5 0,-2-2 3 16,1-3 2-16,0-7 3 0,-6-1 6 0,7-3 9 16,-3 0 16-16,-3-7 22 0,5 0 17 0,-6-4 19 0,-1-4 17 15,1-4 11-15,-1-2 9 0,1-5 3 0,-1 0 0 0,-6-6-15 16,6-2-6-16,-6 1-17 0,-6-3-14 0,6-8-13 16,-13 4-14-16,7-8-12 0,-7 4-15 0,-7-4-10 0,1-3-9 15,-2 0-7-15,-5 2-4 0,7-1-3 0,-7-1-2 16,1-2-2-16,-2 3-2 0,1 3 0 0,6-1-2 0,-6 3 0 15,7 5 0-15,-1 0 0 0,1 8-1 0,-1-2 3 0,7 4-2 16,1 6 1-16,4 1 1 0,1 1 1 0,2 4-1 16,-3 0-3-16,3 3-2 0,5 0-4 0,-7 0-1 0,7 4-3 15,0 0 0-15,7 4-2 0,-7 0-3 0,5 0-2 0,3 3 2 16,-3 0 0-16,10 0 1 0,-10 1 1 0,9 0-3 16,-1-1 3-16,0-1 0 0,6 2 3 0,-6-1 1 0,7 1 0 15,-7-4 4-15,6-1 1 0,1 1 3 0,-1-4 2 16,8 0 1-16,-14 0 1 0,6 0 0 0,0-4 2 0,1 1 2 15,-7-5-1-15,6 1 1 0,-5 0 2 0,-1-2 2 0,0 0 3 16,7-7 3-16,-7 2 4 0,0-5 3 0,6 2 4 16,-13-2-1-16,7-3-3 0,1 0-2 0,-8 1-3 0,7-2-2 15,-7 1 4-15,1 0-9 0,-7 0-6 0,6-1 0 16,1 2-1-16,-7-2 1 0,0 6-1 0,0 2 0 0,0-3-9 16,0 3 4-16,6 4 2 0,-6-3-2 0,0-1-2 0,0 4-2 15,7 0-2-15,-7 0-5 0,8 3-2 0,-8 2-3 16,5-2-4-16,3 4-2 0,-3-3-2 0,8 3-1 0,-7 0-1 15,8 4 1-15,-7 0-3 0,6 4-1 0,-1 0 1 16,1 0-2-16,1 3 2 0,-2 1 1 0,1 2 0 0,0 2-2 16,-6 2 6-16,6 1 4 0,0 2 1 0,-8 2 3 0,3 0-1 15,-3-2 3-15,3 6 6 0,-1-5 3 0,-1 1 2 16,1-1 1-16,-1 4 2 0,1-8 2 0,-1 5 3 16,-6-4 0-16,6 2-2 0,1-5-1 0,-1 2-1 0,1-3-1 15,0 0 0-15,-1-1-1 0,7 2 0 0,-6-5 0 0,-1 1-3 16,7-4-11-16,0-1-25 0,0 1-42 0,0-1-48 0,0-3-53 15,7-3-44-15,0-1-48 0,-1 1-56 0,1-5-87 16,-1-3-128-16,0-1-42 0,2 2 8 0</inkml:trace>
  <inkml:trace contextRef="#ctx0" brushRef="#br0" timeOffset="48687.85">17649 2560 450 0,'-6'-4'391'0,"-1"8"-138"0,1-4-105 0,-7 8-58 0,0 0-30 16,0-1-14-16,0 3-3 0,0 5-1 0,-7-1 1 0,1 1 0 16,6 4-1-16,-8-1-4 0,8 4-5 0,8 0-7 15,-8 0-5-15,6-4-3 0,1 4-3 0,-1-4-1 0,7 1-1 16,0-1-1-16,0 1-3 0,0-5 4 0,7-3 1 16,-1 0 0-16,1-1 3 0,-1-1 0 0,6-2 4 0,-5-4 1 15,6-3 5-15,7 0 4 0,-7 0 5 0,0-3 3 0,0-1 7 16,7-3 2-16,-7 0 8 0,0-4 9 0,0 3 8 15,0-7 9-15,0 5 14 0,-7-2 18 0,7 1 12 16,-6-3 10-16,-1 3 7 0,-6 3 9 0,7-2 5 0,0 2 0 16,-7 1-13-16,0 0-19 0,0-1-19 0,-7 5-15 0,7-2-17 15,0 3-22-15,0 2-18 0,0 0-17 0,0 0-9 0,7 0-5 16,-7 2-4-16,0-2-1 0,5 5 1 0,3-2 0 16,-1 5 0-16,-2-5 1 0,3 8 0 0,4-3-3 15,8-1-6-15,-7 4-11 0,6 0-21 0,1-1-31 0,6-2-35 16,0 3-48-16,0-3-55 0,0 0-47 0,6-6-36 0,1 5-35 15,-7-3-32-15,7-4-42 0,-7 0-86 0,-1 0-57 16,2-4-5-16</inkml:trace>
  <inkml:trace contextRef="#ctx0" brushRef="#br0" timeOffset="48937.74">18131 2663 145 0,'-13'-11'510'0,"0"4"-87"15,0-1-153-15,1 5-106 0,-8-1-54 0,7 1-32 16,0 3-17-16,-1 0-7 0,8 3-3 0,-7 1-2 0,0-1-3 15,7 5-3-15,-1 3-3 0,0 0-6 0,1-1-3 0,-1 5 0 16,7-1 0-16,-6 1 6 0,6 1 8 0,0 2 6 16,0-4 4-16,6 5 2 0,1-1 4 0,-7-3-1 0,6 3 4 15,1-3 2-15,6-5-2 0,-7 5 1 0,7-4 3 16,0-1 4-16,7 2 2 0,-8-5-2 0,16 1-4 0,-9-4-9 16,7-1-12-16,7-3-15 0,-1 0-30 0,1-3-39 15,-1-1-50-15,1-4-46 0,6 5-44 0,-7-4-40 0,8-4-38 16,-14 0-43-16,6-5-39 0,-6-1-79 0,0-2-69 15,0 1-26-15</inkml:trace>
  <inkml:trace contextRef="#ctx0" brushRef="#br0" timeOffset="49156.7">18535 2198 351 0,'-6'-7'505'0,"-1"0"-157"15,7 3-155-15,0 0-83 0,-6 4-48 0,6 4-21 0,6 0-2 16,-6 3 4-16,0 3 8 0,7 2 10 0,-7 5 8 0,6-2 8 15,0 8 6-15,1-2 4 0,6 2 1 0,-7 2 0 16,1 1 4-16,6 0 3 0,-6 3 6 0,-1 0 3 0,0 0 1 16,8 1 3-16,-7-1-2 0,6 0-5 0,-7 0-11 15,7 0-10-15,0-3-12 0,-7 3-12 0,8-2-11 0,-2-2-12 16,1-4-11-16,0 2-7 0,1-1-4 0,-1-4-12 0,6 0-24 16,-6-3-40-16,7 1-52 0,-7-7-52 0,-1 3-50 15,1-5-55-15,7-3-67 0,-7-4-105 0,0 0-102 0,-6-7-41 16,-1-1 2-16</inkml:trace>
  <inkml:trace contextRef="#ctx0" brushRef="#br0" timeOffset="49547.85">18294 2619 91 0,'7'0'448'0,"-1"3"-116"0,0 2-122 0,1-5-73 16,7 3-39-16,4-3-18 0,-3 4-6 0,3-4-4 0,2 0-7 15,6 0-3-15,0 0-8 0,0-4-4 0,0 4-4 32,6-3 3-32,-6-2 2 0,7 2 4 0,-6 0 9 0,5-5 8 15,-6 1 10-15,6 3 10 0,-5-3 5 0,-3 0 2 0,-3 0 2 0,-1-1 8 0,-1 0 5 0,-6 2 2 0,0-2-2 16,0 1-4-16,-6 3-1 0,-1-4 0 0,1 5-5 0,-7-1-12 31,6 1-14-31,-6-1-19 0,0 4-8 0,0-3-9 0,7 3-12 0,-7 0-8 0,0 0-9 0,0 0-6 0,0 0-4 16,0 0 5-16,0 3-9 0,0 1 0 0,0-1 2 15,0 1-3-15,0 3 1 0,0 1 2 0,0-1 0 0,6 3 0 32,-6 2 2-32,0-1 1 0,6 0-1 0,2 0 3 15,-3 0 1-15,3-1 1 0,-1 2 2 0,-2-1 4 0,2 0 1 16,-1 0 1-16,8-4 2 0,-8 4 3 0,1 0 0 0,6-3 1 16,-1-2 0-16,1 2-3 0,7-5-2 0,-7 5-2 0,6-4-4 15,2-4-10-15,4 4-27 0,-5-4-38 0,6 3-59 16,0-3-62-16,-7-3-56 0,7-1-51 0,-6 0-55 15,0-4-67-15,0-3-123 0,-2 1-66 0,-4-1-9 0</inkml:trace>
  <inkml:trace contextRef="#ctx0" brushRef="#br0" timeOffset="49688.3">19096 2334 402 0,'-13'-8'519'0,"5"-4"-145"15,1 10-164-15,7-5-94 0,-5 3-55 0,5 0-29 0,0 0-18 16,5 4-14-16,2 0-19 0,1 4-23 0,5 0-31 0,6 0-50 15,0 3-99-15,1-5-135 0,-1 3-77 0</inkml:trace>
  <inkml:trace contextRef="#ctx0" brushRef="#br0" timeOffset="50250.66">19395 2374 471 0,'0'-4'453'0,"-6"4"-181"0,-1 4-123 0,0-4-65 15,0 3-35-15,-5 0-14 0,5 6-8 0,1-6-3 0,-7 8 0 16,6-4 1-16,0 9 0 0,1-7-2 0,-1 7-2 0,2 2-2 16,-2 0-1-16,1 1-2 0,-1-1-1 0,-1 0-3 15,3 0 0-15,5 1-2 0,-7-1-1 0,7-3 1 0,0 0 0 16,-7-1-1-16,7 1 2 0,0-4 4 0,7-4 6 16,-7 4 8-16,0-4 8 0,7 1 11 0,-7-4 15 0,5-2 21 15,3-2 21-15,-1 0 28 0,-1 0 22 0,1-2 17 0,-2-2 8 16,8-4 2-16,-6 1-2 0,6-4-9 0,0 0-14 15,-6-4-22-15,5 1-23 0,2-1-19 0,-1 1-15 0,0-6-8 16,0 3-12-16,7-2-10 0,-7 5-8 0,-1-4-4 16,1-1-10-16,7 5-4 0,-7-1-5 0,0 4-6 0,-7 0-6 15,7 3-2-15,-6 2-4 0,6 1-5 0,-7 3 3 0,1-3-1 16,-1 5 0-16,1 5 1 0,1-3 0 0,-3 3-1 16,-5 1-2-16,6 6-1 0,1-5-3 0,-7 4-3 0,0 1 0 15,7-2-1-15,0 0 2 0,-7-1-1 0,0 1 2 16,6-3 1-16,-6 1 2 0,0-1 1 0,7-3 2 0,-7-1 1 15,6 2 0-15,-6-5 2 0,7-5 1 0,-1 2 1 0,0-4 0 16,8-1-1-16,-8-3 1 0,1 1-1 0,-1-2 2 16,7-2 0-16,0-1-1 0,-6 4 0 0,6-4-1 15,0 0 0-15,-2 1-1 0,3-1 2 0,0 5-4 0,0-5-1 16,-2 4 1-16,7-1 0 0,-5 5 1 0,-2 0 0 0,1 4 0 16,6-5-2-16,-5 8 0 0,-2-4 0 0,8 8 0 15,-7 0-1-15,1 0-1 0,-1 6 0 0,0-3 0 0,6 8 0 16,-6-4 0-16,0 4 2 0,0 3 0 0,0-2 1 0,7 1 2 15,-7-2 0-15,0 3 1 0,-1 1 2 0,1-4-1 0,2-1 1 0,-3 4 0 0,1-6 1 0,0 2-1 0,0-3 0 32,0 0 1-32,0 0-3 0,6-4-5 0,1-3-23 15,-1 3-43-15,2-4-69 0,4 2-70 0,8-2-74 0,-1-3-87 16,7-3-132-16,-6-2-109 0,7 2-67 0,-9-4-8 0</inkml:trace>
  <inkml:trace contextRef="#ctx0" brushRef="#br0" timeOffset="50375.88">20769 2435 200 0,'-7'-7'694'0,"1"5"8"0,6-6 1 0,-6 4-260 0,6 0-195 16,0 4-123-16,0-4-67 0,-7 1-38 0,7 3-37 15,0-4-49-15,7 4-48 0,-7 0-49 0,6 4-50 0,0-4-60 32,1 3-114-32,6 1-126 0,-7 0-67 0,7-4-12 15</inkml:trace>
  <inkml:trace contextRef="#ctx0" brushRef="#br0" timeOffset="52078.98">11560 4528 27 0,'0'-4'391'16,"0"1"-114"-16,0-1-110 0,0 4-67 0,0 0-39 0,0-4-20 15,0 4-11-15,0 0-4 0,6 4 0 0,-6-4 0 0,0 4 5 16,0-1 4-16,7 4 3 0,-7 4 2 0,6 0-1 15,-6 3 0-15,0 5 2 0,7 4 1 0,-7-2-4 0,7 6-1 16,-7 4-1-16,6-1 0 0,-6 7 4 0,6-4 4 31,-6 3 2-31,7 5-1 0,-7-1 1 0,0 0 0 0,6 1-3 16,-6-1-3-16,0 0-5 0,0-3-5 0,0-1-4 0,0 1-4 0,7 0-2 0,-7-8-5 0,0 3 0 0,0-2-2 31,0-5 0-31,6-2-3 0,-6 0-1 0,0-6-1 0,7-2 0 0,-7-1-2 0,0-2-2 0,7-2-1 0,-7-5-8 31,0 1-15-31,7-2-18 0,-1-4-24 0,1 0-33 0,-1-4-47 0,0-2-74 0,7-6-169 0,1-6-86 0,-8 0-36 0</inkml:trace>
  <inkml:trace contextRef="#ctx0" brushRef="#br0" timeOffset="52391.56">11566 4575 104 0,'-6'-3'484'16,"-1"-2"-103"-16,1 3-144 0,6-2-96 0,-7 0-50 16,7 4-26-16,0-4-11 0,0 4-4 0,0 0-5 0,0-3-2 31,0 3-2-31,0-4-6 0,7 4-8 0,-1 0-7 15,1-4-7-15,-1 4-3 0,7-4-3 0,1 2-2 0,-2-3-2 0,8 2-1 0,0-1 1 0,0 1-2 0,-2-1 0 0,3 0 0 16,-3 0 0-16,2 1 1 0,0 3-1 0,-7-4 0 31,5 1 1-31,3 3 2 0,-1-4 1 0,-1 1-1 0,-6 3 0 0,7-4-2 0,-7 4-1 0,-1 0 0 0,1 0-2 32,0 0-10-32,2 0-15 0,-10 0-19 0,8 0-22 0,-7 0-30 15,1 4-36-15,0-4-63 0,0 0-114 0,-1 3-84 0,-6-3-51 16</inkml:trace>
  <inkml:trace contextRef="#ctx0" brushRef="#br0" timeOffset="52610.12">11593 5012 100 0,'0'3'488'0,"-7"0"-82"0,7 1-151 16,0 0-100-16,7-1-55 0,-1-3-27 0,-6 5-6 15,13-5 0-15,-7-5 6 0,7 5 0 0,1-3 3 0,-1-1 1 16,0 0-7-16,13-2-8 0,-7 1-13 0,13-2-8 16,-5-4-12-16,-1 4-8 0,7 0-10 0,-1-4-22 0,1 4-31 15,-1-5-31-15,-6 5-37 0,7-3-43 0,-1 2-56 0,-6 1-113 16,0-1-112-16,0 1-58 0</inkml:trace>
  <inkml:trace contextRef="#ctx0" brushRef="#br0" timeOffset="53126.06">12204 5591 376 0,'0'0'343'0,"0"-5"-113"0,7 5-85 0,-7-3-50 0,0-1-27 0,6 0-13 0,-6 0-4 16,7-3-2-16,0 4 0 0,-7-4 0 0,6-1-4 31,1-3-3-31,-7 1-2 0,6 1-3 0,1-1 0 0,-1-5 4 0,0 3 2 0,1-1 4 0,-7-3 7 0,7 2 2 32,0-1-1-32,-2-2 1 0,-5 2-2 0,7-4-1 0,1 1-2 15,-8 0-4-15,0-4-8 0,5 1-3 0,-5-2-5 0,-5 4-4 16,5-2-5-16,0 2-4 0,-8 1-5 0,1-1-4 15,7 5-3-15,-5-1-3 0,-2 0-2 0,0 4-3 0,0 1-2 16,1-2-2-16,0 2-2 0,-1 3-1 0,1 3 0 16,-1-4 1-16,1 5 1 0,6-1 0 0,0 0-5 0,-7 0-4 15,7 2-9-15,0 2-8 0,7-5-6 0,-7 5-3 16,0 0-3-16,6 5 1 0,1-3 7 0,6-2 4 0,-7 4 10 16,7 0 6-16,1 0 7 0,6 3 3 0,-7 1 2 0,-1 2 3 15,1-3 1-15,7 8-1 0,-8-4 1 0,1 4 1 16,1 3-1-16,-1-2 0 0,0 1 1 0,-1 2 2 0,-5-1-2 15,7 0 0-15,-8 4 0 0,7-7 0 0,-7 3 1 16,7-3 0-16,-6 0 0 0,-1-1-1 0,8 1 2 0,-8-5 4 16,0 2 2-16,1-1 4 0,6 0 1 0,-7-4 4 0,1-3 3 15,6 3 0-15,-7-4 0 0,1 1-3 0,6 0-1 16,-7 0-2-16,7-1-3 0,1-3-12 0,-1 0-14 0,7-3-20 16,-1-1-27-16,-6 0-29 0,6 0-41 0,1-3-55 15,-1 0-103-15,-6 0-128 0,0-4-60 0</inkml:trace>
  <inkml:trace contextRef="#ctx0" brushRef="#br0" timeOffset="53532.23">12889 5074 310 0,'-6'0'446'0,"-8"0"-135"0,1 0-128 15,0 0-75-15,6 4-39 0,-12 3-22 0,5 0-6 16,2 0-2-16,-1 4-2 0,-6 0 0 0,5 4-1 15,1-1-4-15,0 6-6 0,7-6-4 0,-1 3-4 0,1-2-5 16,-1 0-2-16,7 3-1 0,0-3-2 0,0 0 1 0,0-1 1 16,7-3 1-16,-7 1-1 0,6-1 4 0,1-1 2 0,-1-2 1 15,7-1 3-15,-7-3 0 0,8-1 1 0,-1-3-1 16,0 0 1-16,0 0-5 0,-1-3-1 0,2-1-2 16,-7-3-3-16,5-1 0 0,-5 0 2 0,6-1 6 0,-7 1 11 15,8-4 9-15,-7 5 3 0,-1-3 6 0,-6 1 4 0,6-1 8 16,-6 3 7-16,0-1 5 0,0 1-1 0,0 0-2 15,0 0 0-15,0 3-2 0,0 0-5 0,0 0-8 0,-6 1-14 16,6 3-13-16,0 0-13 0,0-4-8 0,6 4-6 0,-6 0-3 16,0 4-2-16,0-4-3 0,0 3 2 0,6 1 2 15,-6 4 0-15,7-5 2 0,-1 8 2 0,1-4 0 0,6 1 0 16,-6-1 4-16,5 0-3 0,-5 5 0 0,6-4-5 16,7-2-11-16,-7 1-20 0,7 1-25 0,-7 0-31 0,6-6-34 15,0 3-37-15,0-3-42 0,2-2-65 0,-2 0-103 0,0 0-84 16,1-2-54-16,0-3-16 0</inkml:trace>
  <inkml:trace contextRef="#ctx0" brushRef="#br0" timeOffset="53829.13">13435 4971 240 0,'-6'-7'469'0,"0"3"-136"0,-7-3-129 16,6 3-73-16,-6 0-34 0,0 1-17 0,0 3-6 15,0 0-1-15,0 0-6 0,1 3-8 0,-3 1-10 16,3 0-8-16,-1 3-9 0,-1 4-6 0,8-4-5 0,-7 4-2 16,7 4-3-16,0-4 2 0,-1 3-1 0,1 1 2 0,6 0 1 15,-7 0 3-15,7 3-2 0,0-3 0 0,7 3 0 0,-7-4 2 16,6 5 3-16,-6-5 1 0,7 5 1 0,-1-4 1 16,7 3 2-16,-7-4 2 0,7 2 4 0,1-2 2 0,-8 1 3 15,13-1 1-15,-6-3 1 0,7 1-2 0,-2-5-1 16,3 0-1-16,5-4-3 0,-7 1-8 0,14-4-11 0,-7 0-19 15,7-4-26-15,-1-4-32 0,1-1-36 0,-1 1-37 16,1-7-41-16,0 1-47 0,-1-1-74 0,-6-4-119 0,7 1-79 16,-14-4-37-16</inkml:trace>
  <inkml:trace contextRef="#ctx0" brushRef="#br0" timeOffset="54064.33">13748 4711 490 0,'-6'-4'504'15,"-1"-3"-169"-15,-1 7-144 0,8-4-82 0,-5 1-49 0,5 3-25 16,0 0-11-16,0 0-4 0,0 3-2 0,0 1 2 16,0 3 7-16,0 4 3 0,5 5 4 0,-5-2 8 0,8 1 5 15,-1 6 5-15,-1-2 7 0,1 2-4 0,-1 5 5 16,7-4 3-16,-6 4 7 0,6 0 1 0,-7-1 1 0,7 4-1 16,0-3 0-16,0 4 2 0,0-5-8 0,0 1-9 0,1-1-8 15,-1 1-8-15,-1-4-8 0,8 4-7 0,-7-4-8 16,7 0-4-16,-1-5-3 0,-6 2-2 0,7 0-10 0,-2-5-29 15,-3 1-38-15,4-5-40 0,-6 2-37 0,6-5-41 0,-5-3-46 16,5 0-69-16,-13-8-117 0,7 0-66 0,-6-3-34 16</inkml:trace>
  <inkml:trace contextRef="#ctx0" brushRef="#br0" timeOffset="54408.2">13696 5044 154 0,'-6'-3'479'0,"6"3"-111"15,-6-4-154-15,6 4-91 0,0 0-47 0,0-3-20 16,6 3-10-16,0 0 0 0,1 0 2 0,-1 0 1 0,7 0 0 16,0 0-3-16,7 0-5 0,-1-5-4 0,-6 2-3 15,13 3 0-15,-6-4 1 0,-1-3 4 0,8 4 6 0,-2-5 5 16,-5 1 3-16,6-1 4 0,0-3 4 0,0 4 5 0,-6 0 7 16,0-4 6-16,-1 3 8 0,0 1 7 0,-6 3 4 15,1 0 8-15,-8-2 5 0,1 6 1 0,-1-4-6 0,-6 4-10 16,6-4-14-16,-6 4-15 0,0 0-13 0,0 0-16 0,7 4-15 15,-7-4-12-15,0 4-7 0,0 0-4 0,0 2-1 16,0 2-1-16,0-1 0 0,6 4 3 0,-6 0 5 0,7 0 1 16,-7 0 5-16,6 3-1 0,1 1 3 0,-1 0 1 15,1-1 3-15,-1 5 0 0,1-4-1 0,6-1-4 0,-7 4-2 16,8-2 0-16,-1-2-4 0,0 1 1 0,-1-5-2 0,2 5-6 16,5-3-17-16,-6-2-36 0,6 1-57 0,2-7-59 15,-2 3-54-15,0-7-56 0,8 0-60 0,-8-3-78 16,0-1-107-16,1-4-57 0,-7 1-12 0</inkml:trace>
  <inkml:trace contextRef="#ctx0" brushRef="#br0" timeOffset="54533.17">14302 4836 457 0,'-13'-12'587'0,"0"1"-35"16,6 5-211-16,0 2-144 0,2 0-90 0,-2 0-51 15,7 1-29-15,0-1-22 0,0 4-17 0,0 0-18 0,7 4-24 16,-2-1-29-16,2 5-37 0,13-4-52 0,-7-2-100 15,0 6-127-15,6-4-77 0,-5-1-37 0</inkml:trace>
  <inkml:trace contextRef="#ctx0" brushRef="#br0" timeOffset="55174.56">14627 4913 113 0,'-12'-4'472'0,"5"4"-116"0,1-4-129 16,-7 4-92-16,6 0-51 0,-6 4-27 0,6-4-15 0,2 4-5 16,-10-4-6-16,9 3-3 0,-1 5-5 0,2-4-3 15,-2 2-3-15,7 5-4 0,-7-3 0 0,0 3-1 0,7 3-1 16,0-3 0-16,0 4-2 0,0-1 0 0,0 2 0 16,0-1-2-16,7-1 0 0,-7 3 0 0,7-2 0 0,0 4 0 15,-2-5 0-15,-5 1 3 0,7 0 0 0,-1-1 1 0,1-2 2 16,1-1 1-16,-3 0 3 0,2-4 1 0,-7 0 4 15,7 1 5-15,-1-5 6 0,1 1 6 0,-1-1 7 0,1 1 12 16,-7-4 16-16,6-4 18 0,1 1 17 0,-1-1 6 16,0-3 12-16,-6-1 12 0,7-2 12 0,0-1 5 0,-1-5-6 15,-6 2-10-15,7-1-9 0,-1 1-4 0,-6-5-12 0,6 5-15 16,-6-4-19-16,7 3-15 0,-1-4-10 0,-6 2-10 16,7 1-12-16,0 2-9 0,-1-1-7 0,1 8-6 0,-7-4-3 15,6 4-3-15,1 3-4 0,-1-3-1 0,0 7-1 0,1-4-2 16,-1 8 0-16,1 0-1 0,6-1-5 0,-6 4-7 15,6 1-6-15,-7 3-9 0,7 0-7 0,-6-1-5 16,0 5-8-16,-1 0-7 0,0-1-1 0,1 1 2 0,-1-1 4 16,1 1 5-16,-7 0 6 0,0-4 5 0,6 1 8 0,-6-2 8 15,0-3 6-15,0-3 5 0,0 4 7 0,0-5 9 0,0 2 13 16,0-5 10-16,0 0 9 0,0 0 7 0,0-5 9 16,0 2 6-16,0-5 4 0,0 1-5 0,0-1-9 15,0-3-8-15,0 0-7 0,0-3-4 0,7-1-7 0,-7 1-17 16,7-1 3-16,-7 0-1 0,6 0 1 0,-6 1-1 0,7-1 0 15,-2 1-3-15,2-1-2 0,6 1 10 0,-5 2-7 0,4 1-3 16,-5 1-2-16,6 2-4 0,0 1 0 0,0 3 0 16,0 0 0-16,-7 1-2 0,7 3 1 0,-6 0 0 15,5 3-1-15,-5 1 2 0,6 0 0 0,-6 0-2 0,-1 3 0 16,1 1 2-16,-1 2 3 0,1-3-1 0,-1 5-1 0,0-2 1 16,1 5-1-16,-1-4 1 0,2 3 0 0,-1 1-1 15,5 0-5-15,-6-1-8 0,1 1-16 0,6-1-26 0,-6 1-40 16,6-3-57-16,-1-2-61 0,-5 1-56 0,6 0-60 0,7-3-70 15,-7-1-115-15,7-3-84 0,-1 0-39 0,0-4 7 16</inkml:trace>
  <inkml:trace contextRef="#ctx0" brushRef="#br0" timeOffset="56097.44">15813 4792 464 0,'-13'-4'509'0,"6"4"-157"0,-6-4-146 0,8 4-89 15,-10 4-51-15,9-4-26 0,-7 4-9 0,0 3-3 16,0 1 4-16,7 2 3 0,-7 1 4 0,-1 4 4 0,8-1-2 15,-7 1-1-15,6 4-5 0,-5-1-5 0,5 3-4 0,7-2-6 16,-6-1-4-16,6 1-4 0,-7-1-1 0,7 0 1 16,0-3 1-16,7-3-2 0,-7-2 0 0,6 1 0 0,7-3 0 15,-7-6 0-15,7 3-2 0,7-2-5 0,-7-6-4 16,6-2-3-16,-6-1-2 0,7-2-2 0,-7-3-3 0,0 0 1 16,7 1-1-16,-14-2 3 0,1 2 5 0,-2-5 4 0,3 0 5 15,-8 0 0-15,-8 1 2 0,3 3 1 0,-2-3 4 16,1 2 3-16,-14 5-1 0,7-4-2 0,0 4-2 15,0 2-1-15,-7 3 0 0,8-2-2 0,-1 0-3 0,-1 8-4 16,1-4-1-16,0 4 0 0,7-2-2 0,0 6 0 0,-1-1-2 16,7 1 0-16,0-1 1 0,7 1-1 0,-1-2 0 15,0 2-2-15,7-1 2 0,0-3-3 0,1 0 0 0,5 0-1 16,0-1-2-16,7-6-1 0,-6-1-1 0,6 0 0 16,1-3 2-16,-2-5 2 0,1 6 3 0,-7-9 2 0,8 4 6 15,-8-3 7-15,1-5 11 0,-7 4 11 0,0-3 15 0,0-1 22 16,0 1 23-16,0-4 28 0,-6 4 19 0,0-3 17 15,-7 2 13-15,6-3 1 0,-6 0-3 0,0 3-14 0,-6-3-20 16,6 1-21-16,0 2-15 0,-7-4-19 0,7 6-19 0,-7-2-10 16,7 5-8-16,-7-1-7 0,7 5-4 0,0-2-7 15,-6 5-8-15,6 3-4 0,0 1-4 0,0-5-5 0,0 8-3 16,0 0-3-16,0 0 0 0,-6 5-1 0,6-2-2 16,0 4 2-16,0 3 0 0,0 2 1 0,0 2 1 0,0 5 0 15,0-1 0-15,0 3 1 0,0 5-1 0,6 0 1 16,-6 4 4-16,0-1 1 0,6 4-1 0,1 4-1 0,0-1-1 15,0 4 1-15,-1 1-3 0,0 3 0 0,1 0 0 0,-1 3-1 16,1 2 0-16,-1 1 2 0,-6 5 0 0,7-3 0 16,0 2 5-16,-2 2-4 0,8-6-2 0,-6-2-4 0,1-4 0 15,4 0-1-15,-6-7-1 0,8-5-2 0,-1 2-1 16,0-8 2-16,-7-5-1 0,7-2 2 0,0-1 0 0,0-3 1 16,0-8 2-16,0 1 3 0,1-6 1 0,-2 3 0 0,-5-10 2 15,6 3 2-15,-7-2 1 0,0-4 1 0,-6-3-1 16,0-3 0-16,0-1-1 0,-6 0 0 0,-7-3 2 0,0 4-1 15,1-6-2-15,-9 3 1 0,2 3 0 0,0-5 2 0,-1 4 0 16,-6 1-1-16,6-1-1 0,7 0 0 0,-7 3-1 0,15 3-3 16,-8 1-2-16,6 0-5 0,7 2-6 0,-7-1-5 15,7-1-4-15,7 0-4 0,0-3-1 0,-2 4 0 16,8 0 0-16,2-4 3 0,-3 3 5 0,8 2 5 0,-1-6 2 16,-6 5 4-16,7 0 1 0,-1-1 2 0,-6 4 3 0,0 1 0 15,1-2 0-15,-2 3 0 0,1-3 1 0,-6 3 1 16,-1-2 0-16,0 4 0 0,1-4 0 0,-7 4 0 0,7 0 0 15,-7 0 0-15,0 0 0 0,7 0-2 0,-7 0-5 16,0 0-15-16,0 0-30 0,0 0-48 0,-7 0-61 0,7 0-61 16,0 0-53-16,0 4-54 0,0-4-69 0,0 0-127 0,0 0-67 15,-7 0-20-15,7 4 12 0</inkml:trace>
  <inkml:trace contextRef="#ctx0" brushRef="#br0" timeOffset="57817.52">17148 4930 77 0,'0'0'415'0,"-7"-2"-88"0,7 2-106 0,-7-4-73 0,7 4-36 15,0-4-15-15,-6 4-5 0,6-4-3 0,0 1 0 0,0-1 0 16,0 0-5-16,6 0-7 0,-6 1-10 0,0-4-14 16,7 2-14-16,-7-1-7 0,7 2-6 0,0-4-6 0,6 1-5 15,-7 1-4-15,-1 1-3 0,8 1-2 0,-5 1-2 0,5-1-1 16,-6 1-1-16,6 3-3 0,-1 0-1 0,-5 3 0 16,6 1-2-16,0 3 1 0,0 4 2 0,-6 4-1 15,5 0 0-15,2-1 3 0,-2 5-1 0,-5 2 0 0,6-2 1 16,0 3 0-16,0-1-1 0,-6 1 0 0,0-2 0 0,6 1 0 15,-7-3 0-15,1 1 0 0,-1-1 1 0,0-4 0 16,1 1 2-16,0-4-1 0,-7 0-2 0,6-3 2 0,-6-1 6 16,7 1 10-16,-7-6 12 0,0 3 19 0,6-2 28 15,-6-3 34-15,0 4 36 0,7-4 29 0,-7-4 21 0,0 1 6 16,0-2-5-16,0-1-14 0,5-2-22 0,-5-3-30 0,0-3-29 16,0-1-28-16,0-4-22 0,0 5-11 0,0-5-6 15,0 2-3-15,7-2-2 0,-7 1-3 0,6-1-7 0,-6-3-3 16,7 8-3-16,1-5-6 0,-2 1-2 0,7 3-5 15,-7 1-2-15,7-1-2 0,-7 4 2 0,8 3-4 0,-1-2 1 16,0 6 0-16,0 0-1 0,0 4-3 0,0 0-4 0,0 4-4 16,6 4-9-16,-6-2-10 0,1 6-9 0,-1-1-10 15,-1 0-5-15,1 3-10 0,1 1-3 0,-8 0-2 0,1-1 3 16,-1 1 8-16,1-1 7 0,-7-3 8 0,0 0 8 16,6 1 9-16,-6-4 10 0,0 2 7 0,0-6 6 0,0 3 7 15,0-3 9-15,-6 0 11 0,6-4 9 0,0 0 13 0,0 0 10 16,0 0 8-16,0-4 5 0,0 0 4 0,0-3-1 15,0-1-7-15,0-3-8 0,0 1-8 0,0-2-9 0,6-3-9 16,-6 1-7-16,6-1-7 0,1 1-3 0,6-1-3 16,0-4-1-16,0 5-1 0,-1-1-2 0,2-2 0 0,6 1-2 15,-1 3 1-15,1-3-2 0,0 5 0 0,-1 0-1 0,0 1-1 16,1 2 0-16,-1 4-1 0,-6-3 0 0,7 7 0 16,-8 0 1-16,8 4 0 0,-7-1 0 0,1 5 2 0,-1 2-1 15,0 1 0-15,-1 4 0 0,2 1 1 0,-1 1 1 16,0 5-2-16,0-3 2 0,0 2-1 0,0-2-1 0,0 3 0 15,0 0 1-15,-7-1 0 0,7 2-1 0,1-1 1 0,-1 0 0 16,-7 0 0-16,7-1 0 0,0-2 1 0,1 4 1 16,-2-9-1-16,1 3 1 0,0-2-1 0,-6-3-2 0,6-5 1 15,0 0 0-15,-8 0 1 0,3-2 1 0,5-2 2 0,-6-3-1 16,6 0 4-16,-7-3 4 0,7-2 2 0,0-2 2 16,-7 0 2-16,1 0 2 0,6-5 1 0,-6 2 2 0,-1-1-1 15,1 0-3-15,-1-1-2 0,0-2-3 0,1-1-4 16,-7 5-1-16,6-6-3 0,1 6-2 0,-1-9-2 0,-6 5 0 15,7-1-2-15,1-3 0 0,-8 3-1 0,0-4 2 0,5 1-1 16,-5 0-1-16,0 4 2 0,0-5 0 0,0 5 0 16,0-5 0-16,0 5 1 0,0-1-1 0,0 4 1 0,-5-4-2 15,5 4-1-15,0 0 1 0,0 0 1 0,0 3-1 16,0-2 0-16,0 3-2 0,-8-1-1 0,8 1 0 0,0 0 1 16,0 0-2-16,0 3 0 0,0 0-1 0,-7 0 4 0,7 1-1 15,0 3 0-15,0-5-1 0,0 5 0 0,0 0-2 16,0 5 2-16,0-5-3 0,0 7 0 0,0-3 1 0,0 7 1 15,0-4 1-15,0 8 0 0,7 0 4 0,-7-1 1 16,8 1 0-16,-8-1-1 0,5 4-1 0,-5-2 0 0,7 1 1 16,-1-2 0-16,-6 3-2 0,6-3 1 0,1 0 0 0,0 3 2 15,0-3 0-15,-1-5 0 0,1 5-1 0,-1 0 0 16,7-3 0-16,-7-2 1 0,7 1-1 0,-6-1 0 16,6-2 0-16,-1-1 0 0,-5-3 0 0,6 4 2 0,1-1 0 15,-1-4-2-15,-2-3 1 0,4 0-4 0,-2-3-5 0,6-1-15 16,-6 1-24-16,6-5-33 0,-5 4-49 0,5-6-64 0,-6-1-61 15,0 0-54-15,1-3-54 0,-1-9-64 0,-6 4-106 16,-2-6-69-16,-5 3-26 0,0-8 15 0</inkml:trace>
  <inkml:trace contextRef="#ctx0" brushRef="#br0" timeOffset="57942.74">18554 4517 571 0,'-6'-4'593'0,"-7"-3"-76"0,7 3-210 16,-1 1-132-16,1-1-86 0,6 1-50 0,0 3-28 0,0-4-18 15,0 4-18-15,13 0-23 0,-1 0-30 0,1 0-41 0,7 0-59 16,0 0-123-16,6 0-104 0,0 0-73 0,-7-5-39 16</inkml:trace>
  <inkml:trace contextRef="#ctx0" brushRef="#br0" timeOffset="58192.75">18867 4565 196 0,'7'0'483'0,"6"0"-105"0,-7 0-164 0,7 2-98 0,1-2-52 16,-1 5-24-16,-6-5-7 0,5 3 2 0,8 4 6 0,-14 1 10 15,7 0 10-15,6 3 10 0,-6-1 8 0,1 5 4 16,-8 0 2-16,7-1 5 0,-6 5 2 0,-2-1-1 0,-5 4-1 16,7-4-5-16,-7 1-1 0,-7 2-2 0,7-2-3 15,-5-1-9-15,-2 1-8 0,1 0-10 0,-1-2-7 0,1-3-6 16,-8 1-6-16,1 0-9 0,7-1-6 0,-7-2-12 0,7-1-28 15,-7 0-39-15,6 0-44 0,0-4-47 0,1-3-49 16,-1-1-49-16,7 1-63 0,0-4-105 0,7 0-91 0,-1-4-35 16</inkml:trace>
  <inkml:trace contextRef="#ctx0" brushRef="#br0" timeOffset="58489.86">19121 4550 161 0,'0'-14'498'0,"7"2"-85"15,-7 5-152-15,0-4-96 0,0 4-38 0,0 3-11 16,0-3-1-16,0 7-1 0,0-5-2 0,0 5-7 0,0 0-12 16,0 0-14-16,0 5-23 0,0 2-21 0,0 0-13 0,0 4-6 15,-7 0-3-15,7 7 2 0,0 1 2 0,-6-1 4 16,6 1 7-16,0 2 5 0,-7 2 5 0,7 2 4 0,0-4 5 16,-6 6 4-16,6-2 1 0,6-2 1 0,-6 2 1 15,0-4-3-15,7 6-2 0,-1-6-2 0,1 6-3 0,-1-6-3 16,1 2-2-16,6-6 0 0,-6 5-6 0,5-3-3 15,1-1-2-15,0-4 2 0,0 2 1 0,7-1 0 0,-1-5 1 16,0 1-2-16,2-1-2 0,4-5 0 0,2-2-2 0,-2 1-6 16,2-8-10-16,-1 4-21 0,-6-8-29 0,5 6-42 0,-5-6-48 15,0-3-48-15,5-4-46 0,-5 0-45 0,-1-2-46 16,1-2-56-16,-7-3-90 0,0-4-64 0,-6 5-21 16</inkml:trace>
  <inkml:trace contextRef="#ctx0" brushRef="#br0" timeOffset="58755.91">19460 4242 189 0,'-6'0'495'0,"6"0"-110"0,-7 0-151 16,7 4-100-16,-6 0-56 0,6-1-26 0,0 8-9 0,0 0 6 16,-7 0 11-16,7 3 7 0,0 5 12 0,0-1 9 15,0 4 11-15,7 0 11 0,-7 0 8 0,6 4 4 0,1-1 2 16,-1 4 6-16,0-3 3 0,1 3 2 0,6 0-6 15,-7 5-10-15,8-5-10 0,-8 0-13 0,7 0-13 0,0 1-12 16,0 0-12-16,-6-1-14 0,5-3-9 0,1-5-10 0,2 5-6 16,-4-4-8-16,-4-3-3 0,7-1-2 0,-1-3-3 15,-7-1-1-15,7 1-5 0,-7-8-15 0,1 4-20 16,0-4-35-16,-1-3-43 0,1 0-48 0,-7-4-53 0,6 0-51 16,0-8-60-16,7 1-85 0,-6-4-137 0,-7-4-54 0,0 0-7 15</inkml:trace>
  <inkml:trace contextRef="#ctx0" brushRef="#br0" timeOffset="58959.14">19232 4613 247 0,'-7'-4'538'0,"1"4"-31"0,-1 0-190 16,7-5-113-16,0 5-47 0,-6 0-13 0,6 0 2 0,6 0 6 15,-6 0 9-15,7-3 3 0,6 3-1 0,0 0-14 16,12-3-26-16,3-2-26 0,-3 2-21 0,8-1-18 0,6 0-14 15,-7 1-11-15,7-1-11 0,1-4-10 0,-2 6-21 0,1-6-37 16,1 4-47-16,-1-3-53 0,-6 3-53 0,6-2-50 16,-7 1-65-16,-6-2-89 0,0 0-142 0,0-1-58 0,-6 5 3 15</inkml:trace>
  <inkml:trace contextRef="#ctx0" brushRef="#br0" timeOffset="59897.89">19916 4421 461 0,'-7'0'519'0,"0"0"-150"0,7 0-163 0,-6 4-95 16,0 0-54-16,-1-1-23 0,1 1-11 0,6 3 3 15,-7 4 8-15,1-2 5 0,0 5 9 0,6 1 9 0,-7-1 7 16,0 4 8-16,7 4 8 0,-7-1 2 0,7 2 4 16,0 3 3-16,0-4 3 0,0-1 0 0,0 2 4 0,7 2-2 15,0-7-5-15,0 5-4 0,-1-5-7 0,0 0-8 0,1 1-10 16,6-5-5-16,-1 1-9 0,-5-4-9 0,7 1-6 15,-9-6-4-15,8 1-4 0,2 1 1 0,-3-4-3 16,1 0 0-16,0-2-1 0,0-2 1 0,-6 0-1 0,12 0 0 16,-6-2-1-16,-6-6-1 0,12 4 6 0,-13-3 3 0,8-1 0 15,-1-3 4-15,-7 1 8 0,1-2 7 0,-1-3 4 0,0 1 2 16,1-1-3-16,-1-2-4 0,-6-3 2 0,0 2-5 16,0 0-3-16,0-1-5 0,0 2-1 0,-6 3-1 15,6-1-5-15,0 0-3 0,-7 1-2 0,1 2-3 0,6 1-7 16,-6 0-4-16,6-1-3 0,0 6-4 0,-7 2-1 0,7 0-1 15,0-3-10-15,-6 7 4 0,6-4 1 0,0 4 1 0,0 0 0 16,0 0 0-16,0 0-1 0,0 0 3 0,0 0 6 16,0 4-3-16,0 3-3 0,0 1-1 0,0-2-2 15,0 2 3-15,0 7-1 0,0-4 2 0,6 1 0 0,-6 2 2 16,7 1 0-16,-7 0 0 0,6 2 0 0,-6-3 1 0,6 5 1 16,1-4 1-16,-1 3-1 0,2-3-2 0,-1 3 0 15,-2-3 2-15,2 0-1 0,6-1-2 0,-7-3 8 0,7 4-9 16,-6-3-3-16,6-6-2 0,0 5-2 0,0-3-1 15,-7-2-1-15,8-1 0 0,-1-2-8 0,-1 1 6 0,1-1 4 16,1-3 3-16,-7 0 3 0,5-3 3 0,1-1 0 0,-6 1 3 16,-1-4 3-16,1-5 2 0,-1 1 3 0,1 0 10 15,0 0 0-15,-7-4-3 0,6-2 0 0,0 2 2 0,-6 0-3 16,7-3-3-16,-7-1-2 0,6-3-11 0,1 4 4 0,-7 0-4 16,6-1 1-16,1 5-2 0,-1-5-1 0,1 8 1 0,1-4-2 15,-8 4 0-15,5 4-2 0,-5 0 0 0,6 3-2 16,-6 1 0-16,7-2-1 0,-7 5-1 0,6 0 0 15,1 5-2-15,-7 2 1 0,6 0 2 0,0 0 0 0,2 9 0 16,-1-6 0-16,-7 9 1 0,6-5-1 0,0 5 0 0,0-2 4 16,1 2 0-16,-1-4 2 0,8 3 5 0,-8 1-1 0,7-5-3 15,-7 1 1-15,14 0-1 0,-6-5-1 0,-2 1 1 16,8-3 0-16,0-1-4 0,-7-3 1 0,6-1 1 0,7-3 1 16,-6 0 4-16,5-3-2 0,1-1 0 0,0-3 1 15,1-1-1-15,-1-3 2 0,0 1 3 0,0-5-1 0,0 0 0 16,-6-3 3-16,4 3 2 0,-3-3-1 0,-8-1 3 0,7 2 0 15,-14-2 1-15,7 1 2 0,-6-1-2 0,0-2-3 16,-7 2-1-16,0 1-2 0,0-1-1 0,-7 2-2 16,7-2-3-16,-7 4-2 0,0 5-2 0,1-2 1 0,0 1-4 15,-7 5 0-15,6 1-3 0,-6 1-1 0,0 4-1 0,5 0 1 16,-4 4-3-16,6 4-1 0,-7-1 0 0,6 3 0 0,1 2-1 16,-1-1-2-16,0 4-5 0,1 0-3 0,6-1 1 15,0 1-3-15,6-1 3 0,1 0-1 0,0 6 2 0,-1-10 3 16,1 5 4-16,6-4 4 0,0-1 3 0,0 2 2 15,0-1 3-15,7-5 4 0,-1 2 0 0,1-4 2 0,-1-1 1 16,7 1-1-16,-7-4 0 0,9 0 1 0,-3 0-1 16,1-4-2-16,0 4 0 0,0-3-1 0,6-1 0 0,-5-4-1 15,5 6 0-15,-6-2 1 0,6 0-5 0,-5-3-3 16,-1 3-14-16,7-4-21 0,-13 6-34 0,5-3-40 0,-5 2-48 16,-1-4-48-16,-6 7-41 0,0-4-46 0,-6 0-54 0,-7 0-89 15,0 1-102-15,-7-1-43 0,1 0-2 0</inkml:trace>
  <inkml:trace contextRef="#ctx0" brushRef="#br0" timeOffset="60991.51">12114 6425 453 0,'0'-7'471'16,"6"0"-157"-16,-6 4-124 0,7-6-68 0,-1 6-36 15,-6-1-15-15,0 1-7 0,0-1 0 0,0 1-2 0,0 3 0 16,5 0-7-16,-5-4-11 0,0 4-10 0,0 4-12 0,0-4-8 16,0 3-7-16,0 4 0 0,0 0 2 0,0 8 3 15,0-1 8-15,-5 3 4 0,5 4 6 0,0 4 3 0,-6 1 2 16,6 3-3-16,-7 4 1 0,1 0 0 0,6-4 2 16,0 9-2-16,-7-6-2 0,7 2-2 0,0-5 0 0,0 3 1 15,7-2-5-15,-7-1-4 0,6-4-4 0,1 1-3 0,-1 0-1 16,-1-4-1-16,3 0-2 0,-2 0-1 0,8-5 2 15,-1-2 0-15,-7 1 1 0,7-2 1 0,0-3 1 0,7 0 0 16,-7-7 2-16,6 3-1 0,1-7-2 0,-1 0-1 16,7-3-2-16,-6-1-8 0,0-4-16 0,-1 1-24 0,1 0-27 15,-1-5-34-15,-7 2-33 0,2-5-37 0,0 1-47 0,-2-5-69 16,-5 1-127-16,-7-4-74 0,0 4-39 0</inkml:trace>
  <inkml:trace contextRef="#ctx0" brushRef="#br0" timeOffset="61163.58">11755 6836 101 0,'-7'0'508'0,"1"0"5"0,6 0-188 0,6 0-141 16,1-4-80-16,0 0-47 0,6-3-19 0,5 0-7 0,3-1-2 16,5-3 2-16,7 1 1 0,-1 2-2 0,7-3-5 0,7-3-5 15,-7 2-7-15,12-3-8 0,-4 5-15 0,-2-5-18 16,0 4-25-16,1-3-33 0,1 3-52 0,-9-4-83 0,1 4-156 15,-13-3-84-15,-1 2-35 0</inkml:trace>
  <inkml:trace contextRef="#ctx0" brushRef="#br0" timeOffset="61585.69">12393 6330 447 0,'0'-4'467'0,"0"4"-170"0,-6 0-134 0,6 0-76 15,0 0-41-15,6 4-17 0,-6 0-6 0,0 3 0 0,7 1 7 16,0 6 5-16,-1 5 5 0,1-2 8 0,-1 6 2 16,6 2 3-16,-5 4-1 0,0 1-3 0,7 3-3 15,-8 3-5-15,7-2-3 0,-7-2-5 0,7 2-2 0,-6-1-1 16,-1-1-1-16,8-2 1 0,-8-1 1 0,0-3 3 0,7-1 1 16,-6-2 4-16,-1-1 0 0,1-5 3 0,-7-2-1 0,7-4 0 15,-1 0 8-15,-6-3 16 0,0-1 22 0,6-4 27 16,-6 1 28-16,0 0 25 0,0-4 16 0,7 0 8 0,-7-4-7 15,0 0-16-15,0-3-24 0,6 0-31 0,1-4-32 0,-1 0-32 16,1-4-21-16,-1 1-10 0,8-1-8 0,-1 1-3 16,-6-1-3-16,11 0-2 0,-4 0-2 0,-1 1 1 0,6 3-1 15,-6-1-3-15,1 6 0 0,-8-5 0 0,7 7 0 16,-7-4 1-16,1 5-1 0,-1 3-2 0,-6 0 0 0,6 0 2 16,1 0-1-16,0 3 1 0,-7 5-2 0,7-1 2 0,-1 1-1 15,0-2 4-15,1 6-2 0,-1-1 4 0,1 0-1 16,-1 0 1-16,8-1-1 0,-1 5-3 0,-7-3-8 0,7-2-22 15,0 2-39-15,0-1-66 0,6-1-70 0,1-2-66 16,0 3-60-16,6-4-75 0,0-3-126 0,0-4-90 0,-1 0-42 16,2 0 12-16</inkml:trace>
  <inkml:trace contextRef="#ctx0" brushRef="#br0" timeOffset="62133.21">13293 6693 465 0,'-14'-4'612'0,"1"4"-2"0,-6 4-211 16,6-1-164-16,-7 5-104 0,1-1-52 0,-1 0-23 16,0 0-4-16,1 5 0 0,0-1 1 0,5-5-3 0,1 6 0 15,7-1-2-15,-7-3-8 0,7 2-12 0,6 1-15 16,0-3-13-16,0 3-12 0,6-4-9 0,-6-3-9 0,6 3-8 16,7-7-5-16,-7 3-1 0,8-3-3 0,-1-3 5 15,0-1 7-15,0 1 8 0,0-5 7 0,0 1 7 0,0-4 3 16,-6 4 4-16,-1-1 7 0,0-2 4 0,1 2 5 0,-7 1 5 15,7-1 8-15,-7 5 9 0,0-4 4 0,0 3 3 16,0 4-1-16,0-3-3 0,7-2-5 0,-7 5-6 0,0 0-8 16,0 0-9-16,0 5-5 0,6-5-6 0,-6 3 1 15,7 3-1-15,-1 2 1 0,0-4 3 0,1 4-3 0,5-1-1 16,2 0 2-16,-1-4 1 0,-1 5 2 0,8-4 1 0,0-1-1 16,-2 1 3-16,3-4 3 0,5-4 4 0,-7 1 8 15,8-1 7-15,-8 0 10 0,7-6 15 0,-6 2 13 0,-1-3 12 16,0-1 14-16,2-2 11 0,-8-1 5 0,-1 1 3 15,-5-1 1-15,6-2-7 0,-6-2-2 0,-1 0-10 0,-6 2-11 16,7-5-10-16,-7 3-13 0,0-3-11 0,-7 0-10 0,1 0-10 16,6 0-11-16,-14-3-4 0,8 2-5 0,-1 1-3 15,1 5 1-15,-7-2 0 0,7 4 0 0,-1 1 1 0,0 3 0 16,0 0-1-16,7 3-2 0,-6 4-2 0,6 2 0 16,-6-3-3-16,6 5-1 0,0 0 0 0,-7 5 0 0,7 1-2 15,-5 5 2-15,5 1 1 0,0 2 2 0,0 8 0 0,0-3 0 16,0 1 0-16,0 6-1 0,0 1 2 0,5-5-1 15,-5 3 1-15,7 1-1 0,-7-1 0 0,6 0-1 0,0 2 1 16,1-5 1-16,0 0 0 0,0 3 1 0,-1-7 0 16,7 4-3-16,-7-3 0 0,7-1-5 0,-6 0-9 0,6-3-17 15,0-4-22-15,6 0-37 0,-5-4-52 0,5 0-55 0,-6-3-55 16,7 0-45-16,-1-4-43 0,1-4-44 0,-7-3-57 16,6 0-107-16,-6-8-35 0,0 4 0 0</inkml:trace>
  <inkml:trace contextRef="#ctx0" brushRef="#br0" timeOffset="62289.66">13377 6558 142 0,'-8'0'603'0,"3"0"-4"0,5 0-124 16,0 0-184-16,0 0-130 0,0-4-93 0,0 4-49 16,5 0-28-16,3 0-8 0,-1-5 6 0,5 5 6 0,8-3 0 15,-1 0-9-15,8 3-19 0,-1-4-22 0,7 0-24 16,-1 1-29-16,1-1-45 0,-1-4-75 0,7 5-139 0,-6-1-80 15,-1-3-44-15</inkml:trace>
  <inkml:trace contextRef="#ctx0" brushRef="#br0" timeOffset="62696.16">14451 6476 304 0,'-6'0'590'0,"-1"-2"-1"16,1 2-193-16,6-4-157 0,-7 4-103 0,1 0-67 0,6 0-36 16,-6 4-18-16,-1-4-8 0,7 2-4 0,-6 6 1 15,6-1 1-15,-7 5 2 0,7-2 6 0,0 5 4 0,0 3 4 16,0-3 2-16,0 3 4 0,7-2 1 0,-1 1 1 0,1 2 3 16,-1-5 0-16,7 1 2 0,-7 0 1 0,7-1 3 15,1-3 2-15,-1 0 4 0,-1-4 3 0,1 0 4 16,1 1 3-16,5-4 1 0,2-4 0 0,-2 0 0 0,0-4-1 15,1-4-1-15,-8 1 0 0,15 0 3 0,-15-4 2 0,8-4 3 16,0 0 5-16,-1 1 6 0,-6-1 10 0,0 1 3 0,0-4 0 16,7 4-4-16,-14-2-4 0,7 2-6 0,-6-2-9 15,6 6-12-15,-7-1-14 0,7 0-9 0,-6 4-7 16,6 0-8-16,-6 3-6 0,-1 0-3 0,6 4-2 0,-5 0-4 16,1 0 2-16,-3 4 0 0,8 3-1 0,-13 0 0 0,7 0-1 15,0 5 1-15,-1 2 2 0,-6 1-6 0,0 3 4 16,0 0-1-16,0 1-4 0,0-1-13 0,0 4-33 0,-6-8-59 15,6 5-77-15,-7 0-70 0,0-5-77 0,2 1-114 16,-8-4-166-16,-2 0-71 0,-3-4-28 0,-2-3 21 0</inkml:trace>
  <inkml:trace contextRef="#ctx0" brushRef="#br0" timeOffset="62836.77">14321 6355 318 0,'-13'-17'778'16,"7"-2"10"-16,6 4 0 0,-7 4-219 0,7-4-230 0,7 5-165 15,-1-1-99-15,1 3-53 0,5 1-42 0,9-1-45 0,-9 2-61 16,8-2-64-16,6 5-70 0,0-1-97 0,7-4-196 16,-1 6-94-16,0-3-49 0,1 5-3 0</inkml:trace>
  <inkml:trace contextRef="#ctx0" brushRef="#br0" timeOffset="63696.81">16015 6396 167 0,'0'0'312'0,"0"0"-68"0,0 0-60 16,0 0-46-16,0 0-32 0,0 0-21 0,-7 0-17 16,7 0-12-16,-6 0-9 0,6 0-6 0,-7 0-9 0,7 0-7 15,-6 3-7-15,6 1-3 0,-7 1 0 0,1 1 0 0,6-2-1 16,-7 6 0-16,0 2 4 0,1-1 2 0,6 4 2 16,-7 3 3-16,7 1 1 0,0-5-1 0,0 4 1 0,0 1 1 15,0 2 1-15,0-1 0 0,7-3 0 0,-7-2 2 16,6 3 0-16,1-3-1 0,0 0 0 0,-1-1 0 0,7 1 0 15,-6-4 0-15,6-1-1 0,-1 2-2 0,-5-4 1 0,7-1 2 16,-2-5 0-16,1 6 3 0,0-4 1 0,1-4 0 16,-9 0 5-16,8 0 7 0,2 0 12 0,-3-4 13 0,-6 1 18 15,8-4 12-15,-1 0 16 0,0-5 17 0,-7 1 9 16,7-3 7-16,-6 2 2 0,-1-5-5 0,7 2-10 0,-6-8-10 16,5 6-14-16,-5-5-14 0,7 3-14 0,-2-3-16 0,-5 4-14 15,6-1-12-15,-1 1-11 0,-5 3-9 0,7 0-7 16,-7 5-4-16,-2 3-7 0,2-1-1 0,6 2-3 0,-7 1-1 15,1 5 0-15,0 0 1 0,-1 5-3 0,0-3-2 0,7 5 2 16,-6 5-2-16,-1 3 2 0,7-1-3 0,-6 4 0 16,0-3-3-16,-2 3-3 0,3 1 0 0,-3-5 3 0,2 4 2 15,1-3-2-15,-3 0 2 0,2-4 2 0,-7 0 2 16,7-4 5-16,-7 1 0 0,6-5-1 0,-6 5 1 0,7-8 1 16,-7 4 3-16,0-8-4 0,6 4 3 0,1-8-2 0,-1 1 0 15,1-4 0-15,-1-4 2 0,1 5-4 0,-1-5-1 16,7-4 2-16,0 4-1 0,-6-2 1 0,5 2 0 0,2-4-2 15,-1 8 0-15,0-3 0 0,0 3 0 0,-1-1 0 16,3 6-1-16,-2 2-1 0,-1-3-1 0,-6 7 1 0,7 0-1 16,1 0 1-16,-8 3 1 0,7 5-2 0,-7-2 0 0,7 2 2 15,-6 3 1-15,7 0 0 0,-3 3-2 0,2-2 2 16,2-1 0-16,-2 0 1 0,0 3 0 0,-1-3-1 0,1 0 0 16,0-4-7-16,1 0 2 0,5 1 4 0,-6 0 0 15,0-4 1-15,8-1 1 0,-8 1-7 0,5-4-18 0,-5-4-29 16,-6 1-65-16,6-1-79 0,0-4-70 0,-7 0-74 0,0-1-99 15,-6-7-171-15,0 2-70 0,-6-5-23 0,-13 1 24 16</inkml:trace>
  <inkml:trace contextRef="#ctx0" brushRef="#br0" timeOffset="63806.21">15995 6154 88 0,'-33'-11'755'0,"1"0"-10"15,12 4-33-15,1 0-142 0,6 2-300 0,7 3-197 16,6-2-121-16,0 0-74 0,12 4-54 0,1-4-28 0,14 1-18 15,-2-1-35-15,15-4-134 0,-2 6-84 0,2-6-64 16,6 4-30-16</inkml:trace>
  <inkml:trace contextRef="#ctx0" brushRef="#br0" timeOffset="65197.4">17910 6191 133 0,'0'-5'493'0,"-7"3"-90"0,7-2-127 0,0 0-92 16,0 0-52-16,7-2-30 0,-7 1-16 0,7 1-13 0,-7-3-9 16,6 4-8-16,-6 3-11 0,7-4-7 0,-1 4-11 15,-6 0-7-15,6 0-6 0,1 4-1 0,-1 3 3 16,1 5 5-16,-7-2 9 0,6 9 9 0,1-1 7 0,-7 8 7 16,7 3 3-16,-7 4 0 0,0 4-5 0,0-1-8 0,0 4-9 15,0-3-7-15,0 3-8 0,6-3-6 0,0 0-4 16,7 0-2-16,-6-5-2 0,6-2 0 0,0-5 1 0,7 1-1 15,0-4 2-15,-8-5 2 0,14-1 3 0,-7-1 3 16,8-9 2-16,-1-2 1 0,0 0 0 0,0-8 1 0,0 0 1 16,0-6 6-16,0-1 6 0,-6-7 15 0,7-1 14 0,-9-3 15 15,2 0 18-15,-7-3 11 0,-6-5 9 0,-1 0 0 16,1 1-1-16,-7-3-9 0,-7 2-6 0,1-2-9 16,-1 2-13-16,-6 1-9 0,7 3-6 0,-14 4-5 0,8 1-8 15,-3-2 3-15,3 9-17 0,-1 2-8 0,6 1-7 0,0 0-6 16,1 4-6-16,6 3-5 0,-6-3-3 0,6 4-10 0,6 3 3 15,-6-4 4-15,13 0 2 0,1 4 0 0,4-4-1 16,2 1 1-16,13-1 2 0,-7 1-1 0,7-2 0 0,-1 3-2 16,7-6-4-16,-7 1 1 0,7 3-1 0,-5-4 1 15,4 6-4-15,-6-6 2 0,2-1 1 0,-2 7 3 0,1-6 2 16,-1 1-1-16,-6-1 1 0,7 4 2 0,-13-3 2 0,0 4-2 16,-2-4 0-16,-4 3-2 0,-1 4 1 0,-7-4 1 15,1 0 0-15,-7 4-2 0,0 4 0 0,0-4 2 16,-7 8 0-16,-6-1 0 0,0 3 0 0,-7 2-1 0,0 3 0 15,1 4 0-15,0-2 3 0,-7 2 0 0,6 3-1 0,1-5-1 16,6 6 2-16,0-5 1 0,6 1-1 0,1-2 0 0,-1 2-3 16,-1-4 0-16,8-1-1 0,0-3 0 0,8 0-3 15,-8-3-2-15,7-1 2 0,6-2 3 0,-7-3-2 0,1-2 0 16,6 0 2-16,-1-2 0 0,1-3 3 0,1-2 0 0,-1-4 0 16,0 3-3-16,-7-7 1 0,7 5 4 0,-7-1 1 15,2-4 5-15,-3 1 4 0,-5-1 0 0,8 0 0 0,-8 0 1 16,-8 4 8-16,8-4-5 0,-5 5-5 0,-3-1-3 15,8 3-3-15,-6-2 0 0,0 5-1 0,-1-1 1 0,1 2-11 16,-1 0 3-16,7 4-1 0,-6 0-1 0,6 4-1 0,-7 0 0 16,7 2-2-16,0 2 0 0,0 3 0 0,7 0-2 15,-7 3 0-15,6-2-2 0,7 2 0 0,-6 1-3 0,13 0 1 16,-7 0-2-16,6-1 0 0,1 1 3 0,-1-4 1 16,7-1 2-16,-6 2 1 0,6-5 2 0,0 0 0 0,0-4 0 15,0 2 3-15,0-1 0 0,6-8 2 0,-6-1 0 16,0 2 3-16,1-4-10 0,-2-3 7 0,-5-2 7 0,0-2 5 15,-1-1 2-15,1 1 1 0,-7-1 4 0,-7-4 1 16,1 1 10-16,-1-1-5 0,-6 1-6 0,0 0-4 0,-6-4 0 16,-1 1-2-16,1 2-5 0,-7-4-1 0,6 5-2 0,0 0 0 15,-5 0 1-15,5 7-1 0,1-3 3 0,-1 6-4 0,1 1 1 16,-1-1-1-16,7 4-3 0,0 1-1 0,-7 3-2 16,7 0-3-16,7 3-1 0,-7 5 1 0,0 3 2 15,7 7 0-15,-1 1 2 0,7 2 0 0,-6 8 2 0,12 1 0 16,-5-1-1-16,5 8 1 0,-6-4-2 0,7 3 2 15,-1 5 3-15,0 0-4 0,8-2 0 0,-14 2-3 0,12-1 0 16,-11 0-3-16,5-4 0 0,2 1-3 0,-3-3-3 0,2-1 0 16,-7-4-3-16,6 0 3 0,-5 0 1 0,-8-7-1 0,7 0 4 15,-7-3-1-15,7-4 4 0,-13-5 2 0,7 2 5 16,-7-5 2-16,0-3 3 0,0-1 4 0,0-3 1 0,-7-3 3 16,1-5 1-16,-7 0 0 0,0-7 1 0,0 1-6 0,0-4 0 15,0-8-2-15,-6 4 1 0,-2-7-2 0,10 0 0 16,-10-4-1-16,2-4-2 0,5 1 1 0,1-8 1 15,1-4-1-15,-1 4 2 0,6 0-3 0,7 1 1 0,-7-2 0 16,7 6-2-16,7 2 1 0,0 3-4 0,-7 1-1 0,13 8-4 16,-7-1 1-16,7 4-2 0,0 3-1 0,6 4-1 0,-6 5-1 15,7-1 1-15,0 3 0 0,0 1 0 0,-1 7 1 16,1 0-1-16,-7 5-2 0,-1 1-1 0,1 2-1 0,-6-1 0 16,0 8 1-16,-1-5-2 0,-6 9-3 0,0-5-1 0,0 9-3 15,-6-4 0-15,-8-2-2 0,1 5-4 0,1-3-8 16,-8 2-13-16,1 1-10 0,-1-2-17 0,0 1-26 0,-6-3-39 15,6-3-49-15,1-1-46 0,6 2-45 0,0-6-43 16,7-3-63-16,-1-4-126 0,14 2-61 0,-1-5-25 0,0-5 9 16</inkml:trace>
  <inkml:trace contextRef="#ctx0" brushRef="#br0" timeOffset="65729.2">20040 6084 382 0,'-7'-2'593'0,"-6"2"2"0,7 0-191 0,-7 2-177 16,0 2-120-16,0 4-57 0,-1 3-27 0,1 0-8 16,0-1 4-16,1 9 3 0,-2-5 2 0,7 5 2 15,-5 4 1-15,5-6 0 0,1 5-2 0,-1 0-5 0,7 1-6 16,-6-6-3-16,12 5-1 0,-6-3-3 0,7-4 0 0,-7 3-1 16,6-4-1-16,7-3 2 0,-7 0 0 0,8-3 1 15,-2-2 2-15,1-6 5 0,2 0 1 0,-3-3 4 0,1-4 0 16,0 0 3-16,0-8 5 0,7 4 10 0,-7-7 13 15,0 0 11-15,-1-1 18 0,1 1 12 0,-6-4 10 0,0 3 4 16,-7-3 2-16,0 1-5 0,-7-2-7 0,0 2-14 0,-6-2-17 16,-6 5-15-16,0 0-9 0,-1 4-6 0,1-1-5 15,-8 3-3-15,1 5-5 0,0 0-4 0,0 4-1 0,7-1-3 16,-1 4-3-16,1 4-2 0,7-1-5 0,-9 4-2 0,14 4-4 16,1-3-1-16,-2 3-1 0,8 0-1 0,0-4 3 15,8 4-2-15,-2 0-2 0,8-1-1 0,0-1 4 0,4-3-1 16,9-2 3-16,-8 0-3 0,13-4-3 0,-6 0 1 15,7-4 2-15,-7 0-2 0,7-2-1 0,-7-6 4 0,6 5-1 16,-6-4 1-16,0-4 3 0,-5 5 1 0,4-5 1 0,-6 3 5 16,1-5 7-16,-1 2-1 0,-6-1 3 0,7 2 5 15,-8-1 4-15,3 5 0 0,-2-1-6 0,-7 0-1 16,1 3-6-16,5 2-1 0,-5-2-4 0,-7 4-6 0,6 1-4 16,1-1-4-16,-7 4 4 0,6 4-1 0,-6 3 0 0,7 1-1 15,-7-2 1-15,6 9 1 0,-6-4 3 0,7 3 1 16,0 5 1-16,-7-4 1 0,6 3-1 0,0-3 1 0,7-1 0 15,0 1 0-15,-6 0-2 0,6-1 0 0,6-3-3 16,1 0 0-16,0 1 5 0,-1-6 0 0,7 6-2 0,6-10-10 16,2 3-19-16,-2-1-41 0,7-4-59 0,0 0-76 0,6 0-66 15,-4-4-63-15,2-3-80 0,-3-5-125 0,-1 1-93 0,1 0-33 16,-16 1 20-16</inkml:trace>
  <inkml:trace contextRef="#ctx0" brushRef="#br0" timeOffset="66261.26">21219 5583 105 0,'-7'-4'571'0,"1"0"0"0,6 4-145 0,-7-4-172 0,7 4-111 16,-7 4-74-16,7 0-38 0,0 0-22 0,0-1-8 15,-6 5 0-15,6 3 2 0,6 0 4 0,-6 4 5 16,0 3 5-16,7 4 9 0,0 3 11 0,-1 5 10 0,1 2 10 16,-1 2 13-16,1 6 10 0,-1 4 9 0,-6 0 6 0,6 3 4 15,1 1-5-15,-1 4-4 0,8 2-7 0,-8-3-15 16,1 5-15-16,-1-6-9 0,6 2-11 0,-5 3-11 0,7-7-9 16,-8 3-3-16,7-7-3 0,-6 0-3 0,-1 0 0 0,0-7-3 15,1-5 0-15,-7-2 0 0,7-5 3 0,0-3 2 16,-7-7 14-16,0-1 25 0,0-2 26 0,0-1 24 0,0-8 16 15,0 1 8-15,-7-4 10 0,7-4-3 0,-7-3-13 16,-6-4-22-16,0-3-27 0,0-1-22 0,0-7-15 0,-1-1-7 16,2-6-13-16,-7 0 0 0,-1-4-5 0,7-4 5 0,-6 1-2 15,-1-5-3-15,0 2-2 0,0-2-1 0,7-3 0 0,7 3 1 16,-7 2 1-16,7-2-5 0,-1 0 0 0,7 5-3 16,0-1 1-16,0 1-2 0,7 3-2 0,5 0-3 15,1 8-5-15,0-2-1 0,2 6-5 0,3-2-4 0,2 9-5 16,0-1-5-16,-1 8-10 0,7 0-8 0,-1 4-9 0,-4 3-6 15,5 3-2-15,0 1-4 0,-7 3 2 0,1 4 3 16,-1 0 8-16,-5-1 8 0,-2 2 11 0,1 3 6 0,-6-5 9 16,-1 5 7-16,-6 0 6 0,-6 0 7 0,-7 3 4 15,0-4 2-15,0 5 0 0,-7-4-3 0,-6 2-8 0,7-2-16 16,-7-1-30-16,0 1-45 0,5-3-49 0,-4-1-52 0,12-3-62 16,-7-6-103-16,1-2-143 0,6 0-74 0,0 0-22 15</inkml:trace>
  <inkml:trace contextRef="#ctx0" brushRef="#br0" timeOffset="66698.74">21622 5502 552 0,'0'0'573'0,"0"4"-95"0,7 0-189 15,-7 2-129-15,0 3-87 0,0 1-48 0,0 1-22 16,6 7-5-16,-6 1 0 0,0-2 2 0,7 6 1 0,-1 3-1 16,0 3 2-16,1 0 1 0,0 8 2 0,0 0 4 15,-1-1-1-15,0 4 2 0,7 1 0 0,-6-1 0 0,-1 0 0 16,0-3-1-16,-6 0-2 0,7-5-3 0,-7-3 3 0,7-2 3 16,-7-1 8-16,0-8 8 0,0-4 17 0,0 1 24 15,0-4 36-15,0-3 37 0,0-6 34 0,0 3 24 0,0-2 13 16,0-3 4-16,0-3-10 0,-7-2-19 0,7-5-33 15,-7-1-36-15,7 1-33 0,-6-7-27 0,6 3-20 0,-6-1-12 16,6-2-5-16,0 2-5 0,0-3-2 0,0-1-2 0,0 5-2 16,6-1-2-16,-6 1-1 0,6-1-1 0,-6 4-1 15,7-1-1-15,0 2-1 0,0 3-1 0,0 3-3 0,-2-4-1 16,-5 8 0-16,7-3-2 0,-1 3 2 0,-6 3-1 0,7 1-1 16,-1 4 2-16,1-1 1 0,0 0 1 0,-1 4 1 15,1 4 1-15,5 0 1 0,-5-1-1 0,6 1-1 0,0-1-7 16,-1-3-8-16,1 3-15 0,7-2-26 0,-6 3-43 15,12-5-63-15,-7 1-65 0,8-3-58 0,5-1-57 0,2-7-73 16,-3 0-119-16,2-4-80 0,0 1-41 0,-2 0 13 0</inkml:trace>
  <inkml:trace contextRef="#ctx0" brushRef="#br0" timeOffset="67527.72">22397 5813 270 0,'-5'-7'556'0,"5"0"-27"15,-8 4-193-15,1-1-142 0,1 0-82 0,-1 0-44 16,-6 4-21-16,7 0-8 0,0 4-3 0,-7-4 1 16,-1 8-1-16,8-5 0 0,-7 8-1 0,0 0-1 0,0 0 0 15,0 3 1-15,0 1 4 0,0 3 4 0,0 1 3 0,0 0 3 16,-1-2 1-16,1 2 1 0,7-1-3 0,-7 1-3 16,7-2-6-16,0 2-3 0,6 0-3 0,-7-5-3 0,7 4-2 15,0-7-2-15,0 4 1 0,7-5 1 0,-7 2 2 16,6-1 1-16,0-4-1 0,0 0 3 0,1-3 0 0,-1-1 3 15,7 1 1-15,1-4-1 0,-1 0-1 0,0 0 0 0,0-4 2 16,0-3-2-16,0 0 1 0,0 0-1 0,0-4 3 16,0-3 2-16,0 2 2 0,0-3 4 0,-6 1 0 15,-1-4 0-15,0 0 2 0,1-1 5 0,-7 1-2 0,6-1 1 16,-6 2-1-16,-6-2-3 0,6 1 0 0,-7-4-2 0,7 6-4 16,-6 2-6-16,0-1-2 0,-1 0-6 0,7 5-1 0,-6 3-6 15,-1-1-5-15,7 1-3 0,0 3-4 0,-7 1-4 16,7 3-5-16,0-4-2 0,0 8-4 0,0-1-1 15,-6 1 1-15,6 3-1 0,0 4 0 0,0 1 1 0,0 2 2 16,0 1 2-16,0 2 3 0,6-1-1 0,-6 2-3 0,7 0 3 16,0 0-4-16,-1 1 1 0,1-4-1 0,-1-1-2 0,0 1-2 15,1-4-1-15,6 0-1 0,-7 0 0 0,9-4 3 16,-10-3 1-16,8 0 3 0,0-1 1 0,1-3 1 0,-1-3 4 16,0-1 3-16,5 0-3 0,-4-3-1 0,6-4 1 0,-8 4-3 15,9-5 1-15,-9-3 1 0,8 5-2 0,-1-5 1 16,-6 0 6-16,7 1 0 0,-7 3-2 0,6-4 1 0,1 5-2 15,-7-5-1-15,6 4 1 0,0-1-2 0,1 5-5 16,-7 0 0-16,7 3-1 0,-7-3-2 0,0 7-3 0,0 0-5 16,-7 0-5-16,1 0-5 0,0 3-11 0,-7 1 2 0,0 4 0 15,0-1 1-15,-7 3 4 0,0 6 5 0,-5 2 5 16,5-4 6-16,-12 5 12 0,12-1-1 0,-6 1-1 0,1-2 1 16,4-2 0-16,-4-1-2 0,4 2 1 0,3-5-1 15,5 3-1-15,-7-3 2 0,7 0-1 0,7-3-1 0,-7-2-2 16,5 6-1-16,3-9 0 0,4 5-2 0,1-4 0 0,0-1-1 15,7-3 0-15,6 0 3 0,-6 0 2 0,6-7 2 16,0 3-1-16,0 0 4 0,6-3 0 0,-6-3 0 16,7 2 2-16,-1-7-1 0,1 4 2 0,-6-3 3 0,5-1 5 15,-6-3 8-15,7-1 10 0,-8 1 7 0,1 0 6 0,-6-1 2 16,-1 1 0-16,1-3-2 0,-6-2-6 0,-2 1-8 0,-5-4-7 16,-1 5-8-16,-6-1-5 0,0 0-1 0,0 4 0 15,-6 3-2-15,-1 0 1 0,1 1 3 0,0 2-2 16,-8 5-1-16,1 3-2 0,0 0-3 0,0 1-1 0,0 6 0 15,0 1-3-15,0 0-1 0,0 3 1 0,0 5-1 0,7 2 1 16,-8-3 2-16,7 3-1 0,1 1 1 0,0 0 1 0,6 3 0 16,-7-3-5-16,7 0 1 0,0-1 3 0,0 1 0 15,0-1 1-15,7-2 0 0,-1 2 1 0,7 1-2 16,1-4-1-16,5 0-13 0,-1 0-23 0,10-3-42 0,4-2-57 16,1 2-72-16,6-5-70 0,6 1-70 0,1-8-96 0,6 1-161 15,-6-1-63-15,-1 0-22 0,0-2 14 0</inkml:trace>
  <inkml:trace contextRef="#ctx0" brushRef="#br0" timeOffset="67668.66">24071 5733 457 0,'-7'-7'798'16,"7"0"10"-16,-6 3 3 0,6-4-240 0,-7 5-227 16,7-1-159-16,0 0-88 0,0 4-47 0,-6-4-27 0,6 1-18 15,0 3-26-15,-6-4-40 0,6 4-60 0,0 0-68 16,0 0-65-16,0 4-56 0,-7-4-61 0,7 3-107 0,-6-3-117 15,-8 4-62-15,8 0 10 0</inkml:trace>
  <inkml:trace contextRef="#ctx0" brushRef="#br0" timeOffset="69074.66">12374 7847 49 0,'-6'0'408'0,"-1"0"-86"0,7 0-102 0,-6 0-78 16,-1 0-47-16,0 0-29 0,1 0-12 0,-1 0-6 15,2 0-4-15,-3 0-3 0,3 3-4 0,-10-3-6 0,3 4-4 16,5 0-6-16,-6-1-6 0,-6 6-6 0,6-3-1 16,-1 1 0-16,-5 1 3 0,0 0 2 0,6 1 3 0,-7-1 1 15,1 4 3-15,-1-1 0 0,6-1 0 0,-5 5-1 0,7-4-3 16,-9 4-1-16,9 3 0 0,-7-4 2 0,-1 9 0 16,6-2 0-16,-5 2 6 0,-1 2-2 0,1 1-1 0,0 4-1 15,6 2 0-15,-7 5-1 0,0-1 0 0,1 4-1 0,0 5-6 16,-1-1 2-16,-6 3 1 0,6 1 0 0,0 3 1 15,2 5 0-15,4-5 3 0,-5 3 0 0,6-2 2 0,0-1 3 16,-1 0 3-16,8-3 2 0,-1 0 2 0,1-1 3 16,6 1 3-16,0-5 2 0,0 5 2 0,6-4 3 15,-6 0-2-15,7 0-2 0,-1 4 0 0,1-5-7 0,0 1 2 16,6-3 1-16,-6 3 0 0,5-4 0 0,1 2-2 0,1-6 0 16,-2 0-2-16,1 1 2 0,6-8-5 0,2 0-5 15,-2-3-6-15,1-4-5 0,6 0-8 0,6-8-18 0,-6 1-22 16,13-4-28-16,-5-4-29 0,4-3-33 0,7-4-37 0,-6-4-49 15,1 0-76-15,-1 1-141 0,-7-4-73 0,1 0-39 16</inkml:trace>
  <inkml:trace contextRef="#ctx0" brushRef="#br0" timeOffset="69652.68">12198 8736 419 0,'0'0'336'0,"0"-2"-105"0,0 2-84 16,-6-4-46-16,6 0-21 0,0 0-10 0,6 4-5 15,-6-3 4-15,0-1 1 0,0 0-5 0,6 0-3 0,1 1-3 16,-1-4-6-16,8 7-4 0,-8-4-1 0,7 1-5 16,0-5-7-16,0 4-2 0,1 1-1 0,-2-1-6 0,9 0-3 15,-9 1-5-15,8 3-3 0,-1 0-2 0,7 0 1 0,-6 3-1 16,5 1 0-16,-4 3 0 0,4 5-1 0,1-2-1 16,-6 5-2-16,6 0-1 0,0-1-1 0,-7 9 1 0,1-5 0 15,-7 8 4-15,-1-5 1 0,-4 8 7 0,-1-2 8 16,-2-2 11-16,-5 4 8 0,0-3 10 0,-5 3 10 0,-2-2 13 15,-6-2 10-15,-1 0 9 0,1-2 6 0,-6-2 4 0,6 1 4 16,-13 0-2-16,6-3-4 0,-6-1-9 0,7-4-8 16,-7 5-12-16,6-8-11 0,1 0-14 0,-1-1-14 15,0-2-11-15,1-1-8 0,6 0-11 0,0-3-15 0,0-1-24 16,6 1-44-16,2-4-55 0,-3 0-55 0,8 0-55 0,0-4-50 16,8-3-49-16,-3-3-63 0,8-2-86 0,1-3-72 0,-1-2-15 15,-1 3 12-15</inkml:trace>
  <inkml:trace contextRef="#ctx0" brushRef="#br0" timeOffset="70027.75">12986 8642 95 0,'0'-7'484'0,"0"-1"-90"16,0 4-138-16,0 1-92 0,-7-4-52 0,1 3-23 0,6 1-10 15,-7-2-6-15,1 5-3 0,-1-3-5 0,1 3-10 0,0 0-10 16,-1 3-11-16,-6 5-11 0,6-4-9 0,-6 3-4 16,7 4-3-16,0 0 1 0,-7-1 1 0,-1 5 2 15,8-4 2-15,-1 4 4 0,1-1 4 0,-7 5 2 0,7-4 4 16,6 0 1-16,-7 2 2 0,0 2-2 0,0 0 3 0,7-2-1 16,-6 6-1-16,6-5 0 0,-6 4-3 0,-1 0 2 15,1 0-1-15,6 0-1 0,0-1-3 0,-7 6-2 0,7-6-1 16,-6-2-1-16,6 3 3 0,0 0 1 0,0-4 0 15,6 1 2-15,-6-1 3 0,7 0 4 0,-1-4 4 0,1 1 3 16,-1-3 2-16,7 3 2 0,1-5 4 0,-2-3 2 16,1 1 0-16,0-2-1 0,14-1-6 0,-8-5-4 0,1 0-6 15,5 0-13-15,8-5-24 0,-8-1-32 0,9 2-38 16,-8-3-45-16,6-5-37 0,1 5-39 0,-7-3-36 0,7-2-40 16,-7 2-52-16,0-9-90 0,-7 4-65 0,1 1-26 0</inkml:trace>
  <inkml:trace contextRef="#ctx0" brushRef="#br0" timeOffset="70449.84">13130 8070 438 0,'0'-4'490'0,"0"2"-153"15,6 2-143-15,-6-6-85 0,0 6-52 0,6-2-26 0,1 2-14 16,-1 0-7-16,1-4 0 0,-1 4-1 0,9 4 1 0,-3-4 1 15,7 2 2-15,-5-2 1 0,5 6 0 0,0 0 3 16,8-2-1-16,-9 7-1 0,9-3 0 0,-7 2-2 0,6 1 1 16,0 4 1-16,-1-1 2 0,2 5 2 0,-1 4 6 15,-1 2 8-15,8 4 10 0,-7 4 7 0,13 3 1 0,-6 8-2 16,7 4-3-16,-2 8-3 0,-5 2-6 0,-1 4-11 16,1 8-10-16,-1 6-11 0,-13 5-10 0,2 4-9 0,-9-2-11 15,1 6-6-15,-13-2-3 0,7-2 1 0,-7-1-1 0,0-7 2 16,-7-4 6-16,7-7 10 0,-6 0 11 0,-6-8 6 15,-1-3 5-15,-2-3 6 0,-4-4 2 0,0-5 3 0,-7-3-9 16,6-7-19-16,-6-3-31 0,0-5-43 0,7-6-79 16,-7-5-184-16,5-3-98 0,-4-6-65 0</inkml:trace>
  <inkml:trace contextRef="#ctx0" brushRef="#br0" timeOffset="71200.43">14621 8704 238 0,'-13'-4'366'0,"7"1"-115"0,-1 3-101 16,1-4-56-16,-7 1-31 0,6 3-10 0,0-4-3 16,7 4-1-16,-5-4 2 0,-3 4-2 0,8 0 0 15,-7 0-2-15,7 0-2 0,0 0-4 0,0 0-5 0,0 0-2 16,0 0-4-16,0 0-2 0,0 0-2 0,0 0-4 0,7 0-2 15,-7 0 2-15,8 4 2 0,-3-4 0 0,2 0 3 16,6 0 2-16,-6 4 5 0,6-4 2 0,0 0 4 0,-1 0 1 16,8 0 0-16,-1-4 1 0,1 4-1 0,0-4-1 0,5 0-3 15,2 1-2-15,-1-1-2 0,0 0-4 0,6-2 0 16,-5 2-1-16,6-1-1 0,-8-1 0 0,8 2-1 0,-7-3-2 16,-7 3-1-16,7 0-2 0,-6 0-3 0,-7 1-3 15,6-2-1-15,-13 3-1 0,7-2 5 0,-5 4-1 0,-1 0 0 16,-7-3-1-16,5 3-2 0,-5 0-7 0,0 0-19 15,0 0-29-15,0-5-37 0,0 5-41 0,0 0-47 0,0-3-62 16,-5-1-112-16,5 4-110 0,-15 0-67 0,2 0-22 0</inkml:trace>
  <inkml:trace contextRef="#ctx0" brushRef="#br0" timeOffset="71466.03">14497 9041 13 0,'13'0'454'0,"1"0"-88"16,-2-3-151-16,9-1-101 0,4 0-52 0,1 0-26 0,0-3-9 15,0 0 0-15,7-4 6 0,-1 3 6 0,7 1 8 16,0-1 6-16,-6-2 8 0,6 3 7 0,1-5 4 0,-2 5 4 16,1 0 2-16,-7 0 1 0,8-1 2 0,-15 1-3 15,8 3-4-15,-13-2-4 0,0 1-2 0,-1 1 0 0,-6 1 2 16,-7 3 6-16,1-3 7 0,-1 3 8 0,1-4 5 0,0 4 0 15,-7 0-4-15,0 0-9 0,0 0-20 0,0 0-35 16,-7 0-47-16,0 4-54 0,1-4-59 0,-1 3-56 16,1-3-72-16,6 0-129 0,-7 0-113 0,1 3-70 0,-7-3-24 15</inkml:trace>
  <inkml:trace contextRef="#ctx0" brushRef="#br0" timeOffset="72622.42">17298 8315 57 0,'-7'-3'469'16,"7"-1"-96"-16,0 2-127 0,0-3-89 0,0-2-58 15,0 3-24-15,7-3-13 0,-1-1-5 0,0 2-4 0,1-2-2 16,0 0 1-16,-1 1-4 0,7 4-6 0,-5-5-7 15,5 5-7-15,-8-1-7 0,8 0-6 0,1 1-2 0,-8 3-5 16,7 0 1-16,-6 3-2 0,5 5 3 0,2 3 0 0,-1-1 2 16,0 6 3-16,-1-2 0 0,1 9 2 0,1-2-1 15,5 1-1-15,-6 3-1 0,7 5-1 0,-7-5 0 16,0 4-4-16,0 1 0 0,0 3 0 0,0-4 0 0,0 0 2 16,-7 1 5-16,7-1 6 0,-6 0 11 0,-1-3 7 0,-6 0 9 15,7-4 13-15,-7 0 16 0,0-3 16 0,7-5 13 0,-7 1 7 16,0-1 10-16,0-7 12 0,-7 4 13 0,7-7 9 15,0 0 5-15,0 0-6 0,-7-2-9 0,7-4-9 0,-6-2-16 16,6-4-19-16,-7 1-21 0,7-8-21 0,-6 1-19 0,6-5-12 16,0-2-9-16,0-2-8 0,0-2 0 0,-7-1 0 15,7 0-1-15,7-3-3 0,-7 0 2 0,0-1 0 16,0 1 0-16,6 0 0 0,-6 3-2 0,7-4-3 0,-1 5 0 16,1 0-1-16,0 6-2 0,6-3-4 0,-6 8 0 15,-2-1 0-15,3 5-1 0,-3-2-1 0,9 4-2 0,-8 5-1 16,7-1 2-16,0 4-3 0,0 0-1 0,0 7 0 0,7 1-1 15,-2 4-3-15,3-2 0 0,-2 5-5 0,1 3-3 16,0 0 1-16,-7 1-13 0,6-1 2 0,0 5 4 0,-5-2 2 16,-2 1-1-16,1 4 0 0,0-1-1 0,-6-3-2 15,0 0 12-15,-1-1-2 0,1-1-5 0,-7-3 2 0,0 2 2 16,0-4 5-16,0-4 3 0,0-1 4 0,-7 2 5 0,1-5 4 16,6 1 4-16,-7-6-2 0,0-2 1 0,1 0 1 15,-1-2 3-15,1-2 3 0,-7-4 2 0,7-3 2 0,-1 0 3 16,-6-3 3-16,6-5 2 0,1 1-1 0,6-4-2 0,-7 1 0 15,7-1-3-15,-6-5-6 0,6 1-4 0,6 1-2 0,-6 0-2 16,7-5-1-16,-1 5 1 0,1-5 0 0,6 5-2 16,-6-1-3-16,12 1 1 0,-6-1 3 0,0 4 0 15,7 3-1-15,0 5-3 0,-7-4-1 0,6 7 0 0,0 0 1 16,0 3-2-16,2 4-3 0,-2 2 0 0,0 2-1 0,-6 2 1 16,7 6 2-16,-1-1-3 0,8 5 3 0,-8 2 1 0,0 1 2 15,2 6-2-15,-3 1 2 0,2 0-1 0,-7 5 0 16,7-2 1-16,-7 5 1 0,0-5-1 0,0 8 1 15,0-4-1-15,-6 0 0 0,5 5 3 0,1-5-1 0,-6 3-2 16,6-2 0-16,-6 0-1 0,-1-5 1 0,7 0 1 0,-7 0 0 16,7-2-2-16,0-4-1 0,7-1-8 0,-7-3-18 15,14-5-50-15,-8 1-87 0,13-7-96 0,7-4-109 0,1-4-185 16,-1-3-96-16,6-4-77 0,1 4-40 0,-8-8 15 16</inkml:trace>
  <inkml:trace contextRef="#ctx0" brushRef="#br0" timeOffset="73873.15">19050 8736 177 0,'-7'0'301'0,"7"0"-61"0,0-2-62 0,-6 2-51 0,6-4-32 16,0 0-21-16,0 4-9 0,0-4-6 0,0 1 1 15,0-1 2-15,0 4 3 0,0-4 0 0,0 4 5 0,0 0 2 16,0-4 2-16,0 1 1 0,0-1 1 0,6 1-1 0,-6-4-1 16,7-1-5-16,-1 4-7 0,-6-3-7 0,7 3-5 15,-2-2-4-15,10 2-3 0,-9-1-3 0,1-1-7 16,-1 2-3-16,0 0-3 0,1 1-2 0,-1-1-2 0,1 4-5 16,-1-4-5-16,7 4-4 0,-6 0-3 0,0 4-1 0,-7-4-2 15,6 4 4-15,0 3 3 0,1-3 1 0,-1 7 5 16,1-4 5-16,-7 4 8 0,6 4 8 0,1-1 6 0,-7 1 4 15,6 7 3-15,1 0 2 0,-1 0 1 0,-6 4-3 16,7-5-3-16,-1 4-5 0,1 2-4 0,-1 2-4 0,1-3-3 16,0-1 4-16,6 1 4 0,-6-1 4 0,6-2 1 0,-8 2 1 15,8-6-3-15,1-2 2 0,-1 2 0 0,6-4-4 16,-6-4-2-16,7 0 0 0,-1-4 7 0,-6-4 3 16,7 1 6-16,-1-4 5 0,1-4 2 0,0 1 2 0,-1-8-2 15,0 0-4-15,1-3-9 0,-7-1-5 0,0 1-6 0,0-5-5 16,-7 1-5-16,-6-1-7 0,7-3-3 0,-14 0-1 0,7 1-3 15,-6-2-1-15,-7-2-2 0,0 3-3 0,0 0-1 16,0-1 0-16,0 5-3 0,-6-4 0 0,6 8 2 16,6-5-3-16,-6 4 0 0,13 5-2 0,-7-5 0 0,7 3-2 15,0 2 0-15,7-1-3 0,-1 0 1 0,8 0 0 0,5 0-2 16,0 0 0-16,1 1 0 0,6 1-2 0,0-1-1 0,1 3-1 16,-2-1-4-16,8-4-3 0,-7 6-1 0,0-2 0 15,6 5-1-15,-4-5 5 0,-4 4 0 0,-3 2 3 0,-2-3 1 16,0 2 3-16,-6-1 3 0,1 4 2 0,-2-3 0 0,-6 3-1 15,1 0 1-15,1 0-1 0,-8 0 2 0,0 3 1 16,-8-3 0-16,8 7 2 0,-7 0 1 0,-6 1 1 0,1 7 2 16,-2-1 1-16,-5 5 0 0,0 0-3 0,-1-2 0 15,1 5-3-15,7 0 0 0,-2 0 1 0,0-3-2 0,8 3 1 16,-7-4-1-16,7 4 2 0,-1-4-1 0,7-4-1 0,0 1-1 16,-6 1 1-16,6-6 0 0,6-2-1 0,-6 3 1 15,0-8 0-15,7 5 1 0,-1-8 1 0,7 4 1 0,-7-8-1 16,8 4 0-16,0-8-1 0,-2 1 0 0,0 0 0 15,2-8 0-15,-1 4 0 0,0-4-1 0,0 1 0 0,-1-1 0 16,-5-3 2-16,0 3 0 0,0-3 1 0,-2 3-2 0,2-4 4 16,-1 4-1-16,-6 1 2 0,0-4 1 0,0 4 1 15,0-1 1-15,0 1-2 0,0 2 1 0,0 1-1 0,0 0 0 16,-6 4-2-16,6 2-2 0,0-1-2 0,0 3 0 16,0-2 1-16,0 5-3 0,0 0 0 0,0 0-1 0,0 5-2 15,0-2 2-15,0 3 0 0,6 2-1 0,-6 4 0 0,0-1 3 16,7 0-1-16,-7 3 0 0,8-3 0 0,-3 4 1 15,2-5 1-15,0 5 0 0,-1-3-1 0,7 2 0 0,-6-3 0 16,6 0 0-16,0 1 1 0,6-2 0 0,-6-6-1 16,6 3 1-16,1 1 1 0,6-5-4 0,-7 1-3 0,8-4-4 15,-1 0-13-15,6 0-28 0,-6-4-52 0,1 4-69 0,-2-3-75 16,2-5-68-16,-1 1-77 0,0-4-113 0,-7-4-132 16,1 4-63-16,-7-4 3 0</inkml:trace>
  <inkml:trace contextRef="#ctx0" brushRef="#br0" timeOffset="74123.27">20365 8470 154 0,'-6'0'532'0,"6"0"-2"0,0 3-185 0,-7-3-159 16,7 4-99-16,0 0-54 0,0 0-18 0,0 3 4 16,7 0 15-16,-7 5 12 0,0 2 15 0,6 1 18 0,1-1 12 15,-1 4 16-15,1 4 10 0,0-1 21 0,-1 6 13 16,0-2 8-16,7 5 2 0,-6-1-5 0,6 1-1 0,-7 2-9 15,9 1-15-15,-4 1-26 0,2-5-24 0,0 7-21 16,1-3-10-16,-1 0-10 0,-1-4-10 0,1 5-8 0,1-5-5 16,-1 4-5-16,-7-4-4 0,7-4 1 0,-7 5-16 0,1-5-21 15,0-2-37-15,0-2-52 0,-1-2-63 0,-6 0-60 16,6-5-55-16,-6-3-65 0,7-4-89 0,-7-2-144 0,5-5-54 16,-5 0 6-16</inkml:trace>
  <inkml:trace contextRef="#ctx0" brushRef="#br0" timeOffset="74373.07">20385 8378 578 0,'7'-14'638'0,"5"-1"-6"0,1 1-203 16,7 2-187-16,1 1-125 0,-3 0-79 0,1 4-38 0,8-1-18 15,-8 5 5-15,1-1 6 0,-1 4 5 0,7 4 5 16,-12-1 2-16,5 1 2 0,1 7 3 0,-1 0 4 0,-6 4 3 15,0 3 3-15,-7 4 0 0,1 1 1 0,-7-2 5 16,0 1 4-16,-13 3 1 0,6-2 0 0,-12 2-2 0,0 0-2 16,-1-2-3-16,-6 2-2 0,-7-6-4 0,0 3-4 0,2 0-17 15,-3-3-28-15,2-2-44 0,-7 2-54 0,6-9-63 16,1 5-101-16,0-3-180 0,-1-2-96 0,0-3-47 0</inkml:trace>
  <inkml:trace contextRef="#ctx0" brushRef="#br0" timeOffset="75217.22">16093 9752 288 0,'-7'0'348'0,"1"0"-116"16,-1 4-93-16,7-4-61 0,-6 0-34 0,6 4-14 0,0-4-7 16,-7 0-2-16,7 0 1 0,0 3 3 0,7-3 4 15,-7 0 2-15,0 4 3 0,6-4-4 0,1 0 0 16,-1 2-2-16,1-2-3 0,5 0-4 0,1 5-1 0,2-5 1 15,-3 0-3-15,1 0 1 0,7 0 1 0,-1 0 4 0,7 0 1 16,0 0 2-16,7 0 0 0,-1 0-1 0,2 0 0 16,4-5 0-16,7 3-1 0,0-2-2 0,8 1-2 0,6-1 1 15,-1-4 5-15,8 4 2 0,-2-3 2 0,9-4 2 16,-2 4 1-16,2-4 4 0,-2 0 2 0,6-1 2 0,2-2-1 16,5 3 1-16,1 0-2 0,0-3 1 0,6-2 0 0,6 3-2 15,1-3-2-15,13 2-5 0,-7-1-2 0,6-2-3 16,8 1 0-16,-8 2 0 0,15-4 9 0,-9 3 3 0,8-4 6 15,7 0 6-15,5 2 4 0,2-2 9 0,-2 1 7 16,1 4 2-16,-1-5-3 0,2-3 4 0,-2 4 1 0,7-1 1 16,-6-2-3-16,0 2-2 0,0-3-5 0,1 0-4 0,-10 4-5 15,3-3-10-15,-8 2-8 0,1 0-6 0,-13 1-6 16,6-1-3-16,-13 5 0 0,-6-4 0 0,-7 4 2 0,1-1 3 16,-15 3 4-16,2-2 4 0,-7 3 3 0,-7 0 3 0,-7-1 1 15,-5 5 1-15,-8-3 1 0,0 2-3 0,-11 4-2 16,-2-3-5-16,-13 4-3 0,0-1-9 0,1 1-3 15,-13-1-6-15,0 0-5 0,-1 4-10 0,-6 0-19 0,-6 0-48 16,-8 0-86-16,1 0-93 0,-13 0-96 0,0 4-129 0,-12 0-154 16,-2-1-98-16,1 1-47 0,-13 3 13 0</inkml:trace>
  <inkml:trace contextRef="#ctx0" brushRef="#br0" timeOffset="76358.16">16399 10192 291 0,'-6'-4'459'0,"6"-3"-130"0,0-1-131 0,-7 1-71 0,7 2-37 16,0-1-14-16,0 2-1 0,7-3 2 0,-7 3-1 15,0-4-4-15,0 6-5 0,6-3-9 0,0 2-12 0,1-1-11 16,-1 1-13-16,1 3-9 0,-1 0-5 0,1 0-3 16,-1 0-2-16,1 3 5 0,0 1 8 0,6 4 7 0,-8-2 3 15,2 9 4-15,6-5 3 0,-6 10 7 0,6-3 1 0,-6 2-3 16,-1 3-5-16,7 0-2 0,-6-1 0 0,-1 6 0 15,1-1 0-15,-1-6-3 0,1 7 2 0,-7-1 1 0,6-1 1 16,1 1 1-16,-7 0-2 0,0-4 1 0,6 0 0 16,-6 0 4-16,0-5 1 0,0-2 0 0,0-1-1 15,0-2 0-15,7-1-1 0,-7 0 0 0,0-3 2 0,0-4 7 16,0-2 12-16,0 3 18 0,0-5 22 0,0 0 20 0,0 0 13 16,0 0 9-16,6-5 0 0,-6-1-8 0,6-2-15 0,-6-3-23 15,7-3-23-15,-7-1-20 0,7 0-18 0,0-3-8 16,-1-1-6-16,-6-2-5 0,6 2-2 0,1-4-1 0,-1 3 4 15,1-3-3-15,-1 1 2 0,0 4-1 0,2-3-2 0,-1 2 2 16,-1 4-2-16,-6 1-2 0,7 2-6 0,-1 1-1 16,0 4 0-16,-6 0 3 0,6 2-3 0,-6 3-3 0,7 2 1 15,-1 2-3-15,1 3 2 0,0 5 1 0,-1-2 1 16,0 3-6-16,1 3 1 0,-1 1 1 0,1 0 0 0,-1-1-1 16,1 1 1-16,-7 4-2 0,7-5-2 0,0 1 2 0,-7-1 7 15,6 2-3-15,-6-2 1 0,0-2 1 0,0-6 0 16,0 2 1-16,0-1 1 0,0-3 0 0,5 0-5 0,-5-2 4 15,0-2-1-15,0 0 1 0,0 0 2 0,8-2-1 16,-8-6 2-16,5 1-1 0,10-5-1 0,-9-2-1 0,7-5 1 16,0 4 0-16,0-6-1 0,0 3 0 0,7-4 0 0,-7 3 1 15,6-3-2-15,0 1 3 0,1-2-2 0,-7 2 0 16,6 2 2-16,2 4 0 0,-2-3-1 0,-7 4 1 0,2 3 1 16,-1 0-2-16,-1 0 6 0,1 6-4 0,-6-2-2 15,0 7-1-15,0-3 2 0,-1 6-2 0,1-3 0 0,-1 7 0 16,-6 1-3-16,5 0 2 0,-5 6 1 0,8-3 1 0,-8 4-1 15,0 4 2-15,0-5-1 0,5 3-1 0,-5 2 2 16,0-1-1-16,0 1 11 0,0-2-9 0,0 2-8 0,8 0-12 16,-1-1-20-16,-7 1-40 0,6-5-74 0,1 4-81 15,6-4-89-15,-1 3-90 0,1-7-160 0,1 1-89 0,-1-3-61 16,-7 2-11-16</inkml:trace>
  <inkml:trace contextRef="#ctx0" brushRef="#br0" timeOffset="77640.56">17336 10749 223 0,'0'-8'529'0,"0"0"-70"16,7 2-163-16,-7-3-111 0,8 3-65 0,-3-5-28 0,3 3-6 15,-3 1 6-15,1 0 8 0,1 0 3 0,-7-1-1 16,7 4-4-16,-7 1-12 0,7 3-17 0,-7 0-20 0,0 0-15 15,0 7-8-15,6-3-1 0,-6 7 7 0,0-1 4 16,0 5 6-16,0 4 2 0,0 2 3 0,0 2 3 0,0 3-2 16,7-1-3-16,-7 5-8 0,0-1-5 0,6 0-5 0,-6 0-2 15,7 0-2-15,-1 1-3 0,7-1-4 0,-6-4-3 16,6 1-1-16,0 0-3 0,-8 0-2 0,15-5 1 0,-6 1-1 16,-1-6 0-16,6-1-2 0,-6-1-2 0,7-7 0 15,-7 1 0-15,0-6 4 0,0 3 2 0,6-5 4 0,-12-5-1 16,6-1 6-16,-7-5 4 0,1-1 7 0,-1 2 3 0,-6-9 4 15,0 1 2-15,-6-1-1 0,-1 1 7 0,1-4 3 16,-7 0 3-16,6 4 1 0,-6-3 2 0,0-2 1 0,0 1-2 16,7 4 1-16,-7 0-7 0,7-1-7 0,-1 5-5 0,7 3-7 15,0-5-9-15,0 2-14 0,7-1 0 0,-1 1-3 16,7 2-3-16,0-2 0 0,6 3-4 0,1-3-3 16,-1-1-9-16,8 0 8 0,-2 1-4 0,2 2-5 0,5 1-1 15,-6 1-1-15,0-5 0 0,0 4 2 0,0 0 10 0,0 4-1 16,-6-4 3-16,-1 7 4 0,1-3-1 0,-14 0-2 0,8 2 4 15,-8 3 0-15,0 2 1 0,1-4 2 0,-7 4 0 16,0 0-3-16,-7 4 3 0,1-2 0 0,0 3 1 16,-14 5-2-16,7 2 1 0,-6 2 0 0,-1 4-1 0,0 1 2 15,1-1 1-15,-1 1-1 0,1-1 1 0,6 0 0 0,-7 0-2 16,7 1 1-16,6-1 0 0,-5 0-2 0,5-2-1 16,7-2 2-16,-6 1 0 0,6-5 0 0,0-3 0 0,6 5 0 15,-6-5 0-15,7-3 0 0,-1 2 1 0,7-6-2 16,-7 0-1-16,14 0-3 0,-7-3-2 0,-1-4-3 0,9 0-3 15,-2-1-3-15,-6-3-1 0,7 1-1 0,-7-5 0 0,6 3 2 16,-6-2 1-16,0-1 2 0,-6 0 5 0,0 5 5 16,-1-5 2-16,0 0 4 0,-6 5 2 0,0-5 5 0,0 4 3 15,-6 0 4-15,6 4 1 0,-6-1 1 0,6 4-3 0,-7 0 0 16,0 1-1-16,7 3-4 0,-6 3-5 0,-1 1-2 16,7 3-4-16,-6 1 0 0,6 4 0 0,0-2-3 0,0 1-1 15,0 0 3-15,6 0-1 0,1 0 0 0,-7 0 0 16,13-1-2-16,-6 2 0 0,5-5 0 0,1 0 0 0,0 1-1 15,1-4 0-15,4 4 0 0,-3-8-1 0,3 2 1 0,2-2 2 16,0-2 1-16,-1-3 0 0,1 2 0 0,-7-1 1 16,0-4 1-16,6 1 0 0,-12-3 0 0,6-2-1 15,-6 1 0-15,-1 0 1 0,0 0 5 0,-6 1 0 0,7-2 2 16,-7 1 6-16,0 1 1 0,0-1 5 0,0 3 1 0,-7-3-1 16,7 4-1-16,0-1-3 0,-6 5-3 0,6-1-4 0,0 0-2 15,0 4-3-15,-6-3-2 0,6 3-1 0,0 3-1 16,0 1 0-16,0 3 0 0,0 5-3 0,0-2 3 15,0 5 0-15,0 3-2 0,0 1 1 0,6 2 0 0,-6 2 1 16,6 2 0-16,1 2 0 0,6 2 1 0,-6 0 0 0,6 0 1 16,0 4-2-16,-1-1 0 0,9 2 1 0,-9-1 0 0,1 3-2 15,7-3-2-15,-7 0-1 0,5-3-3 0,-3 2-2 16,-2-6-3-16,6 1-2 0,-6-2-3 0,0-3 0 16,0-4 0-16,0-4 2 0,-6 1 2 0,-1-4 1 0,1-1 5 15,-7-2 3-15,6-4 5 0,-6-1 3 0,0 1 0 0,0-8 1 16,0 4 3-16,-6-7 1 0,-1-1 0 0,1-2 3 15,-1-5 2-15,1 1 0 0,-1-4 2 0,-6-4 0 0,0 0 0 16,7-4-1-16,-14 1-3 0,7-5-5 0,0-3-2 16,0 0-2-16,-7-4-3 0,7 1-3 0,0-1 3 0,0 1 0 15,7-5 1-15,-7 4 1 0,-1 1 0 0,8 2 0 0,0 2 2 16,-1-1 2-16,7 4-2 0,0 3-1 0,0 1-1 16,7 3-1-16,-1 3-1 0,0 0-4 0,8 5-3 0,-1 3-5 15,-1 0-5-15,3 3-1 0,-3 6-3 0,8-2-3 16,-1 4-3-16,-6 4-4 0,7-2-3 0,-7 10-3 0,-1-1 0 15,-5 3-1-15,6 1-1 0,-13 3 2 0,7 4 4 0,-7 1 3 16,-7-2 6-16,0 1 4 0,-6 4 1 0,1-4-1 16,-1 0 2-16,-7 4-1 0,-1-4-2 0,-4 0 1 0,-1-1-2 15,1 1-3-15,-2-3-5 0,2-1-14 0,-9 1-29 0,9-5-39 16,-2 1-45-16,8-5-41 0,0-2-48 0,5-4-62 16,7-1-115-16,1-3-96 0,12-7-58 0,-6 3-10 0</inkml:trace>
  <inkml:trace contextRef="#ctx0" brushRef="#br0" timeOffset="78140.68">19251 10415 317 0,'-6'0'394'0,"6"0"-115"16,0 0-109-16,0 0-71 0,0 0-40 0,0 0-20 0,6 0-12 15,-6 0-4-15,7 0-1 0,0 0 3 0,6 0 1 16,-6 0 1-16,6 0-1 0,-1 0 1 0,8 0 2 16,-1 0 4-16,7-4-1 0,0 4 3 0,7 0 4 0,-7-3 4 15,6-2 7-15,7 3 10 0,-6-2 8 0,6 0 11 0,1-3 14 16,-1-1 13-16,6 2 17 0,-6-2 10 0,8-1 6 0,-2-1 4 15,-1 3-3-15,2-1-6 0,0 2-13 0,0-2-16 16,-8 1-21-16,-5-1-17 0,-1 4-16 0,-5-3-14 16,-1 4-13-16,-13 3-10 0,6-5-4 0,-12 3 0 0,6 2 0 15,-7-4 2-15,-6 4-3 0,7 0 0 0,-7 0-4 0,0-4-8 16,-7 4-21-16,1 0-37 0,-7 4-49 0,6-4-55 16,-5 0-48-16,5 0-53 0,-6 0-63 0,6 0-103 0,-6-4-113 15,7 0-49-15,-13 1-3 0</inkml:trace>
  <inkml:trace contextRef="#ctx0" brushRef="#br0" timeOffset="78374.82">19779 10118 270 0,'0'-3'481'0,"0"3"-140"0,0 0-144 0,0 0-81 0,0 0-38 15,6 3-18-15,-6 1-1 0,0 4 6 0,7-2 13 0,-7 9 10 16,0 0 10-16,7 3 10 0,-7 1 7 0,6 2 5 15,-6 6 1-15,0-2-1 0,8 4-4 0,-8-4-4 16,5 5-7-16,-5-4-13 0,7 3-10 0,-7 3-13 0,6-3-10 16,0 2-13-16,1-2-8 0,0 0-12 0,0 0-7 0,-1-3-14 15,7 4-28-15,-7-8-45 0,1 3-50 0,-1-4-52 0,0-2-51 16,1 0-67-16,0-5-115 0,0-3-118 0,-7-3-60 16,5-1-11-16</inkml:trace>
  <inkml:trace contextRef="#ctx0" brushRef="#br0" timeOffset="79438.12">20808 9936 51 0,'8'-5'419'0,"-3"1"-89"0,1-2-106 0,7-2-78 15,-6 5-41-15,0-1-22 0,6 0-14 0,-6 0-10 0,5 0-6 16,-6 0-7-16,8 2-7 0,-1 2-8 0,-7 0-5 15,1 0-4-15,-1 6 3 0,0 2 2 0,8 0 2 0,-1 3 3 16,0 7 3-16,0 0 4 0,-8 0 3 0,10 4 0 0,-2 4-4 16,0-1-3-16,-7 1-2 0,7 3-3 0,0-2-4 15,-6 2-6-15,6-4-1 0,0 5 2 0,-7-5 5 0,1 1 6 16,5-4 3-16,-5 0 0 0,-7-1 6 0,6-2 5 16,2-1 4-16,-8-3 2 0,5-4 0 0,-5-1 4 0,0-2 12 15,0-1 17-15,0-3 24 0,0 0 22 0,0-4 22 0,0 4 12 16,0-4 7-16,0-4-1 0,0 0-12 0,0-3-17 15,0-5-26-15,0 2-29 0,0-5-28 0,-5-3-17 0,5 0-13 16,0 0-9-16,0-5-6 0,0 2-2 0,0-2-1 16,0-2-2-16,0-1-4 0,0 1-2 0,5-1 0 0,-5 1-1 15,7-2-1-15,1 6 1 0,-3 2-2 0,8 1-1 0,-6 4 3 16,0 2-2-16,6 2 0 0,-7 2-2 0,1 1 1 16,-1 7 0-16,7 0-5 0,-7 3 1 0,8 4 1 0,-8 4 0 15,1 5-1-15,5-2 1 0,-6 4-2 0,8 5-1 0,-7-6 0 16,-1 5-5-16,1 0-1 0,6 0-2 0,-7 1 1 15,0-5-2-15,1 4 2 0,-7-3 0 0,7-5 4 0,-7 1 5 16,0-5-1-16,0 5-7 0,7-8 5 0,-7 0 6 16,0 0 2-16,0-3 2 0,0 1 1 0,0-2-1 0,0-3 4 15,0-3 10-15,0-6-7 0,6 2-3 0,-6 0-3 16,0-4 1-16,0-3-1 0,6-5 0 0,1 2-2 0,-7-2 2 16,6 1 3-16,1-4 1 0,5-1-2 0,-5-2-3 0,7 3 3 15,-8-4-2-15,7 4-1 0,-7-4-1 0,7 4-2 16,1-3-1-16,-1 3 0 0,-1 0 2 0,1 4-1 0,1 0 0 15,-1 7-2-15,0-5 1 0,0 6 1 0,-1 2-1 0,2 1 0 16,-1 3-1-16,0 4 1 0,6 4 1 0,-5 0 1 16,-2 4 2-16,1 1-1 0,0 7 1 0,0-1-1 0,8 3-1 15,-16 0 0-15,8 4-1 0,0 0-4 0,1 0 1 16,-1 0 1-16,-7 0 0 0,7 0 1 0,0 0 2 0,-6-1 0 16,-1 2 1-16,6-5 5 0,-4 1-3 0,5-1-4 0,-6 0-7 15,5 0-19-15,-5-3-38 0,6-4-62 0,6 4-70 16,-6-1-67-16,14-3-73 0,-8 1-98 0,14-6-178 0,-1-1-64 15,1-2-20-15,-1 4 23 0</inkml:trace>
  <inkml:trace contextRef="#ctx0" brushRef="#br0" timeOffset="80156.77">22085 11085 382 0,'0'0'542'0,"0"4"-69"0,0-4-192 15,7-4-135-15,-1 4-80 0,1-4-46 0,5-3-20 0,1 0-2 16,-6 0 7-16,6-1 9 0,6-2 6 0,-6-2 11 15,7-3 8-15,-2 1 12 0,10-4 15 0,-9-1 16 0,0-2 13 16,1-1 12-16,0 0 18 0,-1-4 13 0,0-4 14 16,1 5 4-16,-7-4-2 0,6-4-8 0,-12 4-6 0,7-1-11 15,-8-3-19-15,1 0-19 0,-1 4-20 0,-6-5-16 0,0 2-9 16,0-1-13-16,-6 0-13 0,-1 3-7 0,-6-2-2 31,-1 2-3-31,3 5 1 0,-2-2 1 0,-2 6 1 0,-4 3 2 0,0-1 2 0,6 4-1 0,-1 5 0 0,1 2-3 16,0 1-4-16,1 3-4 0,5 1-2 0,-6 3-1 0,7 3-1 15,-1 5-1-15,-1-1-1 0,-5 5 3 0,8 2-1 16,5 3 1-16,-6 2 2 0,6-1-3 0,-7 5 0 0,7 2 0 31,0-3 0-31,0 4 1 0,7-1 0 0,-7 5 0 0,0-5-1 0,6 4-1 0,-1 1 2 0,3-1 1 0,-3 0 0 16,3-2 1-16,5 2-1 0,0-4 0 0,0-3-1 0,0 4 3 31,6-3-1-31,-5-6-1 0,5 2 1 0,0-5-2 0,1-3 0 0,6-3 1 0,-6 2 0 0,6-5 1 0,-7-2 0 16,8-3-2-16,-2 0 1 0,2-3 1 0,-1-6-1 15,0 3 0-15,0-5 0 0,-1-1-1 0,-5-2 3 0,0-1 5 16,-1 1 3-16,0-4 5 0,-4-1 3 0,-2 1 5 0,-1-1 3 16,-6-2 3-16,1 2-1 0,-7 1-2 0,7 0-1 15,-7-2-2-15,0 6 1 0,-7-1-3 0,7 1-2 16,-7 3 1-16,7 0-2 0,0 3-4 0,-6 6-4 0,6-6-3 16,0 4-2-16,-7 4-6 0,7 0 0 0,0 0-4 0,-5 4 1 15,5 4-1-15,0-1 1 0,-8 3 1 0,8 2 0 0,-5-2 2 16,5 5-1-16,0 0 3 0,0 3 0 0,5 1-2 31,-5-2 1-31,0 2 1 0,0-1 0 0,8 1-1 0,-8-5-1 0,5 4 0 0,2-2 0 0,-7 2 1 0,13-4-1 0,-6-2-1 16,-1 2-1-16,7-3 0 0,0 0-2 0,0-4-7 15,7 0-6-15,-2-2-9 0,3-2-26 0,5-3-48 0,-1 0-67 16,2-8-73-16,-1 4-66 0,6-6-65 0,-6-1-82 16,6-4-118-16,-4-3-80 0,-9 0-23 0,0-5 25 0</inkml:trace>
  <inkml:trace contextRef="#ctx0" brushRef="#br0" timeOffset="80266.48">23042 10382 506 0,'-13'-8'672'0,"-7"6"-2"0,7-3-166 0,7 2-192 16,-1-1-143-16,1 4-96 0,0-5-54 0,6 5-32 0,0 5-25 16,0-5-10-16,0 4-21 0,6 4-28 0,0-6-35 15,7 2-42-15,7 4-59 0,-1-5-99 0,1 1-123 0,6 0-67 16,-14 0-25-16</inkml:trace>
  <inkml:trace contextRef="#ctx0" brushRef="#br0" timeOffset="80719.47">23296 10459 65 0,'-13'3'551'0,"0"2"4"0,0-2-127 15,0 3-180-15,0 6-117 0,0-1-63 0,-6 0-29 0,5 1-10 16,1-2 1-16,0 5 4 0,0-1 6 0,7 5 3 15,-8-5 3-15,9 1 3 0,-3 0-2 0,8 0-4 0,0-1-4 16,0 1-2-16,0-4-2 0,0-4 3 0,8 0 4 0,-3 1 8 16,2-1 5-16,6-3 14 0,-6-4 10 0,6 0 6 15,-1-4 5-15,9 0 2 0,-9-3-2 0,1-1-7 0,7 1-4 16,0-7-13-16,-7 3-9 0,6-1-9 0,-6-2-9 16,1 0-6-16,5-1-8 0,-7 0-4 0,2 4-2 0,-1-4-2 15,-7 1-3-15,7 3-1 0,-5-1-4 0,-3 2-2 0,1-1 0 0,1 3-1 0,-7 1-2 0,7 4-4 0,-7-1-2 31,0-1-3-31,0 3-2 0,0 4 0 0,0 3 0 0,0 2-1 16,-7 4-1-16,7 0 0 0,-7 3 3 0,1 5 3 0,1 3 3 16,-3 0 0-16,-5 3 3 0,7 2 1 0,-1 2 2 15,1-4 0-15,-1 5 0 0,0-4-1 0,1 3 1 0,6-4 2 0,-6-3 1 0,6 4 1 0,0-4 4 0,0-4 6 32,6 1 5-32,-6-1 10 0,6-7 9 0,1 4 7 0,6-9 6 15,0 2 2-15,0-1 0 0,6-3-2 0,2-4-4 0,5-4-9 0,6 1-9 0,0-5-11 0,1-2-7 0,6-1-5 16,6-4-4-16,-5-3-3 0,6-1-2 0,-1 1-4 15,7-4-9-15,-7-4-26 0,1 4-70 0,-1-3-99 0,1-4-104 16,-7-2-145-16,1-1-151 0,-7 3-116 0,-8-4-57 0,-5 0-12 31</inkml:trace>
  <inkml:trace contextRef="#ctx0" brushRef="#br0" timeOffset="206424.41">12152 13170 136 0,'0'0'361'0,"-6"0"-101"0,6-4-94 15,-8 4-67-15,8 0-32 0,-5 0-16 0,5 0-5 16,0-4 0-16,0 4 3 0,-6-3-1 0,6 3-1 16,0-4-1-16,0 0-1 0,0 0-4 0,0 4-6 0,0-2-3 15,0-3-4-15,0 2-5 0,0-4-1 0,0 3 0 0,0 0 4 16,6 0 3-16,-6 1 3 0,0-1 1 0,0 1 1 0,0 3 4 15,0-4 1-15,0 4-1 0,0 0-4 0,0 0-3 16,0-3-3-16,0 3-2 0,0 0-3 0,0 0-6 16,0 0-5-16,0 3-3 0,0-3-5 0,0 4-3 0,0-1-1 15,0 4 1-15,0 5-1 0,5-2 0 0,-5 5 1 0,0 0 1 16,8 3-1-16,-8 1 2 0,6 3 0 0,-6 0 0 16,7-1 1-16,0 2 0 0,-1-2-1 0,1 2-2 0,6-2 2 15,-7-2 0-15,0 3-3 0,7-5 0 0,-6 2 1 16,6-4 0-16,-6-1 0 0,-1 1 0 0,7-5 2 0,-7 2 8 15,1-5 13-15,7 5 18 0,-9-9 23 0,2 1 28 0,6-4 26 16,-5-4 23-16,4 1 17 0,1-9 13 0,0-2 12 16,0-1 0-16,0-4-7 0,0-2-15 0,-6-4-17 15,6 2-19-15,-7-6-17 0,6 4-15 0,-5-5-20 0,0 4-17 16,-7 1-14-16,7-4-11 0,-7 7-6 0,0-4-1 0,0 4-5 16,0 3-4-16,-7 1-4 0,7 4-1 0,0-1-3 15,-7 8-6-15,7-4-12 0,-7 3-20 0,7 4-48 0,0 1-76 16,0-2-79-16,7 5-66 0,-7 0-69 0,14 5-97 0,-7-2-177 15,5 1-68-15,1 1-11 0,0 1 41 0</inkml:trace>
  <inkml:trace contextRef="#ctx0" brushRef="#br0" timeOffset="207237.65">12889 13170 370 0,'-6'-4'516'0,"-8"-3"-118"15,1 3-149-15,0 0-84 0,0 4-43 0,0 0-15 16,-7 0 3-16,1 4 9 0,0 0 14 0,-8 3 5 0,8 3 5 16,-8 2-5-16,9 3-13 0,-9-5-13 0,7 6-20 0,7 2-20 15,-6-4-16-15,13 1-15 0,-8 4-14 0,8-5-11 16,6 1-3-16,0-5-4 0,0 2-5 0,6-5 0 0,1 0 4 15,0-3 2-15,5 0 1 0,1-4-2 0,7-4-2 0,-7 0 1 16,7-3 4-16,0-3 0 0,-8-2 0 0,8 1 5 16,-7-4 6-16,-1 5 13 0,2-2 17 0,-7 1 20 15,-1 0 18-15,0 4 8 0,1 0 7 0,-7-1 2 0,0 5-4 16,6-1-3-16,-6 1-23 0,0 3-21 0,0 0-17 16,0 0-14-16,-6 0-10 0,6 3-8 0,0 1-5 0,-7 3-9 15,1 1 3-15,6 2 2 0,0-3 9 0,-6 5-3 0,6-1-2 16,6 0 1-16,-6-4-3 0,6 0-1 0,1 1-1 15,6-1 1-15,-1-4-7 0,2 2 2 0,5-5 3 0,-6 0 1 16,14-5 1-16,-8 2 0 0,7-4 0 0,-6-1-1 0,5 1-1 16,2-5 1-16,-1-2-1 0,-6 3 1 0,-1-3-1 15,7-1 1-15,-14 1 2 0,9-2 1 0,-8-1 0 0,-7 2 0 16,7 0 1-16,-7 0 2 0,-6 1-1 0,7-1-1 16,-7 4-2-16,0-3 3 0,0 3 1 0,-7 3 2 0,7 2 0 15,0-3 0-15,-6 6 1 0,-1-2 12 0,7 3-8 0,-6-2-4 16,6 4-3-16,0 4-3 0,-6-2-1 0,6 6-3 0,0 4 0 15,0 2-8-15,0 1 5 0,0 3 3 0,0 5 1 16,6-2 0-16,-6 1 1 0,6 3 0 0,1 1-1 16,-1 3-1-16,1 5 2 0,-1-5 0 0,1 4 1 0,1 0-3 15,-3 0-3-15,2-4 1 0,-1 3-2 0,-6-1-1 0,6-2 0 16,1-4-1-16,-7-3-1 0,7 1 2 0,-7-9 3 0,7 1 1 16,-7-5 0-16,0-2 2 0,6-1 1 0,-6-3 0 15,0 0 3-15,0 0-1 0,0-4 0 0,0 0 3 16,0-4 1-16,0-4 1 0,0 1 1 0,0-7 1 0,0-1 0 15,-6 0 1-15,-1-3-1 0,7-5 1 0,-7 2 0 0,0-2-2 16,-5-6-1-16,5 4-3 0,-6-8-1 0,0-1-1 0,0 3 0 16,0-6-3-16,-6-4-1 0,5 4 1 0,1-3 1 15,0 4 2-15,7-1 0 0,-7 4 1 0,7 4-2 16,6-1 3-16,-7 4-1 0,7 4 1 0,0 4-3 0,7 0-2 16,-1 3-1-16,-6 4-1 0,13 0 2 0,-7 1-2 0,7 2-1 15,0 1 0-15,7 3 1 0,-7 4-2 0,6 0 0 0,-6 4 0 16,2 3-2-16,-3 1-2 0,0 2 0 0,-5 1-2 15,0 4-2-15,0 3-3 0,-1 1 5 0,-6 2-3 0,0 2-2 16,0 2-2-16,-6 1-5 0,-8 0-7 0,7-1-15 16,-5 1-24-16,0 0-39 0,-3-1-49 0,2-3-54 0,7 0-49 15,-1-3-41-15,1-5-38 0,6 1-47 0,0-8-71 16,6 1-105-16,1-4-32 0,6-4 11 0</inkml:trace>
  <inkml:trace contextRef="#ctx0" brushRef="#br0" timeOffset="207518.86">13722 13026 451 0,'-13'0'421'0,"0"4"-152"15,7 0-103-15,-8-4-51 0,7 4-18 0,1-4-1 0,0 3 7 16,0-3 11-16,6 0 8 0,0 5 6 0,-7-5 2 15,7 0-4-15,7 0-8 0,-7-5-6 0,6 5-7 0,6 0-6 16,-5-3-1-16,13-1 2 0,-7 0-2 0,5 0-2 0,10-3-4 16,-2 4-8-16,0-1-8 0,0-3-11 0,0 3-12 15,7-3-16-15,-8 3-10 0,8 1-7 0,-7-1-7 16,0 1-3-16,-1-1-4 0,3 0-13 0,-3 0-25 0,-5 4-39 16,0 0-45-16,-8-3-51 0,1 3-47 0,0 0-40 0,0 0-41 15,-6 0-33-15,-1 0-46 0,-12 3-58 0,-1 1-66 0,-6 0-14 16</inkml:trace>
  <inkml:trace contextRef="#ctx0" brushRef="#br0" timeOffset="207690.8">13722 13188 71 0,'-13'8'529'0,"7"-5"-15"0,-1 1-179 0,7 0-131 0,-6-1-75 16,12 0-37-16,-6 2-7 0,7-1 8 0,-1-4 18 16,7 3 17-16,0-3 16 0,7 0 9 0,-1-3 5 15,7 3-4-15,7-4-12 0,-7-1-20 0,14-1-22 0,-8-2-18 16,6 2-19-16,2-3-16 0,6 1-15 0,-8-2-32 0,8 3-63 15,-7-1-72-15,7-3-75 0,-8 1-94 0,8-2-152 0,-6-2-106 16,-8 3-79-16,1 0-28 0</inkml:trace>
  <inkml:trace contextRef="#ctx0" brushRef="#br0" timeOffset="208504.02">15200 12862 198 0,'0'4'211'0,"0"-4"-29"0,0 0-28 0,7 0-26 15,-7 0-20-15,0 0-11 0,0 0-6 0,-7-4-2 0,7 4 3 16,0-3 0-16,0 3-1 0,-6-8 4 0,6 4 2 16,-7 1 4-16,7-1 1 0,-6 0 1 0,6 1 1 0,-6 0 1 15,6-1-4-15,-7-1-7 0,1 5-12 0,-1-3-12 0,0 3-11 16,1-3-13-16,-7 3-11 0,6 3-12 0,-5-3-9 15,-2 3-6-15,-5 6-3 0,6-3-1 0,0 2 2 16,-7-1 1-16,7 4 1 0,-6 0 5 0,6 4 3 0,0 2 4 16,0-1 4-16,0 5 2 0,0 2-1 0,6-1 2 0,-5 0-3 15,4 3-2-15,3-4 1 0,5 6-5 0,-8-1-1 0,8-4-4 16,0 3-3-16,8-6-1 0,-8 3-3 0,13-5 0 16,-8-1-4-16,9-2 3 0,-1-3 2 0,0 1 2 0,6-6 4 15,1-2 1-15,5 0 5 0,2-8 2 0,-1 0 5 16,-1-2 8-16,8-6-2 0,-6-3 10 0,5-2 11 0,1-2 7 15,0-3 10-15,-7 0 10 0,-1 0 8 0,2-4 3 16,-2 4 12-16,-12-4-5 0,7 4-9 0,-7 0-8 0,0-3-4 16,-7 7-13-16,1-4-10 0,-7 4-11 0,0-1-9 0,0 1-5 15,0 3-2-15,0 4-4 0,-7-3-4 0,7 6-1 16,-6-3-3-16,6 7-2 0,0-2-4 0,-5 2-3 0,5-1-3 16,0 5-1-16,0 0-2 0,0 5 0 0,0 2-3 15,0 4-1-15,0 0 1 0,5 3 1 0,-5 5 0 0,6 2-1 16,7 6 1-16,1-2-2 0,-1 4 1 0,0 0-4 0,-1 7 4 15,2-2 1-15,5 3-1 0,0-1-2 0,-6 1-2 16,8 3 0-16,-9-3-1 0,0 3 3 0,3 1-4 0,-2-5-4 16,-7 4 0-16,-6 1 1 0,7 3 3 0,-7-4-1 15,-7-3 1-15,1 3 1 0,-1-3 1 0,1-5 1 0,-9-3 2 16,-3 2 0-16,5-6 3 0,-7 1-1 0,1-8 2 0,-1 0-9 16,-6-3 6-16,7-8 3 0,-8 0 6 0,3 1 3 0,3-8 5 15,-5 0 6-15,7-4 4 0,-1 0 14 0,0-3-1 16,7-3-1-16,1-2-1 0,5-2-1 0,1-5-1 15,6 5-4-15,0-9-3 0,6 1-5 0,7 1-5 0,0-5-2 16,6 4-5-16,1-3-2 0,6-1-3 0,0 4-4 0,0 0-4 16,7 0-8-16,-1 0-13 0,-6 4-7 0,6-1-14 15,-5 5-24-15,-1-1-55 0,0 4-92 0,-6-1-89 0,5 5-88 16,-12 0-131-16,1 0-122 0,-1 3-87 0,-7 0-32 16,-6 4 24-16</inkml:trace>
  <inkml:trace contextRef="#ctx0" brushRef="#br0" timeOffset="210489.23">12159 14913 188 0,'-7'0'459'0,"1"5"-129"16,6-2-138-16,-8 1-87 0,8-4-47 0,-5 3-23 15,5-3-9-15,0 5-1 0,0-5 2 0,0 0 6 0,0 0 8 16,5 0 8-16,3-5 7 0,-8 2 4 0,13-4 3 0,-6-1 3 15,6-3 4-15,0-4 4 0,-1 1 0 0,1-8 0 16,7 0 5-16,-7 0 4 0,6-4 6 0,-5 0 3 0,-2 1 2 16,8-4 4-16,-7-1 7 0,0 1 5 0,1-1-1 15,-8-2 0-15,1-2-4 0,5 2-3 0,-12-1-3 0,7-4-4 16,-7 4-7-16,-7 0-7 0,1-4-7 0,0 4-6 0,-1 0-3 16,1 4 6-16,-8 0-5 0,1 3-6 0,-5 8-4 15,3-1-7-15,-4 5-3 0,6 2-7 0,-6 9-8 0,6 0-15 16,-7 3-4-16,7 3-6 0,-6 5-3 0,6 3-2 15,-7 3-2-15,7 4 0 0,0 1 2 0,0 6-1 0,-1-2 3 16,8 2-1-16,-1 4 0 0,1-3 1 0,0-1 1 0,6 5 2 16,0-1-4-16,0-3 1 0,0 3-3 0,0 0 1 15,0-3-1-15,6 3 1 0,-6 0 0 0,6-2-1 0,1 2 1 16,6-3 0-16,-6 3 1 0,6-4 0 0,-6 1-1 16,4-3 0-16,3 2-1 0,0-7 1 0,5 0-1 0,0 1 0 15,1-8 1-15,0-4 1 0,-1 0-1 0,8-3 0 0,-7 0 0 16,5-8 0-16,1-4 1 0,-7 1-2 0,8-3 1 15,-8-5 1-15,7-3-1 0,-6 3 3 0,-1-3 1 0,1 0 2 16,-7-5 2-16,0 5 3 0,0 0 1 0,-7-4 1 0,1 7 4 16,-1-3 0-16,1 3 2 0,-7 1 1 0,7 2 0 15,-7-3 1-15,0 8 2 0,0-1 0 0,0 2-2 0,0 2-4 16,0 0-3-16,0 4-5 0,0 0-4 0,0 0-3 16,0 4-3-16,0 0-3 0,0 2 1 0,0 6 0 0,0-1 2 15,0 3 1-15,0 5-1 0,0-2 1 0,0-1 1 0,6 2 0 16,-6 1 0-16,6-1-1 0,1-4 1 0,-1 5-2 15,7-4 0-15,-6 3 0 0,6-3-1 0,-1-4-4 0,8 3-6 16,0-3-8-16,0-3-10 0,5-1-15 0,2 0-32 16,-8-4-52-16,7 1-71 0,0-4-65 0,0 0-58 0,1-4-54 15,-8-3-58-15,1 0-77 0,-1-4-104 0,-6 0-28 0,0 1 24 16</inkml:trace>
  <inkml:trace contextRef="#ctx0" brushRef="#br0" timeOffset="210598.64">12869 14607 40 0,'-20'-12'565'0,"7"4"18"0,-6-2-98 15,5 3-130-15,2 3-76 0,-1 0-38 0,0 0-21 0,7 1-15 16,-1-1-14-16,7 4-19 0,0-4-31 0,0 4-41 16,7 0-56-16,-1 0-70 0,7 0-69 0,6 0-64 0,1 0-53 15,6 0-51-15,0 0-46 0,0-4-65 0,7 4-107 0,-8 0-70 16,-5 0-24-16,5 0 11 0</inkml:trace>
  <inkml:trace contextRef="#ctx0" brushRef="#br0" timeOffset="211020.59">13136 14511 341 0,'-19'3'583'0,"5"1"7"16,-5 0-200-16,0 3-138 0,6 0-76 0,-8 4-35 16,1 0-4-16,2 3 4 0,4-2 12 0,-5 3 8 0,6-5 1 15,7 5-8-15,-7 0-19 0,6 0-24 0,0-5-25 16,7 5-22-16,-6-3-19 0,6-2-16 0,6 1-8 0,-6-3-6 16,14-1-1-16,-8-4 5 0,1 1 7 0,12-4 4 0,-6-4 5 15,7 1 4-15,-2-8 4 0,2 0 2 0,7-1 1 16,-8-5-4-16,0 2-7 0,2-1-6 0,-2-1-5 0,-6-2 1 15,6 1-4-15,-4 4-6 0,-3-5-1 0,-6 4-3 16,7 1 1-16,-6-1 1 0,0 5-2 0,-1-1-3 0,-6 3-3 16,7 1 2-16,-7 3-2 0,6 0-2 0,-6 0-3 0,0 1-2 15,0 6 1-15,0-3-1 0,0 8 0 0,0 0-1 16,0 5 1-16,0 3 2 0,0 2 0 0,0 4 2 0,-6 4-1 16,6 4 3-16,-7-1-3 0,7 3 1 0,-6 5 1 15,6-1-2-15,-7 1-1 0,7 3 0 0,-7-3 0 0,0-1-1 16,7-2-1-16,-6-1 2 0,0 0-1 0,6-4 1 0,-7 0-2 15,2-3 4-15,5-1-2 0,-8-3 2 0,8 0-1 16,-7-3-2-16,7-5 1 0,0 1 0 0,-6-3 5 0,6-3-4 16,0-1-2-16,0-4-1 0,6 0 2 0,-6 0 0 15,0-4 0-15,15 0-1 0,-10-4-4 0,14-4-1 0,-5 0-4 16,12-1-11-16,-7-7-28 0,8 3-58 0,-2-7-86 0,2-2-82 16,5 1-89-16,1-5-122 0,-8 0-147 0,8-3-88 15,-7 0-23-15,7 3 27 0</inkml:trace>
  <inkml:trace contextRef="#ctx0" brushRef="#br0" timeOffset="211239.11">13911 14547 25 0,'0'4'505'16,"-7"-4"4"-16,7 0-174 0,0 0-115 0,0 0-58 0,0-4-26 15,0 4 0-15,7 0 5 0,-1-4 3 0,8 2-2 16,-1-3-9-16,6 2-15 0,1-5-18 0,-1 1-21 0,6 3-22 16,9-3-21-16,-8 0-23 0,7 0-34 0,-8 2-44 15,8-1-43-15,-7-2-43 0,-1 0-43 0,3 5-46 0,-9-1-68 16,0 2-99-16,-6-4-84 0,-6 6-32 0</inkml:trace>
  <inkml:trace contextRef="#ctx0" brushRef="#br0" timeOffset="211379.7">13859 14741 368 0,'-7'8'571'0,"-6"0"-2"0,13-1-202 0,0-5-140 16,0 3-75-16,7-5-34 0,-1 4-10 0,7-8 2 0,8 4 2 15,-3-7-2-15,15 3-6 0,-1-4-16 0,8 1-43 16,6-4-67-16,-1 0-66 0,13-4-64 0,8 0-65 16,-1-2-97-16,0 2-178 0,6-3-91 0,1-1-28 0</inkml:trace>
  <inkml:trace contextRef="#ctx0" brushRef="#br0" timeOffset="212145.83">15500 14082 79 0,'-7'-7'452'0,"1"-1"-98"0,6 0-117 16,-6 1-76-16,6 1-34 0,-6 2-13 0,6-4-5 15,-7 4 2-15,7-3 7 0,-8 7 4 0,8-2-2 16,-5-3-6-16,5 2-15 0,0 3-14 0,0 0-17 0,0 0-17 16,-7 0-16-16,7 3-14 0,0 2-8 0,0 1-2 0,0 5 1 15,-7 1 2-15,7 5 5 0,-6 5 8 0,-1 0 9 16,7 8 12-16,-6-1 12 0,1 8 12 0,-3-1 16 0,1 5 11 15,-6 5 3-15,0 3 0 0,7 2-4 0,-7 4-5 16,0 1-8-16,-7 2-11 0,7 4-16 0,0 0-10 0,1-3-5 16,-9 3-4-16,9 1 0 0,-1-5-3 0,6-3-2 0,-6 0-4 15,6-4-4-15,1-2-3 0,-1-3-1 0,7-2-5 16,0-4-2-16,0 1-6 0,0-4 0 0,7-8-1 0,-1 0 1 16,1-3 2-16,0-3 2 0,6-6 5 0,0-3-1 15,-1-2 1-15,2-1 3 0,5-7 0 0,1-4 0 0,0 0-1 16,-1-4-2-16,7-7-3 0,-7-1-1 0,1 2 0 0,-1-9 0 15,-5 2-4-15,-1-3 2 0,0-1-4 0,-7-5 0 16,0 4-1-16,-6-3-1 0,-6-4-4 0,0 2 0 0,-7-2 2 16,-7 1-4-16,0 1 1 0,-6 1-1 0,0 1 0 15,1-1 4-15,-8 4 3 0,7 4 1 0,-1 0 0 0,2 3 3 16,-2 1 5-16,8 3 0 0,6-1 1 0,-6 1-3 0,12 4-1 16,0-4-2-16,1 4-2 0,6 0-2 0,6-5-4 15,1-2-1-15,0 3 1 0,12-4-1 0,0 4-2 0,1-4 0 16,5 1-1-16,3-1 1 0,4 4 0 0,-6-4 0 15,0 5-1-15,6-1 0 0,-4 0 1 0,-4 0-2 0,3 4 1 16,-2-4-1-16,2 3 0 0,-2 1 0 0,-5 0 0 0,0 3-1 16,-7-3 1-16,7 3-2 0,-7 1-2 0,-7-2-4 15,1 2-3-15,-1 3-7 0,-6 0-15 0,0 0-35 0,0 0-67 16,-6 0-81-16,-1 3-76 0,-6 2-81 0,0-2-116 16,-7 1-143-16,1 3-87 0,-1-3-14 0,-12 3 38 0</inkml:trace>
  <inkml:trace contextRef="#ctx0" brushRef="#br0" timeOffset="-214676.3">6786 16262 248 0,'0'0'273'0,"0"0"-76"0,-6-4-67 0,6 4-47 16,0 0-27-16,0 0-12 0,-7 0-6 0,7 0-2 15,0-4 0-15,0 4-1 0,0 0-2 0,0 0-1 0,0-3 1 16,-6 3 0-16,6 0-1 0,0 0 1 0,0 0 1 0,0 0 0 15,0 0 1-15,-7 0 0 0,7 0 0 0,0 0-1 0,0 0 1 16,0 0 1-16,0 0 1 0,0 0 2 0,0 0 3 16,0 0 3-16,0 0 5 0,0-4 5 0,0 4 5 15,0 0 8-15,0 0 7 0,0 0 5 0,7 0 2 0,-7 0 1 16,0-3-5-16,0-1-2 0,6 4-8 0,-6-3-10 0,7-1-9 16,-7-1-12-16,6 5-8 0,-6-3-7 0,7 3-5 15,-7-3-3-15,6 3-5 0,-6 0-4 0,6 0-2 0,1 3-1 16,-1 0 0-16,1 2 0 0,6 2 2 0,-6 4 0 15,-1 4 0-15,7-5 0 0,-7 9 2 0,8-2 1 0,-8 2 0 16,7-1 0-16,-5 5 1 0,-3-1 1 0,3 0 0 0,-3 3 2 16,1-3 2-16,1 4 4 0,0-4 3 0,-7 4 2 15,7-4 6-15,-1 0 5 0,-6-1 5 0,7-2 5 0,-7-1 5 16,0 1 7-16,0-4 7 0,0-5 10 0,-7 1 8 0,7 0 8 16,0-4 9-16,0 0 8 0,0-3 5 0,-6 0 2 15,6 0-5-15,0-4-7 0,0 0-11 0,-7 0-12 0,7-8-14 16,-7 4-14-16,7-3-12 0,-7-3-10 0,7-2-7 0,-6 2-4 15,6-5-2-15,-5-4-2 0,5 5-2 0,-8-5 0 0,8 1 0 16,0 0-4-16,0 0 0 0,8-4-4 0,-8 3-1 0,5 1 0 16,1-1-1-16,1 1 0 0,0 4-1 0,0-2 0 15,-1 2-1-15,1 3 2 0,5 0 0 0,-5 4-2 0,6 0 0 16,0-1 1-16,-6 5 0 0,5 3 0 0,1 0 1 16,0 0-3-16,-6 3 0 0,6 5 2 0,0 3 1 0,0-1-1 15,0 5-4-15,-6-1 0 0,6 2 0 0,0 5 0 16,-7-2 3-16,7 3 1 0,1 0-1 0,-8-1 1 0,0 6 4 15,1-1-1-15,-1-4 1 0,1 3-2 0,-1-4-3 0,-6 6-1 16,0-6-2-16,6-2-1 0,-6-1-1 0,0-4 2 0,0 2 2 16,0-6 1-16,0 1 2 0,0-3 2 0,0-4-1 0,0 3 2 15,0-7 3-15,-6 0-2 0,6 0-1 0,0 0-1 16,0-7-2-16,-6-1 0 0,6-3-2 0,-7 1 0 0,7-10 2 16,0 3 0-16,0-2 1 0,0-3 2 0,7-4-2 0,-7 1-1 15,6-1-1-15,7 0-4 0,1-3 1 0,-9 4 1 0,10-5-3 16,-2 9 0-16,-1-6 4 0,8 6-1 0,-7 2 3 15,-1 1 6-15,1 3-5 0,7 4-3 0,-7 1 1 0,6 2 0 16,-5 4-4-16,-1 1 0 0,6 3-2 0,1 0-4 16,-7 7 4-16,6-3 3 0,1 7 1 0,0-3-1 0,-1 6 3 15,0 1 2-15,0-1 2 0,2 4-2 0,5 0 1 16,-13 5-3-16,6-2 0 0,-6 2 0 0,7 2-1 0,-7 1 2 16,-7-1 0-16,7 1 3 0,-6-1-4 0,-1 5 2 15,1-4 2-15,-1 0 1 0,-6-1-2 0,0 1-3 0,7-1 0 16,-7-3 0-16,0 1-3 0,0-2-4 0,0-3-8 0,0-3-18 0,0 0-38 15,0-4-65-15,-7 0-85 0,7-4-71 0,7 1-68 16,-7-5-108-16,7-3-174 0,-1-3-72 0,7-5-15 0,0 1 33 16</inkml:trace>
  <inkml:trace contextRef="#ctx0" brushRef="#br0" timeOffset="-214191.64">8538 16416 441 0,'-13'0'542'0,"6"3"-111"16,-6-3-165-16,0 4-112 0,8-4-69 0,-2 0-41 0,7 4-21 16,-8-4-9-16,2 0 1 0,6 0 0 0,-7 4 1 0,7-4 2 15,0 0 1-15,0 0 1 0,0 2-1 0,0-2 1 0,0 0 2 16,0 5 5-16,7-2 6 0,-1-3 7 0,2 4 9 15,4 0 9-15,8-4 12 0,-7 3 8 0,13-3 2 16,0 4 1-16,0-4-3 0,-1 0-1 0,9 0-5 0,-2-4 3 16,7 4-2-16,0-3 1 0,-6-5-1 0,7 5 2 0,-2-2-1 15,1-1-3-15,0 2-5 0,1 0-7 0,-8-3-11 16,1 3-11-16,-1 0-9 0,-6 2-8 0,-5-3-8 0,-3 2-1 16,2-1-6-16,-7 4-3 0,0-3-9 0,-6 3-18 15,-2 0-23-15,2-4-34 0,-7 4-42 0,0 0-46 0,0 0-40 16,0 0-38-16,0 4-28 0,0-4-19 0,-7 3-14 0,2-3-18 15,-2 4-21-15,-6 4-33 0,0-6-45 0</inkml:trace>
  <inkml:trace contextRef="#ctx0" brushRef="#br0" timeOffset="-213972.9">8830 16537 288 0,'-25'11'398'16,"5"-5"-92"-16,1 2-105 0,-1-1-75 0,7 5-44 0,1-5-28 16,5 0-15-16,0 0-7 0,1-2-1 0,-1-2 2 15,7 4 7-15,0-3 7 0,0-1 7 0,7 2 13 0,6-5 9 16,-6 3 7-16,12 1 2 0,-6-4-2 0,13 0-7 15,-7-4-7-15,8 1-7 0,-1-2-11 0,6 2-10 0,1-1-8 16,-7-3-4-16,5-1 1 0,10 1 9 0,-9 0 9 0,1 0 10 16,6-1 15-16,-7 1 15 0,1 0 9 0,5-4 5 15,-11 3-3-15,5 1-8 0,-5-1-11 0,-3 6-11 16,-3-6-18-16,-1 4-18 0,-8 1-12 0,1-1-7 0,1 0-8 16,-7 0-10-16,-1 4-19 0,-6 0-33 0,0 0-44 0,0 0-51 15,0 0-46-15,0 0-50 0,-6 0-61 0,6 4-103 0,-7-4-121 16,0 4-49-16,0 0-3 0</inkml:trace>
  <inkml:trace contextRef="#ctx0" brushRef="#br0" timeOffset="-212800.73">10101 16306 7 0,'0'-4'472'0,"0"0"-83"15,0 1-123-15,-7-1-99 0,7 0-56 0,0 0-30 16,0-3-12-16,0 4-1 0,0-1 0 0,0 1-3 0,7-5-6 16,-7 4-5-16,0 1-6 0,6-1-8 0,1-3-7 0,-7 4-8 15,7-1-8-15,-1-1-4 0,1 2-3 0,-7 3-2 16,6-3 0-16,0 3 1 0,-6-4 2 0,7 4 2 0,-1 4 4 15,1-4 4-15,0 3 3 0,0 0 7 0,-1 2 5 16,0 2 6-16,6 0 5 0,-4 0 3 0,-1 5 0 0,6-2-3 16,-7 1-2-16,1 0-4 0,5 3-2 0,-5 5-6 0,-1-4-4 15,1 0 0-15,-1 3 1 0,1 0 3 0,0 1 4 16,-1-2 2-16,-6 2 0 0,7-1 4 0,-7-2 3 16,6-2 1-16,-6 1 6 0,0-5 3 0,0 2 7 0,6-5 2 15,-6 1 8-15,0-1 8 0,0-4 11 0,0 4 8 0,0-3 12 16,0-4 6-16,0 0 1 0,7 0-4 0,-7-4-5 0,0 1-14 15,0-4-15-15,0 0-13 0,0-5-20 0,-7 1-16 16,7-3-11-16,0-1-4 0,0 1-4 0,0-5-1 16,0 1-2-16,0 0 0 0,0-5-2 0,7 2 0 0,-1-1-1 15,-6 0-2-15,7 3 1 0,-1-3-5 0,7 3 0 0,2 2 1 16,-10-2-2-16,8 5 0 0,0 3-1 0,-1 0-2 0,3-1-3 16,-9 9 2-16,6-2 0 0,2 3-3 0,-1 2 0 15,-7 2 0-15,7 6 1 0,0 1 5 0,0 1-2 16,1 5 3-16,-8 3 0 0,7-3 1 0,-8 2 0 0,3 2 1 15,-1 3 0-15,-1-3-2 0,1 3-1 0,-1-4 1 0,1 3 0 16,-7-2 0-16,0 3 0 0,6-4 0 0,-6 0-1 0,0-3 1 16,0 0-1-16,-6-3-1 0,6-2 1 0,0-3-1 15,0 1 2-15,0-2 0 0,0-1 1 0,0-2 3 0,0-3 0 16,0 0 1-16,0 0 0 0,0-3-1 0,0-4 0 0,-7-1 1 16,7-3 0-16,0 1-2 0,0-5-1 0,0 0 0 15,7-4 0-15,-7 1 0 0,6-5-1 0,-6 2-1 0,6 3-1 16,7-4 0-16,-6-4-1 0,0 4-1 0,6 0 0 15,-7 3-2-15,7 2-3 0,0-2-1 0,-7 5-2 0,7 3-3 16,0 0 0-16,-6-1-1 0,6 9 1 0,-7-4 0 16,8 7 2-16,-1 0 3 0,0 0 3 0,0 2 0 0,0 6 4 15,0 1 0-15,-6-3 0 0,5 5 2 0,1 1 0 0,0-2 0 16,-6 5-2-16,6-1 1 0,-6 1-6 0,-1 0 2 16,7-1 2-16,-7 5-1 0,1-4 3 0,7-1-3 0,-7 5 3 15,-2-4 0-15,2-1 4 0,-1 3-7 0,1-1-3 0,-1-2-7 16,0 2-11-16,1-6-17 0,0 1-31 0,-1 0-52 15,1 1-58-15,6-6-61 0,-7 2-52 0,7-5-53 16,1-3-70-16,4 0-107 0,-3-3-78 0,4-1-27 0,0-4 14 16</inkml:trace>
  <inkml:trace contextRef="#ctx0" brushRef="#br0" timeOffset="-211831.74">11435 16273 299 0,'0'0'313'15,"0"0"-71"-15,0 0-68 0,0 0-54 0,0 0-34 0,0 0-23 16,0 0-12-16,-5 0-9 0,5 0-5 0,0 3-3 0,0-3-2 16,-8 7-2-16,8-3 0 0,-5 4 1 0,5 3 2 15,-7 0 1-15,1 1 2 0,6 2 4 0,-7 4 0 0,7-4 3 16,-7 5 2-16,1 3 3 0,-1 0 4 0,1 3 8 0,6 1 5 16,-7 3 7-16,1 1 4 0,0 3 1 0,-1 3-1 15,0 1-3-15,-6-1-6 0,7 5-5 0,-1-1-8 0,-5 4-10 16,5 4-4-16,-7-4-4 0,2 3 0 0,5 1 1 0,-6-1 1 15,7-2-2-15,0-5 0 0,-1 0-1 0,0 1 0 0,7-9 0 16,-7 5 0-16,7-7-3 0,0-1-2 0,0 0-2 0,0-7 0 16,0 0 2-16,0-1-1 0,7-6-3 0,-7-1-1 15,7-2 4-15,0-1 8 0,-1-3 5 0,7-2 6 0,0-1 5 16,-7-5 3-16,14 0 0 0,-6-5-2 0,4-1-7 0,2-2-9 16,-1-3-7-16,1-1-9 0,0 2-8 0,-2-5-6 0,2 4-5 15,0-3 0-15,-7-1 1 0,0 1-1 0,0-5 0 16,0 4 1-16,-13 1-3 0,7-5 2 0,-7 5 1 0,0-5-4 15,0 2 0-15,-7 2 0 0,-6-4 0 0,7 5 0 0,-7-1 0 16,-7 3 1-16,0-2-1 0,0 3 6 0,2 0 1 0,-2 4 0 16,-6-5 2-16,6 6-1 0,-6 2 2 0,7-3-1 0,-1-1 3 15,1 4-3-15,6 1 0 0,-7-4 1 0,7 3-2 0,0 4-1 16,0-3 2-16,7-1-2 0,-1 4 1 0,0-4 1 0,7 4 0 16,-6-4-2-16,6 4 0 0,0-3 0 0,0 3-1 15,0 0 0-15,6-5-4 0,1 5-1 0,0-2 0 0,6-3 0 16,0 3 0-16,6-6 0 0,1 0 0 0,-1 1 0 0,0 1-1 15,9-2 0-15,-10 0-1 0,9 1 1 0,-8-4-1 0,7-1 1 16,-6 6-2-16,5-2 1 0,-5-3 0 0,0 4 0 0,-7 0 0 16,6 3 1-16,-5-3 0 0,-8 3 0 0,0 0 0 0,1 1 0 15,-1-2 1-15,1 5 1 0,-7 0 2 0,0 0-1 16,0 0 3-16,0 0 1 0,0 0 2 0,0 0 0 0,0 0 0 16,-7 0-2-16,7 0-4 0,-6-3-8 0,-1 3-14 0,1 0-24 15,6 0-43-15,-6 3-58 0,-1-3-66 0,0 0-61 0,7 0-67 16,-6 0-98-16,6-3-163 0,0-1-61 0,-7 4-14 15</inkml:trace>
  <inkml:trace contextRef="#ctx0" brushRef="#br0" timeOffset="-210862.84">12583 16533 165 0,'0'-4'157'0,"-7"4"-38"0,7-4-33 16,0 4-31-16,0 0-22 0,0 0-18 0,-7-2-10 15,7 2-5-15,0 0-3 0,0 0 0 0,0 0 0 0,0 0 2 16,0 0 1-16,0 0 3 0,0 0 3 0,0 0 4 16,0 0 4-16,0 0 5 0,0 0 4 0,0 0 5 0,0 0 6 15,0 0 2-15,0 0 2 0,0 0 1 0,0 0 1 16,0 0-2-16,0 0-3 0,0 0-2 0,0 0-4 0,0 0-1 15,0 0-2-15,-6 0-2 0,6 0-2 0,0 0 1 0,0 0 0 16,0 0 1-16,0 0 2 0,0 0 0 0,0 0-1 16,-7 0 1-16,7 0-1 0,0 0 0 0,0 0 0 15,0 0-1-15,0 0-1 0,0 0-1 0,0 0 0 0,0 0 1 16,0 0-1-16,0 0 2 0,0 0-2 0,0 0-1 0,0 0 2 16,0 0 1-16,0 0 1 0,0 0-2 0,0 0 3 0,0 0-1 15,0 0 3-15,0 0 3 0,0 0 2 0,0 0 0 16,0 0 1-16,0 0-1 0,0 0 1 0,7 0-2 0,-7 0-2 15,0 0-4-15,0 0-2 0,6 0-4 0,-6 0-1 16,7 0-1-16,-7 0-4 0,7 0 0 0,-1 0 1 0,7 2 1 16,-7-2 1-16,7 0 0 0,0 0-1 0,1-2 1 15,-1 2-1-15,-1 0 0 0,8 0-1 0,0-5-1 0,-1 2 1 16,1 3 0-16,-1-4 2 0,1 1-1 0,6-1 0 0,-7 0-2 16,7 0 1-16,-5 1-3 0,4-1-3 0,1-4-2 15,-7 6-1-15,7-3-4 0,-7-2 0 0,9 3-1 0,-15 1 0 16,6-1 0-16,0 0-1 0,-6 1 1 0,0-1 0 15,1 0 1-15,-1 4-1 0,-7-3 0 0,0 3-1 0,1 0 1 16,-7-5 1-16,6 5 8 0,-6 0 10 0,0 0 11 0,0 0 16 16,0 0 13-16,0 0 12 0,0 0 8 0,0 0 7 15,0 0-6-15,0 0-9 0,0 0-14 0,-6 0-19 16,6 0-26-16,-7 5-34 0,1-5-36 0,6 0-40 0,-6 0-40 16,-1 3-40-16,7-3-38 0,-6 0-38 0,-1 0-52 0,0 0-70 15,7 0-107-15,-13 0-35 0</inkml:trace>
  <inkml:trace contextRef="#ctx0" brushRef="#br0" timeOffset="-210597.12">12921 16354 31 0,'0'-5'456'0,"-7"2"-103"0,7 3-122 16,-6-3-85-16,6-1-43 0,-7 4-23 0,7-4-10 15,0 4-4-15,-6 0-3 0,6 0-3 0,0 4-7 16,0-4-8-16,0 4-11 0,0 2-4 0,0 3 4 0,0-2 3 15,6 3 4-15,-6 5 5 0,7-3 6 0,-1 2 8 0,1 1 5 16,0 3 5-16,-1-4 0 0,1 4 2 0,-1-3 6 16,0 4 4-16,1-1 2 0,-1 1 2 0,1-2 1 0,-1 2-2 15,1 0-5-15,0-2-7 0,-7 3-9 0,5-6-9 0,3 1-9 16,-8 2-10-16,5-5-10 0,-5 2-7 0,8 1-6 16,-8-4-5-16,0-4-15 0,7 4-29 0,-7-4-47 0,0 0-46 15,5-2-47-15,-5-2-45 0,8 1-49 0,-2-4-85 0,1-4-135 16,-1 1-60-16,1-9-13 0</inkml:trace>
  <inkml:trace contextRef="#ctx0" brushRef="#br0" timeOffset="-209799.8">13533 16317 203 0,'8'-5'364'0,"-8"5"-106"0,0-2-96 0,5-2-57 0,-5 0-27 16,0 0-10-16,7 4-5 0,-7-3 0 0,0 3-5 0,6-4-4 15,-6 4-9-15,0-4-7 0,6 4-9 0,1 0-6 16,-7 0-3-16,7 0-1 0,0 4 3 0,-1-4 2 0,-6 4 4 16,7 3 9-16,-1-3 8 0,0 7 3 0,1-4 3 15,6 4 5-15,-6 0-1 0,-1 4 2 0,7-1-2 0,-7 1-2 16,0 3-5-16,1 1 1 0,7 3 1 0,-8-4-1 16,1 1 2-16,-1-1 1 0,1 3 4 0,-1-2 5 0,-1-1 7 15,-5 1-1-15,8-1 3 0,-1 0 3 0,-7-3 0 0,6-1 4 16,-6 1 2-16,7-3-3 0,-7-5-3 0,0 0-1 15,0 0 2-15,0 1 6 0,0-5 10 0,0-3 4 0,0 4 9 16,0-4 9-16,0 0-2 0,0 0-3 0,0-4-4 0,0 1-12 16,0-5-16-16,0-3-15 0,0 1-18 0,0-2-16 0,0-5-4 15,6 2-5-15,-6-4-1 0,7-3-3 0,-7 3-1 0,6-2-1 16,1-2-1-16,-1-2-1 0,1 6-3 0,6-2 2 16,-7 2-3-16,7 1 0 0,-6-1-4 0,6 5-1 15,0-1 0-15,-7 5 0 0,8 3-2 0,6-2-6 0,-15 3 3 16,8 2-1-16,1 4 1 0,-1 0 0 0,0 4 0 0,-1 2 2 15,2 3 0-15,-1-2 3 0,0 7 0 0,0-3 1 0,-1 1-1 16,2 2 2-16,-1 1 0 0,0-1 0 0,0 1 0 16,-7-1-2-16,8-2-2 0,-8 2 1 0,1-3-1 15,-1 1-2-15,-6-6 3 0,6 2-4 0,-6-1 3 0,7-3 1 16,-7 0 1-16,0-2 0 0,0-2 2 0,6 0 3 0,-6 0-3 16,0-6 2-16,0 2 0 0,7-3 2 0,-7-5-3 0,6 2 1 15,-6-5-1-15,7 4 0 0,-1-4-1 0,7-3 0 16,-6 0-2-16,6-1-1 0,-7 2 4 0,8-2-3 15,-1-3 0-15,0 7-2 0,-1 0 1 0,2 1 0 0,-7-1 0 16,5 4 1-16,-5 3-3 0,6 1 1 0,-7 4 1 0,0-1 0 16,1 1 1-16,0 6-10 0,0 1 3 0,-1-1 3 0,0 8-1 15,1-3 3-15,-2 7-1 0,3-1 0 0,-2 1 2 16,1 4 6-16,0-2-3 0,-1 2-2 0,1 3-1 16,-1-5-1-16,0 6 0 0,1 0 0 0,-1-6 0 0,1 5 0 15,-1-3-1-15,1 3 2 0,0-4-1 0,-1 0-4 0,1 0-5 16,-1-2-8-16,0 1-12 0,7-2-22 0,1-3-41 0,-7-2-68 15,5 1-74-15,1-3-63 0,7-1-59 0,0-4-71 0,-1-3-111 16,0-3-106-16,1-1-36 0,-1 1 23 0</inkml:trace>
  <inkml:trace contextRef="#ctx0" brushRef="#br0" timeOffset="-209283.87">14887 16390 344 0,'-5'-3'546'0,"-2"-1"-2"0,1 4-214 16,-1 0-163-16,0 0-96 0,1 4-41 0,-1 3-5 16,-6 1 22-16,7 2 29 0,-7 1 26 0,-1 4 22 0,8-1 17 15,-7 8 7-15,0-3-4 0,7 3-8 0,-1 3-17 0,-6-3-13 16,13 4-14-16,-7-4-17 0,7 4-12 0,0-4-10 0,7-5-10 16,-1 2-2-16,1-1-2 0,0 1-3 0,6-8-1 15,0 4 2-15,-7-5 1 0,7-3 0 0,7 1 7 0,-7-4-1 16,6 0 0-16,1-4-1 0,-8-4 0 0,8-3 1 0,0-1 1 15,0-3 1-15,-1-4-7 0,-6 1 1 0,7-5 0 0,-7 1 1 16,-1-1-5-16,-5-2-6 0,0-1-2 0,-1 0-1 16,1 0 1-16,-7-4-1 0,0 4-1 0,0 0 0 0,-7 0 0 15,7 5 1-15,-6-2-1 0,-1 0-1 0,0 5 1 16,1-1 0-16,0 7-1 0,6-2-1 0,-7 6-2 0,7-3-4 16,-6 3-2-16,6 4-6 0,0 0-3 0,0 4-4 15,0 3-5-15,0 5-3 0,0 5 0 0,0 2 2 0,6 3-3 16,1 4 1-16,-1 3 1 0,7 4 4 0,0 3 1 0,0 4 5 15,0 1-2-15,6 3-2 0,-6 4 3 0,7-1-1 0,-7 4-2 16,0 1-9-16,1 2-5 0,-1 1-5 0,-7 1-1 0,0-5 0 16,1 0 0-16,-1-7-1 0,-6-1 1 0,0-2 7 15,0-4 6-15,0-4 3 0,-6-4 4 0,-1-7 1 0,1 0-1 16,0-3 1-16,-7-5 1 0,6-3 2 0,-6 0 0 0,0-8-3 16,-6 2 2-16,5-5 1 0,-5-5 4 0,6 2 3 0,0-8 2 15,0 0 1-15,-1-1 2 0,2-2 1 0,5-3-2 0,1-2-2 16,6-3-3-16,0 0-7 0,6-5-3 0,1 2-5 0,5-4-10 15,8-1-9-15,0 1-14 0,5 0-20 0,3 0-39 16,3 0-86-16,2-1-102 0,6-3-106 0,-6 0-170 0,6 4-107 16,-13-1-83-16,0 1-39 0,-7 4 5 0</inkml:trace>
  <inkml:trace contextRef="#ctx0" brushRef="#br0" timeOffset="-207658.42">15813 16661 292 0,'0'-3'503'15,"0"-1"-115"-15,0 4-140 0,0-4-94 0,0 4-52 0,0 0-30 16,0-4-16-16,0 4-9 0,0 0-5 0,0 0-7 15,5 0-3-15,-5 4-5 0,0-4-4 0,8 4 0 0,-1 3 5 16,-1-3 6-16,0 6 7 0,0-2 8 0,8 7 5 0,-7-4 6 16,-1 3 3-16,0 5 3 0,1-1 1 0,-1 1-1 0,0 2 0 15,-6 5 1-15,7-4 3 0,-7-1 3 0,-7 5 3 16,7 0 3-16,-6 0 0 0,0 0 2 0,-1 0-2 0,1-1-2 16,-7-4-2-16,6 6-4 0,-6-5-5 0,1-1-6 0,-3 1-4 15,3 0-4-15,-8-3-3 0,9-2-3 0,-4 3-7 0,2-6-6 16,-6-2-5-16,6 2-5 0,7-8-6 0,-1 6-10 15,1-8-23-15,-1 3-39 0,7-4-49 0,-7 5-59 0,7-8-54 16,7 4-49-16,0-8-47 0,-1 0-51 0,1-3-70 0,5-4-112 16,-5-1-35-16,6 2 3 0</inkml:trace>
  <inkml:trace contextRef="#ctx0" brushRef="#br0" timeOffset="-205329.43">17128 15859 279 0,'0'0'365'0,"0"-4"-94"0,0 4-95 0,-7-4-66 0,7 1-37 16,0 3-21-16,0-3-12 0,0 3-2 0,0-4 0 0,0 0-1 15,0 0 4-15,0 4 3 0,7-3 2 0,-7 3 5 16,0-4 4-16,-7 4 6 0,7-4 3 0,0 4 5 0,0-3 3 16,0 3 4-16,0 0 2 0,0-4 1 0,0 4 0 0,0 0-2 15,0 0-5-15,0 0-5 0,0 0-7 0,0 0-8 16,0 0-9-16,0 0-9 0,0 0-8 0,0 0-7 0,0 0-6 15,0 0-2-15,0 4 2 0,0-4 5 0,7 0 6 16,-7 3 9-16,6 1 9 0,-6-4 7 0,7 4 9 0,0 3 7 16,-7-3 1-16,7 3-3 0,-1 0-5 0,1 4-4 0,-1-3-4 15,-1 2 0-15,3 1-6 0,5 5-6 0,-6-2-6 16,6 4-3-16,-7-4-4 0,7 5-4 0,0 0-3 16,-7 2-7-16,8-3-2 0,-1 4-4 0,-7 0-1 0,7 1-1 15,0-1-1-15,-6 0-2 0,5-1 0 0,-5-2 0 0,6 4-1 16,-5-6 0-16,3 2 1 0,-4-5-1 0,7 1 1 15,-8-1 1-15,1-3-1 0,-7 1 1 0,6-2 1 0,1-1 0 16,-7-3-1-16,6-2 4 0,-6 3-1 0,6-4 0 0,-6-3 2 16,0 5 9-16,0-5 12 0,0 4 13 0,7-4 12 15,-7-4 9-15,0-1 4 0,0 2 4 0,0-4 1 0,0-3-6 16,7-2-9-16,-7-3-13 0,0-4-9 0,6 2-9 16,-6-2-5-16,7-3-4 0,-7-4-1 0,6 1-5 0,-6-4-2 15,7 0-4-15,-7-5-1 0,5 5 2 0,-5 0-1 16,0-4-2-16,7 3 2 0,-1 1 0 0,-6 3 0 0,7-3 4 15,1 7 0-15,-2-3 0 0,-6 6 0 0,6-2-2 0,-6 6 1 16,7 1 1-16,-7 2-3 0,6 1-1 0,-6 3 0 16,0 2-2-16,0 2-2 0,7-4 0 0,-7 8-1 0,0-3 2 15,0-1-1-15,0 4 1 0,0 0-3 0,0 0 1 0,0 0 1 16,0 4-3-16,0-1-3 0,0 1-7 0,0 4-11 16,0-5-23-16,0 4-48 0,0 0-72 0,0 1-75 0,0 4-69 15,0-6-75-15,0-3-128 0,6 5-114 0,-6-4-68 16,6 0-4-16</inkml:trace>
  <inkml:trace contextRef="#ctx0" brushRef="#br0" timeOffset="-204813.65">18151 15906 280 0,'-7'5'355'0,"0"-5"-116"0,7 3-98 16,-6-3-57-16,0 4-29 0,-1-4-11 0,7 2-1 16,-6-2 3-16,6 5 3 0,-7-5 2 0,7 0 1 0,0 3 0 15,-6-3-3-15,6 0-1 0,0 0-3 0,0 0-3 0,0 0 1 16,0 0 0-16,0 0 0 0,0 0 1 0,0 0 1 16,6 4 1-16,-6-4 2 0,7 0 1 0,6 0 1 0,-7 4 1 15,7-4 0-15,1 0-2 0,5 0-3 0,0 0 0 0,8 0-2 16,-8-4-2-16,7 4-5 0,0 0-4 0,0-4 2 15,6 1-3-15,-5 3 1 0,4-5 0 0,-3 3-5 0,4-2-3 16,1 1 0-16,-7-2 0 0,6 2-2 0,-6-1-4 16,0 0-3-16,-6 4-1 0,6 0-2 0,-7-4 0 0,-5 4-5 15,-2 0-1-15,1-3-2 0,-5 3 3 0,-3 0 0 0,2 0 5 16,0 0 7-16,-1 0 7 0,-6 0 7 0,7 0 8 16,-7-4 6-16,0 4 2 0,0 0 1 0,0 0-5 15,0 0-6-15,-7 0-17 0,7 0-26 0,0 0-45 0,-6 4-49 16,6-4-50-16,-7 0-49 0,0 0-50 0,2 0-58 0,-3 0-77 15,1 0-110-15,-5 3-53 0,-1-3-4 0</inkml:trace>
  <inkml:trace contextRef="#ctx0" brushRef="#br0" timeOffset="-204516.7">18261 16101 108 0,'-13'7'499'0,"7"1"-20"15,0-5-188-15,-1 4-129 0,1 0-75 0,6 1-39 16,0-4-16-16,0-1-2 0,0-3 5 0,6 4 7 0,1-4 5 15,5 0 4-15,1 0 1 0,8-4-2 0,4 4-5 16,-5-3-10-16,5-1-8 0,8-4-11 0,-8 5-3 0,9-1-4 16,-8-3-2-16,7 4-1 0,-1-1 0 0,0 0 0 0,-5-3-1 15,6 3 1-15,-1 0-1 0,-6 1 1 0,-1-5 1 16,2 4 7-16,-1 1 4 0,-6 0 4 0,6-1 6 16,-13 0 2-16,6 1 6 0,-6-2 4 0,-6 2 5 0,6 3 8 15,-7-4 18-15,1 4 11 0,-7 0 12 0,6 0 11 0,-6-4 7 16,0 4 1-16,0 0-6 0,0 0-10 0,-6 0-21 0,6 0-20 15,0 0-29-15,-7 4-41 0,7-4-55 0,-6 0-57 16,-1 0-57-16,1 4-56 0,-1-4-69 0,7-4-118 16,-7 4-117-16,1-4-56 0,-7 4-13 0</inkml:trace>
  <inkml:trace contextRef="#ctx0" brushRef="#br0" timeOffset="-203438.5">19232 15683 266 0,'0'0'335'0,"0"-4"-89"0,0 4-78 0,0 0-56 15,0-3-32-15,0 3-16 0,0-4-4 0,0 4 4 16,0-3 7-16,0 3 4 0,0 0 2 0,0-4 2 0,0 4 0 16,0 0 2-16,0 0 1 0,0 0-4 0,0-4-4 15,0 4-7-15,0 0-5 0,0 0-9 0,0 0-9 0,0 0-10 16,6 0-8-16,-6 4-4 0,7 0-3 0,-1-1 0 15,1 4 6-15,5 1 6 0,-4 6 10 0,5-3 8 0,-1 4 8 16,1 3 5-16,1 0 1 0,-1 1 6 0,6 7-5 16,-6-4-3-16,7 3-5 0,-1 1-6 0,-6 4-7 0,1-5-5 15,5 5-7-15,-6-5-9 0,6 4 0 0,-5-4-2 0,5 2-3 16,-6-6-5-16,0 5 0 0,0-4-4 0,0-3 0 16,0 2 0-16,0-3-3 0,-7-3-3 0,1-1 1 0,7 2 0 15,-8-9 0-15,-6 4 3 0,7-4 7 0,-1-3 14 16,-6-1 26-16,7 2 25 0,-7-3 21 0,6-2 13 0,-6-2 7 15,0-6 2-15,6-3-3 0,-6-4-10 0,7 1-21 16,-7-8-24-16,7-4-18 0,-7-4-13 0,6 1-12 0,-6-4-1 16,7-4-3-16,-7 1-6 0,6-4-1 0,0-4-3 0,-6 3 0 15,7-6 0-15,-1 3 3 0,-6 1-4 0,7-2-2 16,0 1 2-16,-7 0 0 0,6 7 1 0,-6 1-4 0,7 2-1 16,-7 5 0-16,6 4 0 0,-6 3 1 0,0 3-7 0,0 5-12 15,7 2-19-15,-7 6-40 0,0-2-63 0,0 5-77 16,0 3-72-16,0 3-74 0,0 1-104 0,6 0-169 0,-6 2-81 15,5 6-16-15,3-1 31 0</inkml:trace>
  <inkml:trace contextRef="#ctx0" brushRef="#br0" timeOffset="-202454.23">20092 15969 28 0,'0'0'316'0,"0"0"-71"0,0 0-65 0,-7 0-54 16,7 0-41-16,0 0-26 0,0 0-13 0,0 0-9 0,0 3-3 16,-7-3-1-16,7 4-2 0,-6 0-4 0,6-1 1 15,-7 5-2-15,1-4 1 0,6 6 4 0,-6-3 3 0,6 1 1 16,-7 3 3-16,7-1 6 0,-6 2 2 0,-1-1 6 16,7 3 0-16,-6 1 2 0,-1 0-1 0,7 3 0 0,-6 1 2 15,-1-2-2-15,7 2 0 0,-6 3 0 0,-1 0 1 0,1 0 1 16,6 4 2-16,-7-1 0 0,1 6 1 0,6-2 1 15,-7 0 2-15,0 3 2 0,7 1 0 0,-5 1-1 0,5-2-1 16,0-2 2-16,0 3-1 0,0-4-1 0,0 0-2 16,0 1-4-16,5-5-4 0,2 0-5 0,-7-2-4 0,7 2-5 15,-1-2-5-15,1-2-6 0,6-2-6 0,-7-1-4 0,1 0-3 16,6 0-3-16,-7-3-1 0,7-3-3 0,0 1-2 0,0-5-1 16,-7 4 0-16,8-9 0 0,-1 4 0 0,0-3 0 0,-1-4 3 15,1 0 2-15,2 0 1 0,-3-4 2 0,1 1 2 16,6-4 2-16,-5-5 4 0,-2 1 4 0,1 1 5 0,0-6 8 15,1 5 8-15,-8-4 5 0,1 1 5 0,5-1 1 0,-4 1 2 16,-8-4 0-16,0 4 1 0,0-1-4 0,0 3-4 0,0-2-1 16,-8-1-4-16,-4 4-5 0,5-4-2 0,-6 5-6 0,0-2-4 15,0-3-8-15,0 9-7 0,-7-5-7 0,1 3-2 16,6 2-1-16,-14 1-3 0,14 2 0 0,-6-1-4 0,6 1 2 16,0 3 2-16,0 0 2 0,0 0 1 0,7 0-1 15,-1 0 3-15,1 0-1 0,6 0 0 0,0 0 0 0,0 0-1 16,0 0-3-16,0 0 1 0,0 0 0 0,0 3-1 0,6-3 0 15,1 0 0-15,5 0 0 0,1-3 1 0,7 3 1 16,-7-5 0-16,6 2 0 0,-6-1 0 0,7 0 1 0,0-2 5 16,-1 1-2-16,1-2-3 0,-1 0-2 0,-6 3 0 15,7-3-1-15,-8 3 0 0,3 0 0 0,-2 1-7 0,-7-1 4 16,1 1 2-16,-1 3 1 0,-6-5-1 0,6 5-3 0,-6 0-4 16,0 0-12-16,7 0-24 0,-7 0-51 0,-7 0-72 15,1 0-76-15,0 0-72 0,-1 0-88 0,1 0-140 0,-2-2-91 16,8-2-56-16,-5 0 2 0</inkml:trace>
  <inkml:trace contextRef="#ctx0" brushRef="#br0" timeOffset="-201907.22">20691 16093 86 0,'-13'0'477'0,"7"0"-96"0,-7 0-138 0,-2 4-95 16,10-4-48-16,-8 0-22 0,7 4-7 0,-1-4 0 0,0 0 2 15,7 3-1-15,-7-3-1 0,7 0-5 0,0 0-8 16,0 0-5-16,0 4-5 0,0-4-2 0,7 0-2 0,0 0 1 15,0 0-1-15,5 0-1 0,0 0 1 0,8 0 0 0,1-4-4 16,-2 4-5-16,7-3-3 0,0 3-4 0,0-4 2 16,0 0 3-16,6-2 0 0,-5-3 3 0,5 3 5 15,-6-2 6-15,7 0 6 0,-7-3 4 0,7 4 1 0,-7 0-1 16,-1 0-4-16,2-1-6 0,-8 4-9 0,0-3-7 0,-6 4-10 16,0-1-7-16,2 1-5 0,-10 3-2 0,2-4 0 15,-1 4 2-15,1-4 4 0,-7 4 5 0,0 0 6 0,7-4 0 16,-7 4-1-16,-7 0-6 0,7 0-14 0,-7 0-28 15,1 0-39-15,6 0-47 0,-7 0-49 0,-6 0-41 0,6 0-42 16,2 0-49-16,-3-3-65 0,-5-1-95 0,1 0-62 0,5 1-22 16</inkml:trace>
  <inkml:trace contextRef="#ctx0" brushRef="#br0" timeOffset="-201610.18">20892 15906 75 0,'-6'0'472'0,"6"-3"-93"0,-6 3-123 16,6 0-94-16,-6 0-51 0,-1 0-27 0,7 0-12 0,-8 3-2 16,3 2 4-16,5-2 0 0,-7 1 1 0,0 3-1 15,7 0-1-15,0 4 3 0,0-3 4 0,0 2 4 0,0 1 2 16,7 0 7-16,-7 4 7 0,7-1 3 0,-2 5 0 0,3-5-1 16,-8 5-5-16,7-1-3 0,-1 1-7 0,6-1-8 15,-5 4-10-15,0-3-5 0,0-2-5 0,-1 5-10 16,0-3-7-16,1 3-9 0,-1-4-5 0,0 0-5 0,-6 1-3 15,7-4-4-15,0-1-4 0,-7 5-3 0,0-8 0 0,6 0-2 16,-6 3-1-16,7-6-3 0,-7-1-2 0,7 1-1 16,-7-2 0-16,0-2 0 0,6 0-3 0,-6-1-7 0,0-3-14 15,0 4-19-15,0-4-39 0,6 0-48 0,-6 0-56 0,0-4-53 16,7-3-50-16,-7-1-70 0,5-2-101 0,3-1-95 16,-8-4-39-16,7 1 8 0</inkml:trace>
  <inkml:trace contextRef="#ctx0" brushRef="#br0" timeOffset="-201125.59">21309 15400 412 0,'-7'-6'533'0,"1"-2"-88"0,6 1-176 16,-6 3-112-16,6 0-55 0,0 2-27 0,0-4-13 0,-6 6-5 16,6-2-5-16,0 2-2 0,0 2 1 0,6 4 0 15,-6-4-1-15,6 10 6 0,0-1 10 0,1 0 9 0,0 3 8 16,6 4 12-16,-6 0 4 0,6 5 1 0,-1-1 1 16,2-1-8-16,-1 6-8 0,0-1-8 0,0 3-6 0,6 0-8 15,-5-4-7-15,5 8-10 0,-6-3-8 0,7 3-5 16,-7-4-8-16,-1 4-6 0,1 0-5 0,1-4-3 0,-1 0-2 15,0 1-2-15,0-5-2 0,-7 1 0 0,7-4 0 0,0 0 7 16,-6-8-2-16,6 2 1 0,-7-5-2 0,0-1 6 16,1-2 12-16,0-1 14 0,0-3 16 0,-1-4 5 0,0 0 10 15,7-8 4-15,-6-3 4 0,5-7-3 0,-5-1-7 16,7-2-13-16,-2-1-13 0,1-8-12 0,-6 1-4 0,6-3-1 16,0-2-1-16,-6-2-4 0,5 3-2 0,-5-8-3 0,6 1-3 15,-6 0-3-15,6 0-1 0,-8-2-2 0,3 6 1 0,-3-4-1 16,3 3-1-16,-1 4 0 0,-7 0 0 0,5 7 4 15,2 1-3-15,-7 4-3 0,0 1-1 0,7 2-2 16,-7 7 1-16,0 1-3 0,0-1-6 0,7 6-7 0,-7 2-12 16,0 0-10-16,0-1-13 0,0 4-23 0,0 4-41 0,0-1-66 15,0 5-69-15,0-1-60 0,0 4-49 0,0 0-64 16,0 1-108-16,6 1-100 0,-6-1-48 0,0-1 19 0</inkml:trace>
  <inkml:trace contextRef="#ctx0" brushRef="#br0" timeOffset="-200515.65">22339 15701 16 0,'0'-7'508'0,"0"3"4"16,0 1-161-16,-7-5-145 0,7 5-80 0,-6 3-32 15,-1-4-11-15,0 1 1 0,1 3 6 0,-1 0 4 0,-6 0 2 16,7 3-7-16,-7 4-9 0,0 1-11 0,0 6-7 16,0 1-6-16,0-1-6 0,0 5-4 0,-1 2-1 0,1 2-1 15,7-1-2-15,-1-4-1 0,1 4-5 0,6-3-3 16,-6 2 0-16,6-5 4 0,6-2 6 0,0 1 5 0,-6-1 11 16,7-7 5-16,-1 1 9 0,7-1 6 0,1-3 4 0,-7-1-1 15,4-6-3-15,10-1-4 0,-8 0-7 0,0-2-2 0,6-6-7 16,-6 1-5-16,0 0-2 0,7-3 0 0,-7-1-2 15,-7-4-2-15,7 5-4 0,0-1-4 0,-6-3-3 16,1 3-3-16,-3-3-6 0,-5 0-3 0,8 2-6 0,-8-1-2 16,0-2-1-16,0 5-9 0,0-1 4 0,0 4 1 0,0 4 0 15,0-1-1-15,0 1 8 0,0 0-6 0,0 7-6 0,0-4 4 16,0 4-7-16,0 0-2 0,0 4-2 0,5 7-2 16,-5-4-8-16,6 8 6 0,-6-1 4 0,7 8 1 15,7 0 0-15,-8 0-1 0,1 8 1 0,6-5-1 0,-1 8 0 16,1 0-3-16,1 0 0 0,4 4 3 0,-5-4 0 0,2 3 1 15,4 1-1-15,-6 4 2 0,-1-5 0 0,2 1 0 0,-1-1-1 16,-7 1-2-16,7-1-2 0,-6 1 0 0,-7-4 1 16,0 1-1-16,0-3 1 0,0 3 1 0,0-8 1 15,-7 4 0-15,-6-5 1 0,7-4-1 0,-7 1 4 0,-1-6 2 16,2 1-1-16,-8-5 0 0,0-2 0 0,0-2 0 0,8-1 0 16,-15-7 2-16,15 0-3 0,-14-3-3 0,6-5 4 0,7 2 4 15,-5-6 7-15,3 1 0 0,-4-3 2 0,12 2-3 0,-5-6 0 16,12 3 3-16,-7-3-3 0,7-1-3 0,0 5-9 15,7-4 3-15,-1-1-3 0,0 1-2 0,7 3 2 16,0 1-5-16,7-1-3 0,-1-3-3 0,2 3-6 0,-2 1-8 16,6 3-9-16,2-4-15 0,-2 0-36 0,2 1-57 0,-1-1-84 15,0 3-74-15,7-2-71 0,-7-1-92 0,6-2-152 0,0-2-75 16,1 4-33-16,0-3 18 0</inkml:trace>
  <inkml:trace contextRef="#ctx0" brushRef="#br0" timeOffset="-200327.98">23236 15903 70 0,'-5'-4'794'0,"5"0"1"16,-7 0-11-16,7 1-23 0,0-1-325 0,0 4-222 0,0-3-116 16,-6 3-61-16,6-4-27 0,0 4-3 0,0-3-3 0,0 3-35 15,-7 0-67-15,7 0-85 0,0 3-82 0,-6-3-100 16,6 4-190-16,-6-1-88 0,-1 1-58 0,-7-1-13 0</inkml:trace>
  <inkml:trace contextRef="#ctx0" brushRef="#br0" timeOffset="-191183.83">16562 17771 31 0,'-7'0'285'0,"7"0"-114"0,0 0-102 15,-6 4-70-15,6 0-38 0,-7-4-15 0,1 2-2 16,-1-2 19-16,1 0 26 0,6 0 26 0,-7 5 23 0,1-5 20 16,-1 0 13-16,0 0 3 0,2 4 2 0,-3-4-12 0,1 0-16 15,7 0-13-15,-5 3-7 0,-3-3-7 0,8 0-3 0,0 0 2 16,0 0 0-16,-5 0 4 0,5 0 2 0,0 0 5 0,0 0 0 15,0 0 1-15,0 0 1 0,5-3 3 0,-5 3 0 0,0 0 0 16,0 0 0-16,0-4 0 0,0 4 2 0,8-5-1 16,-8 3-2-16,0-6-1 0,5 4-1 0,-5 1-1 0,7-1-2 15,1-4-2-15,-8 5-3 0,5-1-1 0,2-3-3 0,-7 4 0 16,7-1-4-16,-7 0 2 0,6-3 1 0,1 3 2 0,-1 1 3 16,1-4 1-16,-1-1 3 0,1 4 2 0,-1-3 2 0,7-1-2 15,-6 1-2-15,-1 0-2 0,7 3 0 0,-6-3-1 16,5 0-3-16,-5 3-4 0,7-3-3 0,-8 2-3 0,7 3-2 15,-7-3-1-15,1 5-4 0,5 0-1 0,-4-3-2 0,5 3 0 16,0 3 2-16,-7-3 0 0,7 7-1 0,0-2 2 0,-6 2 5 16,5 4-2-16,-5 0 0 0,6 0-1 0,-7 4 1 0,8-4-1 15,-7 3 1-15,-1 1-2 0,-1 3-1 0,3-3 0 16,-3 0 1-16,3-1 1 0,-1 1 3 0,-1-4-1 16,-6 3 2-16,7-3 5 0,-7 1 5 0,6-2 6 0,-6-3 7 15,0 1 10-15,0-1 14 0,0-3 20 0,0 0 23 16,7-1 24-16,-7 0 22 0,0-3 18 0,0 0 6 15,0 0-1-15,0-3-9 0,0 0-20 0,0-5-19 0,0-3-31 16,0 0-26-16,0-7-23 0,6 7-12 0,-6-3-8 16,6 3-3-16,-6-1 0 0,7 2-4 0,-1-1 1 0,-6-4-1 15,7 3-2-15,-1 2-1 0,-6-1-3 0,7 0-1 0,0-1-5 16,-1 6-3-16,1-2-1 0,-1 5-1 0,-6-1 0 0,6 0 1 16,1 4-1-16,-1 0-3 0,1 0 2 0,-1 4-1 0,1 0 0 15,1-1 2-15,-3 5-1 0,3 3-1 0,-3-1 0 0,1 2 1 16,1 2-1-16,-7-3 2 0,6 8-1 0,1-8 2 15,-7 3-4-15,0-3 3 0,7 1 0 0,-7-2-1 16,0 1 2-16,0 0 0 0,0-4-1 0,0 0-2 0,0-3 3 16,0 4 0-16,0-5 1 0,0-3 2 0,0 4 0 15,0-4 1-15,0 0 3 0,0 0 1 0,0-4-1 16,0 1 1-16,-7-1-1 0,7-4 0 0,0-2-1 0,0 3-3 16,0-5 0-16,7 1-1 0,-7 1-1 0,0-5 1 15,7 4-1-15,-7-5-1 0,6 6 0 0,1-5 2 0,-1 4-2 16,0 1 0-16,-6-2 1 0,6 2-1 0,1 5 0 0,-7-1 1 15,0 2-1-15,7 0 0 0,-7 1-1 0,7 3 0 0,-7-4-2 16,6 8 1-16,-6-4-1 0,6 3-1 0,0 1-1 0,1 4 1 16,-1-1-1-16,1 3 3 0,0-2 1 0,0 6 0 0,-1-3-2 15,7 4 0-15,-8 0 1 0,-5-1 2 0,8 5 0 16,-3-5-3-16,-5 1-4 0,8 3-3 0,-8 1-6 16,0-2-9-16,0 2-22 0,0 0-38 0,0-1-61 15,0-3-68-15,0-4-65 0,0-1-74 0,0-2-110 0,0 3-132 16,0-4-79-16,0-4-21 0</inkml:trace>
  <inkml:trace contextRef="#ctx0" brushRef="#br0" timeOffset="-190370.84">17369 17698 179 0,'0'-4'326'0,"0"4"-81"16,0-3-76-16,0 3-59 0,0-4-40 0,0 0-23 0,6 0-11 15,-6 4-3-15,7-3 0 0,-7-1 5 0,7 4 2 16,-7-3 2-16,7-1 3 0,-7 4-1 0,6-4-3 0,-6 4-6 16,7 0-6-16,-1-3-4 0,1 3-2 0,-1 0-5 0,0-4-5 15,1 4-1-15,0 4 0 0,-1-4 1 0,1 3 1 0,-7 1 2 16,6 3-3-16,1 4 3 0,-7-3 4 0,5 7 3 0,-5-5 2 31,0 5-2-31,7 3-1 0,-7-3 1 0,0 0 0 16,0 3-3-16,0-3 0 0,0 2-2 0,0-2 0 0,0 4 0 15,0-5 3-15,6 5-2 0,-6-4 0 0,7-1-1 16,-7 1-3-16,8-5-1 0,-2 2-1 0,-6-1-1 16,6-4 1-16,1 4-1 0,-1-8 1 0,1 5 4 15,-1-4 3-15,0-1 4 0,8-3 6 0,-7 0 6 16,-1 0 2-16,7-3 1 0,0-1 1 0,-7-4 0 0,7-2-1 16,-6-1 0-16,6 0 3 0,-7-3 5 0,1-1 5 15,6-4 8-15,-7 1 5 0,-6-1 10 0,7-2 4 16,-7-6 7-16,0 6 6 0,0 3 3 0,0-5 6 0,-7 1 4 15,7 0 3-15,-6 5 1 0,6-2 3 0,-7 4-4 0,1 4-6 16,6 0-11-16,-7 0-12 0,1 3-14 0,6 1-12 0,-7 0-15 16,7 4-10-16,-6-1-9 0,6 0-9 0,0 0-5 0,0 1-4 15,0 3-8-15,0-4-13 0,0 1-24 0,0-2-41 0,0 5-64 16,-7 0-71-16,7 0-66 0,7 0-67 0,-7 0-88 16,0 0-159-16,6 0-59 0,-6 0-22 0,7 0 25 0</inkml:trace>
  <inkml:trace contextRef="#ctx0" brushRef="#br0" timeOffset="-189933.06">18034 17738 270 0,'0'4'458'0,"-7"-4"-132"0,7 3-137 15,-7-3-88-15,7 0-47 0,0 0-27 0,0 0-13 0,0 0-4 16,0 0-2-16,0 4 5 0,0-4 7 0,7 0 5 16,0 3 5-16,-1-3 4 0,1 0 4 0,6 0 2 0,-1 0-3 15,1-3 1-15,1 3-5 0,-1-4-4 0,6 4-3 0,1-3-4 16,0 3 0-16,-1-4-3 0,0 4 0 0,1-3-3 0,-7 3 0 16,13-4 3-16,-6 4-2 0,-1-4-2 0,1 4-3 0,-7-4 1 15,6 4-1-15,1-3-3 0,0 3 0 0,-9-4-5 0,4 4 0 16,-2-3 0-16,0 3 0 0,0-5-2 0,-7 5-3 15,7 0-3-15,-7-2-6 0,-6 2-11 0,7 0-13 0,0-4-20 16,-7 4-21-16,0-4-34 0,0 0-52 0,-7 1-87 0,7-1-132 16,-13 0-66-16,6 0-27 0</inkml:trace>
  <inkml:trace contextRef="#ctx0" brushRef="#br0" timeOffset="-189730">18060 17837 418 0,'-8'4'537'0,"3"-1"-111"0,5 5-165 15,0-4-120-15,0-1-71 0,5 1-40 0,10-1-16 16,-10-3-7-16,15 4 0 0,0-4 6 0,-1-4 7 16,8 4 3-16,5-3 1 0,-6-1 2 0,6 1 0 0,8-5-4 15,-8 4-1-15,0-3-5 0,1 3-4 0,0-2-5 16,0 2-4-16,-1-4-12 0,-6 5-15 0,0-1-21 0,-7-7-25 16,9 4-33-16,-10-2-55 0,2-1-106 0,-7-1-126 0,6 0-69 15,-12 0-33-15</inkml:trace>
  <inkml:trace contextRef="#ctx0" brushRef="#br0" timeOffset="-188682.93">19245 17587 182 0,'0'0'391'0,"0"-2"-101"0,0 2-102 0,0 0-71 15,0-4-41-15,0 4-18 0,0 0-8 0,0 0 0 0,0 0 4 16,0 0 6-16,6 0 2 0,-6 0-2 0,0 0-2 0,0 0-5 16,0 0-8-16,7 0-7 0,-7 0-9 0,7 0-9 0,-2 0-7 15,3 0-3-15,-1 4-4 0,6-4-1 0,-8 2 0 0,2 3 0 16,6 2 1-16,0 0 0 0,-6 1 2 0,-1 2 0 16,7 2 3-16,-7 2 0 0,8-3 2 0,-7 4 3 0,-1 0-1 15,0 0 1-15,1 2-1 0,-1-2-2 0,-6-1-2 0,7 1 0 16,-7-1-3-16,0 2 2 0,0-5 2 0,6 0 2 0,-6-1 3 15,0-2 4-15,0-1 6 0,0 1 9 0,0-4 15 16,0-1 21-16,0 1 32 0,0-1 32 0,0-3 29 16,0 0 12-16,0 0 6 0,0-7-2 0,7-4-11 15,-7 0-25-15,0-3-30 0,7-1-36 0,-7 0-29 0,6-3-16 16,1 3-9-16,-1-3-7 0,0-1-2 0,1 4 2 0,-1-2 0 16,1 2-2-16,6 0-1 0,-6 1-1 0,-1-2-1 0,1 2-5 15,5 3 0-15,-5 4-3 0,6-5-4 0,-6 6-1 0,5-2 0 16,-5 5-1-16,6-1 1 0,0 4-1 0,-7-4-1 15,8 8 2-15,-1-4 0 0,-6 7-1 0,6-3 1 0,-7 4-2 16,0-1 1-16,1 0-2 0,0 0-4 0,-1 4-1 0,1-4-2 16,-7 5-3-16,6-1-2 0,-6 0 1 0,0-4-6 0,0 4 3 15,0 0 3-15,0-4 0 0,-6 5 2 0,6-10 3 0,0 6 5 16,-7-4 1-16,7-1 3 0,0 1 2 0,-6-4 0 16,6 4 3-16,0-4 0 0,0-4-2 0,-7 0-1 0,7 1 3 15,0-1 2-15,-7-4 0 0,7 2 0 0,0-2 1 0,0 1 1 16,0-4 2-16,7 0-1 0,-7 0-1 0,7 0-4 0,-1-1-1 15,1 2-1-15,-1-1 0 0,0 3-2 0,1-2-1 0,-1 3-1 16,1-1-1-16,0 4 1 0,-1 1-1 0,1-1 1 16,-7 0-4-16,6 4 2 0,-6 0-3 0,7 4 0 0,-1 0-1 15,-6-1 0-15,5 5 2 0,-5-2 0 0,8 2 1 0,-8 3 0 16,6-3 2-16,-6 2 0 0,0 5 3 0,7-4 1 0,-7 0-2 16,0 4 1-16,0-4 0 0,7 0 1 0,-7 4-1 0,0-5 0 15,0 2-2-15,0-2-7 0,0 5-12 0,0-4-19 0,0-1-29 16,0 2-36-16,0-1-44 0,0 0-47 0,0 1-42 15,0-6-35-15,0 2-25 0,0-1-25 0,6-3-42 16,2 0-79-16,-8-1-60 0,5 1-22 0</inkml:trace>
  <inkml:trace contextRef="#ctx0" brushRef="#br0" timeOffset="-188229.93">19870 17599 208 0,'-6'0'571'0,"0"-4"5"0,6 4-182 0,0-3-164 15,0 3-108-15,0-5-68 0,0 5-37 0,6-2-19 0,0-2-8 16,7 0-4-16,-6 0 3 0,5 4 6 0,2 0 5 15,-7 0 4-15,11 0 0 0,-3 4 1 0,-3 0 1 0,1 2-3 16,0 2 1-16,0 3 0 0,0 0-2 0,-6 3 0 0,6-2 1 16,-7 6 0-16,1-3 4 0,-1 3 0 0,-6 1 3 0,6-1 1 15,1 0-1-15,-7 4 3 0,0-3 2 0,0-1 0 16,6 1-1-16,-6-2-1 0,0-2-2 0,7 3-2 16,-7-7-1-16,7 3 1 0,-7-2-1 0,6-5 2 15,-6 1 4-15,7-1 7 0,-1 0 12 0,-6-7 13 0,7 5 16 16,-1-5 18-16,0 0 14 0,7-5 11 0,-5-2 6 15,4 0 0-15,1-5-1 0,0-3-3 0,0-2-7 0,1-2-7 16,-2-6-2-16,-5 3 1 0,-1 0 0 0,1 0 0 16,-1-1-1-16,1 6-6 0,0-5-6 0,-7 3-8 0,6-3-12 15,-6 4-13-15,0-5-8 0,7 6-8 0,-7-2-8 0,0 5-6 16,0-5-5-16,0 8-5 0,0-3-5 0,5 3-8 0,-5 0-15 16,0-1-32-16,0 2-54 0,0 3-69 0,0 2-69 0,7 2-63 15,-7-1-69-15,8 1-89 0,-3-4-154 0,-5 3-51 16,8 0-1-16</inkml:trace>
  <inkml:trace contextRef="#ctx0" brushRef="#br0" timeOffset="-187651.61">20509 17519 130 0,'0'0'526'0,"-8"3"-25"15,2 1-171-15,6-4-137 0,-6 3-87 0,6 1-51 0,-7 0-27 16,7 0-15-16,0-1-7 0,0 4-4 0,-6-2 0 0,6 1 4 16,0 5 2-16,0 1 4 0,-7-2 5 0,7 5 3 0,0-1 6 15,-6 1 1-15,6 0 4 0,0 3 2 0,0 1 4 16,-5-2 3-16,5 2 2 0,0 3 5 0,-8 0 2 0,8 4 1 15,0-4-1-15,-7 3-1 0,7 4-4 0,0 0-4 16,0-2-5-16,-6 2-5 0,6 0-6 0,-7-3-2 0,7 3-3 16,0-2-3-16,0-2 1 0,0-4 1 0,0 1 4 15,0-3 5-15,7-2 8 0,-1 0 8 0,1-8 8 16,1 3 5-16,3-4 5 0,2-1 0 0,0-4-1 16,8 1-6-16,-3-4-10 0,2-4-9 0,0 1-7 15,5-1-8-15,-4-3-8 0,-2-1-5 0,1 0-3 0,-7 1-1 16,6 0 0-16,-13-5-1 0,7 6-2 0,-13-5 0 15,7-1-1-15,-7 5 0 0,-7-3 3 0,1-2-3 16,-1 2 1-16,-5 3-1 0,-9-5 1 0,9 5-1 16,-8-1 1-16,1 6 1 0,-1-3 2 0,1-2 15 15,-1 4 18-15,0-2 16 0,8 2 10 0,6-1 6 0,-9 4 3 16,9-4 2-16,6 4-8 0,-6-3-14 0,6 3-18 16,0 0-16-16,0-3-10 0,6 3-7 0,0-5-3 15,9 1-1-15,-9 1 0 0,13 0 1 0,-6-1 0 0,0 0 0 16,6-3-1-16,1 3-2 0,-6-3 1 15,-2 3-2-15,8 1 1 0,-8-1 0 0,2 1 2 0,-7-1 0 16,5 0 0-16,1 0-3 0,-6 4-12 0,-1-3-20 16,1 3-34-16,0 0-41 0,-7-4-51 0,0 0-51 15,0 4-58-15,6-6-78 0,1 1-132 0,-7-2-87 0,6 0-43 16,0-5-3-16</inkml:trace>
  <inkml:trace contextRef="#ctx0" brushRef="#br0" timeOffset="-186822.35">21049 17610 195 0,'-6'4'238'0,"6"-4"-55"0,-7 0-51 16,7 0-49-16,-6 0-33 0,6 0-21 0,0 0-12 0,0 0-6 15,0 0-3-15,0 0-1 0,0 3 0 0,0-3 3 16,0 0 0-16,0 0 1 0,0 0-1 0,0 0 1 0,-7 0 0 15,7 0 2-15,0 0 1 0,0 0 1 0,0 0 4 0,0 4 1 16,0-4 3-16,0 0 0 0,0 0 2 0,0 0 1 0,0 0 0 16,0 3 0-16,0-3 1 0,0 0-1 0,0 0 0 0,0 0-1 15,0 5-1-15,0-5-3 0,0 0-4 0,0 0-1 16,0 0 0-16,0 0-4 0,0 0-1 0,0 0-3 0,0 0-2 16,0 2-2-16,0-2 3 0,0 0-3 0,0 0-3 0,0 0 2 15,0 0-1-15,0 0 2 0,0 0 2 0,0 0 1 0,0 0 4 16,0 0 1-16,0 0 2 0,0 5 1 0,0-5 2 0,0 0-1 15,0 0-1-15,0 0 0 0,7 0-2 0,-7 0-1 16,0 0-1-16,6 0-2 0,1 0-2 0,-7 0 0 0,6 0-1 16,1 0-1-16,-7 0 0 0,6 0 1 0,7 0 1 0,-6 0 0 15,0-5 1-15,5 5-1 0,1 0 0 0,0-2 0 0,0-3 0 16,1 5-2-16,6-3-4 0,-8-1 0 0,8 1-1 0,-7 3 1 16,6-4 1-16,-6 0-2 0,0 4 0 0,0-4 2 15,0 4-1-15,-1-3 1 0,-5 3-4 0,0 0-1 0,0-4 2 16,-1 4 2-16,1 0 2 0,-7 0 4 0,0 0 6 0,6 0 8 15,-6 0 15-15,0 0 10 0,0 0 10 0,7 0 10 0,-7 0 7 16,0-3 3-16,0 3-1 0,0 0-7 0,0-5-8 0,0 5-11 16,0-2-11-16,0 2-12 0,0-4-9 0,6 0-9 15,-6 4-2-15,0-4-5 0,0 4-1 0,0 0 0 0,0-3 0 16,6 3-1-16,-6-4 0 0,0 4-2 0,0 0-2 0,0 0-3 16,0-4-2-16,0 4-4 0,0 4-4 0,0-4-3 0,7 0-6 15,-7 0-6-15,0 0-8 0,0 0-8 0,0 0-11 0,0 0-9 16,-7 0-16-16,7 0-14 0,0-4-21 0,0 0-28 0,0 4-55 15,0-2-98-15,-6-6-93 0,6 4-52 0</inkml:trace>
  <inkml:trace contextRef="#ctx0" brushRef="#br0" timeOffset="-186525.09">21154 17529 157 0,'0'0'492'0,"0"0"-101"0,0 0-140 0,0 0-106 16,0 0-64-16,0 0-36 0,0 0-16 0,0 0-9 0,0 0-4 15,0 4 2-15,0-4 4 0,0 4 8 0,5 0 11 0,-5-1 9 16,7 4 6-16,-7 4 7 0,8 0 5 0,-3 1 3 0,2-2 0 15,-1 9-5-15,1-4-10 0,0-1-10 0,-1 4-7 16,1 0-10-16,-7 1-7 0,6 3-6 0,1-4-13 0,-1 4-23 16,-6-3-25-16,6-5-33 0,1 5-38 0,-7-2-57 15,0-2-106-15,0 7-132 0,0-7-77 0,-7 3-33 16</inkml:trace>
  <inkml:trace contextRef="#ctx0" brushRef="#br0" timeOffset="-185978.4">19916 18170 27 0,'-7'-3'85'0,"0"3"-38"0,1 0-31 15,6-4-20-15,-6 0-16 0,6 1-10 0,-7 0-10 16,7-2-6-16</inkml:trace>
  <inkml:trace contextRef="#ctx0" brushRef="#br0" timeOffset="-185290.55">19981 17987 17 0,'0'-3'326'0,"-6"-1"-58"0,6 1-61 0,0-1-65 16,0 0-46-16,-7 0-32 0,7 1-17 0,0 3-8 15,0-4 0-15,0 4-6 0,-7-4-4 0,7 4-3 0,0 0-1 16,-5 0 0-16,5 0-5 0,0 0-4 0,-8 0-4 16,8 4 1-16,-7-4 3 0,7 4 3 0,-6-4 2 15,-1 3 2-15,2 1 5 0,-2 0 3 0,0 0 3 16,0-1 2-16,1 4 2 0,-7 0 1 0,7 1 2 0,-1-1-1 15,-5 4 1-15,5-4 0 0,-7 8-1 0,8-3-4 16,-7 3-1-16,8-1-1 0,-9 3-1 0,0-2 0 16,8 4-2-16,-7 0-4 0,0-2-3 0,0 5-2 15,0 1-2-15,-7-2-2 0,8 1-2 0,-1 0 1 16,6 1-2-16,-6-2 2 0,0 2 2 0,7-5-1 0,-7 0 0 16,6 0-3-16,0 1-1 0,0-1-5 0,1-3-1 15,6 0-3-15,-5-1-2 0,5 1-1 0,0-5-1 16,0 2 0-16,0-5 2 0,0 3 0 0,0-2 3 15,5-4 2-15,-5 3 6 0,6-3 1 0,1-1 5 16,0 1 4-16,0-4 1 0,-1 4 1 0,7-4 1 0,-6-4-1 16,5 4-4-16,2-4-3 0,-1 1-3 0,6-4-5 15,-6 3-2-15,0-3-3 0,7-1-3 0,-9 1-1 16,3 0-1-16,0-1-1 0,0-4 0 0,-2 6 1 16,-6-2-6-16,7-3 3 0,-6 5 1 0,-7-6 1 15,7 1 0-15,-7 4-1 0,0-4-7 0,0 4-6 0,-7-4 2 16,0 3-9-16,0 1-6 0,1-1-2 0,-7 5-1 15,0-1 1-15,0 1 4 0,0 3 5 0,0-4 5 16,0 4 5-16,0 0 4 0,0 0 3 0,6 0 1 16,-6 0 1-16,7 0 0 0,0 0 1 0,6 0 0 0,-7 0 0 15,7 0 0-15,0 0-1 0,0 0 1 0,0-3 0 16,0 3 1-16,7 0-1 0,-7-4 1 0,12 4 0 16,-5 0 1-16,6-4-1 0,-6 0-1 0,6 1 1 15,6-2-1-15,-6-2 0 0,7 5-1 0,-1-6 0 0,0-4-1 16,2 5 2-16,-2 0-2 0,0 0-5 0,1-1-10 15,-8 1-13-15,8 0-16 0,-7-1-19 0,1 1-20 16,-8 0-26-16,7 3-31 0,-6-3-62 0,-1 3-131 16,-6 0-94-16,-6 1-52 0</inkml:trace>
  <inkml:trace contextRef="#ctx0" brushRef="#br0" timeOffset="-179802.98">21504 17284 336 0,'-5'0'272'16,"-9"-4"-75"-16,1 4-72 0,0 0-49 0,7-3-29 0,0 3-20 15,-1 0-11-15,7 0-5 0,-7-4-2 0,7 4 0 0,0 0 2 16,-7 0 1-16,7 0 2 0,0-3 4 0,7 3 1 0,-7 0 2 16,0-4 2-16,0 4 3 0,7-5 5 0,-7 5 5 0,7-3 4 15,-7 3 8-15,6 0 0 0,-6 0-2 0,6-3-3 16,1 3 0-16,-7-4-4 0,6 0-4 0,7 1-4 0,-6 3-7 15,0-3 0-15,-2-2 1 0,3 1-1 0,4 1-6 0,1 3 0 16,-6-5-2-16,6 5 0 0,0-2-1 0,-6 2 0 0,6 0 4 16,-1 0 2-16,2 0 3 0,-1 0 1 0,0 0-1 0,-7 2 1 15,7 6-2-15,1 1 2 0,-2-3-3 0,-5 8 0 16,6-2 0-16,-7 2 2 0,7 5 0 0,-6-1-3 0,0 1 1 16,0 3-2-16,-2-5-3 0,-5 6-3 0,0-1-2 0,7 0-4 15,-7 0-1-15,0 0 1 0,0-3 0 0,0-2 3 0,0 2 1 16,0-5 2-16,0-3 0 0,0 3 6 0,0-2 4 0,0-5 5 15,0 1 8-15,0-5 8 0,0 1 11 0,0-1 12 0,-7-3 12 16,7 0 5-16,0 0 7 0,0 0 2 0,0 0 2 0,-5-3 6 16,5-1-3-16,0 1-5 0,-7-5-8 0,7 1-8 15,-7 0-8-15,7-4-7 0,0 0-4 0,0-1-9 0,0-2-9 16,0-1 0-16,0 1-1 0,0-1 2 0,7 1-1 0,0-1-2 16,-7 0-4-16,5 0-4 0,2 1-3 0,-1 3-6 0,1-4-5 15,-1 5-3-15,1-2-3 0,0 1-3 0,-1 5 0 0,1-3-1 16,5 6-2-16,-5-4-5 0,-1 7 1 0,8 0-1 15,-1 0 0-15,-8 2-1 0,8 3-7 0,2-2-5 0,-3 6-1 16,2-6-5-16,-2 4-5 0,-5 0-9 0,6 5-7 0,-7-2-8 16,8 1 0-16,-8 0 1 0,1 1-2 0,-7-6 3 0,6 5 2 15,0 1 8-15,-6-5 9 0,7 0 9 0,-7 1 2 0,0-5 4 16,0 1 5-16,0 0 6 0,0-4 5 0,-7 0 3 16,7 0 2-16,0 0 4 0,-6 0 6 0,6-4 3 0,-6 0 1 15,6-4 0-15,-7 1 0 0,7-1-1 0,0-2 2 0,7 3 1 16,-7-5-4-16,6-2-4 0,0 3-1 0,1-3-2 0,-1-2-2 15,1 2-2-15,6-1-4 0,0-2-3 0,0 1 0 0,0 2-1 16,0-1-2-16,1 4 0 0,-1 1 1 0,-1-2 0 16,1 5 1-16,1 0 3 0,-2 4-3 0,1-2 0 0,0 5-2 15,0 0 0-15,1 5 0 0,-8-2-2 0,7 0-1 0,-8 5-4 16,10-2 4-16,-9 3 0 0,1 1 1 0,-1 1 0 0,1 4-1 16,-7-5-2-16,6 5 2 0,-6-1 2 0,0 3-4 0,6-7-3 15,-6 5 1-15,0-1-7 0,0-3-7 0,0 4-9 16,-6-1-24-16,6-3-36 0,0 3-44 0,0-2-46 0,6-1-42 15,-6 3-36-15,7-5-34 0,-1-6-30 0,1 4-35 0,6-3-48 16,-6-4-82-16,6 0-30 0,-7-4-1 0</inkml:trace>
  <inkml:trace contextRef="#ctx0" brushRef="#br0" timeOffset="-179287.09">22520 17365 90 0,'-5'-3'519'0,"5"-2"-1"0,0 1-187 15,-7 4-154-15,7-3-98 0,0 3-54 0,-6 3-27 0,6-3-9 16,-7 4 3-16,0 4 9 0,0-1 12 0,1 3 11 0,0 2 7 16,-7 2 6-16,7 1 2 0,-1-1 1 0,-6 5-4 15,6-4-4-15,7 3-6 0,-7-4-5 0,7 2-3 0,-6-2-4 16,6 1-3-16,0-1-3 0,0 1 0 0,0-5 0 0,0 2 2 16,6-5 5-16,-6 1 3 0,7-1 4 0,-7-4 5 0,7 2 3 15,0-3 5-15,-7 3 3 0,6-5-1 0,1 0-4 16,-1-5-3-16,1 3-1 0,-1-3-4 0,0-2-5 0,0 0 1 15,8-4 2-15,-7-1 5 0,-1-2 10 0,1 3 11 0,-2-3 12 16,2-5 12-16,-1 5 16 0,-6-1 11 0,0 4 9 0,7-4 7 16,-7 1 1-16,0 3-1 0,0-1-4 0,0 2-6 0,0 3-2 15,-7-1-12-15,7 4-10 0,0-3-14 0,0 7-11 0,0-3-12 16,0 3-8-16,0 0-11 0,0 3-12 0,0 1-6 0,7 3 5 16,-7 4-6-16,8 3-9 0,-8 1 0 0,6-1 0 15,0 6 2-15,1 2-1 0,6-4 0 0,-7 7-8 0,7-3 2 16,-6 4 9-16,-1 4-3 0,1-5-3 0,6 4 2 0,-13 1 3 15,6 2-1-15,-6 2-2 0,7-1 1 0,-14-1-3 16,7 1 1-16,-6-4 1 0,-1-2-2 0,-6-2-4 16,7-3 0-16,-8-4 1 0,-5 1-1 0,6-4 2 15,-7-5 3-15,7-3 0 0,-6 1 3 0,-1-4 5 16,1-4 11-16,6 0 8 0,-6-4 2 0,5-4 5 0,1 1 0 16,0-3 1-16,8-5-2 0,-3 4-4 0,8-4-10 15,0-3-11-15,0 3-6 0,8-3-14 0,-3-1-26 16,8 0-42-16,0-2-56 0,1 3-64 0,5-4-56 0,0 4-52 15,1-5-49-15,0 2-57 0,5-2-73 0,-5 2-106 0,-7-1-18 16,6 3 21-16</inkml:trace>
  <inkml:trace contextRef="#ctx0" brushRef="#br0" timeOffset="-178911.99">22592 17251 225 0,'0'-7'577'16,"-6"-5"-11"-16,6 4-161 0,0 6-146 0,-6-2-95 0,6 1-61 15,0-5-36-15,6 8-22 0,-6-4-10 0,0 4-5 16,6 0 0-16,1 4 7 0,0-4 5 0,-1 8 8 0,1-1 5 16,6 0 2-16,-7 5-2 0,7 2-2 0,-7-3-7 0,8 3-9 15,-1 1-7-15,-7-1-10 0,1 5-7 0,6-4-4 0,-7 4-4 16,8-2-3-16,-9-2-1 0,3-1 0 0,-1 1 1 0,6-1 0 15,-13-2 0-15,5-5 6 0,2 3 7 0,-1-5 13 16,-6 2 17-16,7-4 19 0,-7 2 24 0,0-5 26 0,7 3 20 16,-7-3 11-16,0 0 0 0,0 0-8 0,0 0-14 0,0-8-18 15,0 1-20-15,6-3-22 0,-6-5-19 0,7 1-11 0,-7-1-4 16,6-4-4-16,-6 0-2 0,0-1-4 0,7-3-3 0,-7 0-3 16,6 2-2-16,-6-1-2 0,6-4-5 0,-6 3-2 0,7 6 2 15,0-4-1-15,-1 1 0 0,-6 3-3 0,7 2-3 16,-1 1-6-16,1 2-5 0,-7 1-13 0,5 4-25 0,-5-1-42 15,7 5-55-15,0-2-65 0,-7 5-61 0,7 5-49 0,0-5-53 16,-1 3-69-16,0 1-104 0,1 0-61 0,-1 0-13 16,1 3 23-16</inkml:trace>
  <inkml:trace contextRef="#ctx0" brushRef="#br0" timeOffset="-178302.62">23178 17336 530 0,'-6'0'536'0,"0"-5"-146"0,6 5-166 0,-7 0-110 0,7 0-68 15,-6 5-37-15,6-5-17 0,-7 7-4 0,1-5 5 0,-1 6 12 16,0 4 14-16,2-1 9 0,-3 4 9 0,3-1 6 0,-10 1 5 16,10 2-1-16,-2-2-2 0,0 4-5 0,1-4-7 15,-1 2-2-15,1-1 1 0,6-2-2 0,-7 1-1 0,7-5 2 16,0 2 4-16,7-5 10 0,-7 3 7 0,6-5 9 0,-6-2 4 16,7 1 4-16,6-4 2 0,-6-4-3 0,-2 4-5 0,10-8-9 15,-2 6-10-15,6-6-10 0,0-3-12 0,-6 1-10 0,7-2-5 16,-7-3-1-16,0 5 2 0,0-6 6 0,0 2 11 15,0-1 13-15,-6 1 15 0,-1-1 20 0,-6 0 17 0,7 1 16 16,-7 3 12-16,0 0 8 0,0 4 1 0,-7-1-7 0,7 5-13 16,0-5-12-16,0 8-17 0,-6-3-17 0,6 0-16 0,0 3-17 15,0 0-10-15,0 0-9 0,0 3-5 0,0 0-4 0,0 5-2 16,0 3 1-16,0 0-1 0,0 3 1 0,0 1 1 16,6 3 1-16,1 1 1 0,-1 3-2 0,0 0 0 0,1-1-1 15,6 6 2-15,-6 2-1 0,0-4 0 0,5 4-3 0,-5 4-9 16,-1-3 1-16,0 3 2 0,-6-4 2 0,0 0-8 15,0 5-1-15,0-5 0 0,-6 0 2 0,0-3 8 16,-1-1-2-16,1 1-1 0,-7-4 1 0,-1-4 8 0,1 0-1 16,-6-3-11-16,6-1 8 0,-8-6 7 0,9-1 2 15,-7-2 2-15,-1-5 1 0,1 0 5 0,-1-5 3 16,0 2 15-16,7-4-5 0,1-1-3 0,-1-3 1 16,6-1-1-16,7 2 0 0,0-1-4 0,0 0-5 0,12-3-6 15,3-1-3-15,3 1-11 0,2-1-14 0,6 3-29 16,7-3-58-16,-2 5-85 0,3-1-82 0,5-4-80 15,0 1-107-15,0 2-179 0,0 1-75 0,-6-3-28 0,-7 3 25 16</inkml:trace>
  <inkml:trace contextRef="#ctx0" brushRef="#br0" timeOffset="77332.13">21447 8132 87 0,'-14'0'316'0,"7"-3"-67"0,1-1-68 0,0 4-55 15,-1-3-31-15,1 3-17 0,6-4-7 0,-7 4-1 0,1-4-1 16,0 4-2-16,-1-3-2 0,7 3 0 0,0 0-4 0,-7 0-5 16,7-4-9-16,0 4-9 0,0 0-8 0,0 0-4 31,0 0-3-31,7 0-4 0,-7-4-1 0,7 4 0 0,-7 0 0 16,12-3 0-16,-5-2-1 0,6 3-3 0,6-2-1 0,-5 0-1 0,-2 0-1 0,8-3-1 0,0 3 1 0,-7 0-2 15,7 2-2-15,-1-4-1 0,7 4-1 0,-7-5-2 0,1 3-3 16,6 4-6-16,-7-4-13 0,1 0-14 0,6 4-20 31,-14 0-22-31,9 0-22 0,-2 0-21 0,-6 4-22 0,-7 0-18 0,1 0-13 0,-7-1-15 0,0 3-9 0,-7 2-11 0,1 4-10 31,-14-5 4-31</inkml:trace>
  <inkml:trace contextRef="#ctx0" brushRef="#br0" timeOffset="77472.85">21602 8173 186 0,'-19'12'221'16,"0"-6"10"-16,6 2-18 0,-1-1-42 0,1-3-32 16,1 2-22-16,4-1-9 0,3-5-6 0,5 3-1 0,-7-3 0 15,0 4 2-15,7-4-2 0,0 0-5 0,0 0-8 0,0 0-11 16,7-4-12-16,0 4-10 0,11-3-13 0,2-4-14 0,7-1-9 15,5 1-20-15,7-5-27 0,7 2-30 0,6-5-35 16,7 1-43-16,6-2-52 0,6-5-84 0,7-1-158 31,-6 3-67-31,6-2-29 0</inkml:trace>
  <inkml:trace contextRef="#ctx0" brushRef="#br0" timeOffset="78317.15">22723 7436 325 0,'0'-4'283'0,"-7"4"-82"16,7 0-59-16,0-3-37 0,0 3-20 0,0-4-13 0,0 4-4 31,0-3-5-31,0-1-3 0,7 1-2 0,-7 3-4 16,0-4-3-16,7 0-5 0,-7 4-5 0,0 0-5 0,5-4-5 0,-5 4-5 0,8-3-5 0,-1 3-5 0,-7 0-5 15,13 0-3-15,-8 0-3 0,2 3-1 0,-1 5-1 0,1-1 0 32,0 0 2-32,6 4 2 0,-7 5 1 0,7-2 1 15,-7 4-1-15,8 5 2 0,-8-2 0 0,1 1-3 0,6 4-1 16,-8 0-1-16,2 0-1 0,0-5-1 0,0 4 0 0,-7-2-2 15,7-2 0-15,-7 1 0 0,6-4 0 0,-6 2 0 0,0-6 2 16,6-3 0-16,-6 0 3 0,0-4 4 0,0 0 8 16,0-3 15-16,0 3 21 0,0-7 29 0,7 4 40 15,-7-4 42-15,0 0 33 0,0 0 23 0,0-4 9 0,6 1 1 16,-6-5-10-16,0 1-24 0,0-4-37 0,7-4-41 16,-7-2-33-16,0-3-26 0,6-1-17 0,0-1-13 0,-6 0-7 15,7-4-6-15,0 1-2 0,0-4-2 0,5 3-3 0,-5-4 0 16,-1 5-2-16,1 0 0 0,6-1-2 0,-6 3-3 15,-1 1-1-15,0 4 0 0,7 3-2 0,-6 5-2 0,-1-1 0 16,7 3-2-16,-6 5 0 0,0-1 2 0,6 4-3 0,-6 4-1 16,-2-1-1-16,8 5 2 0,-6-1-2 0,6 4 2 15,-6 0-1-15,-1 0 0 0,1 3 2 0,-1-3-1 0,-6 0 3 16,6 1-3-16,1-1 2 0,-7 0 0 0,7-8 4 0,-7 5-2 16,0-1-1-16,7-3 2 0,-7-4 1 0,0 3 3 15,0-3-1-15,6-3 1 0,-6-1-3 0,0-3 1 0,6-1 3 16,-6-3-1-16,7-3-2 0,-1-1-3 0,1 1 0 15,-7-5 1-15,5 0-2 0,9 2 0 0,-7-2 1 0,0-3-1 16,6 4 1-16,-7 2 3 0,7-1-1 0,0 2 1 0,1 3 1 16,-2 2-1-16,7-1-2 0,-5 3 0 0,-1 1-1 15,6 4-1-15,-6 3-1 0,0 0-2 0,7 3 2 0,-7 2 1 16,0 1 2-16,0 2 1 0,0 7 0 0,0-5 0 16,-7 5 1-16,7-1 2 0,-7 5-4 0,1-4 0 0,0 4-1 15,0-2 1-15,-1 5 0 0,-6-3 1 0,7-2-3 0,-1 3-2 16,-6-6-7-16,6 4-16 0,1 1-30 0,-7-5-44 15,13 1-58-15,-7-1-61 0,1-3-50 0,6 0-51 0,0 0-51 16,0-3-62-16,7-1-112 0,-1-7-56 0,0 0-7 16</inkml:trace>
  <inkml:trace contextRef="#ctx0" brushRef="#br0" timeOffset="78707.94">24012 7183 448 0,'-6'-14'502'0,"-14"-1"-166"0,8 7-121 0,-1 2-63 15,-8 2-30-15,9 0-17 0,-8 4-11 0,0 4-13 0,1 0-8 16,6 2-10-16,-6 6-12 0,6-1-15 0,-2 1-11 0,10 2-11 16,-1 1-4-16,-1 3-1 0,7-4-3 0,0 1-3 15,0 0-2-15,7-1 2 0,-1 2-1 0,7-7 0 16,0 0 2-16,0-2 0 0,7-3 2 0,-8-1 3 0,8-3 4 16,0 0 8-16,-1-3 12 0,0-5 15 0,-6 5 19 0,2-6 24 15,3 2 22-15,-11 0 20 0,6 0 15 0,-6-1 9 0,-1 1 3 16,1-1-2-16,-7 2-13 0,6 2-21 0,-6 0-20 15,6 1-25-15,-6 3-19 0,0 0-19 0,7 0-16 16,-7 3-12-16,6 5-10 0,1-2-4 0,0 6-2 0,-1 6 0 16,1-4 1-16,6 9 1 0,-1-5 1 0,1 4 0 0,1 4-1 15,-8-4 1-15,7 3 0 0,0-2 0 0,0 2 0 16,-6-3 0-16,6 0 0 0,-7-4 0 0,1 1 4 0,-1-1-2 16,1-4-1-16,-7-2 0 0,0-1-1 0,6 0 3 15,-6-4 1-15,-6 1-1 0,6-1-2 0,0-4 2 0,-7-3 1 16,1 4 1-16,-1-4 1 0,-5 0-1 0,5 0 0 0,0-4-1 15,1 4-7-15,-7-3-16 0,6-1-38 0,1-3-67 16,6 3-75-16,0 0-77 0,0-3-84 0,0-3-107 0,6-2-164 16,7 4-73-16,-6-3-13 0</inkml:trace>
  <inkml:trace contextRef="#ctx0" brushRef="#br0" timeOffset="79067.63">22437 8667 327 0,'-27'4'574'0,"9"0"-64"0,3-4-192 0,2 0-124 16,7 0-80-16,6 0-48 0,6-4-29 0,1-3-18 0,14 0-9 15,3-8-2-15,3 4 3 0,11-5 3 0,8 2 3 16,7-1 1-16,12-2 2 0,-7-2 5 0,14-3 3 0,6 5 0 16,0-6 3-16,7 0 8 0,12-2 16 0,-5 4 16 15,5-5 16-15,1 0 18 0,0 1 18 0,6-2 11 0,-6 2 10 16,0-4 1-16,-1 0-6 0,1-1-8 0,-7 5-12 0,-6-4-15 16,-1 3-17-16,2-1-14 0,-16 2-14 0,3 0-13 15,-8 7-9-15,-14-1-11 0,-5 1-8 0,-8 3-5 0,-4 4-6 16,-8 0-2-16,-7 3-11 0,-6 2-27 0,-6 2-52 0,-7-3-65 15,-7 7-66-15,0-4-59 0,-12 8-55 0,-6-4-66 16,-8 3-95-16,0 5-126 0,-6-2-32 0,-7 6 18 0</inkml:trace>
  <inkml:trace contextRef="#ctx0" brushRef="#br0" timeOffset="79881.05">22586 8932 359 0,'0'-4'304'16,"6"-4"-84"-16,-6 5-67 0,7-1-42 0,-7 0-26 0,7-2-13 16,-7 1-4-16,0 1-6 0,6 1-6 0,-6-4-8 0,7 3-10 15,-1 0-6-15,1 0-9 0,-7-3-9 0,6 3-5 16,1 0-2-16,-1 2-2 0,0 2-2 0,1-4 1 0,6 0 0 15,-6 4-1-15,-1-4 1 0,1 4 0 0,-1 4 3 16,1 0 2-16,-1 0 0 0,8 2 2 0,-9-2 0 0,3 7 0 16,-1-3 1-16,-2 2 1 0,3 5-4 0,-3-4 1 0,2 4-1 15,-1-1-2-15,-6 1 0 0,7-1 0 0,0 1 0 16,-7 0-2-16,6-4 0 0,-6 4 3 0,7-4-1 0,-7 0 0 16,0 0 0-16,0-4 1 0,6 1 3 0,-6-1 3 15,0-4 7-15,0 2 7 0,0-3 17 0,0-2 22 0,0 4 34 16,0-4 38-16,0 0 37 0,0 0 28 0,0 0 16 0,0-4 7 15,0 2-6-15,-6-6-13 0,6 1-25 0,0-1-36 16,0-3-35-16,0-3-29 0,-7-1-23 0,7-4-15 0,0 5-10 16,7-9-10-16,-7 6-7 0,0-2-2 0,6 1-3 15,-6 3-1-15,7-3-1 0,-7 7-2 0,0 0-2 0,6 3 1 16,-6 2-4-16,0-2-4 0,0 4-2 0,0 4 0 0,0-3-5 16,0 3 2-16,0 0-1 0,0 3-2 0,6 1 3 15,-6 4 1-15,7-2 2 0,-7 5-3 0,7 1 3 0,-1-2 0 16,-6 2 2-16,7-1-2 0,-7 0 1 0,6-4-1 0,1 4 1 15,-2-4 2-15,-5-3-2 0,7 3-1 0,0-3 0 16,0-4 1-16,-7 3-1 0,7-3 2 0,-1 0 0 0,0-3 1 16,1-1 1-16,-1-3-1 0,7-4 1 0,-7 0 2 15,8 0-3-15,-1-4-1 0,0 0 0 0,-7 1-1 0,7-5 1 16,1 5 0-16,-2-5 0 0,1 5 0 0,0-1 2 0,0 1 2 16,1 2-2-16,-9 2-1 0,3 3 5 0,-1-1-2 15,-2 4-2-15,3 1-2 0,-3-2-1 0,-5 3-3 0,7 2 1 16,0 2-1-16,-1 3-5 0,-6 2 2 0,7 1 0 15,-1 3 1-15,-6 0 2 0,7 3 1 0,-7 1 2 0,0 3 1 16,6 0 6-16,-6 4-4 0,0-3 1 0,0 0-1 0,0 2-1 16,0-3 0-16,6 1 0 0,-6 2-4 0,0-2-16 15,7-1-10-15,-7-3-23 0,7 4-34 0,0-5-49 0,-7-3-57 16,6 3-59-16,-6-3-53 0,6 0-49 0,1 1-59 16,-1-10-87-16,1 6-93 0,-7-4-25 0,5 0 12 0</inkml:trace>
  <inkml:trace contextRef="#ctx0" brushRef="#br0" timeOffset="80318.6">23498 8631 385 0,'7'-8'519'0,"-7"0"-149"0,0 2-143 15,6 6-83-15,-6-3-39 0,0-2-21 0,0 5-14 0,0-3-3 16,-6 3-4-16,6 0-5 0,0 0-8 0,0 3-12 15,0 5-11-15,-7-2-7 0,7 6 0 0,-6 3-3 0,6 0 4 16,-7 3 4-16,1 4 7 0,-1 3 11 0,7 1 20 0,-6 4 18 16,-1 3 16-16,-1 3 18 0,3 1 6 0,5-1 6 15,-6 5 3-15,6 3-6 0,-7 0-17 0,7-1-20 0,0 5-15 16,7 3-17-16,-7-3-12 0,6 6-9 0,-6-2-7 16,13 0-7-16,-6-1-5 0,-1 0-4 0,7-3-4 0,0-5-4 15,6-2 0-15,-6-1-2 0,7-7-1 0,0 0-2 0,-1-7 2 16,0-4 2-16,1-1 0 0,-1-6 0 0,-5 0 1 15,-1-4 1-15,0-4 2 0,0-3 9 0,-1-1 12 16,-5 1 11-16,0-4 8 0,0-4 7 0,-7-3 4 0,0 0 1 16,-7 0 3-16,0-4-8 0,0-3-10 0,-5 2-12 0,-1-2-10 15,-7-1-5-15,0 4-3 0,-4-4-5 0,3 0-2 16,1 1-3-16,-5 3 1 0,4-3-1 0,2 2 2 0,7 1 1 16,-1 0 0-16,0 0-3 0,6 1-2 0,1-2-5 0,6 2-9 15,6-1-10-15,1-1-22 0,6-1-32 0,0 1-41 16,6-3-49-16,0 0-50 0,8 1-49 0,5-5-42 0,-6 4-43 15,7-2-54-15,-7 3-82 0,-1-6-73 0,2 6-28 16,0-5 5-16</inkml:trace>
  <inkml:trace contextRef="#ctx0" brushRef="#br0" timeOffset="80521.83">23778 9169 296 0,'-7'-4'453'0,"2"1"-148"0,5 3-115 0,0-7-56 0,-8 3-21 16,8 0-5-16,8 1 1 0,-8-1-1 0,5-3-3 16,2 0-6-16,0 3-10 0,6-4-11 0,-2 1-13 0,4-1-11 15,-2 1-7-15,6 0-6 0,0 0-6 0,1-4-5 16,6 4-6-16,0 0-8 0,-7-1-7 0,8-3-18 0,-1 3-23 16,0 1-27-16,-7 0-27 0,8 3-31 0,-14 1-35 0,-1-5-34 15,1 4-37-15,1 1-47 0,-8-1-69 0,-6 0-94 16,0 0-36-16</inkml:trace>
  <inkml:trace contextRef="#ctx0" brushRef="#br0" timeOffset="80709.53">23981 8957 376 0,'-7'-4'443'0,"-1"4"-127"15,8-4-119-15,-5 4-78 0,5 0-44 0,-8-3-23 0,8 3-13 16,0 0-8-16,0 3-3 0,0-3-3 0,0 4-2 16,8 4-2-16,-3-5 0 0,3 4 3 0,-1 4 4 15,-2-3 3-15,2 7 1 0,6-5 0 0,-7 1-4 0,8 4-2 16,-8 0-3-16,7-1-4 0,-7 1-6 0,7 3-6 0,1-3-7 15,-1 3-16-15,0-3-19 0,-8 3-27 0,10-3-35 16,-2 4-44-16,-1-4-67 0,-5-1-123 0,6-3-96 0,-7-5-47 16</inkml:trace>
  <inkml:trace contextRef="#ctx0" brushRef="#br0" timeOffset="81475.26">24234 8704 362 0,'0'-4'331'15,"0"1"-91"-15,0 3-76 0,0-4-50 0,0 1-29 0,0-1-10 16,0 4-10-16,0-4-3 0,0 4-4 0,0 0-5 16,0-4-5-16,0 4-4 0,0 0-5 0,0 0-3 15,0-3 0-15,0 3 0 0,0 0 2 0,0 0 2 0,0 0 4 16,0 0 2-16,0 0 3 0,0 0-2 0,0 0-2 0,0 0-4 16,0 0-6-16,0 0-5 0,0 0-12 0,0 3-5 0,0-3-4 15,0 0-6-15,6 0-3 0,-6 4-1 0,0 0-1 16,7 0 0-16,-1-1 4 0,1 1-1 0,-1 6-1 15,1-2 0-15,-1-1-1 0,1 5 0 0,6-2 0 0,-7 2 1 16,0-1 0-16,2 4-1 0,-3-5 1 0,3 9 1 0,-1-5 1 16,-2 1 0-16,2 2 1 0,-1-2-1 0,1 4 1 15,0-4 0-15,-1 3-2 0,1-3 0 0,-1-1 0 0,1 1 0 16,-7-5-1-16,6 5 0 0,-6-3-1 0,6-2 1 0,-6-1 1 16,0-3 2-16,7 2 1 0,-7-5 7 0,0 1 15 15,0 0 25-15,0-4 33 0,0 4 40 0,-7-4 35 0,7 3 34 16,0-6 22-16,0 3 9 0,0-4-5 0,-6 0-18 15,6-3-29-15,-6-1-34 0,6 2-34 0,-7-6-32 0,1 1-20 16,-1-4-15-16,7 0-9 0,0-3-3 0,-6 4-3 0,6-8-1 16,0 3-3-16,0 1-3 0,0-5-1 0,0 2 1 15,6 3 2-15,-6 3-2 0,0-3 1 0,7 3-4 0,-7 4-2 16,0 0 1-16,6 4-2 0,-6 0-3 0,0-1-3 16,0 4-4-16,7 1-3 0,-7 3-2 0,0 0-2 0,0 0-4 15,0 0-3-15,0 0-3 0,0 3 0 0,6 5-2 0,-6-4 0 16,6 3 0-16,-6-4 0 0,0 4-1 0,7 1-1 15,-7 0 2-15,7-5-1 0,-7 0 1 0,6 2-2 0,-6-1 1 16,7-1 1-16,-7 0 5 0,6-3 3 0,-6 4 2 16,7-4 1-16,-1 0 2 0,-6-4 4 0,7 4 1 0,-2-3 2 15,2 3-1-15,1-3 0 0,-2 3 1 0,1-4 0 0,-1 4 0 16,0-5 1-16,7 5 0 0,-6-3 0 0,-1 3-1 16,1 0 1-16,0 0 0 0,-1 0 0 0,1 0 0 0,-1 0-1 15,0 0 0-15,1 3-2 0,-7-3 1 0,6 5-1 16,1-1 0-16,-7-1 1 0,6 0-1 0,1 1 0 0,-1 3 1 15,1 1 1-15,-1-1-2 0,1 0-9 0,6 0-17 0,0 5-29 16,-1-5-48-16,9 1-57 0,-2-2-67 0,-5-2-60 16,11 0-60-16,-6-1-63 0,8-3-83 0,-8-3-113 0,1-1-36 15,1 0 16-15</inkml:trace>
  <inkml:trace contextRef="#ctx0" brushRef="#br0" timeOffset="81756.64">24885 8719 140 0,'-7'-12'524'16,"-5"9"-80"-16,0-4-148 0,-2 3-111 0,0 1-58 15,1 3-26-15,-6 0-12 0,6 3-8 0,-7 1-8 16,7 3-3-16,1 0-8 0,-1 4-8 0,-1-3-14 0,8 6-13 16,-7-2-9-16,13-1-5 0,-8 4-5 0,8-5-2 0,0 5-4 15,0-4 0-15,0-1-2 0,8 2 0 0,-1-1 0 16,5-5-1-16,-5 6 0 0,6-5 0 0,-6 1 0 0,5-1 0 16,1 0-2-16,0 1 1 0,1-1 1 0,-1 0-1 15,-1 5 1-15,1-2-1 0,1 1 0 0,0 0-2 0,-2 3 4 16,0 5 0-16,1-4-1 0,1 7 1 0,-8-3 0 0,7 2 2 15,-6 2 1-15,-1 2 4 0,-6-3 1 0,0 3 3 16,0 1 6-16,0-1 5 0,-6 2 6 0,-7-2 8 0,6-4 11 16,-6 2 18-16,-7 0 17 0,8-6 20 0,-8 2 12 15,0-5 8-15,1-3 2 0,-7 0-2 0,6-4-10 0,1-2-22 16,0-2-43-16,-1 0-70 0,-1-6-80 0,3 0-80 0,-2-6-83 16,0-1-112-16,1-1-178 0,-1-7-99 0,-5-1-31 15</inkml:trace>
  <inkml:trace contextRef="#ctx0" brushRef="#br0" timeOffset="82772.38">24371 6378 112 0,'0'-11'224'0,"0"-1"-47"0,0 6-44 0,0-5-33 0,-7-1-20 15,7 5-12-15,-7-5-4 0,7 6-4 0,-6-2-3 0,6 2-8 16,-7-3-4-16,2 2-5 0,-2 0-5 0,-1 4-5 15,-5-5-6-15,7 4-3 0,0 1-3 0,-7-1-1 16,0 1-3-16,6 3-3 0,-12-5-1 0,6 5 0 0,0 0-3 16,0 0-2-16,-7 0 0 0,1 0-1 0,-1 0 0 0,0 0 2 15,-5 5 1-15,-1-5 0 0,-1 3 0 0,2-3 3 0,-8 4 1 16,1-1 1-16,-1 1 1 0,-7 0-3 0,2 0 1 16,-3-1-1-16,-2 4 0 0,-4-3-1 0,2 3-2 15,-6 1 0-15,4-1 0 0,-5 3 0 0,0-1-1 0,-1 1 1 16,2 2 1-16,-1-5-1 0,0 3 2 0,-1 5-2 0,1 0 0 15,1-1 0-15,-2 5 3 0,1 0 1 0,-1 3 0 16,9 3 1-16,-9 1-2 0,1 3 3 0,6 4-1 0,-6 4 0 16,6-1-2-16,-5 8-1 0,5 4-2 0,-6 6-1 15,7 5-1-15,-8 3 1 0,1 8 1 0,6 7 0 0,-5 4 0 16,5 3-1-16,0 3 0 0,7 2-2 0,1-1-1 0,4 3-2 16,9-3 0-16,-2 3-1 0,8 1 0 0,6 1 2 15,0 1 0-15,6 1 4 0,1 1 0 0,6 3 0 0,0 0-2 16,0 3 1-16,0-3-3 0,6 4-2 0,-6-5 1 0,7-2-1 15,0-5 0-15,-1 1 0 0,7 0 1 0,0-5 2 16,6 2 0-16,9-2 1 0,-4-5-2 0,10 1 1 0,-2-6 0 16,6 0-3-16,2-4 0 0,6-3-1 0,-1 0 1 15,0-4 0-15,1-1 0 0,0-2 0 0,6-5 0 0,-7-3 2 16,7-1 0-16,1-1 2 0,-1-5 1 0,6-5-1 0,-5-3 1 16,5-3 3-16,7-7 1 0,-6-1 2 0,12-7 2 15,1 0 0-15,0-12 4 0,6 2 7 0,0-5 4 16,7-3 3-16,-7-8 0 0,6 0 2 0,-5 1 3 0,5-9 0 15,-5 2 0-15,5-5 2 0,-6-4 4 0,1-2 3 0,-8-1 5 16,7 0 5-16,-7-7 3 0,-5 2 0 0,6-2-1 0,-7-4-4 16,0-3-3-16,-7-1-4 0,2-3-5 0,-2-4-4 15,0-4-6-15,-5-6-5 0,-1-2-4 0,-1-5-7 16,-4-6-6-16,-8-6-4 0,6 0-3 0,-12-8-2 0,5-3-1 16,-5-7 0-16,-1-5 0 0,1-2-1 0,-7-6-3 0,6-5-2 15,-4-9-4-15,-3-3 0 0,-25 121 4 0</inkml:trace>
  <inkml:trace contextRef="#ctx0" brushRef="#br0" timeOffset="82881.68">25393 7110 4179 0,'-71'-79'45'0,"12"-3"-12"0,-6 8-12 0,-14 9-8 0,2 0-6 15,-22 5-6-15,2 9-10 0,-7 7-19 0,-7 3-30 16,-13 12-61-16,-6 8-77 0,-7 6-75 0,-6 7-92 0,-14 13-161 16,-5 5-111-1,-1 12-76-15,-6 4-31 0</inkml:trace>
  <inkml:trace contextRef="#ctx0" brushRef="#br0" timeOffset="84554.18">16360 12675 133 0,'-12'0'480'0,"-2"0"-132"0,0 0-153 0,8 0-90 0,0 0-44 16,-1 0-23-16,1 0-8 0,-1 0-1 0,7 0 8 0,-6 0 12 16,0 0 10-16,6 0 11 0,-8 0 5 0,8 0 1 15,0 0-1-15,-6 0-7 0,6 0-9 0,0 0-13 0,0 0-10 16,6 0-11-16,-6 4-5 0,8 0 1 0,-2-1 7 0,7 1 12 16,0 0 13-16,6 2 15 0,7-1 18 0,7 2 23 0,-1-4 13 15,13 1 9-15,8 0 0 0,6-4-4 0,6 0-7 16,7 0-8-16,5-4-19 0,2 0-17 0,-1 1-15 15,6 0-11-15,1-6-8 0,7 3-6 0,-8-2-2 0,7-3 1 16,-6 4 2-16,-1-4 1 0,1 4 4 0,1-1-4 16,-9-2-1-16,1 3-2 0,-13-1-4 0,7 0-8 0,-14 4-3 15,-5-3-5-15,-7 5-7 0,-8-3-1 0,-5 2 0 0,-7-1-2 16,-6 4 4-16,-1-4 8 0,-6 4 3 0,-6 0 4 16,6 0 3-16,-13 0-1 0,6-4-1 0,-6 4 2 0,0 0-8 15,0 0-13-15,-6 0-19 0,6 0-32 0,-6 0-48 0,-1 0-57 16,0 0-61-16,7 0-58 0,-7 0-51 0,7 0-53 15,0 0-55-15,0 0-77 0,0-3-80 0,7 3-12 0,-7-4 17 16</inkml:trace>
  <inkml:trace contextRef="#ctx0" brushRef="#br0" timeOffset="84819.74">18698 12254 152 0,'6'-15'485'0,"-6"4"-114"15,6 1-140-15,-6-2-86 0,0 4-40 0,7 1-10 0,-7 1 2 16,-7 1 6-16,7 2 3 0,0 3-1 0,0 0-8 0,0 0-10 16,0 0-10-16,0 3-17 0,-6 2-13 0,6 1-9 15,0 6-9-15,0 3 3 0,0 2 2 0,0 2 6 16,0 3 9-16,0 0 10 0,6 3 1 0,-6 0 1 0,0 6 0 16,7-2-4-16,-7-4-4 0,8 5-7 0,-3-1-7 0,-5-3-9 15,7 3-8-15,0-3-8 0,-1-1-3 0,7 2-4 0,-8-2-6 16,3 0-13-16,-1-3-32 0,6-4-39 0,-7 5-41 15,1-6-37-15,6-1-40 0,-7-3-47 0,7-5-52 0,-7 0-84 16,1-4-101-16,0-4-34 0,-1 0-5 0</inkml:trace>
  <inkml:trace contextRef="#ctx0" brushRef="#br0" timeOffset="85241.71">18776 11987 118 0,'-19'-23'527'0,"6"2"-43"0,-6 6-181 16,-2-4-120-16,2 8-66 0,-1 0-39 0,7 4-26 16,-6 3-16-16,-1 0-9 0,1 4-7 0,-1 4-8 0,-6 0-1 15,0 7 1-15,7 4 3 0,-8 0 5 0,2 7 2 0,-1-1 2 16,0 8 1-16,-1 1 6 0,1 3 1 0,0 8 3 16,0-1-3-16,7 3 1 0,-8 10 1 0,8-3 4 0,-1 6 4 15,1-2 4-15,6 5 7 0,0 3 5 0,0 0 3 16,6 1 2-16,0-5 0 0,7 4-1 0,7-3-2 15,0-1 0-15,6-2-3 0,6-1-4 0,7-8 0 0,1 1 1 0,5-4 2 16,7-8 0-16,0 1 0 0,7-4-1 0,0-7-3 16,-1-4 3-16,7-5 2 0,7-5 8 0,-7-5 7 0,6-7 8 15,6-4 4-15,-4-3 4 0,5-7 2 0,0-5 2 16,0-2-3-16,1-8-7 0,6 0-4 0,-8-9-5 0,9-2 0 16,-9 0-2-16,-5-5-2 0,-1-2-3 0,1 0-4 0,-14-5-7 15,-5 1-7-15,-1 0-12 0,-13-5-7 0,0-2-9 16,-6-1-5-16,-7-3-5 0,-13 4-5 0,0-5-3 15,-7 8-1-15,-13-4-2 0,-5 9-3 0,-14-2 2 0,-8 8-4 16,-11 4-1-16,-14 3-5 0,1 4-9 0,-14 11-14 0,0 0-15 16,-12 7-14-16,-1 9-27 0,0 2-51 0,0 4-63 0,1 6-71 15,12 2-65-15,2 3-79 0,17 4-147 0,1-1-113 16,13 5-62-16,5-1 2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31T09:12:28.8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22 2827 281 0,'-7'0'256'0,"7"0"-59"0,0 0-48 0,-7-2-32 16,7 2-25-16,0-4-14 0,-6 0-10 0,6 4-4 16,0-4-2-16,0 1 0 0,0-1 0 0,0 4-1 0,0 0 0 15,0-4-2-15,0 4 0 0,0 0-1 0,0-4 2 16,0 4 0-16,0 0 0 0,0 0-3 0,0 0-1 0,0 0-2 15,0 0-3-15,0 0-5 0,0-3-6 0,0 3-4 16,0 0-5-16,0-4-5 0,0 1-1 0,0-1 3 0,0-3 4 16,6 3 2-16,-6-3 3 0,0 3 3 0,0-3 6 0,0 0 7 15,7 2 5-15,-7-1 4 0,0-2 5 0,0 4 12 16,0-3 9-16,0 3 3 0,7-4 0 0,-7 2-4 0,6-2-6 16,-6 5-8-16,7-5-15 0,-7 1-16 0,6 0-14 15,1 0-11-15,-1 3-6 0,7-4-3 0,-7 1-2 0,9 0-1 16,-10 3 1-16,8-4-2 0,0 2-2 0,0 2 0 0,1 0-1 15,-1 1-1-15,6-1 0 0,-6 0-2 0,0 4-1 16,-1 0 1-16,8 4 1 0,-6-4-1 0,5 7-1 0,-6-3 3 16,0 3 0-16,7 4-3 0,-7-4 1 0,6 4 0 15,-6 1-2-15,0 2 1 0,0-3 0 0,0 4-2 0,-6-1-1 16,-1 1 1-16,1 4 1 0,-1-5 0 0,0 4 2 0,2-3-2 16,-8 3 1-16,7-4 1 0,-7 5 0 0,0-8 0 15,0 3 0-15,0-2-1 0,0-1 1 0,0-5 2 16,0 3 1-16,0-6 5 0,0 1 9 0,0-1 16 0,0-3 21 15,0 4 18-15,0-4 12 0,0-4 7 0,0 1 4 0,0-1 0 16,5-3-6-16,-5-4-13 0,0 0-20 0,0-1-16 0,8-2-12 16,-8-4-12-16,5 4-3 0,2-5-3 0,-7 4-4 15,13 1-2-15,-13-1-2 0,13 1 0 0,-6 6-1 0,-1 1 2 16,7-1-1-16,-7 4-3 0,8 1 0 0,-8-1 1 16,7 4-1-16,-6 0-2 0,5 4-2 0,-6-1-1 0,9 5-3 15,-9 0-1-15,0-2-2 0,7 6-2 0,-6 2 0 0,-1 1 3 16,1-1-3-16,-1 5 2 0,1-1 2 0,0-3 3 15,-7 3 2-15,6 1-1 0,1-6 2 0,-7 3-1 16,0-5 3-16,6 0 1 0,-6-1 3 0,0 2 0 0,6-9 0 16,-6 5 2-16,0-8 3 0,0 4 2 0,7-4 4 0,-7-4-3 15,0 0 3-15,6-3 3 0,1-5-1 0,-7-2 3 0,6-1 0 16,1-6-5-16,-1 2-4 0,9-3 3 0,-10 0-5 16,8-3-3-16,0 3 0 0,-1 3-2 0,3-2 0 0,-9 2-1 15,13 0-1-15,-5 9 0 0,-2-5 2 0,1 7 2 0,0 1-1 16,7 0-1-16,-7 4 0 0,0 3 0 0,6 0 0 15,-5 0 1-15,5 7-2 0,0 0-3 0,-5 0 1 16,-1 4 0-16,0 3 1 0,6 1-2 0,-13 4 2 0,8 3 0 16,-2 0-3-16,3 0-1 0,-4-1-7 0,-4 6-11 0,7-2-26 15,-8 1-46-15,7 0-64 0,0-1-67 0,-6 1-59 0,12-4-60 16,-6-1-93-16,0-2-173 0,6-1-55 0,-5-3-12 16,5-4 29-16</inkml:trace>
  <inkml:trace contextRef="#ctx0" brushRef="#br0" timeOffset="734.61">4291 2700 70 0,'0'-8'486'0,"0"5"-96"0,0-5-127 16,7 4-102-16,-7 1-61 0,0-1-31 0,0-3-18 15,6 4-9-15,-6-1-5 0,7 0-5 0,0 0-3 0,-1 1-7 16,7-1-7-16,0 4-5 0,0 0-5 0,7 4-3 0,-7-1-2 16,6 5-1-16,-5-1 0 0,4 7-1 0,-3 1 2 15,-2 3 0-15,-1 1-1 0,1 2 1 0,0 6 0 0,-6-2 0 16,6 4-1-16,-7-3 1 0,7 4 0 0,-6-5 1 15,6 1 0-15,-7-1 0 0,7 1 1 0,0-3 0 0,-6-2 0 16,6-2 3-16,-7-2-4 0,7-2 2 0,-7-3 0 0,7-2 1 16,-5 1 3-16,4-3 3 0,-5-5 4 0,6 4 6 15,-7-7 11-15,8 0 9 0,-8 0 12 0,7-7 15 0,-7 0 18 16,7-1 26-16,-6-7 32 0,-1 5 30 0,1-9 18 16,0 2 14-16,-1-2 11 0,-6-2 4 0,0-2-3 0,0-3-20 15,0 4-30-15,0-3-32 0,-6-4-25 0,-1-1-23 0,0 4-20 16,-6-3-19-16,0 4-16 0,7-2-8 0,-7-2-6 15,-7 8-5-15,7-5-5 0,0 4-1 0,-7 4-2 0,7 0-1 16,1 3-6-16,5-1-7 0,-6 7-13 0,7 1-31 16,-1 0-63-16,1 4-88 0,6 2-85 0,0-3-76 0,0 2-89 15,6 3-159-15,7 3-81 0,0-3-41 0,0 5 21 0</inkml:trace>
  <inkml:trace contextRef="#ctx0" brushRef="#br0" timeOffset="1094.11">5484 2813 430 0,'0'4'340'0,"0"-4"-126"16,0 4-91-16,0-4-54 0,0 0-29 0,6 0-17 0,1 0-4 15,-1 0 0-15,0 0 0 0,7 4 1 0,1-4 1 0,5 0 0 16,-6 0 3-16,6-4 1 0,8 4 2 0,-2 0 2 0,-4-4 4 16,12 4 2-16,-8-4 5 0,1 1 4 0,7-1-1 15,-8-4 1-15,2 5 4 0,5-1-2 0,-6 1-1 16,0-5-3-16,-6 5-7 0,6-1-4 0,-13 0-5 0,6 4-5 15,-6-3-7-15,1 3-3 0,-9-4-7 0,8 4-5 0,-6 0-10 16,1 0-16-16,-3 0-20 0,-5 4-22 0,0-4-28 16,7 3-40-16,-14-3-67 0,7 0-112 0,-5 4-98 0,-3 0-47 15</inkml:trace>
  <inkml:trace contextRef="#ctx0" brushRef="#br0" timeOffset="1312.91">5562 2985 262 0,'-13'4'493'0,"6"3"-131"0,1-3-146 15,-1-4-94-15,7 4-53 0,0-4-26 0,0 0-11 0,0 0 0 16,7 0 2-16,-1 0 0 0,7 0 3 0,6-4 3 16,1 4-3-16,6-4-2 0,0-3-4 0,6 3-5 0,8 1-4 15,-7-4-3-15,6-1 1 0,0 1 7 0,0-1 9 0,1 2 8 16,-2-6 7-16,1 5 6 0,-1-1 3 0,-5 1 8 16,7-5 1-16,-14 6-4 0,6-1-9 0,-6 3-9 0,0-4-8 15,-13 4-6-15,6 1-6 0,-4-1-13 0,-9 4-22 16,0 0-29-16,0 0-35 0,-6 0-33 0,0 0-38 0,0 4-60 15,-6-1-132-15,6 1-121 0,-12 4-68 0,5-4-27 16</inkml:trace>
  <inkml:trace contextRef="#ctx0" brushRef="#br0" timeOffset="2859.14">7052 2568 78 0,'0'0'96'0,"0"0"-5"16,0-4-1-16,0 4-2 0,0 0 1 0,0 0-2 0,0-4-2 15,0 4-5-15,0 0-11 0,0 0-10 0,0 0-12 16,0 0-12-16,0 0-8 0,0 0-8 0,0 0-5 0,0 0-4 15,0 0-1-15,0 0-2 0,0 0 0 0,0 0 2 16,0 0 1-16,0 0 0 0,0 0 4 0,0 0 4 0,0 0 3 16,0 0 3-16,0 0 5 0,0-4 2 0,0 4 2 15,0 0 2-15,0 0-1 0,0 0 1 0,0 0 1 0,0 0 0 16,0 0-2-16,0 0 0 0,0-2-2 0,0 2-2 16,0 0-2-16,0 0-3 0,0-5-3 0,0 5-2 0,0-3-3 15,7 3-1-15,-7 0 0 0,0-4-2 0,0 4 0 16,0-3 0-16,7-1 0 0,-7 0 3 0,7 0 2 0,-1 1 4 15,-6-1 2-15,7 1 4 0,-1-1-1 0,-6 1 3 0,5-6 0 16,3 6 1-16,-1 0 1 0,-1-5 0 0,7 2-4 16,-6 1-1-16,6-2-1 0,-7 0 1 0,7 3-1 0,1-3-5 15,-2-1-2-15,1 4-4 0,0-2-3 0,6 1-2 0,-6 3-2 16,2-3-2-16,-2 5-2 0,-1 0-4 0,1 0-1 16,0 0-2-16,0 5 0 0,0 2 0 0,0-1-1 15,7 2 0-15,-7 7 0 0,-1-5 0 0,2 9 2 0,-1 0 1 16,6-2 0-16,-6 5 0 0,-6 0 0 0,6 4 1 0,-6-4-1 15,5 4 0-15,-5-1 1 0,-7 5-1 0,6-5 0 0,-6-2 0 16,0 2 0-16,0-3 0 0,0-4 0 0,7 0 1 16,-7-3-1-16,0-4 2 0,0 0 9 0,0-4 13 15,0 1 22-15,0-4 35 0,6-1 44 0,-6-3 40 0,0 0 35 16,0 0 21-16,0-3 5 0,7-5-4 0,-7-3-17 0,7 0-31 16,-7-4-43-16,6-2-38 0,0-2-32 0,-6 1-21 0,7-4-14 15,-1-1-8-15,-6-2-5 0,7 3 0 0,-1 0 0 16,-6 0-5-16,7 0 1 0,0 4 0 0,-2 3-1 0,-5 1-2 15,8 2-6-15,-8 1-5 0,5 5-5 0,3 1-2 16,-1 2-5-16,-2 3-3 0,2 3-3 0,0 2-3 0,6 1-2 16,-7 5-6-16,7 1-5 0,-6-2-6 0,-1 5-3 15,7-1-4-15,-6 1-4 0,6 4-2 0,-7-5 1 0,1 1 7 16,-1 4 7-16,1-5 7 0,-1 1 5 0,1-5 9 0,-1 2 5 16,-6-1 9-16,7-4 3 0,-7 0 5 0,0-3 6 15,7 0 14-15,-7-1 18 0,0-3 12 0,6 0 10 0,-6-3 7 16,6-1 3-16,-6-3 0 0,7-8-2 0,-1 3-10 15,1-5-12-15,-1 2-11 0,1-3-9 0,0-5-5 0,0 6-2 16,5-6-3-16,-6 2-2 0,7-5-1 0,1 4-3 0,5 0-5 16,-6 0-1-16,7 4-3 0,-7-1 2 0,0 4 0 0,7 5-2 15,-14-1-2-15,7 3 0 0,0 4 0 0,-6 0-2 16,-1 2 1-16,0 2-1 0,1 0-4 0,-1 2-2 16,1 2 4-16,-7 8-1 0,7-5-2 0,-1 4 3 0,-6 4 1 15,0 2 1-15,7 2 2 0,-7 0 4 0,0 2 3 0,-7 2-5 16,7-1 0-16,0 3 0 0,0-3-1 0,0 0-4 0,-6 0-7 15,6 0-9-15,0 3-11 0,0-6-10 0,0 7-18 16,0-8-25-16,6 3-26 0,-6 2-36 0,7-2-43 16,-7-2-46-16,6 0-41 0,-6-1-34 0,7-7-52 0,-1 3-89 15,0-3-106-15,1-3-48 0,-7-2 0 0</inkml:trace>
  <inkml:trace contextRef="#ctx0" brushRef="#br0" timeOffset="3390.16">8518 2597 362 0,'7'-12'499'0,"-7"3"-142"15,7-3-140-15,-7 4-76 0,0-2-34 0,0 6-12 16,6-3-3-16,-6 3-1 0,0 0-5 0,0 4-6 16,0-3-12-16,0 3-13 0,0 0-16 0,-6 0-18 0,6 3-12 15,0 5-9-15,0-1-2 0,-7 0-2 0,7 8 1 0,-7 0 1 16,1 3 1-16,6 1 1 0,-7 6 1 0,2 1 1 0,-8 3 2 16,6 0 1-16,-1 8 2 0,-5-1 2 0,1 5 1 15,5 3 0-15,-6 4 1 0,-7-2 0 0,7 2 1 0,-6 4 1 16,6 3 0-16,-6 1-1 0,4-2-2 0,4 1 0 15,-2 0 0-15,6-4-3 0,-5 1 1 0,12-5-1 0,-8-3-1 16,8-1-2-16,0-2 0 0,8-4 2 0,-8-4-2 16,5 0-1-16,9-7-1 0,-8-1 0 0,7-7-1 0,0-3 1 15,0-1-1-15,0-2 1 0,0-9 0 0,0 1 0 0,6-4 0 16,-5-4 1-16,-1 1-1 0,-7-5 4 0,7-3 9 16,-7 0 14-16,-6 0 11 0,7-3 7 0,-7 0 10 0,-7-1 6 15,1-5 7-15,-7 3 6 0,0-2-3 0,0 1-3 16,0 0 1-16,-6 0 8 0,-1 3 9 0,1-3 11 0,-1-1 8 15,1 4 4-15,5 1 1 0,-6-1-4 0,8 4-8 0,-1 0-9 16,0 0-20-16,6 4-11 0,1-4-15 0,-1 4-11 16,7 0-7-16,0-5-7 0,7 4-8 0,-1 2-9 0,1-5-3 15,6-1-13-15,6 3-15 0,2-3-21 0,4 1-28 16,1 0-42-16,0-1-51 0,6 2-53 0,-5-1-52 0,-1 0-51 16,7 0-74-16,-8-4-154 0,8 1-67 0,-13-1-27 0,5 0 12 15</inkml:trace>
  <inkml:trace contextRef="#ctx0" brushRef="#br0" timeOffset="3953.31">8707 2674 84 0,'-6'-4'487'0,"6"-6"-92"16,0 2-132-16,0 4-92 0,0-3-48 0,0 0-24 0,0 0-10 15,0-1-5-15,6 5-1 0,-6-5-4 0,0 5-6 0,7-1-6 16,0 0-11-16,-1 0-11 0,0 1-11 0,1-2-9 15,-1 3-9-15,1-2-6 0,-1 1-3 0,1-2-1 16,6 5-2-16,-7 0-2 0,1 5-1 0,-1-5-3 0,7 7 0 16,1-5-1-16,-9 10-2 0,3-1 1 0,-1 3 0 0,-1 1 2 15,1 8-1-15,-2-2 2 0,-5 2 2 0,0 2 0 0,7 1 1 16,-7 3-1-16,0-3-1 0,6 3 0 0,-6 0 0 16,0-3 1-16,7 3-1 0,0-4 1 0,-7 2 0 15,6-6 1-15,1 2 0 0,-1-5 2 0,1-3-1 0,-1 0 0 16,7-1 1-16,-6-3 1 0,0-5 0 0,-1 6 0 0,7-9 1 15,-8 1 2-15,9 0 0 0,-7-4 1 0,6-4 6 16,0 0 11-16,-7-3 10 0,7-3 17 0,0-2 30 0,1 1 36 16,-8-3 42-16,7-1 30 0,-7-4 17 0,1-2 1 15,-1-1 0-15,-6 0-9 0,7-4-22 0,-7 1-36 0,0-5-35 16,-7 5-30-16,7-8-20 0,0 3-10 0,-6-3-7 0,-1 4-9 16,1 0-5-16,6-1-4 0,-6 1-2 0,-1 4-6 15,1 2-1-15,-1-2-4 0,7 6-2 0,-7 1-1 0,7 0-1 16,-6 3-3-16,-1 4-3 0,7 0-6 0,0 4-13 0,-6 0-16 15,6 3-40-15,0 1-66 0,0-1-74 0,0 4-67 16,6 4-58-16,1-1-64 0,-1 1-107 0,1 3-137 0,6 0-59 16,-6 1 18-16</inkml:trace>
  <inkml:trace contextRef="#ctx0" brushRef="#br0" timeOffset="4500.72">9365 2704 106 0,'0'-4'526'16,"-6"0"-14"-16,6 4-184 0,-7-4-147 0,7 4-84 0,0 0-48 16,-7 0-24-16,7 0-13 0,0 0-6 0,-6 4 0 15,6 0-1-15,0 2-3 0,-8 6 0 0,8 3-1 0,-5 0 1 16,5 3 1-16,-7 4 1 0,1 0 0 0,6 3 1 0,-6 4 0 15,6 5 1-15,-7-1-1 0,1-1 0 0,6 5 9 16,-7 0 0-16,0-1 1 0,1 4 0 0,-1 1 0 0,-6-1 1 16,7 0 0-16,0 1 0 0,6-1-8 0,-7 0-1 15,7-3-1-15,-7 1 0 0,7-2 1 0,7-4 0 0,-7-2-1 16,7-1 1-16,-1-4 0 0,0-2 0 0,1-4 0 0,6-2 3 16,0-6 1-16,0 4 1 0,0-8 3 0,0-3 1 15,0-1 1-15,7 1 3 0,-7-8 4 0,-1 1 0 0,8-1 9 16,-6-3 13-16,-2-5 22 0,1 2 21 0,0-1 22 15,-6 1 15-15,-7-5 13 0,6-1 12 0,-6 3 1 0,-6-7-12 16,-1 6-19-16,-6-4-13 0,0-1-21 0,-6 5-18 0,-1-5-14 16,-6 5-10-16,6-1-6 0,-6 0-5 0,1 1 2 15,5 3-2-15,-6 0 8 0,13 3 5 0,-6-3 4 16,12 4 0-16,-6 0 0 0,5 3 1 0,3 0-6 0,5-3-8 16,0 4-11-16,0-1-7 0,5-3-9 0,3-1-4 0,5 1-5 15,-1 0-3-15,9-1 1 0,-2 1 2 0,0-1 1 0,1 1-2 16,6 0 1-16,-7-1 0 0,8 1-1 0,-8 3 1 15,1-3 0-15,-1 0-1 0,1-1 4 0,-1 5-1 16,-5-1-3-16,-2 1-6 0,1-2-9 0,0 3-22 0,-6-2-42 16,0 0-61-16,-1 4-79 0,1-4-69 0,-1 1-79 0,1-1-121 15,-1-3-144-15,1-1-75 0,6-4-14 0,0 3 33 16</inkml:trace>
  <inkml:trace contextRef="#ctx0" brushRef="#br0" timeOffset="4844.39">10219 2788 93 0,'-7'0'475'0,"-1"0"-99"15,3 3-151-15,5-3-99 0,-7 0-58 0,7 0-28 0,7 0-13 16,-7 0-5-16,5 0-2 0,3 0 0 0,4 0 0 0,2-3 1 16,-1 3-2-16,0 0-3 0,6-4-1 0,1 4-1 15,-1-4 2-15,7 1 2 0,-6 3 4 0,6-4 4 0,-1 0 2 16,2 1 4-16,0-1 6 0,-2 0 5 0,1 1 2 16,0-2 3-16,7 3 2 0,-7-3 2 0,7-1 3 0,-1 2 3 15,0-4 0-15,1 1 1 0,-6-1-1 0,5 2-2 0,1-2-4 16,-8 1-3-16,2-1-8 0,-1 4-6 0,-7-3-7 15,-5 4-6-15,-2-1-7 0,1 1-9 0,-6 3-16 0,-7-4-30 16,0 4-39-16,0-4-43 0,0 4-55 0,-7-4-85 16,1 1-143-16,-6-1-92 0,-2 4-51 0</inkml:trace>
  <inkml:trace contextRef="#ctx0" brushRef="#br0" timeOffset="5048.35">10635 2464 370 0,'-7'-2'505'0,"1"-5"-131"0,6 3-167 0,0 4-101 0,0-4-51 16,-7 8-29-16,7-4-11 0,0 7-2 0,0-1 1 0,7 6 0 16,-7-1 2-16,6 8 1 0,1-1 1 0,0 4 0 15,-7 0-1-15,7 3-4 0,-1 1-3 0,0 0-1 16,1 3-2-16,-1 1-1 0,-6 3 0 0,6-1-1 0,1-3-2 16,-1 4-1-16,-6 0 0 0,7-3-9 0,-1-1-16 0,7 0-27 15,2-4-49-15,-4-2-116 0,3-4-119 0,4-1-93 16,3-7-56-16</inkml:trace>
  <inkml:trace contextRef="#ctx0" brushRef="#br0" timeOffset="6032.67">11892 2355 39 0,'0'-4'388'0,"-6"1"-83"16,6-1-84-16,0 1-65 0,-7-1-41 0,7 1-20 0,0-1-7 16,0 0-4-16,-6 0 1 0,6 1 0 0,0-2-3 15,0 3-5-15,0-5-6 0,0 3-7 0,0 0-6 0,6 0-6 16,-6-4-6-16,7 5-8 0,-1-1-10 0,-6 2-6 0,13-3-2 15,-7-2-5-15,1 7-2 0,6-8-5 0,0 8-1 16,0-3-2-16,-5 3-2 0,3-4 0 0,3 4-2 16,6 4-1-16,-8-4 0 0,1 3 0 0,7 5-1 0,-7-4 1 15,6 6 1-15,-6-3-1 0,1 5 1 0,-1 3-1 0,-2-1 2 16,3 1 0-16,0 4 1 0,-1-2-3 0,-7 5 1 0,7-3 0 16,-7-2 2-16,7 3-2 0,-6 1-1 0,0-2 0 15,-1-1-2-15,1 0 1 0,-7-3-1 0,6-1 2 16,-6 2-1-16,7-7 1 0,-7 3 4 0,0-4 3 0,6-1 8 15,-6-3 15-15,0 2 21 0,0-1 31 0,6-2 36 0,-6-3 36 16,0 0 29-16,0 0 24 0,0 0 11 0,0-8-3 16,0 5-15-16,0-8-28 0,7 0-36 0,-7-3-35 0,0-1-28 15,7-4-25-15,0 1-16 0,-7-3-8 0,5-2-4 16,2 5-3-16,1-4-1 0,5-4-2 0,-8 8-1 0,2-5-4 16,-1 9-3-16,1-1-4 0,0 1-2 0,-7 3 0 0,6 4-6 15,-6 0 2-15,0 2 0 0,7 3-1 0,-7 2-2 16,0 0-1-16,6 2-3 0,-6 5 0 0,0 1 5 0,6 4-4 15,-6 2-4-15,0 1-2 0,7-1-3 0,-7 5-1 16,6-5 0-16,-6 2-5 0,7-3-2 0,0 3-2 0,-7-7 0 16,6-1 3-16,1 4 4 0,-7-9 5 0,6 5 4 0,6-5 3 15,-5-3 6-15,0-3 4 0,7-5 4 0,-8 2 1 16,7-6 1-16,6-2-1 0,-6-2 1 0,7-2 2 16,-7 0 0-16,6 0 1 0,1-4-1 0,-1 0 4 0,7 0-1 15,-7 4 1-15,1-5-4 0,7 4-1 0,-8 2-1 0,0 2-1 16,2 4-3-16,-9 0-2 0,8 4 0 0,-14 3-1 0,7-4-1 15,-6 8-1-15,0 0-1 0,-1 0-1 0,0 5-1 16,1 2-1-16,-1 0 1 0,-6 4 2 0,7 0 0 0,-7 4 1 16,0-1 0-16,6 1 1 0,-6 3 2 0,0-2 3 0,0 5-1 15,0-3-1-15,0 4-1 0,0-3 1 0,0 2-2 16,0-1-14-16,7 1-35 0,-7-4-62 0,7 3-72 0,0-3-70 16,5-1-74-16,-6-2-109 0,7-3-184 0,1 1-74 15,-1-6-25-15,-1 2 32 0</inkml:trace>
  <inkml:trace contextRef="#ctx0" brushRef="#br0" timeOffset="6533.44">13188 2428 353 0,'-5'0'509'0,"-10"5"-125"0,9 1-167 0,-7 2-98 16,0 0-57-16,7-1-28 0,-7 3-14 0,6 5-5 0,0-4-1 15,0 4-1-15,1-1 0 0,6 1 0 0,-6 3 3 16,6-2-2-16,0-2-2 0,6 1 1 0,-6-1-1 0,6 1-4 16,1-4 3-16,0 0 5 0,0 0 0 0,6-4 4 0,-7 0 6 15,7-3 4-15,0 0 10 0,0-4 12 0,7 0 14 16,-8-4 14-16,2 0 25 0,6-3 14 0,-8 0 12 0,1 0 9 16,0-5 10-16,1-2 10 0,-2 2 11 0,-6-2 2 15,9-1-11-15,-10 1-9 0,-5-5-7 0,7 5-10 0,-7-5-13 16,0 5-18-16,0-1-22 0,-7 1-21 0,7-1-13 0,-5 4-11 15,5 4-7-15,-8-5-8 0,8 8-8 0,-7-3-6 16,7 7-5-16,0-2-4 0,0 2 9 0,0 2-7 0,0 5-6 16,0 5-2-16,7 3 0 0,1 4-2 0,-3 1 0 15,2 3-1-15,6 7-9 0,0-1 4 0,7 4 2 0,-8 3-4 16,8 1-2-16,-7 3-4 0,6 0-6 0,-5 1-4 0,-1 3-8 16,0-4-5-16,-1 0-4 0,-5 1-1 0,-1-1-1 15,2-3 3-15,-8 3 4 0,0-7 5 0,-8 4 6 0,2-8 8 16,-1-1 7-16,-5-1 6 0,-1-6 5 0,0 1 7 15,-7-7 11-15,1 0 14 0,6-4 14 0,-13-7 14 0,6 0 13 16,1-1 8-16,0-6 8 0,-2-5 3 0,2 1-2 16,-1-4-9-16,7 0-6 0,-6-4-15 0,13-4-14 0,-8 1-8 15,7 0-9-15,7-4-11 0,0 1-7 0,0-2-12 0,14-3-19 16,-1 0-16-16,6-3-37 0,0 0-61 0,8-5-75 0,5 5-71 16,1 0-73-16,-1-3-92 0,7 1-148 0,1 2-84 15,-8 0-34-15,2 4 15 0</inkml:trace>
  <inkml:trace contextRef="#ctx0" brushRef="#br0" timeOffset="7064.56">13651 2392 450 0,'0'-3'367'0,"0"-6"-111"16,0 6-85-16,0-4-48 0,0 0-22 0,0-1-9 15,6 4-7-15,-6-6-3 0,6 6-7 0,0-3-6 0,1-1-9 16,1 5-9-16,-2-2-11 0,0 3-14 0,7-3-8 0,0 5-7 16,0 0-4-16,0 5-4 0,0 2-1 0,7 0-1 15,-7 8-1-15,0-1 0 0,0 5-2 0,0-1 0 0,-7 4 2 16,7 3-1-16,-6 0 0 0,-1 2-1 0,0-1 1 16,-6 3-3-16,8-4 3 0,-1 5 0 0,-1-4 0 0,1-1 1 15,-2-3 0-15,2 4 0 0,-1-8-1 0,-6 4 8 0,14-7-4 16,-8-1 0-16,1-3-1 0,-1 0 4 0,1-4 6 15,-1-3 9-15,7 0 14 0,-6-8 16 0,6 0 27 0,0-3 27 16,0 0 31-16,-1-4 24 0,2-4 21 0,-1 0 13 16,0-7 8-16,0 5-2 0,-7-6-8 0,8-2-15 0,-8 3-23 15,1-4-24-15,-7 3-24 0,0-2-20 0,0 0-17 0,0 3-18 16,-7-4-17-16,1 3-7 0,-1-2-7 0,0 7-5 16,1-4-2-16,-1 3-4 0,1 2-3 0,-7 2-2 0,7 4-6 15,-1 0-13-15,1-1-15 0,6 10-36 0,-8-5-63 16,8 3-82-16,0 4-69 0,8-4-63 0,-2 4-75 0,7 4-115 15,0-4-123-15,0 4-60 0,7-4 19 0</inkml:trace>
  <inkml:trace contextRef="#ctx0" brushRef="#br0" timeOffset="7518.01">14354 2433 82 0,'-13'6'525'16,"-1"6"2"-16,2-1-195 0,-1-1-150 0,0 5-87 15,-7-1-46-15,8 2-24 0,5 2-11 0,-6-4-2 16,5 1-1-16,8 0 2 0,-5-1 0 0,10 1 2 0,-5-4 1 16,8 4 3-16,5-4-2 0,-6 0 2 0,5-4 1 0,2 0 0 15,5-3 3-15,-6-1 3 0,6-3 5 0,1 0 6 0,-2-3 12 16,3-4 11-16,-1-4 12 0,-1 0 18 0,0 0 22 16,1-4 18-16,-1 1 13 0,-6-6 6 0,1 3 3 0,-2-2 3 15,-5 1-1-15,-1 0-12 0,1 0-9 0,-7-1-10 16,0-2-16-16,0 1-11 0,0 3-11 0,-7-2-13 0,7 5-13 15,-6-1-8-15,-1 5-17 0,7-2-13 0,-5 5-3 16,5 0-7-16,-7 3-4 0,7 4-4 0,0 0-4 0,-7 4-2 16,7 3 0-16,0 7 0 0,0 1 0 0,7 4-2 15,-7 6 0-15,7 0 2 0,-2 5-2 0,2 2-1 0,6 6-3 16,-5-1-9-16,4 3-6 0,1 0-9 0,7 4-6 0,-14-4-9 16,7 4-5-16,0-1-2 0,0-2 3 0,-6 0 5 15,-1-4 6-15,0-1 10 0,-6 1 8 0,0-4 7 0,0-4 7 16,-6 0 3-16,0-4 2 0,-7-3 2 0,-1-3 1 0,-5-1-1 15,6-3 2-15,-13 0 4 0,6-5 4 0,-5-2 9 16,-9-1 14-16,9-3 10 0,-2-1 11 0,2 1 8 0,5-4 5 16,-6 0 0-16,13-4-2 0,0 1-8 0,-7-4-15 15,14 3-19-15,-1-7-26 0,7-1-50 0,7 2-62 0,5-5-80 16,9-3-72-16,3-1-74 0,10-3-117 0,5 0-171 16,0 1-84-16,6-4-14 0,-5 2 25 0</inkml:trace>
  <inkml:trace contextRef="#ctx0" brushRef="#br0" timeOffset="7736.72">15265 2931 261 0,'8'7'505'0,"-2"1"-103"0,7 2-168 16,-7 1-105-16,1 4-62 0,-1-1-31 0,1 5-16 0,-7-4-8 15,0 3 0-15,-7 1 1 0,1 2 5 0,-1-3 5 16,-12 4 3-16,5 1 2 0,-11-3 0 0,5 3-1 0,-13 0-3 16,8-2-4-16,-8 1-13 0,-7 0-17 0,8 0-23 15,-1 0-24-15,1-3-37 0,6-1-77 0,0-4-174 0,6 1-87 16,-6-4-46-16</inkml:trace>
  <inkml:trace contextRef="#ctx0" brushRef="#br0" timeOffset="9065.3">17402 2406 264 0,'7'-7'349'0,"-7"0"-102"0,0 4-92 15,6-6-59-15,-6 3-31 0,7-2-16 0,-1 5-2 16,0-9 0-16,-6 9 1 0,7-4-1 0,0 0 1 0,-1-1-1 15,1 4-2-15,-1-4-3 0,1 6 0 0,5-5-2 0,-6 3-1 16,9-4 2-16,-3 4 0 0,-5 4-2 0,12-4 1 16,-6 1 0-16,1 3-5 0,5 0-3 0,0 3-4 0,-6 1-3 15,7 4-3-15,-1 0-3 0,-6 6-3 0,6-3-3 16,1 7 0-16,-7 0-4 0,7 5-1 0,-7 2-2 0,6 0-1 16,-6 0 0-16,-6 6-2 0,6-2 1 0,-6 1-2 0,-1-1-1 15,1-4 1-15,-2 4-1 0,2-3 0 0,-7 3 0 16,0-7 5-16,0 4 4 0,0-8 3 0,0 1 1 0,0-5 7 15,0 1 7-15,0-8 18 0,7 1 21 0,-7-2 27 0,0-2 32 16,0 0 34-16,0-4 30 0,0 0 19 0,0 0 5 16,7-8-4-16,-7 2-18 0,0-5-26 0,7-4-33 0,-7 0-33 15,6-3-29-15,0-1-23 0,1 1-15 0,-7-3-6 16,13-2-6-16,-7 2-2 0,1-5-3 0,0 4-2 0,6 0-7 16,-1 3 1-16,-5 2-2 0,6-2-3 0,0 4 1 0,-6 5-3 15,-1-2 1-15,7 5-3 0,-7 3 1 0,1 1-1 16,-1 3 2-16,1 3-2 0,0 5-1 0,6-2 2 0,-8 6-3 15,3 2 0-15,4 5 2 0,-4-5-3 0,-3 9-1 16,2-5 0-16,6 0-1 0,-6 0-7 0,-1 1 1 0,1-1 2 16,5-3 3-16,-5 2 0 0,0-2 0 0,0-3 0 0,-1-2 2 15,1 2 7-15,-1-5-1 0,0 0 0 0,1-7-1 16,-1 4 2-16,1-4 1 0,-1-4 0 0,1 1-2 16,6-8-1-16,-6-1 1 0,5 2 0 0,1-5-2 0,1-3-1 15,-1-5 0-15,0 6 2 0,-1-6 2 0,2 2 1 0,-1-2 1 16,6-2-1-16,-6 3 2 0,0 3 1 0,1 2 1 0,-3-2-2 15,-3 4-2-15,5 1-5 0,-6 3 2 0,-1 3 0 16,1 0 1-16,-7 6-1 0,6 2-3 0,1 0-2 16,-7 2 2-16,6 6 6 0,0 0-4 0,1 5 2 0,-1 4-1 15,1-3 1-15,0 4-1 0,-1 4 2 0,1-1-1 0,-1 6-1 16,1-2 0-16,-7 1-2 0,6 0 1 0,-6 3-2 0,0 0 3 16,6-4 0-16,-6 5-2 0,0-1 1 0,0-4-2 15,0 5-7-15,7-4-11 0,-7-4-20 0,0 0-31 16,0-1-47-16,6-6-63 0,1 4-66 0,-1-9-65 0,9 2-80 15,-10-4-117-15,8-8-114 0,7 0-61 0,0-8 0 0</inkml:trace>
  <inkml:trace contextRef="#ctx0" brushRef="#br0" timeOffset="9284.03">18945 2564 112 0,'-5'4'498'0,"5"-1"-69"0,-7 2-166 16,7-2-107-16,0 1-62 0,0-4-29 0,0 2-9 0,0-2 1 16,7 5 5-16,-2-2 5 0,8-3 0 0,1 0 0 15,5 4-3-15,0-4-7 0,8-4-13 0,-1 4-10 0,0 0-9 16,6-3-8-16,1-2-5 0,-1 5-14 0,7-2-19 0,1 2-26 16,-2-4-31-16,2 4-40 0,-8 0-65 0,7-3-106 15,-12 3-134-15,-2 0-68 0,-5 0-28 0</inkml:trace>
  <inkml:trace contextRef="#ctx0" brushRef="#br0" timeOffset="9424.84">19063 2777 412 0,'-20'7'593'0,"7"-3"-11"0,0-4-216 0,0 3-149 16,7-3-99-16,6 4-53 0,0-4-28 0,0-4-14 0,12 1-5 16,1-1-1-16,7 0-5 0,5-3-3 0,9 0-17 15,5-1-31-15,6 0-36 0,7-2-36 0,1 3-47 0,5-8-83 16,1 3-147-16,-1 2-90 0,-5-5-51 0</inkml:trace>
  <inkml:trace contextRef="#ctx0" brushRef="#br0" timeOffset="10097.08">19707 2520 350 0,'-6'-7'508'0,"0"0"-127"0,6-1-135 0,0-3-70 0,0 8-31 16,0-5-7-16,0 1 7 0,0 2 11 0,0-1 4 0,6 3-4 16,-6 3-8-16,0-4-17 0,6 0-21 0,1 4-23 15,-7 0-26-15,6 0-24 0,1 4-17 0,0 0-9 0,6-1-4 16,-7 3-4-16,1 2-1 0,4 4-2 0,3-1 0 16,-7 0 0-16,6 0 0 0,-5 3 0 0,4 1 0 0,-6 3 0 15,7 1 0-15,-6-1 2 0,0 0 3 0,5 0-3 16,-5 5 0-16,-1-6 0 0,1 2-1 0,-1 3 2 0,0-3-1 15,-6-6-2-15,7 6-1 0,-7-4 1 0,7-4-1 0,-7 4 2 16,7-8 0-16,-7 3 0 0,0-2 0 0,0-4-1 16,0 3 9-16,0-3 15 0,0-4 20 0,5 4 26 0,-5-4 22 15,0 0 20-15,0-4 14 0,0 0 11 0,0 0-2 16,0-3-9-16,0-3-16 0,0 2-24 0,7-7-20 0,-7 1-20 16,0-1-11-16,0 0-7 0,6-3-6 0,-6-1-2 0,0 2-1 15,7-6-2-15,-7 5-1 0,8 3 0 0,-8-3 0 0,5 0-1 16,-5 3 0-16,7 1-3 0,-7 2-1 0,7 1-4 15,-7 0-2-15,6 4-1 0,-6 0-2 0,0 3-3 16,0 0-1-16,7 1-1 0,-7 3 8 0,6 3-5 0,1 1-2 16,-1 4-2-16,1-1-3 0,-1 3-1 0,1 5-5 0,-1-3 2 15,-6 6-9-15,7-3 1 0,-7 3 2 0,0-4 0 0,0 5 2 16,6-5 3-16,-6 1 3 0,0-1 3 0,0-3 2 16,0 1 1-16,0-2 2 0,0-3 1 0,0-2 0 15,0-2 0-15,0 1 2 0,0 0-3 0,7-4 0 0,-7-4 2 16,0 0 2-16,0 1 0 0,6-4-1 0,-6-4 1 0,6-5-3 15,1 5 0-15,-1-3 2 0,8-5 0 0,-8 5-2 0,7-4 0 16,-6 0 0-16,5-1 3 0,1 1 0 0,2-1-4 16,-3 2-2-16,1-2 2 0,0 4 2 0,0 1 0 15,0 3-1-15,0-3 0 0,-7 5 0 0,7 1 5 0,1 2-2 16,-8 3 0-16,1 3-3 0,5-4 0 0,-4 8 0 0,-3-4-4 16,3 7 0-16,-2-5 2 0,1 10 3 0,-7-1-1 15,6 0 0-15,0 1 0 0,1-2 2 0,-1 5 5 0,-6-1-2 16,7 5-2-16,-7-4-4 0,6 3 1 0,1-3 1 0,-7 3-3 15,6-4-5-15,1 5-6 0,0-5-8 0,-7 5-20 0,12-1-32 16,-5-3-51-16,6 0-67 0,-7-1-64 0,7 1-57 16,2-1-62-16,-4-7-95 0,9 1-155 0,0-1-55 15,-1-3-7-15</inkml:trace>
  <inkml:trace contextRef="#ctx0" brushRef="#br0" timeOffset="10519.07">20801 2428 504 0,'0'-10'577'0,"0"-2"-81"0,0 5-170 16,0 4-108-16,0-1-61 0,-6 1-33 0,6 3-18 0,0 0-7 15,-7 0-6-15,7 0-11 0,0 7-13 0,-6 0-14 16,-1 4-11-16,7 3-6 0,-6 9-2 0,-1-5-1 0,1 8 2 16,0-1 0-16,6 4 1 0,-7 5-1 0,1-1 0 15,-8 7-4-15,8 0-1 0,-1 1-3 0,1 2 0 0,-1 4-2 16,1 1-5-16,0 0-2 0,-1 0-9 0,1-4-4 0,6 3-3 15,-8-3-3-15,8 1-2 0,8-2 0 0,-8-3 0 16,6-2 1-16,1-1 2 0,5-5 3 0,-5 1 1 0,6-8 3 16,7 1-1-16,-7-4 2 0,6-3 0 0,-6-5 0 15,6-3 2-15,-4-4 1 0,3 0 1 0,-5-7 4 0,7 0 7 16,-7 0 7-16,-7-7 8 0,0 0 11 0,1 0 9 0,0-4 11 16,-7-3 8-16,0 2 0 0,-7-5-5 0,-6 0-1 15,1 3-8-15,-3-4-11 0,-10 0-9 0,7 0-13 16,-10 3-10-16,2-3-2 0,1 3-1 0,-2 0-3 0,2 0 0 15,-1 4 2-15,6 1-1 0,1-2 2 0,5 5 3 0,1-1-2 16,6 2-1-16,1 2-4 0,0 0-2 0,6 1-6 0,0-1-3 16,0 0-2-16,6-2-6 0,0 6-3 0,14-5-7 15,-6-2-7-15,10 2-8 0,4 3-12 0,4-5-27 16,1 2-50-16,-1-1-67 0,7-3-68 0,7 2-58 0,-8 0-54 16,8-4-69-16,-6 0-98 0,-8-3-106 0,7-1-31 0,-6 5 24 15</inkml:trace>
  <inkml:trace contextRef="#ctx0" brushRef="#br0" timeOffset="10753.43">21251 2748 29 0,'-7'-5'510'0,"1"5"-27"0,6 0-164 0,0 0-128 15,0-3-73-15,0 3-37 0,0 0-11 0,0 0 0 16,6-3 4-16,1 3 3 0,-1-4-2 0,8 0-1 0,-1 0-3 15,5 0-6-15,3 4-6 0,5-3-6 0,0 3-4 0,0-4 0 16,-1 0 1-16,8 4-1 0,-7-4-2 0,6 2-3 16,2-2-6-16,-8 4-5 0,6-4-6 0,1 0-8 0,0 1-8 15,-8 3-24-15,1-4-33 0,0 0-38 0,-6 4-41 0,6-4-44 16,-7 1-58-16,1-1-82 0,-7 1-140 0,-1-4-68 16,-4-1-27-16</inkml:trace>
  <inkml:trace contextRef="#ctx0" brushRef="#br0" timeOffset="10972.34">21557 2535 409 0,'-6'0'534'0,"6"-4"-122"15,-7 0-171-15,7 4-108 0,0 0-61 0,0 4-32 0,0 0-12 16,0-4 0-16,0 7 5 0,0 0 10 0,0 4 10 16,7 5 14-16,-1-2 11 0,-6 1 7 0,7 2 1 0,-1 6-3 15,1-1-4-15,-1 0-9 0,1 3-10 0,-1 1-13 16,0 0-12-16,8-1-8 0,-8 5-8 0,1-5-7 0,6 4-10 15,-7-4-19-15,7 2-26 0,1-2-29 0,-2-2-32 16,1-6-35-16,6 3-36 0,2-7-52 0,-2-1-79 0,7-1-141 16,-6-4-60-16,5-3-22 0</inkml:trace>
  <inkml:trace contextRef="#ctx0" brushRef="#br0" timeOffset="11676.97">22175 2535 420 0,'0'-8'552'0,"0"-2"-93"16,0 3-182-16,0-5-118 0,0 5-68 0,7 0-31 16,-7-1-8-16,6 1 2 0,-6 0 8 0,7 0 7 0,0 3 8 15,0-4 3-15,-1 4-1 0,-1 0-9 0,3 2-13 0,-3 2-13 16,10-5-12-16,-9 5-10 0,1 5-3 0,-1-5-3 15,1 2 3-15,-1 6-1 0,0 0 1 0,7-1 2 16,-6-1 0-16,-1 6 3 0,1 3 0 0,0-5-2 0,-1 6-3 16,1 2-2-16,5-4 0 0,-5 5 0 0,6-2-4 0,-7 6-5 15,1-4-1-15,6-1-3 0,-5 4-1 0,3-4-2 0,-4 3 0 16,0-2 2-16,0-1-2 0,-1 1 0 0,1-4 1 16,-1-1-1-16,1 1 0 0,-1-4 1 0,-6-1 0 15,0 2 1-15,6-5 0 0,-6 1 3 0,0-5 4 0,0 4 11 16,0-3 19-16,0-1 23 0,0-3 28 0,0 4 26 0,0-4 20 15,6-4 12-15,-6 4 3 0,0-3-4 0,0-3-15 16,0-2-20-16,7 0-25 0,-7-3-24 0,7 1-22 0,-7-5-11 16,7 0-10-16,-1-3-4 0,1-1-2 0,-7-2-3 0,5 2-2 15,2-3 0-15,-1 0 0 0,1 4-1 0,1-4 1 16,-2 4 0-16,0 3-1 0,1-3-1 0,-1 3-5 0,1 3 2 16,-1 2-3-16,-6-1 2 0,6 3-2 0,1 5-2 15,-7-1-1-15,7 1 0 0,-7 3 0 0,6 3-2 0,1 1 2 16,-1 3-1-16,-6 1-1 0,7 2 1 0,-1 1 1 0,-6 5-2 15,0-2 0-15,7 1-2 0,-7 2-1 0,0-2 0 0,0 4-1 16,0-5-1-16,0-3 1 0,0 0 0 0,0-3 1 16,0-2 1-16,0 2-2 0,6-1 0 0,-6-3 3 15,0 0 3-15,0-4 3 0,0 0-1 0,6 0 1 0,-6-4 1 16,7-3 0-16,-7-1 1 0,7 2-1 0,6-6-3 0,-7 1-3 16,7-7 3-16,-6 3-1 0,6-3-1 0,-1 0 1 0,8-1 0 15,-7 2 1-15,7-3 0 0,0 3 1 0,-1-2 0 16,-6 0 2-16,13 2 1 0,-7 2 2 0,2 1-1 15,-9 2-1-15,8 2 0 0,-8 3-1 0,9-1-1 0,-15 4-2 16,7 0-1-16,-7 4 1 0,1 0-2 0,-1 0 2 0,1 8 0 16,0-5 0-16,-7 9 0 0,6-6 0 0,0 10 1 0,-6-7 2 15,0 8 1-15,7-3-2 0,-7 1 0 0,0-1 0 16,0 1 2-16,0 2-1 0,6-2-3 0,-6 4-3 16,7-1-7-16,-7-4-6 0,13 5-21 0,-7-4-37 0,8 3-65 15,-1-3-73-15,-1 0-72 0,1-5-65 0,7 1-75 0,0-3-116 16,-1-1-122-16,1-4-46 0,-1 2 15 0</inkml:trace>
  <inkml:trace contextRef="#ctx0" brushRef="#br0" timeOffset="12177.01">23361 2524 212 0,'-7'-7'569'0,"1"0"-2"0,0 3-187 0,-1-1-159 15,1 2-97-15,-7 3-58 0,6 3-27 0,0 2-9 0,1-1-3 16,-7 3 6-16,7 0 2 0,-7 4 3 0,6 0 3 0,0-1 2 15,7 2-1-15,-6 3-2 0,6-5-4 0,0 5-7 16,0-4-3-16,0 0 1 0,0 0 0 0,0-4 0 0,6 5 2 16,-6-5 3-16,7-4 7 0,0 4 10 0,-1-3 7 15,1-4 10-15,5 0 10 0,-5 0 6 0,6 0 9 0,1-7 4 16,-8 3 7-16,7-3 4 0,-7 0 2 0,7-4-1 16,-6 0 1-16,-1-1-2 0,1 2-5 0,-7-1-9 0,6-5-9 15,0 2-12-15,-6 3-11 0,0-3-12 0,0 3-12 0,0-4-6 16,0 5-5-16,0-5-4 0,0 4-5 0,0-1-3 15,0 4-1-15,0 2 0 0,0-1-1 0,0 3-4 0,0-4-1 16,0 4-3-16,0 4 0 0,0 0-2 0,7 0-1 0,-7 4-2 16,8 4 0-16,-8 3 1 0,5 0-2 0,8 4 0 15,-6 2 1-15,6 2-1 0,0 7 0 0,0-4 0 0,7 3 1 16,-7 4 0-16,6 1 0 0,0 3 1 0,1 0-1 16,-1-1 0-16,1 6-1 0,-7-1-3 0,7 2-3 0,-8-3-1 15,2 5-5-15,-8-5-2 0,8 6-1 0,-8-6-1 0,-6-3-2 16,6 4 4-16,-12-8 4 0,6 0 0 0,-6 1 2 15,-8-9 3-15,1 1 3 0,-6-3 0 0,-1-2 5 0,0 0 0 16,-5-7 1-16,-2-3 1 0,1 1 5 0,1-4 4 16,-8-4 5-16,7 0 4 0,1-4 0 0,4 0 2 0,-5-3 0 15,7-1 4-15,6-3-2 0,-7-1-1 0,7 2-4 16,6 0 0-16,1-6-4 0,0 6 0 0,6-5-2 0,0 1-3 16,6-1-3-16,7 1-3 0,0-5-1 0,7 4-3 0,5-4-8 15,8 5-5-15,6-4-12 0,1 3-26 0,-1-4-62 16,6 2-93-16,7-2-95 0,-7 1-109 0,8-5-181 0,-8 2-108 15,8 2-69-15,-8-2-25 0</inkml:trace>
  <inkml:trace contextRef="#ctx0" brushRef="#br0" timeOffset="12348.98">24078 2737 141 0,'-14'-8'686'16,"1"4"8"-16,7-3 5 0,0 3-238 0,-1 0-201 15,1-2-128-15,6 2-81 0,0 0-46 0,-7-3-49 0,7-1-51 16,0 4-53-16,0-3-59 0,7 0-85 0,-7 0-187 16,6-1-79-16,1 1-55 0,-7 0-11 0</inkml:trace>
  <inkml:trace contextRef="#ctx0" brushRef="#br0" timeOffset="14224.3">2937 6150 18 0,'-8'-3'439'0,"8"-1"-97"16,0 4-119-16,0-3-83 0,-5-1-45 0,5 0-24 15,0 0-12-15,0 1-5 0,0-1-4 0,0 1-2 0,0-2-2 16,0 3-4-16,0-2-3 0,5-4-2 0,-5 1-1 16,8 3-1-16,-1-7 0 0,-1 4 2 0,0 0 0 0,1-1 5 15,6 1 4-15,-6 0 3 0,-1 2-3 0,7-1 1 16,-7-2-3-16,8 5-3 0,-8-5-6 0,7 4-3 0,0 4-6 16,0 0-5-16,1 0-3 0,6 4-5 0,-8 0-3 0,7 7 0 15,-5-1-1-15,5 2-2 0,0 3-3 0,-5 4 0 16,-1-2-1-16,-1 5 0 0,1 0-2 0,-5 1 1 0,4 2 1 15,-5 1-1-15,-1-1 1 0,-6 1 1 0,7-1 4 16,-7 1-2-16,0-4-2 0,0 0-1 0,0-3-1 0,0-2 3 16,-7 2 5-16,7-4 6 0,0-3 7 0,-6-3 30 15,6 3 35-15,0-8 44 0,-7 2 37 0,7-6 25 0,-6 0 13 16,6 0 2-16,-6-6-7 0,6-2-18 0,-8 0-30 0,8-6-40 16,-7-1-37-16,1-2-25 0,6-2-18 0,0-3-7 15,0 0-6-15,0-4-4 0,0 4-5 0,6-4 1 0,1 1-2 16,-7 3-1-16,8 1 1 0,-2 2-2 0,7 1-14 15,-7 2 3-15,1 2 2 0,4 3 0 0,-3 4-1 0,5 2-2 16,-6 3 0-16,6-2-1 0,0 8 13 0,-1-2-3 0,-5 3-4 16,6 2-4-16,0 4 0 0,0 3-3 0,0 2-1 15,-6-2-2-15,5 4-1 0,-4 1-5 0,4 3 2 0,-4-4 1 16,-3 0 0-16,2 4 1 0,-7-3 0 0,6-5 1 16,-6 5 0-16,7-5 1 0,-7 1-2 0,0-4 2 0,0-4 1 15,0 0 0-15,7 1 3 0,-7-5 3 0,0 1 2 0,0-4 2 16,0 0 0-16,0-4 2 0,6-7 0 0,-6 4 2 15,7-7-1-15,-7-1-1 0,6 1-3 0,1-5 0 0,-1 1 1 16,0-5 1-16,1 1-2 0,6 4-1 0,0-3 0 16,-1-2-1-16,1 0 1 0,2 6-1 0,-3-2 3 0,1 5-3 15,0 3 0-15,0-1 0 0,-6 2 0 0,0 6 2 0,6 1-2 16,-7-1-1-16,0 4-2 0,1 4-2 0,-1 3 2 16,-6 3-1-16,7 2 0 0,-1 3 0 0,-6 2 1 0,7 2 1 15,-7 0 1-15,6 3 1 0,-6 0 0 0,7 0 1 16,-7 4-2-16,0-1-2 0,0-3-5 0,8 4-9 0,-8-1-18 15,0 1-24-15,5 0-40 0,-5-4-51 0,0 3-58 0,0-3-53 16,6 0-50-16,-6-4-53 0,7 1-79 0,-1-9-148 16,-6 5-46-16,7-8-2 0</inkml:trace>
  <inkml:trace contextRef="#ctx0" brushRef="#br0" timeOffset="14599.26">3797 6140 426 0,'0'-8'458'0,"0"4"-150"0,7 1-128 0,-1-1-75 16,-6 4-46-16,7 0-27 0,-2 0-14 0,9 4-7 15,-7 3-1-15,5 1-1 0,-5 2 0 0,5 6 0 0,1 2 0 16,1 1 0-16,-1-2 0 0,0 5-2 0,0 4-2 16,0-4-1-16,0 4-2 0,0-1-1 0,0 1 0 0,7 3 1 15,-7-3-2-15,-7-1 1 0,7 2-1 0,0-6 0 0,-7 4 3 16,1-2-2-16,6-1 1 0,-7-4 0 0,1-4 0 15,1 1 0-15,-3 0 2 0,1-4 1 0,8 0 1 0,-7-4 3 16,-1-3 7-16,-1 0 5 0,10-4 13 0,-9-4 9 16,6 0 10-16,-5-3 8 0,7-4 7 0,-2-3 11 0,1-1 17 15,0-4 18-15,1-3 19 0,-8-3 19 0,7-1 12 16,-7-3 13-16,1 0 8 0,-1-2 8 0,-6-1-8 0,0-1-12 16,0 0-19-16,-6 0-22 0,-1 0-18 0,1 1-16 15,0-2-15-15,-7 2-19 0,6 2-15 0,-7 1-12 0,2 4-11 16,-1-2-7-16,7 6-6 0,-8 2-3 0,7 1-2 0,2 3-3 15,-2 4-4-15,1 1-1 0,-1 2-4 0,-1 1-7 0,8 3-16 16,-5 0-37-16,5 0-48 0,0 4-58 0,0 0-55 16,5 4-51-16,-5 7-46 0,8-4-50 0,5 0-89 15,-1 5-139-15,9-1-48 0,-9 0 6 0</inkml:trace>
  <inkml:trace contextRef="#ctx0" brushRef="#br0" timeOffset="14974.48">5105 6414 329 0,'-12'4'470'0,"5"-4"-134"0,1 0-129 16,-1 0-74-16,1 0-41 0,-1 4-21 0,7-4-10 16,-7 0-5-16,7 3-4 0,0-3-3 0,0 0-5 0,7 0-10 15,-7 3-6-15,0-3-3 0,7 5-5 0,-1-5-1 16,7 4-1-16,0-4 2 0,0 0 2 0,0 0 3 0,7 0 0 31,6-4 2-31,-6 4 1 0,5-5 2 0,-5 2 1 0,6 0 1 16,6-1 4-16,-6 0 1 0,0 1 2 0,1-5 5 15,-1 4 3-15,0-3 6 0,-7 4 1 0,7-4-2 0,-6-1-3 0,6 4-4 0,-13-3-6 0,7 4-7 0,-7-4-11 16,-1 3-19-16,-5 4-30 0,-1-4-37 0,1 0-41 0,0 4-43 31,-7-3-48-31,6 3-61 0,-12-4-96 0,6 4-132 0,-14 0-53 0,1 4-10 0</inkml:trace>
  <inkml:trace contextRef="#ctx0" brushRef="#br0" timeOffset="15224.75">5047 6638 209 0,'0'3'451'0,"6"1"-131"16,1 0-136-16,6-4-81 0,-6 0-41 0,12 0-19 0,0-4-8 16,2 0-8-16,-2 1 1 0,7-1 1 0,0-3-1 15,6 4-1-15,-5-5-5 0,5 1-1 0,2 0-1 0,-2 0 5 16,0-1 0-16,1 0 5 0,-8 1 4 0,8 0 10 0,-7 0 8 31,0-2 6-31,-6 3 9 0,5-2 10 0,-5 1 12 16,-7-1 18-16,0 5 23 0,-7-1 20 0,8 1 12 0,-14-1 9 15,7 1 0-15,-7 3-8 0,0-4-14 0,0 0-25 0,-7 4-33 16,7-4-39-16,-7 4-49 0,0 0-58 0,1 0-57 16,0 4-56-16,-1-4-50 0,1 4-45 0,-1 0-47 0,1-4-65 15,6 0-119-15,-7 3-51 0,7-3-20 0</inkml:trace>
  <inkml:trace contextRef="#ctx0" brushRef="#br0" timeOffset="18958.82">7262 5938 267 0,'0'0'398'0,"-8"0"-111"16,3 0-102-16,-3 0-60 0,2 0-32 0,6 0-15 0,-13 0-6 15,13-4-2-15,-6 4-3 0,-1 0 0 0,-6 0-3 16,7 0-4-16,0 4-6 0,-8-4-3 0,7 0-5 16,-5 4-2-16,5-4 1 0,-6 4 2 0,0-1-1 0,7 1-1 15,-9-1-2-15,4 4-3 0,-2 5-3 0,-1-1-1 0,-6 3-6 16,2 1-6-16,-2 6-2 0,0 2-2 0,1 2 0 0,-1 4 0 15,-6 5-1-15,6 3 0 0,-6-1-2 0,1 8 1 16,5-1-4-16,0 3 0 0,1 0-2 0,0 0 0 16,6 0 1-16,6-2-1 0,-1 0 2 0,3 1 0 0,5-5 2 15,0 0 1-15,5-4 1 0,10 1 0 0,-2 0 1 0,0-1 1 16,0-3-1-16,6 0-3 0,7 0-2 0,-6-3 1 16,6-1-3-16,1 0-1 0,4-4-3 0,-4-2-2 0,5-1 1 15,0-4-1-15,8-3 0 0,-8-1-3 0,7-3-3 16,7-3-18-16,-8-4-24 0,8-4-34 0,-6-4-40 0,-2 0-45 15,7-4-56-15,-11-1-94 0,5-3-161 0,-7-3-74 0,-6 0-23 16</inkml:trace>
  <inkml:trace contextRef="#ctx0" brushRef="#br0" timeOffset="19677.36">7209 6481 243 0,'0'-11'510'16,"-6"0"-91"-16,6 3-165 0,0-3-92 0,0-1-43 31,0 2-17-31,0 0-3 0,6-2 2 0,-6 1 8 0,7 0-2 0,-7 4-4 0,6-5-9 0,7 2-13 0,-7 3-13 15,2-5-14-15,5 5-10 0,-1-5-14 0,1 6-3 0,1 2-1 16,5 0-4-16,-6 1-2 0,0 0-4 0,7 3-3 16,-7 3-3-16,5 0-4 0,-4 1-3 0,0 3-2 0,5 5 0 15,-6-2 1-15,0 5-1 0,-6-1-5 0,6 5 3 0,-1-1-1 16,-5 1 1-16,-1 3 1 0,1-4-1 0,-1 5-1 16,1-6 1-16,0 2 4 0,-7-1-2 0,6-3 0 0,-6 0 0 15,0-5 0-15,6 1 0 0,-6-3 3 0,0 0 9 16,0-1 18-16,0-7 27 0,0 2 32 0,0 3 34 0,0-5 27 15,0 3 21-15,0-6 12 0,0 3 1 0,0-5-13 0,0-2-22 16,0 0-31-16,0 0-33 0,7-8-26 0,-7 1-22 0,0-1-11 16,0-4-10-16,6 2-4 0,-6-2-2 0,0-3-2 15,7 0-1-15,-1 4 0 0,-6-1 1 0,7 5-1 16,0-1 0-16,-7 1-1 0,5 3-3 0,-5 3-3 0,0-3-1 16,8 7 0-16,-8 2-3 0,0-3 0 0,5 5-3 0,-5 0-2 15,8 0 1-15,-8 0 2 0,7 7-2 0,-2-3-2 16,2 7 2-16,0-3-2 0,-7 3 0 0,6-1 1 0,-6 2 1 15,7 2 0-15,-7-2 2 0,0-2 0 0,6 0 0 16,-6 2-1-16,0-1 3 0,0-3-1 0,7-1-1 0,-7-3 3 16,0 0 1-16,0-2 1 0,6-2 1 0,-6 5 2 15,0-5 1-15,0-5 2 0,7 5 1 0,-7-6 0 0,6-2-1 16,0-3 0-16,1-3-1 0,7-1 0 0,-8 1 1 0,7-5-1 16,0 4-2-16,0-4 0 0,7 2 1 0,-8-2-4 15,1 4 0-15,0 1 0 0,8 2-2 0,-15 2-3 0,6 3 1 16,-5-1 0-16,6 4-2 0,-6 1 1 0,-1 3 0 0,7 0-1 15,-7 3 1-15,1 1-1 0,-1 4 0 0,-6 2 4 16,7 1-5-16,0 4 2 0,-1-5 3 0,-6 9 2 0,7-4 0 16,-7 4 1-16,0-1 1 0,5 0-2 0,-5 4 5 15,0-3-3-15,0-2-2 0,8 5-1 0,-8 1-2 0,0-5-1 16,0 4-1-16,0-3-6 0,0-2-7 0,0 3-9 0,0-3-24 16,0-2-34-16,0-1-46 0,5-2-66 0,-5 2-57 15,15-6-54-15,-9 2-60 0,7-6-70 0,7 0-90 0,-1-4-86 16,7-4-27-16,-6 0 24 0</inkml:trace>
  <inkml:trace contextRef="#ctx0" brushRef="#br0" timeOffset="19880.59">8297 6418 130 0,'0'0'489'0,"7"0"-93"0,-1 0-144 0,1 0-97 15,-1 0-54-15,7 0-28 0,0-4-9 0,7 4 1 16,-7-3 2-16,6 0 3 0,1-2-2 0,6 1-3 0,-7 1-4 16,7-1-8-16,0 1-11 0,-6-1-9 0,6 1-7 15,0-1-9-15,-1 4-6 0,3-4-12 0,-3 4-19 0,1 0-24 16,1-4-28-16,-2 4-34 0,8 0-57 0,-14-3-94 0,8 3-152 16,-1-4-75-16,-7 1-31 0</inkml:trace>
  <inkml:trace contextRef="#ctx0" brushRef="#br0" timeOffset="20537.13">8935 6264 146 0,'0'-3'543'0,"-7"-5"-23"0,7 1-162 16,0 0-134-16,0 2-73 0,0-1-39 0,7-2-15 0,-7 5-6 15,0-1-2-15,7 0-5 0,-7 0-7 0,0 4-6 16,7 0-12-16,-7 0-16 0,6 4-18 0,0 0-12 0,1 0-7 16,6 3-5-16,-7 1-1 0,1-1 0 0,6 3 0 15,-6 2-1-15,-1-2 1 0,0 9 1 0,1-5-1 0,-1 6 0 16,1-3 0-16,-1 2 0 0,1 3 0 0,0-5 1 0,-7 6 0 16,6 0 2-16,-6-2-1 0,7-3-1 0,-7 4 1 15,0-4 1-15,6-3-1 0,-6 4-1 0,0-5 0 0,0-3 0 16,0-4 4-16,0 5 9 0,6-5 17 0,-6-4 30 0,0 1 38 15,0 0 39-15,0-4 31 0,0 0 18 0,0-4 10 16,0 0-1-16,0-6-13 0,0 3-29 0,7-5-35 31,-7-3-39-31,0-4-27 0,0 2-17 0,0 2-12 0,6-3-4 0,-6-5-3 0,0 6-2 0,7-5 0 0,-7 3 0 0,7-3 0 32,-1 4-2-32,-6 3-3 0,6 1 0 0,-6 3-2 0,7-1-2 0,-7 5-2 0,8 0-2 0,-8 2-2 0,5 2-1 31,-5 0-2-31,6 3-2 0,1 3-3 0,-1 0-1 15,1 2-3-15,0 7-1 0,6-6-1 0,-6 5-1 0,-1 3 0 0,1 1-1 0,-2 0 0 0,-5-1 0 0,7 1 3 0,-7-1 0 32,7 3 2-32,-7-3 0 0,0-3 3 0,0 0 1 0,0-1 2 0,0 2 1 0,7-5 0 0,-7-4 2 0,0 1 2 15,0-1 0-15,0 1 2 0,0-4 3 0,0 0 2 32,0 0 1-32,6-7 1 0,-6 3-1 0,6-6 1 0,-6-2-2 15,13 2 0-15,-6-5-2 0,-1 0-2 0,1 1 0 0,6-5 0 16,0 0-1-16,0 5 1 0,0-4 1 0,0 0 0 0,0 3 0 0,0 0 2 0,0 0-1 0,7 4-1 0,-13 0 0 31,5 0-1-31,1 4-2 0,-6 4 1 0,-1-5-2 0,1 8-4 0,-1-4 0 0,1 8-1 0,0 0 1 0,-7 0 1 16,5 6 1-16,-5-3-1 0,7 5 0 0,-7 2 2 0,8 1-1 15,-8 4 2-15,0-2-1 0,5 2-1 0,-5-1-2 0,0 4 1 16,8-3 1-16,-3 2-2 0,2 1-3 0,0 1-11 16,-1-2-18-16,1-2-35 0,6 0-56 0,0-2-70 15,0-2-69-15,0 4-61 0,6-8-67 0,7-4-92 0,0 0-151 31,-7 0-49-31,14-7 5 0</inkml:trace>
  <inkml:trace contextRef="#ctx0" brushRef="#br0" timeOffset="21068.26">10016 6363 369 0,'-6'-10'630'0,"-7"6"7"0,-1-4-168 0,8 8-177 0,-13-3-118 0,6 6-78 0,0-3-44 0,0 4-22 0,0 4-11 31,0-1-2-31,0 0-2 0,7 4 1 0,-7 0-2 0,5-1-1 0,1 5 0 0,7-1 1 0,-5 3-2 15,5-8-2-15,0 7 0 0,0-2 0 0,0-3 3 0,5 0-2 16,-5 0-1-16,7-4 0 0,1 4 1 0,-3-7-1 0,3 3 1 31,-2-4 0-31,0 2 6 0,1-5 9 0,6 4 11 0,-7-8 8 16,1 4 9-16,6-8 16 0,-7 5 21 0,1-5 15 16,-1-3 13-16,7 0 5 0,-6 1-2 0,-1-2 0 0,0-3-3 0,-6 5-12 0,0-9-15 0,7 5-17 0,-7-1-16 15,-7 0-12-15,7 1-11 0,0 3-5 0,-6 0-5 0,6-3-3 31,0 6-2-31,0 1 0 0,-6-1-4 0,6 4-2 0,0 2-2 0,0-3-6 0,0 5-6 0,6-3-1 0,-6 6-3 32,0-3-3-32,6 7 0 0,1 1 2 0,0 3 1 0,-1 4 3 0,7-1 1 0,0 4 1 0,0 4 0 0,6 4 0 15,-4-4-2-15,-3 4-1 0,7 3 1 0,-5 0-2 0,5 0 1 32,-6 0 0-32,0 5 1 0,-6-2 0 0,6 2 0 0,0 2-1 0,-8-2-2 0,-5 2-3 0,8-3-4 0,-8-1-2 15,7 2-1-15,-14-5 0 0,7-3 0 0,0 4 2 16,-8-9 1-16,3 1 3 0,-2-3 4 0,1-5 1 0,-7 1 1 15,6-4 2-15,-6-4 3 0,0 0 2 0,0-2 4 0,-7-3 6 16,7-4 6-16,-5 2 4 0,3-8 6 0,-4 4 1 31,6-7 1-31,0 4 2 0,0-4-3 0,0-4-1 0,6 4-6 0,-5-4-3 0,5 1-5 0,7-5-3 0,0 5-4 0,0-5 1 16,7 1-5-16,-1 0-5 0,0-4-7 0,8 3-8 16,-1 2-9-16,6-2-10 0,-6 1-13 0,14-1-15 0,-8 1-14 31,0 4-27-31,1-5-38 0,-1 5-57 0,1-1-62 0,-6 3-51 0,5-2-42 0,1 3-50 0,-1-4-66 0,-6 5-108 15,0-5-51-15,0 4 1 0,0-4 32 0</inkml:trace>
  <inkml:trace contextRef="#ctx0" brushRef="#br0" timeOffset="21475.08">10192 5755 261 0,'0'-3'500'0,"-6"-1"-116"16,6 0-144-16,0 1-88 0,-6 3-47 0,6-5-27 31,6 5-14-31,-6 0-8 0,6-3-8 0,1 3-9 0,-2 0-8 0,15 0-10 0,1 3-9 0,-2-3-6 0,7 8-3 31,0 0-3-31,0-2 0 0,8 9 2 0,-3 0-1 0,2 3-1 16,0 1 0-16,-2 6 2 0,-4 1 3 0,4 3 5 0,-3 4 2 15,-3 4 1-15,2-1 3 0,-8 5 6 0,0-1 4 16,-6 4 0-16,0 0 2 0,-13 4 2 0,7-5 3 16,-14 5 8-16,1 0 10 0,-1-4 10 0,-6-1 10 0,-6-2 9 15,0-1 8-15,-1-3 4 0,-6 0 7 0,0-5 4 0,0 2-2 16,-7-5 1-16,1-4 1 0,-1 0 1 0,1-2-4 0,-1-5-6 15,7 1-10-15,0-5-9 0,7-3-13 0,-1 0-14 16,0-3-21-16,14-1-34 0,-7-3-48 0,13-4-68 0,-6 0-67 16,12-4-64-16,0-3-56 0,7-5-64 0,7-2-91 15,0-4-128-15,5-1-36 0,1-2 20 0</inkml:trace>
  <inkml:trace contextRef="#ctx0" brushRef="#br0" timeOffset="22006.31">10850 5917 171 0,'-7'-4'480'0,"7"-4"-100"0,0 1-147 0,0 0-90 0,0-1-44 15,0 1-24-15,7 0-13 0,-1-1-8 0,0 1-4 16,1 3-5-16,7 0-5 0,-8 0-10 0,7 2-8 15,6 2-9-15,-5 0-6 0,5 2-3 0,1 2-7 0,-8 7 2 16,8 1 0-16,-7 2 0 0,0 8-3 0,0 0 1 0,1 4 0 16,-1 3 1-16,-8 4 3 0,2 0-1 0,-7 3-1 0,8 1-2 15,-3-1 1-15,-5 5 0 0,0-5 2 0,7-2-1 16,0-1 0-16,-7-4-1 0,6 1 1 0,1-1 1 16,-1-7 1-16,1 0 0 0,-1-4 2 0,-6-3 1 0,7 0 6 15,-1-8 14-15,0 0 22 0,1 1 33 0,0-8 34 0,-1 0 32 16,1-8 29-16,6-3 24 0,-7 1 26 0,7-10 12 15,1 3 1-15,-2-2-20 0,1-7-25 0,-6 1-26 0,-1-1-23 16,7 1-22-16,-6-4-27 0,7-1-22 0,-14-3-20 0,5 4-13 16,2 0-7-16,-7-1-5 0,6-3-5 0,-6 4-2 15,0-4-7-15,0 3-3 0,-6 1-4 0,6 3-7 0,0 4-11 16,0 1-13-16,0-1-22 0,0 7-46 0,0 0-72 16,6 4-83-16,-6 1-70 0,13 2-63 0,-6 1-89 0,6 3-170 15,6 4-64-15,-6-4-18 0,1 8 40 0</inkml:trace>
  <inkml:trace contextRef="#ctx0" brushRef="#br0" timeOffset="22459.35">11605 5909 366 0,'-6'0'558'16,"0"4"-29"-16,-1 3-203 0,0-3-145 0,7 3-84 0,-6 4-48 15,-1-4-20-15,1 5-7 0,-1-2-2 0,-6 9 3 0,7-5 3 16,0 4 5-16,-1 8 2 0,0-4 3 0,-6 7 3 15,7 0 6-15,-1 9 8 0,-6-1 4 0,0-1 0 0,6 3 1 16,-6 7-2-16,1 0-4 0,4 2-6 0,-4 0-9 0,6-1-10 16,-8-2-8-16,14 1-7 0,-6-1-5 0,-1-1-1 15,7-4-2-15,0-3 0 0,7-1 0 0,-7-3-1 16,6 1 1-16,8-9 1 0,-8-3 1 0,6 0 1 0,1-7 1 16,-6-1 0-16,6-3 3 0,1-4 3 0,5-2 4 0,-6-3 8 15,0-2 14-15,1 0 22 0,-2-2 17 0,1-6 18 0,0 1 19 16,-6-1 12-16,-1-3 4 0,1-3-1 0,0-1-10 15,-7 0-15-15,0-3-21 0,-7 3-15 0,0-3-19 16,1-1-14-16,-7-2-7 0,0 6-6 0,0-4-5 0,0 2-9 16,0 2 1-16,6 1-4 0,-6-2-5 0,7 5 2 15,-1 1-3-15,7-2-2 0,0 1 0 0,0 5-1 0,7-6 1 0,-1 1-1 16,1 4-1-16,6-8-1 0,0 5 0 0,6 2 1 16,-6-4 0-16,7 3 0 0,-7 1 1 0,6 0-3 15,-6 1 1-15,0 3 0 0,1-3 1 0,-1 4-1 0,0-1 1 16,-7-1 2-16,7 2 0 0,-6 0 2 0,-7 3 0 0,7 0 0 15,-7 0-3-15,6 3-3 0,-6-3-7 0,0-3-16 0,0 3-21 16,0 0-36-16,0 0-51 0,-6 0-62 0,6 3-62 16,0-3-62-16,-7 0-92 0,7 0-180 0,0 0-68 15,0 0-27-15,0 0 10 0</inkml:trace>
  <inkml:trace contextRef="#ctx0" brushRef="#br0" timeOffset="23084.21">12576 5997 231 0,'-13'3'259'0,"6"1"-39"0,-6-1-38 0,7 1-38 0,0-4-29 16,6 4-21-16,-7-4-17 0,0 4-12 0,7-4-7 0,0 3-5 15,0-3-10-15,-6 0-3 0,6 0-5 0,0 4-6 16,0-4-3-16,0 0-3 0,0 0-3 0,0 0-3 0,6 4 0 15,-6-4-1-15,7 0-1 0,-7 0 5 0,13 4 7 0,-7-4 6 16,7 0 6-16,7 0 8 0,-1 0 7 0,1 0 5 16,6 0 3-16,6-4 0 0,1 0-3 0,-1 0 1 0,8 1-3 15,-1-1-2-15,0 0-2 0,0-3 2 0,0 0 0 16,6 0 3-16,-5-1 8 0,6 1 5 0,-8-1 7 0,1 2 3 16,-6-2 2-16,-1 1-2 0,-5-1-4 0,-1 4-6 0,-7 1-9 15,1-4-5-15,-8 3-3 0,-5 4-1 0,1-3 0 16,-3-1 0-16,2 4 0 0,-7-4 2 0,7 4-3 0,-7 0-11 15,0 0-18-15,0-4-36 0,-7 4-55 0,7 0-64 16,0 0-65-16,-7 0-57 0,2-3-57 0,-3 3-67 0,-5-4-103 16,7 0-97-16,-7 1-31 0,6-2 14 0</inkml:trace>
  <inkml:trace contextRef="#ctx0" brushRef="#br0" timeOffset="23334.66">13026 5799 27 0,'0'-7'477'0,"-7"3"-62"0,7-3-145 15,0 3-105-15,-8 0-53 0,8 1-27 0,0 0-16 16,0-1-9-16,0 4-7 0,0-5-8 0,8 5-9 0,-8 0-10 16,7 5-11-16,-2-1-6 0,3-1-3 0,-2 4-1 15,7 4-1-15,-6 0 2 0,-1 3 2 0,7 1 3 0,-7 3 2 16,0 1 1-16,8 2 1 0,-7 6 5 0,-1-2-2 0,1 0 2 16,-1 2 1-16,0-2 2 0,-6 1 0 0,7 0-1 15,-1-1-1-15,-6 1-3 0,0-1 1 0,0 1 0 0,0 0-1 16,0-4-1-16,0 3-1 0,0-3-1 0,0 1-1 0,0-6 0 15,0 3-2-15,0-3-3 0,0-3-8 0,0 5-20 16,0-4-31-16,0-5-39 0,0 2-52 0,0-5-103 0,7 0-149 16,-1-4-94-16,1 2-45 0</inkml:trace>
  <inkml:trace contextRef="#ctx0" brushRef="#br0" timeOffset="24335.41">14257 5806 374 0,'0'0'371'16,"-7"-3"-91"-16,1-1-83 0,6 1-48 0,-7-1-27 0,7 0-9 15,0 0-4-15,0 1-4 0,0-1-6 0,0 0-4 0,0 4-9 16,0-3-15-16,7 0-11 0,-1-1-16 0,1 4-16 16,-2-5-10-16,9 5-8 0,-1 5-8 0,0-1-2 15,6 2 0-15,1 2-1 0,-1 7 0 0,1-1-1 0,0 4 1 16,-1 4-1-16,-6 0 3 0,6 0 1 0,-5 4-1 0,-1 3 0 15,-1-3-1-15,-5 3 2 0,-1-3 0 0,8 3-1 0,-14 0-1 16,7-4 0-16,-2 2 1 0,-5-1 0 0,0-6 3 16,0 3 4-16,0-4 8 0,0-1 12 0,0-7 16 0,0 3 18 15,0-7 29-15,0 2 32 0,0-3 34 0,0-2 31 0,0-4 22 16,0 4 8-16,0-4-2 0,0-4-10 0,0 0-27 16,0 1-28-16,0-9-36 0,0 2-31 0,0-5-32 15,0-4-19-15,7 2-13 0,-7-2-6 0,6 1-2 0,1-5-1 16,6 2-4-16,-6-2-3 0,0-2 0 0,6 7 0 0,-7-4-1 15,7 4-1-15,-6 3-3 0,-1 0-3 0,0 5 3 0,1 2-3 16,0 1 0-16,-1 3-1 0,7 0 1 0,-7 4-3 16,1 4-1-16,-1 0 0 0,8-1-3 0,-8 9 0 15,7-2-3-15,-6 5-1 0,-1-4-3 0,0 8 2 0,1-5 0 16,-7 4-1-16,6-3 4 0,-6 4 2 0,0-5-2 0,0 4 4 16,0-4-1-16,0-2 2 0,0 3 1 0,0-8 3 0,0 5 0 15,0-10 0-15,0 6 2 0,0-4 5 0,0-1 6 16,0-3 2-16,0 4 3 0,0-8 2 0,0 1-2 15,0-1 3-15,0-4-1 0,7-2 0 0,-7-1-4 0,0-4-3 16,7-4-2-16,-1 5-4 0,1-4 1 0,6-1-2 0,-7 2-7 16,7-6 3-16,1 5 2 0,5-1 1 0,-6-3-1 0,7 8 3 15,-7-5 0-15,-1 5 1 0,9 3 6 0,-9 0-6 16,1 4-1-16,0 0-3 0,-6 3 0 0,-1 4-1 0,7 0-3 16,-6 0 1-16,-1 4-2 0,1 3 1 0,-1 0-2 15,1 0 1-15,-1 4 0 0,0 3 3 0,-6-2 0 0,7 3-1 16,0 2 2-16,-1-2 1 0,-6-1 0 0,7 5-3 0,-1 0-4 15,1-5-5-15,-1 5-16 0,7-1-37 0,0-3-55 16,1-1-76-16,-2 4-73 0,1-6-68 0,7 2-99 16,0-7-165-16,-1 5-80 0,7-9-34 0,-1 5 12 0</inkml:trace>
  <inkml:trace contextRef="#ctx0" brushRef="#br0" timeOffset="24788.79">15417 6004 6 0,'-28'3'549'0,"2"1"7"16,1 4-115-16,-2 3-182 0,8 0-115 0,0 0-69 0,-1 4-33 16,0-5-15-16,7 5-8 0,0 0-3 0,6 3-1 15,1-7-1-15,-1 7 0 0,7-6 0 0,0 2 0 0,7 1-3 16,-1-5-1-16,1 2-3 0,6-5 0 0,0 1 0 16,-1-6 0-16,8 3 0 0,1-5 0 0,-2 0-1 0,0-5-1 15,1 3 2-15,-1-6 6 0,1 1 13 0,-1-1 19 0,-4 2 21 16,-4-6 30-16,2 1 29 0,-6-3 27 0,0 2 22 15,-2 1 14-15,3-4 3 0,-8 0-6 0,0 5-11 0,0-1-23 16,0 1-24-16,0-2-23 0,-8 5-24 0,8-1-20 0,0 5-13 16,-5-1-16-16,5 1-13 0,0 3-11 0,0 0-8 15,0 3-5-15,5 4-1 0,-5 1-2 0,8 6-2 0,-8 5 0 16,13-2 2-16,-7 6 3 0,0 2 3 0,8 0 2 16,-1 6-3-16,0-2 2 0,-1 3-3 0,-5 2 1 0,6 3-1 15,-6-4-2-15,0 3-1 0,-1-3-2 0,0 0 2 0,-6 3 0 16,0-2 0-16,0-5-1 0,-6 0 1 0,0-3 2 15,-1 0 1-15,-7-5 0 0,1 2 2 0,1-6 2 0,-1 3 1 16,-7-11 3-16,7 3 4 0,-6-1 7 0,-1-3 5 16,0-8 7-16,1 3 5 0,-1-6 2 0,7 3 5 0,-6-8 3 15,0 1 0-15,5-4-4 0,1 0-6 0,0 0-4 16,7-4-4-16,0 1-5 0,6-5-6 0,0-3-4 0,0 4-7 16,6-7-6-16,7-2-5 0,0 2-11 0,0-4-19 0,13 3-35 15,0-3-62-15,8 0-80 0,-3-2-78 0,2-1-84 16,6 3-127-16,-7 0-140 0,1-2-79 0,-7 6-17 0,0 0 29 15</inkml:trace>
  <inkml:trace contextRef="#ctx0" brushRef="#br0" timeOffset="25226.62">15775 5879 120 0,'0'-14'669'0,"0"3"9"16,0-3-38-16,5-1-211 0,1 3-156 0,8-2-114 0,-1 3-75 15,7 0-38-15,-2 1-22 0,-4-2-11 0,12 5-6 0,-7 3-2 16,1 1-1-16,6 6 0 0,-6 1-2 0,6 3-2 16,-7 5 0-16,1 2 0 0,-1 4-1 0,-6 4-1 0,0 3-1 15,6 5 2-15,-6-1-2 0,-6 4-1 0,1 0-1 16,4 3-4-16,-6 2-1 0,-6-1-3 0,7-6-3 0,0 6-2 15,-7-3-2-15,6-1 3 0,1-4 2 0,-7-4 2 0,0 1 3 16,6-4 3-16,-6-3 2 0,7-4 4 0,-1-1 6 16,-6-7 9-16,6 1 16 0,1-5 17 0,0 1 19 15,-1-8 15-15,1-3 20 0,6-4 18 0,-7-3 13 0,7-1 4 16,-7-4-7-16,8-3-6 0,-1-4-12 0,0 1-12 0,-1-1-18 16,2-3-16-16,-7-1-13 0,5-3-8 0,1 1-8 0,-6-1-4 15,6 0-1-15,-6 0-4 0,-1-1 1 0,-6-2 3 16,6 3-1-16,-6 4-2 0,7 0-1 0,-7 3-5 0,-7 0-4 15,7 5 1-15,0 2-5 0,-6 4-8 0,6 5-14 16,0-2-17-16,0 5-22 0,0 3-43 0,0 0-56 0,0 1-71 16,6 3-74-16,7 3-68 0,-6 5-85 0,12-1-172 0,-5 1-68 15,4-2-30-15,-3 6 9 0</inkml:trace>
  <inkml:trace contextRef="#ctx0" brushRef="#br0" timeOffset="25820.77">16712 5975 86 0,'-13'0'495'16,"-8"3"-55"-16,9 1-175 0,-1 0-120 0,0 3-67 0,7 0-35 15,-8 4-19-15,7-3-8 0,-5 3-3 0,12 4 0 16,-7-5 0-16,7 5-1 0,0-1 1 0,0 1-1 0,0-1-1 15,7 1-3-15,-1 0-1 0,0-1-1 0,1-2-2 0,0-1 0 16,6 0 0-16,-7-4 0 0,7 0 2 0,-6 1 0 16,5-4 2-16,3-1 7 0,-2-3 6 0,-1 0 9 15,1-3 12-15,7-1 10 0,-8-4 12 0,1 1 21 0,0 0 19 16,1-8 22-16,-1 5 16 0,-8-6 20 0,8 2 17 0,-5-1 17 16,-1-3 7-16,-1 3-4 0,1-3-6 0,-1 0-15 0,-6 0-16 15,0 3-22-15,-6-4-25 0,6 1-23 0,-7 3-17 16,1 1-16-16,-1-1-16 0,-1 4-12 0,8 1-9 15,-5-2-4-15,-3 5-7 0,8 0-5 0,0 2-3 0,-5 2-6 16,5 3 0-16,0 0-3 0,5 0-3 0,-5 8 1 0,0-1 0 16,8 4 1-16,-3 0 0 0,3 7 2 0,5 0 0 0,0 4 2 15,0 0 3-15,0 4-1 0,0 0 0 0,7 4-2 16,-7-1 0-16,6 3 2 0,-6 1 1 0,8 0 3 16,-8 4-2-16,-2-1 2 0,2 1-3 0,-6 4-3 0,7-2-1 15,-8 2-2-15,-6 0-4 0,0-5-4 0,0 5-1 0,-6-4-4 16,-1-5-2-16,0 1 4 0,-6-4 0 0,0-3 2 15,-5-1 3-15,-3-3 3 0,-5 1 3 0,0-5 3 0,0-4 4 16,0-3 3-16,0-3-6 0,0-1 13 0,-1-4 7 16,1 1 7-16,7-4 1 0,-1-4 9 0,2 1 2 0,-2-1-2 15,6-3 9-15,8-4-9 0,-7 4-7 0,6-4-3 0,7-1-3 16,0-2-9-16,0-1-1 0,7-2 1 0,6 1-2 0,-1-2-3 16,9 0-1-16,-2 0-2 0,7-1-2 0,0-3 2 15,0 4-3-15,7 4-2 0,0-5-2 0,-1 1-4 16,-6-1-7-16,6 5-8 0,1-1-15 0,-1 1-26 0,2-1-52 15,-3 1-87-15,2 2-90 0,0-3-96 0,6 1-149 0,-6-1-122 16,-1 0-81-16,1 1-33 0,-8-5 31 0</inkml:trace>
  <inkml:trace contextRef="#ctx0" brushRef="#br0" timeOffset="25992.85">17499 6136 464 0,'-7'-8'817'0,"1"1"18"0,-1-1 7 16,7 2-230-16,-5 2-235 0,5-3-160 0,0 3-99 0,-7-4-53 15,7 6-30-15,0-6-16 0,0 4-17 0,7 1-27 0,-7-1-75 16,0 0-110-16,5 0-122 0,2 1-217 0,-7-1-111 16,6 1-87-16,-6 3-50 0,0 0-12 0</inkml:trace>
  <inkml:trace contextRef="#ctx0" brushRef="#br0" timeOffset="29446.02">3998 8331 279 0,'0'-8'406'0,"0"0"-111"0,0 1-112 16,7-3-64-16,0 2-43 0,-1-3-16 0,1 4-8 16,-1-4-5-16,1 3-3 0,5-2-5 0,1 2-3 0,1 1-4 15,-2 0-2-15,3 0-6 0,-4 3-3 0,3-4-1 0,4 5 0 16,-3 3 1-16,-2-4 1 0,6 4 0 0,-12 4-1 16,5-4 2-16,1 3-1 0,0 5-1 0,1-2-1 0,-8 6-1 15,1-1 2-15,5 3 0 0,-5 5 4 0,-7 3 1 16,6-1 2-16,-6 6 0 0,7 2-1 0,-7 0 0 0,0 0-5 15,0 5-3-15,-7-2-6 0,7-2-4 0,0 2-2 0,-6-3-2 16,6-2-3-16,-7 2 0 0,7-4-1 0,-6 1 1 16,0-4-1-16,6-1 0 0,0-1-1 0,-7-3 0 15,7 2 0-15,0-8 0 0,0 4 2 0,0-8 3 0,0 4 3 16,7-4 5-16,-7 1 1 0,0-4 2 0,6-2 3 16,-6 2-2-16,6-4 3 0,-6 4 5 0,7-4 4 0,-1-4 7 15,1 4 12-15,-1-6 14 0,1 2 10 0,6-7 15 0,0-1 14 16,0-2 17-16,7-1 16 0,-7-2 12 0,0-2 0 15,6-3-5-15,-5-4-4 0,-1 1-2 0,-1-4-10 0,1 3-16 16,7-8-19-16,-13 5-18 0,6-3-10 0,-7 3-9 0,7-5-7 16,-13 1-6-16,7 4-10 0,-7-1-4 0,0 1-5 15,0 0-4-15,-7 3-2 0,7 0-1 0,-6 4-3 0,-1 1-3 16,1 3-3-16,-1-1-1 0,-6 3-2 0,6 7-2 16,2-3-5-16,-3 5 2 0,3-1-2 0,-3 1-1 0,8 3 1 15,-7 1-1-15,2 3 0 0,-2 0-7 0,1 0-7 0,-1 3-17 16,0 1-26-16,7 3-43 0,-6 4-63 0,-1 5-67 15,7-1-60-15,-6 2-52 0,6 2-64 0,0 3-126 0,6-4-79 16,1 0-47-16,-7 1 14 0</inkml:trace>
  <inkml:trace contextRef="#ctx0" brushRef="#br0" timeOffset="29806.14">5067 8565 224 0,'-20'4'474'0,"1"-1"-137"0,6-3-129 15,5 4-64-15,-4-1-26 0,5-3-11 0,1 5-4 16,-1-5-5-16,7 0 0 0,0 2-3 0,0-2-8 0,0 0-10 15,7 0-12-15,-1 0-4 0,7 0 2 0,1 0 4 16,-1 0 7-16,6 0 6 0,1-2 8 0,6-3 9 0,-7 5 9 16,8-7 9-16,-3 4 1 0,4-1 1 0,-3 0-1 0,1-3-2 15,-6 3-7-15,12-3-8 0,-12 4-14 0,6-6-16 16,-6 6-12-16,6-4-11 0,-7 0-12 0,1 4-8 16,-1-6-7-16,0 6-5 0,2-4-4 0,-8 3-3 0,6 1-4 15,-6-1-6-15,0 0-24 0,0 0-47 0,-6 4-65 0,-1 4-65 16,0 0-49-16,-6 0-43 0,-6 3-45 0,-7 0-65 0,0 5-107 15,-7 2-59-15,-5 1-8 0,-15-1 21 0</inkml:trace>
  <inkml:trace contextRef="#ctx0" brushRef="#br0" timeOffset="29962.37">5020 8857 196 0,'-5'8'507'0,"5"-4"-83"0,0-1-158 16,0 1-112-16,5-4-63 0,3 4-36 0,-1-4-12 15,5 0-2-15,1 0 3 0,0 0 5 0,7 0 6 0,-8-4 3 16,15 0-1-16,-8 1-2 0,1-1-1 0,6-4-5 15,0 2-7-15,7-2-2 0,-8 1-9 0,8-4-4 0,6 4-7 16,-6-4-5-16,6-4-7 0,-7 5-18 0,1-5-25 16,6-1-34-16,-6 1-39 0,-8 1-54 0,8-4-94 0,-7-4-161 15,0 1-86-15,-5-2-34 0</inkml:trace>
  <inkml:trace contextRef="#ctx0" brushRef="#br0" timeOffset="31869.01">7496 7861 178 0,'-6'-3'371'0,"-1"-1"-98"0,1 0-91 0,-1 1-58 0,0-1-30 16,-6 4-18-16,0-4-8 0,1 1-3 0,-9 3-6 15,2 0-6-15,0 3-4 0,-8 1-3 0,2 0-3 0,-2-1-1 16,-6 5-1-16,1 4-1 0,0-3-3 0,-1 7 0 0,-6 2 1 16,7 0 1-16,-8 8 1 0,8-1-1 0,-1 1-3 15,1 11 1-15,-1-4-1 0,1 7 0 0,-1 4-3 0,7 4-1 16,-6 3-4-16,6 3-1 0,-2 5 0 0,4 0-1 0,-3 3 0 16,8 4-2-16,-1-4-3 0,7 5 2 0,7-1 1 15,-1-1 2-15,7 2 1 0,0-6-1 0,13-2 1 0,0 3 1 16,1-6 2-16,4 2-3 0,2-3 0 0,7-1-4 15,-1 2-1-15,0-5-1 0,6 1-1 0,1-5-1 0,6-2-3 16,-7-2-1-16,8-3-1 0,5 1-1 0,-7-5-1 16,9-3-2-16,-2-3-3 0,1-5-2 0,-1-2-2 0,2-6-7 15,-2 2-20-15,0-9-30 0,0 2-36 0,-5-9-39 0,-1 2-38 16,0-5-48-16,0-8-77 0,-1 0-143 0,-5-6-76 16,0-1-31-16</inkml:trace>
  <inkml:trace contextRef="#ctx0" brushRef="#br0" timeOffset="32197.31">7632 8506 77 0,'-12'-11'530'0,"4"1"6"0,-5-2-190 0,8 9-141 16,-2-4-73-16,0 2-45 0,7 3-29 0,-6 2-17 0,-1-5-9 16,7 5-7-16,0 5-2 0,0-3-2 0,0 5-2 0,7 5-1 15,-7 3 5-15,6-1-1 0,1 8 4 0,0 0 0 16,-2 0 1-16,3 4 1 0,-3 3 1 0,10 1 4 16,-10-1-3-16,2 4 6 0,-7-1 2 0,7 2 3 0,-7-1 2 15,0 0-1-15,0 0-2 0,0 0-3 0,0-4-2 0,0 1-3 16,0-5-2-16,-7 0-5 0,7-2-2 0,0-2-4 15,0-2-5-15,0-1-12 0,7-3-27 0,-7-4-40 0,13 0-48 16,-7-4-57-16,7-3-95 0,6-4-186 0,2-8-81 16,-2 1-47-16,0-5-17 0</inkml:trace>
  <inkml:trace contextRef="#ctx0" brushRef="#br0" timeOffset="32431.83">7965 8767 423 0,'-8'0'535'0,"8"0"-76"0,8 0-198 0,-8 0-113 16,5 0-60-16,10 0-26 0,-3-4 1 0,2 4 11 0,11-4 14 16,2 1 14-16,5-2 10 0,7 2 7 0,0-1 7 15,7-4 6-15,5 6-2 0,2-6-5 0,-1 4-8 0,7-3-6 16,-6 3-4-16,-2 0-2 0,1-3-8 0,1 4-16 16,-9-1-15-16,2 1-11 0,0-1-12 0,-14 0-8 0,2 0-12 15,-3 1-9-15,2-1-6 0,-14 0-14 0,2 4-37 16,-2-3-63-16,-6 0-76 0,0 3-78 0,0-4-113 0,0 4-192 15,-7-8-94-15,-6 5-56 0,7-1-5 0</inkml:trace>
  <inkml:trace contextRef="#ctx0" brushRef="#br0" timeOffset="33291.72">9516 8272 192 0,'0'-8'493'0,"-8"1"-97"16,8 0-145-16,0 0-91 0,0-1-46 0,0 1-21 15,0 0-7-15,0 0-3 0,0 3-5 0,0 0-7 0,0 0-5 16,0 4-8-16,8-3-11 0,-8 3-14 0,0 3-13 0,0-3-10 16,5 4-7-16,2 0-3 0,0 2-1 0,-1 2-2 15,1 3 0-15,-1 4 0 0,1-1 1 0,6 1 2 16,0 4 0-16,-7 3 2 0,7 0 1 0,-6 0-2 0,5 4 2 16,-6-1 0-16,1-4-1 0,7 6-1 0,-8-2 1 0,1-2-2 15,-1-3 2-15,1 3 0 0,-7-1 1 0,6 0 1 0,-6-5 1 16,6-1 2-16,-6-1-2 0,0-4 3 0,0-1 4 15,7-2 10-15,-7-5 19 0,0 5 30 0,0-4 42 0,6-4 44 16,-6 0 41-16,0 0 26 0,0 0 12 0,-6-4-1 16,6-4-15-16,0 1-27 0,0-7-43 0,0-1-43 0,6 0-35 15,-6-3-26-15,0-1-13 0,0-2-7 0,8-1-4 0,-8 0-2 16,0-1 0-16,7 2 1 0,-7 3-4 0,5-1-1 16,-5 1-5-16,7 3-2 0,-7 4-2 0,6 1-2 0,-6-2-4 15,7 8-2-15,-7-3 0 0,6 4-3 0,-6-1 0 0,7 4-2 16,-1 0 0-16,1 7 0 0,0 0 0 0,5 1-2 15,-5 3 0-15,-1 0-2 0,1 0 0 0,-1 3-2 0,1 1 1 16,0-1-1-16,-1 1 2 0,1-3 3 0,-2 2 0 16,-5-7 2-16,7 4-1 0,-7-3 4 0,8-2-1 15,-8-1 3-15,5-1 0 0,-5-1 2 0,0-3 1 0,8 0 3 0,-8 0 2 16,6-7 1-16,0-1 1 0,1-3-1 0,6-4 0 16,0-2 0-16,0-3-3 0,0 3-3 0,0-5-2 15,6 0 3-15,-6 0-1 0,7 0 0 0,-1 4 0 0,0-4-2 16,2 3 2-16,-9 1 0 0,8 4 4 0,0-2-5 0,-7 6-2 15,-1-1-1-15,-5 3 0 0,6 5 0 0,-6-2-2 16,0 5 0-16,5 0-3 0,-5 5-1 0,-2-2 1 0,3 5 2 16,-1-1-1-16,-2 4-1 0,3 0 2 0,-2 0-2 15,-6 7 1-15,7-2 4 0,-1 1-2 0,-6 2 0 0,6-1 2 16,-6 0-1-16,7 0-2 0,-7 1-3 0,6-1-9 16,-6-3-20-16,7 0-32 0,-7 3-50 0,6-4-68 0,1-3-68 15,0 4-59-15,6-5-60 0,-1-5-97 0,1-1-160 0,7-1-51 16,1-3-5-16</inkml:trace>
  <inkml:trace contextRef="#ctx0" brushRef="#br0" timeOffset="33730.47">10538 8279 28 0,'-14'-15'552'16,"1"8"5"-16,0 0-129 0,0 0-160 0,1 7-99 0,-9-4-55 16,3 8-27-16,-2-4-13 0,0 7-6 0,7 0-4 0,-7 5-5 15,7-2-7-15,0 5-10 0,0-1-13 0,7 5-7 16,0-4-5-16,-1 3-3 0,7-4-2 0,0 2 1 0,0-2-1 15,7 1-4-15,-1-5 2 0,0 1 0 0,7-3-3 16,0 0 0-16,0-1 2 0,7-5 0 0,-7-2 0 0,7 0-1 16,0-2 5-16,-2-3 5 0,-4-2 14 0,-1 0 21 0,6-4 21 15,-6 0 22-15,-6 0 18 0,6-4 18 0,0 4 17 16,-7-3 10-16,1-1 2 0,-2 1-18 0,3-1-17 0,-8 3-17 16,7-2-18-16,-7 3-19 0,0 0-19 0,0 1-24 15,0-2-12-15,0 5-3 0,0 3-5 0,6 1-7 0,-6-1-3 16,7 4-3-16,-7 4-1 0,6-1 3 0,7 4-2 0,-7 1-2 15,7 6-1-15,1 1 3 0,-1 3 1 0,0 5 3 16,-1 2 0-16,1 4 0 0,7 1 1 0,-7-1-1 0,0 4 2 16,0 4-2-16,-6-4-1 0,6 4-1 0,-8-1-3 15,3-4 3-15,-8 6-1 0,0-6-4 0,0 2 1 0,0-5-1 16,-8 0 1-16,8 0 0 0,-5-7 2 0,-1 1 1 0,-8-5 0 16,7-4 5-16,-4-2 0 0,-4-2 5 0,2-3 3 15,0-3 5-15,-6 0 5 0,6-8 6 0,1 4 8 0,-9-7 7 16,8 0 5-16,7 0 0 0,-7-5-1 0,7-2-3 0,-1-1-4 15,7 4-9-15,-6-4-8 0,12 1-10 0,1-5-9 16,-1 1-8-16,7-4-9 0,6 3-10 0,-5 2-11 0,12-5-23 16,-1 3-19-16,1 1-38 0,0 3-60 0,1 0-74 15,-1 5-68-15,0-1-63 0,-7 0-90 0,0 3-148 0,-5 4-68 16,-1 1-23-16,-13 3 25 0</inkml:trace>
  <inkml:trace contextRef="#ctx0" brushRef="#br0" timeOffset="33949.48">9730 9188 68 0,'-19'3'682'0,"11"5"12"0,-5-4 3 0,7-1-220 16,6-3-173-16,6 0-123 0,1-3-82 0,7-5-38 0,-2 1-13 16,14 0-7-16,1-9-1 0,5 6 4 0,6-5 1 15,9 1 0-15,5-1 0 0,0-4-4 0,7 1-12 0,6 0-4 16,0 0-6-16,6-1-6 0,1 1-1 0,-1-5-4 0,2 6-2 15,-2-2-6-15,-6 5-19 0,-6-1-43 0,-8 5-61 16,2-2-64-16,-8 5-58 0,-12 3-64 0,0-4-91 0,-7 5-163 16,-7 3-63-16,2 0-18 0</inkml:trace>
  <inkml:trace contextRef="#ctx0" brushRef="#br0" timeOffset="34574.84">10232 9429 261 0,'-8'-3'593'16,"8"0"-2"-16,0-2-172 0,0-2-151 0,0 3-90 0,8-6-52 15,-8 2-28-15,6 4-9 0,1-3-9 0,-7 4-7 16,6-2-4-16,0 3-4 0,-6-2-9 0,7 4-15 16,6 0-16-16,-7 4-12 0,1-2-7 0,6 6-5 0,-6-1-3 15,5 1-2-15,1 3 0 0,-6 3 2 0,6 1 0 0,-7 4 1 16,1-2 0-16,1 5 0 0,-3-3 0 0,1-1 1 0,1 4-1 15,-1-3-1-15,-6-1 1 0,7 1-1 0,-7-6 2 16,7-1 0-16,-7 3 1 0,0-8 1 0,0 0 7 16,0 1 10-16,5-5 15 0,-5 1 15 0,0 0 16 0,0-4 19 15,0 3 23-15,0-3 22 0,0 0 13 0,0 0 4 0,8-3-6 16,-8-5-14-16,7 5-14 0,-7-9-19 0,6 2-19 16,0-5-23-16,7-4-18 0,-6 1-13 0,6 0-6 0,0-4-3 15,6 0-1-15,-6 0-1 0,7 1-1 0,-7-2 1 16,7 5 0-16,-7-1-2 0,6 1-2 0,-6 4-2 0,7 2-3 15,-13 2-1-15,5 3-2 0,1-1-2 0,-7 4 0 0,7 4-1 16,-6 4-1-16,-1 0 0 0,1 2 0 0,-1 6 0 16,1-1 1-16,-7 3-1 0,8 5 0 0,-8-5 0 0,5 6 0 15,-5-6 4-15,0 3 2 0,0-5-2 0,0 3 2 0,0-8 0 16,0 3 1-16,6-6 2 0,-6 4 2 0,0-5 0 16,0-3 5-16,0 4 0 0,7-8-1 0,-7 4 0 0,7-6-1 15,0-3 0-15,-1-1 0 0,-1-1-1 0,10-4-6 16,-9 1 1-16,7-5 1 0,0 1 0 0,-6-1 0 0,5 4 1 15,1-2-2-15,0-2 0 0,1 5-1 0,-1-1 0 0,0 5 0 16,-1-2-2-16,-5 4-1 0,7 1-3 0,-7 3-1 0,-2 4-2 16,2 0-2-16,-1 0 0 0,1 8-1 0,-7 0 0 15,6-1 2-15,0 7 1 0,-6-3 1 0,7 8 3 16,-7-5 0-16,0 4 3 0,7 1 3 0,-7-2 0 0,0 6 1 16,6-4 2-16,-6-5-2 0,7 5 1 0,-7-9 0 0,6 6-2 15,-6-6-2-15,0-3-2 0,7 1-1 0,-7-4-6 0,6-1-3 16,-6 2-11-16,7-3-18 0,-1 2-34 0,1-1-49 15,5-3-62-15,-4 0-63 0,-3 0-52 0,2 0-53 16,1-7-63-16,-3 0-83 0,2-5-115 0,6-2-28 0,-13-1 22 16</inkml:trace>
  <inkml:trace contextRef="#ctx0" brushRef="#br0" timeOffset="34918.74">10949 8004 80 0,'-7'-7'545'16,"14"0"6"-16,-7 3-172 0,5-3-155 0,2 3-92 0,6-3-60 15,6 3-32-15,1 0-17 0,-1 1-5 0,8 3-4 16,6 0-1-16,-1 3-1 0,6 1 1 0,-5 7 3 0,13 0 1 15,-8 7 0-15,8 0 1 0,0 9-1 0,0 2 0 16,-8 4-1-16,8 4-1 0,-13 6 2 0,6 5 0 0,-7 3-1 16,-6 4-1-16,-5 7-3 0,-2 4 0 0,-13 4-3 0,0 2 1 15,-6 6-4-15,-12-1-3 0,-1 0 0 0,-14 4-1 16,1-1-1-16,-6-3-1 0,-7 3 1 0,-7-2-1 0,0-2 1 16,-6-2 1-16,0-1 1 0,-7-4 0 0,8-2 1 15,-1-5-1-15,6-7-9 0,-7 0-23 0,8-8-29 0,6 1-39 16,0-7-56-16,6-9-105 0,8-2-147 0,-2-8-96 0,8-5-42 15</inkml:trace>
  <inkml:trace contextRef="#ctx0" brushRef="#br0" timeOffset="35668.43">11827 8342 386 0,'0'-7'527'0,"0"3"-128"15,7-4-152-15,-7 0-105 0,6 1-62 0,0 5-39 0,1-6-20 16,6 4-11-16,-6 0-6 0,-1 4-2 0,7-4-4 15,-6 8 2-15,5-4-2 0,1 8 1 0,-6 2-2 0,6 2 2 16,-5 5-1-16,5 2 2 0,-8 3 0 0,1 7 0 0,-6 0 0 16,7 5 0-16,0 2 0 0,0 1 2 0,-1-1 0 15,1 5-1-15,-7 0 0 0,6-5 0 0,0-3 1 16,1 0-1-16,5-4-1 0,-5-3 1 0,0-1 4 0,0-7 6 16,-1 1 4-16,0-8 9 0,0 1 9 0,7-6 15 0,-6 2 11 15,7-5 13-15,-1-3 14 0,-2-3 19 0,3-5 27 0,6-3 26 16,-7-3 23-16,6-1 17 0,-6-3 13 0,1-5 6 15,-1 2-3-15,0-4-14 0,-1-6-24 0,-5 2-26 16,7-3-27-16,-9-1-25 0,2-4-21 0,1 1-16 0,-3-5-7 16,-5 4-5-16,0-4-3 0,0 2-6 0,0 3-3 0,-5-5-4 15,-3 4-3-15,1 4-5 0,2 4-8 0,-2 0-3 16,0 7-10-16,0 0-11 0,1 7-16 0,6 4-19 0,-6 0-32 16,6 3-71-16,0 1-81 0,6 4-75 0,-6-1-63 15,13 8-70-15,1-4-123 0,-2 3-105 0,9 1-65 0,-9-1 18 16</inkml:trace>
  <inkml:trace contextRef="#ctx0" brushRef="#br0" timeOffset="36106.2">12719 8151 329 0,'-6'0'588'0,"6"-3"3"0,-7 3-204 0,1 0-164 0,-1 3-99 15,0 0-61-15,2 5-34 0,-3 3-15 0,3 1-7 16,-2 2-3-16,-1 1-3 0,-4 6 4 0,5 1 2 0,1 7 4 15,-7 0 3-15,0 5 6 0,6 2 9 0,-5 5 12 16,-2 3 14-16,1 0 9 0,0 3 6 0,1 1 5 0,-2 4 4 16,8 2 1-16,-1 1-8 0,1 0-5 0,-1-4-12 0,1 1-9 15,6-4-10-15,0-5-5 0,6 1-7 0,1-4-2 16,-1-3-1-16,7-3-2 0,-6-5-1 0,6 0 2 16,0-7 4-16,0-4 3 0,0-4 4 0,0-3 2 0,0-3 4 15,6-1 2-15,-6-7 5 0,6 0-1 0,-4 0 2 0,-2-4 8 16,6-2 6-16,-6-3 8 0,-7 2 4 0,1-3 2 0,-1-5 0 15,0 3 0-15,-6-2-2 0,-6-3-12 0,0-2-10 16,-7 1-15-16,0-1-10 0,-1-3-7 0,-4 4-7 16,-9-5-6-16,7 6-2 0,1-2-2 0,0 1 0 0,-1-1 0 15,0 1 0-15,14 3 2 0,-7 0 2 0,13 1-1 0,-7 3 1 16,7-3-2-16,7-1 2 0,6 0 0 0,-7 4-1 16,14-3-2-16,-7 2-1 0,6-3 1 0,1 5-1 0,-1-1 0 15,0 3 0-15,1 1-1 0,0 0 1 0,0 0-1 16,-1-1 0-16,-6 5-2 0,7-1 1 0,-7 0-2 0,0 4-1 15,-7-3-6-15,7 3-8 0,-6 0-11 0,0 0-25 0,-1 0-35 16,0 0-57-16,-6 0-66 0,7 3-63 0,-7-3-56 16,6 0-81-16,-6 0-147 0,0-3-78 0,0 3-38 0,0-3 12 15</inkml:trace>
  <inkml:trace contextRef="#ctx0" brushRef="#br0" timeOffset="36997.07">13950 8239 52 0,'0'0'380'0,"-6"0"-93"0,6 0-94 0,0 4-73 15,0-4-41-15,0 0-23 0,0 0-13 0,0 0-5 16,0 0-4-16,0 0-1 0,0 0-5 0,-7 0 1 15,7 0-9-15,0 0-6 0,0 0-6 0,0 0-1 0,0 3-3 16,0-3-2-16,0 0-1 0,0 4-1 0,0-4 0 0,0 0 1 16,0 0 1-16,0 0 1 0,0 0 1 0,0 0 3 0,0 0 4 15,0 0 7-15,0 0 6 0,-6 0 7 0,6 0 7 16,0 0 6-16,0 3 6 0,0-3 3 0,0 0 1 0,-7 4-1 16,7-4-1-16,0 0-5 0,0 0-5 0,0 0-7 15,0 0-7-15,-7 4-5 0,7-4-6 0,0 0-5 0,0 0-5 16,0 3-3-16,0-3-1 0,0 0-1 0,0 0-1 15,0 5 2-15,0-5 0 0,0 0-1 0,0 0 2 0,0 3 3 16,0-3 1-16,7 0 3 0,-7 0 1 0,0 0 2 0,0 3 1 16,7-3 0-16,-7 0 1 0,0 0-3 0,6 0 0 15,-6 4-2-15,0-4 0 0,7 0-3 0,-7 0 0 0,6 0 0 16,1 4 1-16,-1-4 1 0,7 0-2 0,-6 0 1 16,6 0 3-16,5 0 0 0,-5 0 1 0,8 0 0 0,-2 0 0 15,1-4-1-15,0 4 2 0,-1 0-4 0,0-4-1 0,7 1-2 16,-6 3-2-16,6-3-1 0,-6-2-1 0,5 5 0 15,-4-3 2-15,4-1-2 0,1 0 0 0,-6 1-2 0,6-1-1 16,-6 1 1-16,5 3-1 0,-5-4 1 0,0 0-3 16,-1 1 2-16,-6 3 0 0,0-4 3 0,1 0-1 0,-2 4 3 15,-6-3 2-15,9 3 5 0,-10 0 8 0,-5-5 12 16,7 5 15-16,-7 0 14 0,7 0 17 0,-7-2 16 0,0 2 14 16,6 0 10-16,-6 0 5 0,0-4 0 0,0 4-6 15,0 0-7-15,0 0-12 0,0-4-12 0,0 4-14 0,0 0-13 16,0 0-11-16,0 0-12 0,0 0-8 0,0 0-8 15,0 0-7-15,0 0-4 0,0 0-3 0,0 0-4 0,0 0-1 0,0 0-3 16,0 0-15-16,0 0-22 0,0 4-40 0,-6-4-48 16,6 0-52-16,0 4-52 0,0-4-44 0,0 2-42 15,0-2-48-15,0 0-70 0,0 0-116 0,0-2-33 0,0 2 12 16</inkml:trace>
  <inkml:trace contextRef="#ctx0" brushRef="#br0" timeOffset="37356.95">14348 8081 160 0,'-7'-3'442'15,"0"-5"-103"-15,0 4-111 0,1 2-73 0,0 2-38 16,-1-6-18-16,1 4-8 0,6 2-1 0,0-4-4 0,-7 4-4 16,7 0-8-16,0-3-10 0,0 3-12 0,0 0-14 0,0 3-13 15,0-3-11-15,7 4-6 0,-7-4-4 0,0 2-3 0,6 6-1 16,-6 0-1-16,7-1 1 0,-1 5 0 0,-6-2 2 15,6 5-2-15,1-1 1 0,0 8-1 0,0-3 0 16,-1 3 2-16,7-1-1 0,-8 6 0 0,3-1 1 0,-2 3 0 16,1-4 3-16,0 1-2 0,-1 3 1 0,7-3-1 0,-7 3 1 15,1-4 0-15,-1 2-1 0,7-6 0 0,-6 4-1 16,0-2 0-16,-1-1 1 0,1 0 1 0,-1 0 0 0,-6-4-1 16,6-4 0-16,1 5 1 0,-7-8 0 0,0 4 3 15,6-8 3-15,-6 4 10 0,0-4 20 0,0-3 27 0,0 4 35 16,0-8 35-16,0 0 31 0,0 0 26 0,0 0 13 0,0 0 0 15,-6-4-13-15,6 0-25 0,0 0-33 0,-7 1-34 16,1-1-33-16,6-4-28 0,-6 5-22 0,6-1-29 16,-7 1-52-16,1-1-78 0,6-3-87 0,0 3-92 0,0-7-144 15,6 1-133-15,1-2-103 0,-1-2-40 0,0-6 11 0</inkml:trace>
  <inkml:trace contextRef="#ctx0" brushRef="#br0" timeOffset="38419.66">15168 8095 66 0,'-6'-2'476'0,"-8"-2"-88"16,8 0-136-16,6 0-97 0,-7-3-57 0,14 3-33 15,-7-2-16-15,6-2-9 0,1 1-5 0,0-1-3 0,6 0-2 16,-1-3-1-16,1 4 2 0,0 0 4 0,7-4-2 16,0 0 1-16,0 4-1 0,-1 0 2 0,7-5 0 0,-6 9 0 15,5-5-3-15,1 8-7 0,2-4-3 0,-10 4-1 16,7 4-3-16,2 0-3 0,-7 3-3 0,6 5 0 0,-7-2 1 16,1 8 0-16,-1 2 0 0,-7 1-2 0,9 2 1 0,-8 2-3 15,-6 4 1-15,-1 1-2 0,0 1 0 0,1 0 0 16,-1 2 1-16,-6-4 0 0,0 0 0 0,0 1 3 0,-6-1 6 15,6-7 7-15,-7 0 8 0,1 0 12 0,6-4 15 0,-6 1 23 16,-1-9 26-16,7 5 24 0,-6-8 26 0,6 0 26 16,-7 2 18-16,7-6 6 0,0 0-4 0,0-3-14 15,-6 0-20-15,6-3-24 0,0-5-29 0,0 1-33 0,-7-4-25 16,7-4-14-16,0 0-12 0,0 1-9 0,7-4-6 0,-7-4 0 16,0 0-3-16,6 0-4 0,1-1 2 0,-1 1-5 0,1 1 1 15,-1 2-2-15,0 1 0 0,1 0-2 0,-1 3-4 16,1 5 2-16,-1-2-3 0,1 5-1 0,-7-1-4 15,7 6-2-15,-1 2-4 0,1 0-3 0,-1 2-1 0,0 6 0 16,1 3-1-16,-1-1-1 0,1 6 0 0,-1 2 0 0,1-4 2 16,-1 5 1-16,1-4 2 0,1-1 0 0,-3 1 3 0,1 0 1 15,1-5 1-15,0 2 4 0,-7-2 0 0,6-6 0 16,1 3 0-16,-2-2 1 0,3-2-1 0,-8-3 0 16,7 0 2-16,5-8 2 0,-6 1 0 0,1 0 1 0,7-4 2 15,-2-4 2-15,1 1-11 0,0-5 4 0,1 1 0 0,-1-1 0 16,6 1 1-16,-6 0-1 0,7-5 2 0,-7 6-2 0,6-3 9 15,-6 6-3-15,7 0 1 0,-7-1-2 0,6 4-2 16,-5 0-2-16,-1 4 1 0,-8 3-3 0,10-4-1 16,-10 8 0-16,8 0-3 0,-6 0 0 0,0 5 2 0,-1 2 0 15,1 4-2-15,-7 0 2 0,6 3 0 0,-6 1 0 0,7 6-1 16,-7-1-3-16,6 2-3 0,-6 3-9 0,6-2-15 0,-6-2-27 16,14 1-40-16,-8-3-60 0,7 2-68 0,0-2-52 15,6 0-41-15,8-9-33 0,-2 1-36 0,3-7-50 0,-3 0-73 16,1-4-58-16,0-4 6 0</inkml:trace>
  <inkml:trace contextRef="#ctx0" brushRef="#br0" timeOffset="38826.57">16601 8216 364 0,'-7'-14'523'15,"1"3"-113"-15,-7-1-134 0,6 3-85 0,-6 4-43 0,-6 2-23 16,-1 3-13-16,-5 0-3 0,-3 8 3 0,3-1 4 16,-1 3-2-16,0 5-10 0,6-1-12 0,-5 9-12 0,11-5-13 15,-5 4-11-15,12-3-12 0,-6 3-18 0,7-5-6 0,6 2-2 16,0-1-3-16,0-2-1 0,6-6 0 0,7 1-2 15,0-3-1-15,0-1 5 0,1-4-1 0,5-6-2 0,7-1-1 16,-7-3 1-16,7-4 5 0,-6 0 12 0,5-4 19 0,-5-3 21 16,0 0 14-16,0-1 14 0,-7 2 12 0,0-3 12 15,0-2 5-15,0 8-8 0,-7-4-16 0,1 2-19 16,-1 2-14-16,0-1-9 0,1 5-14 0,-7 3-13 0,7-1-12 16,-7 4-8-16,7 0-7 0,-1 4-4 0,0 0-5 0,1 4-2 15,6 8-3-15,-1-3-1 0,3 7 1 0,4 3 1 0,0 6 5 16,1-3 0-16,-1 7 2 0,0 1-8 0,2-1 2 15,-2 4 4-15,1 0 1 0,-1 0 0 0,-6 0 0 16,0 0-1-16,-7 0-1 0,1-1 7 0,-1-2-4 0,-6 3-4 16,0-8 1-16,-6 5-2 0,-1-8 0 0,1 0 1 0,-7-4 1 15,-6 1 1-15,6-5 2 0,-7-3 0 0,1-3 2 0,-8-1 3 16,7-7 4-16,1 0 1 0,-7 0 4 0,7-4 5 16,-2-3 4-16,2-1 3 0,6 1 3 0,1-3-1 15,5-2-2-15,0-2 1 0,7 2-8 0,7-6-12 0,6-1-11 16,0 2-14-16,6-2-15 0,8 0-19 0,5 2-34 0,-6-3-58 15,6 6-69-15,-5-1-61 0,6 1-49 0,-7 3-39 0,-1 0-38 16,2 1-49-16,-8 1-57 0,-6 3-90 0,0 2-2 16,-13 4 26-16</inkml:trace>
  <inkml:trace contextRef="#ctx0" brushRef="#br0" timeOffset="39155.16">15507 9126 276 0,'-14'0'545'0,"8"-4"-39"16,0 4-197-16,6-4-140 0,6 0-82 0,0-3-48 0,1 3-27 15,6-2-11-15,7-2-2 0,-1 4 1 0,1-7 5 0,11 4 7 16,3 0 5-16,5 0 4 0,6-1 5 0,9-3 2 15,-3 3 6-15,1-3 5 0,7 4 7 0,-1-4 7 0,1 0 4 16,0 1 5-16,-1-2 10 0,7 1 5 0,-6 0 4 16,-1 1 4-16,1-2 3 0,5 1 4 0,-11-4 3 0,6 5 3 15,-1-2-5-15,-5 1 0 0,-8 1-7 0,0-1-10 0,-5-1-11 16,-1 2-11-16,-13 3-12 0,0 3-12 0,-6-4-12 16,-1 1-15-16,-6 3-31 0,-7 1-51 0,1 0-66 15,1-1-65-15,-8-1-70 0,0-1-113 0,-8 2-165 0,1 0-85 16,-6 1-26-16</inkml:trace>
  <inkml:trace contextRef="#ctx0" brushRef="#br0" timeOffset="40092.73">16015 9491 375 0,'0'-2'365'0,"-7"-2"-108"0,7 4-95 15,-6-4-61-15,6 0-33 0,-7 1-16 0,7-2-3 0,0 2 4 16,-6-1 4-16,6 2 6 0,0-3 4 0,0 2 3 15,0-6 4-15,0 6-1 0,0-4 2 0,0 3 5 0,6-2 9 16,-6-3 14-16,0 6 14 0,7-4 11 0,-7 0 7 16,6 3 3-16,-6-4-3 0,7 5-10 0,-7-4-15 0,6 2-22 15,0 3-21-15,1-6-19 0,7 4-18 0,-8 4-10 0,7-3-6 16,-7-1-6-16,7 4-3 0,1 4-4 0,-1-1-1 16,-1 5 0-16,8-2-1 0,-7 2-1 0,0 3 0 0,0 4 0 15,0 4 2-15,0-5-1 0,0 4 1 0,-6 4 0 16,6-3 0-16,-7 3-1 0,0-1 0 0,1 1-1 0,-1 0 0 15,2 1 1-15,-8-5-1 0,6 0 1 0,-6 0-1 0,0 1 2 16,0-4 0-16,0-5 0 0,0 1 1 0,0-3-1 16,0 0 4-16,0-2 11 0,0-3 13 0,0 1 14 0,0-4 11 15,0-4 8-15,0 1 5 0,0-1 8 0,0-6 4 16,0-2-4-16,0-2-9 0,0-4-3 0,0-1-4 0,0-2-5 16,6-1-4-16,-6-5-3 0,7 1-3 0,-1 6-4 0,1-6-6 15,-1 4-8-15,0 0-8 0,1 3-3 0,7 1-4 16,-7 4 0-16,5-2-6 0,1 2-4 0,0 6-1 15,0 1 1-15,0 4 1 0,0 3-2 0,0 0 0 0,0 3 0 16,-1 4-3-16,1 1 0 0,2 6-2 0,-3-3-1 0,1 8-4 16,-6-1 2-16,-1 1 0 0,1-2-2 0,6 6 2 0,-7-9 2 15,-6 5 0-15,0-2 3 0,7 0 1 0,-7-4-1 16,0 3 0-16,0-9 0 0,0 3 0 0,0-6 0 0,0 4 4 16,0-5 1-16,0 1 2 0,0-4 1 0,0 0 1 15,0-4 1-15,0-3 2 0,0-1 1 0,6-2-1 0,-6-1-3 16,7-5 1-16,-1-1 1 0,1-2 0 0,6 0 0 0,-1 2-3 15,2-5-1-15,5 0 0 0,1 3 1 0,0-3-1 16,0 3-2-16,5 5-1 0,-5-1 0 0,5 0-2 0,-5 9 0 16,0-2 0-16,-2 1-1 0,3 7 1 0,-8 0-2 0,0 4 0 15,0 3-1-15,0 1 1 0,0 2-1 0,-6 5-1 16,6 3 1-16,-7-3 1 0,0 7 3 0,1-1 1 0,-1 1 0 16,1 5 1-16,-1-6 1 0,-6 4 1 0,7 1 0 15,-7-4 1-15,0 5-2 0,8-6 0 0,-8 4-1 0,0-6-1 16,0 3 0-16,0-4-6 0,0-2-8 0,0-2-18 15,0-3-23-15,0 0-31 0,0-4-38 0,0 1-52 0,5-8-59 16,3 4-53-16,-3-8-52 0,8-4-60 0,-7 1-103 0,8-8-92 16,-1 1-36-16,-6-1 6 0</inkml:trace>
  <inkml:trace contextRef="#ctx0" brushRef="#br0" timeOffset="40592.95">17396 8191 310 0,'0'-12'515'0,"0"3"-116"0,0 1-148 15,0 0-88-15,6 2-51 0,1 1-33 0,-1-2-20 16,7 3-19-16,-7 4-13 0,8 0-8 0,-1 0-5 0,0 4-2 16,-1 8-3-16,1-2-2 0,7 9-4 0,-7 3 0 15,0 0 0-15,0 10 0 0,1 1-1 0,-8 4 1 0,0 0-1 16,-6 7 0-16,7-4 0 0,-7 4 1 0,0 4-2 15,6-5 0-15,-6 1 0 0,0-3-1 0,7-1 1 0,-7-3-1 16,6 0-1-16,1-8 0 0,-7 0 1 0,6-8 0 0,-6 2 5 16,7-5 5-16,-1-7 15 0,-6 0 29 0,7-3 45 0,-1-4 43 15,1-1 35-15,-1-6 32 0,1-9 23 0,6 1 15 16,-6-7 2-16,6-1-18 0,-1-2-35 0,-4-5-34 16,4-3-31-16,1 0-31 0,-6-2-21 0,6-1-15 0,-1-1-9 15,-5 0-8-15,6-4-5 0,-6 5-5 0,-1-1-5 0,1-1-4 16,-1 5-3-16,-6 4-6 0,7-1-6 0,-7 4-7 0,0 0-12 15,0 8-15-15,0-1-18 0,0 8-45 0,5-4-87 16,-5 7-88-16,7 0-76 0,0 4-70 0,7 0-102 16,-2 4-158-16,1 0-74 0,7 0-15 0,-7 6 54 0</inkml:trace>
  <inkml:trace contextRef="#ctx0" brushRef="#br0" timeOffset="41046.28">18014 8601 93 0,'-20'8'543'0,"1"-2"3"0,6 6-172 16,-7-1-157-16,8 3-98 0,-1 1-57 0,-1 0-29 15,1 0-15-15,7-1-7 0,-1 5-3 0,7-5-1 0,-6 5-1 16,6 0 1-16,0-2 2 0,6-2 3 0,1-1 2 16,-1-2-1-16,1-1 2 0,6-1 6 0,-6-2 6 0,12-5 4 15,-6-3 7-15,6 0 5 0,1-3 12 0,-1-1 14 0,1-4 16 16,5-2 12-16,-5-5 13 0,7 1 10 0,-14-1 10 15,6-3 7-15,1 3 1 0,-7-7 5 0,0 4 0 0,0-1 2 16,-7 1-4-16,1 0-8 0,-1 0-11 0,-6-1-11 16,0 4-11-16,-6 1-17 0,6-1-17 0,-7 5-21 0,7-2-12 15,0 5-12-15,-6 3-7 0,6-3-6 0,0 3-5 0,0 4-5 16,0 4-2-16,0 3-1 0,0 4-2 0,0 7 0 16,0 1-1-16,6-1 0 0,-6 7-2 0,7 1 1 0,-1 3-1 15,1 0-2-15,0 5-1 0,-7 3 2 0,6-1 1 16,1 1 3-16,-1 0 3 0,0-1 1 0,-6 1 1 0,7-1 1 15,-1 1 0-15,-6-1-1 0,7 1 1 0,-7 1 0 0,0-6 0 16,-7-3-2-16,7 4 1 0,-13-4 2 0,7-2-1 16,-7-2 2-16,0-4 0 0,0-2 0 0,-7-1 0 15,1-7 3-15,-1 0 0 0,1-3 4 0,-7-2 0 0,7-6 2 16,-1 0 3-16,0 0 5 0,0-6 2 0,1 2 2 0,6-3 0 16,0-5-3-16,6 5-2 0,7-7-7 0,0 3-13 0,7-3-18 15,6-5-43-15,6 4-74 0,1-3-88 0,13-5-86 16,-1 6-96-16,7-5-162 0,1 3-102 0,-2-3-67 15,-5 4-16-15</inkml:trace>
  <inkml:trace contextRef="#ctx0" brushRef="#br0" timeOffset="41280.96">19010 8935 299 0,'20'-7'558'0,"-7"-1"-24"0,7 8-199 0,-8-3-136 16,9 6-84-16,-2 1-46 0,-6 4-16 0,0-1-3 16,0 3 3-16,-6 5 6 0,-1-1 19 0,0 9 16 0,-6 0 14 15,0 2 5-15,-6 0 0 0,-7 8-7 0,0-4-7 16,-7 4-13-16,-5 4-21 0,-3-4-16 0,-3 4-15 0,-8 3-14 16,-1 0-23-16,2-3-42 0,-2 3-58 0,1 1-61 15,0-5-65-15,0 1-101 0,6-8-180 0,1 1-95 0,6-5-39 16,6-3 3-16</inkml:trace>
  <inkml:trace contextRef="#ctx0" brushRef="#br0" timeOffset="46625.19">20268 8125 98 0,'-7'0'215'0,"0"4"-47"0,1-4-39 16,6 0-27-16,-13 0-16 0,13 0-9 0,-7 0-7 0,1 0-7 15,0 0-4-15,-1 0-1 0,0 0-3 0,7-4-2 16,-6 4-1-16,-1 0 0 0,1 0 1 0,-1-3-1 16,7 3 3-16,-6 0 0 0,-1 0 2 0,7-4 1 0,-5 4 4 15,-2-4 4-15,7 4 9 0,0-3 10 0,-8 3 8 0,8 0 6 16,0-4 2-16,0 4-1 0,0 0-8 0,8 0-9 15,-8-4-13-15,7 4-16 0,-2 0-13 0,2-3-13 0,-1-2-8 16,7 5-7-16,7-2-3 0,-1-2-3 0,1 4-2 16,6-4-2-16,1 8-1 0,-1-4-1 0,-1 4 1 0,1 3-1 15,0 0 0-15,0 0 1 0,2 4 0 0,-4 0-1 0,3 4-1 16,-8 4-1-16,0-4-1 0,-5 6 0 0,-1-3 1 16,-1 8 1-16,1-4 0 0,-13 0 0 0,7-1 3 15,-7 6 2-15,-7-2 4 0,1-2 1 0,-7 2 6 0,0-4 5 16,0 1 6-16,-7 1 7 0,2-5 8 0,-3 4 13 0,2-7 9 15,1 3 6-15,-3-3 4 0,-5 0 2 0,7-1 0 0,-1-3-3 16,7 0-6-16,0-4-8 0,0-3-10 0,7 0-6 16,-1-1-9-16,1 1-9 0,6 0-11 0,-8-4-17 15,8 0-37-15,0 0-54 0,0-4-59 0,0 0-55 0,8 1-44 16,-2-5-41-16,7-4-42 0,6 3-56 0,-6-3-86 0,7-3-46 16,-7 5-13-16</inkml:trace>
  <inkml:trace contextRef="#ctx0" brushRef="#br0" timeOffset="47047.41">20880 8107 228 0,'6'-7'297'0,"0"0"-84"0,-6-1-67 16,7 4-41-16,-7-3-23 0,0 3-13 0,0 0-6 0,0 2-4 15,0-4-3-15,0 4-2 0,0 2-1 0,0-4-1 16,0 4 1-16,-7-3-2 0,7 3-1 0,0 0-4 0,-6 0-1 15,6 0-4-15,-6 0-5 0,6 0-4 0,-6 0-6 16,6 0-4-16,-7 0-4 0,7 3-3 0,-8 1-2 0,3-4-1 16,-2 2-3-16,0 6 1 0,1-4-1 0,-7 4 0 0,8-1 2 15,-10 3 0-15,2-2 3 0,0 3 4 0,0 4 2 16,1-1 2-16,-1 1 1 0,6 0 4 0,-6-1 2 0,0 5 3 16,6-4 0-16,-5 3 1 0,5 0-3 0,1 4 2 15,-2-3-2-15,3-2-2 0,-2-1-1 0,7 2-1 0,0 0-1 16,0 0-1-16,0-3 0 0,7 4-3 0,-7-5-1 0,5 1 0 15,3 0 2-15,-2-5 0 0,7 2 0 0,0 2 3 16,-7-2 0-16,7-2 1 0,1-3 1 0,5 1 0 0,-6-1 0 16,6 0-2-16,-6 0 0 0,7-3-2 0,-1 0-2 15,0 0-2-15,2-1-3 0,-2-3-2 0,1 0-2 0,-7 0-3 16,6 0-2-16,-6 0-3 0,7 0-2 0,-7 0-2 0,0 0-12 16,0 0-21-16,0-3-33 0,0 3-38 0,0-4-42 15,0 0-46-15,1-7-64 0,5 4-98 0,-6-5-135 0,6-2-62 16,-5 3-10-16</inkml:trace>
  <inkml:trace contextRef="#ctx0" brushRef="#br0" timeOffset="47328.54">21479 8093 333 0,'0'-4'508'16,"-7"4"-128"-16,7 0-146 0,-6 0-89 0,6-4-46 15,0 4-24-15,0 0-9 0,6 0-2 0,-6-4-2 0,13 4-3 16,-6-3-2-16,0-1-4 0,6 0-3 0,7 0-2 0,-8 2 0 16,8-4 2-16,-1 4 2 0,0-5 5 0,8 3 3 15,-8 0 3-15,8 0-1 0,-2-4-4 0,-6 6-5 16,9-3-9-16,-3 3-10 0,-5-3-11 0,-1 5-21 0,0 0-33 15,-5-3-37-15,4 3-40 0,-5 0-36 0,-5 3-37 0,4-3-42 16,-5 0-60-16,0 0-83 0,-7 0-108 0,0 5-38 0</inkml:trace>
  <inkml:trace contextRef="#ctx0" brushRef="#br0" timeOffset="47484.93">21512 8235 398 0,'-8'4'507'0,"3"0"-152"16,5-4-144-16,0 0-83 0,-7 3-43 0,7-3-19 15,0 4-3-15,0-4-2 0,7 0-1 0,-2-4 1 0,3 4-3 16,4-3-10-16,1-1-10 0,14-3-12 0,-1-1-11 16,6 0-18-16,0 2-23 0,1-5-30 0,6 3-33 0,7-6-39 15,-1 2-76-15,8-2-152 0,-1-1-87 0,0 1-55 0</inkml:trace>
  <inkml:trace contextRef="#ctx0" brushRef="#br0" timeOffset="48407">22755 7781 152 0,'-12'-3'415'0,"4"-1"-108"0,3 0-116 16,-2 0-75-16,7 4-43 0,-7-8-20 0,7 8-7 0,0-3-2 16,-6 0 0-16,6 0 0 0,0-1 0 0,0-1-2 0,6 2 0 15,-6 3 0-15,0-4-3 0,7 0-3 0,-7 1-1 16,7 3 0-16,-7-4 2 0,5 0 4 0,-5 1 5 16,8 3 3-16,-8 0 7 0,0-4 4 0,7 1 2 0,-7 3-1 15,5 0-1-15,-5-5-7 0,8 5-5 0,-8 0-7 0,5 0-8 16,2 0-6-16,-1 0-4 0,1 0-5 0,0 0-3 15,6 5-2-15,-7-5-3 0,7 3-1 0,-7 1 0 0,8-1-2 16,-1 5-2-16,0 3 2 0,-8-3 0 0,9 2-2 16,0 5 0-16,-2 0 0 0,-5-1 0 0,6 5-2 0,-1-1 0 15,-5 4-3-15,7-4 2 0,-8 5-2 0,0-2 1 0,1 2-1 16,-7-2 0-16,6-3 0 0,-6 4-1 0,0-4 1 16,7 1 0-16,-7-2-1 0,0-1 1 0,0-1 0 15,0-4 0-15,-7 0 1 0,7-4 6 0,0 0 7 0,0 0 20 16,0-3 30-16,0 0 37 0,0-4 42 0,0 3 33 0,0-3 22 15,0-3 11-15,0-1 0 0,0 0-11 0,0-6-27 0,0-1-33 16,0 0-39-16,0-4-31 0,7-4-22 0,-7-2-14 16,6 3-7-16,-6-5-6 0,7 1-3 0,0-3-5 0,-1 3-4 15,0-5-3-15,7 6-1 0,-6-5-3 0,6 8-3 16,0-1 0-16,-6 2-3 0,-2 5 0 0,3-2 2 0,4 7 1 16,-4-1-2-16,-3 0-2 0,2 5-3 0,0 3-3 0,-1 0 1 15,-6 3-4-15,7 5-1 0,-1 0-1 0,1-1 1 16,-1 4 2-16,-6 4 2 0,6-4 2 0,-6 3 1 0,7-3 2 15,-7 4 1-15,0-3 2 0,7-3 0 0,-7 3 3 16,0-4 1-16,0-1 0 0,7 0 2 0,-7-4 2 0,0 1 0 16,0 0 1-16,0-4 2 0,6 0 2 0,-6 0 1 0,0-4 1 15,6 0 1-15,1-4 1 0,-1 2-1 0,1-5-4 16,-2-1 0-16,9-2-3 0,0-1 1 0,-1 4-1 0,-1-4 0 16,1 1-3-16,8-1 1 0,-9 1 2 0,7-1-2 0,1 4-2 15,6 1 0-15,-7-2-1 0,2 5 0 0,-2-1-2 16,1 5 0-16,-1-1 2 0,-6 1 0 0,6 6 0 0,-6 1-1 15,7-1 0-15,-7 5 0 0,0 3 0 0,0-3 0 16,-7 5-1-16,1 3-2 0,6-2 3 0,-6 1-1 0,-1 3-1 16,0 0-2-16,-6 4-3 0,7-4-8 0,0 2-13 0,-1-3-27 15,1 2-46-15,0-1-61 0,5 1-69 0,1-5-57 16,7 0-59-16,-1-2-68 0,7-4-109 0,-6-1-110 16,6-7-38-16,0 2 24 0</inkml:trace>
  <inkml:trace contextRef="#ctx0" brushRef="#br0" timeOffset="48798.2">24071 7799 98 0,'-13'-7'561'0,"-6"0"8"16,-1 0-154-16,0 3-162 0,-5 4-102 0,-2 4-46 15,1-1-19-15,-7 1-5 0,8 3-2 0,-1 4 0 0,-2 0-1 16,10-1-3-16,-2 2-10 0,7-1-16 0,0 3-14 0,7-3-10 16,0 0-6-16,6-3-2 0,0 3-1 0,0-5 0 15,6 2 3-15,6-4 1 0,3 0 0 0,-3-4 1 0,8 0 0 16,-1-8 1-16,7 5 2 0,-6-8 6 0,-1 0 8 15,7-1 10-15,-6 3 14 0,-1-3 12 0,-5 1 13 0,6-4 7 16,-8 4 5-16,1 4-2 0,0-4-7 0,-6 3-13 0,-1 1-14 16,1 0-17-16,5 4-13 0,-5 3-10 0,-1 0-8 15,8 3-8-15,-1 1-7 0,0 3-4 0,-1 8-3 16,9-1 3-16,-2 4-2 0,0 1 1 0,1 6-2 0,-1 0 0 0,1 2 4 16,-7 2-1-16,6 4 4 0,1-3-2 0,-7 7 3 15,-1-6 0-15,1 3-1 0,2-1 2 0,-3 0 0 16,-6-4 1-16,1 4-1 0,-7-7 0 0,7-1-2 0,-7-2 0 15,-7-5 0-15,7-3 7 0,-7-1 7 0,1-2 7 0,-1-6 10 16,-5 2 9-16,-1-1 4 0,-1-3 5 0,1-4 3 16,0 0 1-16,-6-4-4 0,6-3-4 0,0 3-6 0,0-3-4 15,6-1-5-15,-5 1-3 0,12-4-4 0,-7 0-10 16,14 0-7-16,-1-3-7 0,0-2-7 0,7 2-11 0,0-1-9 16,7-2-25-16,6 1-40 0,-1-2-56 0,8 4-67 0,-6-1-61 15,5 4-56-15,-6 1-57 0,0-2-74 0,-7 4-116 0,2 1-54 16,-2 3-9-16,-13 4 29 0</inkml:trace>
  <inkml:trace contextRef="#ctx0" brushRef="#br0" timeOffset="49095.38">22508 8978 139 0,'-39'8'676'0,"7"-4"10"0,5 3-22 0,1-3-239 16,13-4-178-16,0 4-122 0,6-4-75 0,7 0-36 0,7 0-23 16,12-8-5-16,9 1 6 0,10-5 11 0,14 2 12 15,13-5 9-15,13-3 8 0,7 0 5 0,13-5 5 0,6 5 0 16,13-3-3-16,0-2 1 0,7 2 0 0,1-2 4 16,3 2 5-16,-3-2 17 0,-1 5 9 0,-1-4 7 0,1 4 1 15,-7-1 1-15,0 1-4 0,-6 4-6 0,0-1-12 16,-7 4-19-16,-14 0-13 0,-5-1-10 0,-6 5-7 0,-7 4-6 15,-14-1-14-15,-12 1-28 0,-7-1-40 0,-13 4-44 0,-7 0-57 16,-6 4-61-16,-13-1-62 0,0-3-82 0,-13 4-160 16,-12-1-77-16,-8 2-37 0,-6-3-1 0</inkml:trace>
  <inkml:trace contextRef="#ctx0" brushRef="#br0" timeOffset="50955.4">22671 9360 29 0,'0'0'159'0,"0"0"-26"15,0 0-22-15,-7 0-20 0,7 0-20 0,0 0-17 16,0 0-14-16,0 0-11 0,0 0-8 0,0 0-8 0,0 0-5 16,0 0-4-16,0 0-4 0,0 0-6 0,0 0-2 15,0 4-7-15,0-4-5 0,7 0-6 0,-7 0-2 0,0 4-2 16,0-4 0-16,6 0 3 0,-6 0 1 0,0 2 6 0,7-2 4 15,-7 0 5-15,0 0 3 0,0 0 2 0,0 0 2 16,0 0-3-16,0 5-6 0,0-5-9 0,-7 0-16 16,7 0-25-16,-6 0-33 0,6 0-41 0</inkml:trace>
  <inkml:trace contextRef="#ctx0" brushRef="#br0" timeOffset="51940.58">22697 9349 97 0,'0'0'183'0,"0"0"-21"0,0 0-21 0,-7 0-19 15,7 0-18-15,0 0-17 0,0 0-16 0,0 0-11 16,0-4-12-16,0 4-6 0,0-4-5 0,0 2-5 0,0-3-2 16,7 2 1-16,-7-1 1 0,0 1-1 0,0-2 3 0,0-2 0 15,6 3 1-15,-6-2 1 0,7-3-4 0,-7 6-2 0,6-4-1 16,-6 3-1-16,7-3-4 0,0 3-2 0,-2-3-3 16,3 0-2-16,-1 2-1 0,-2-1 0 0,3 2-1 15,-3 0-1-15,2 1 1 0,-1-5-1 0,1 4-2 0,0 2-1 16,6-3-3-16,-7 5 1 0,7-3 0 0,0 3-1 0,0-4-1 15,0 4-2-15,-1 0 2 0,2 4-1 0,0-1 1 16,-2 4-2-16,8 1 1 0,-8-1 1 0,2 5 1 0,-1 2-1 16,0 1 1-16,0 2 0 0,0 2-1 0,-6 0-1 15,5 3 0-15,1 0 0 0,-6 0-3 0,6-1 2 0,-7 4-1 16,8-2-1-16,-9 0 1 0,3-2 0 0,-1 1 1 0,-2-4-2 16,3 1-1-16,-3-1 0 0,-5-3-1 0,7 0-1 15,-7-5 2-15,7 2 4 0,-7-5 9 0,0 0 18 16,0-4 23-16,0 1 34 0,6 0 39 0,-6-4 41 0,0 0 30 15,0 0 23-15,0-4 6 0,0 0-7 0,0-3-16 0,0 0-26 16,0-8-33-16,0 5-33 0,7-9-27 0,-7 2-19 0,6-3-13 16,-6-2-10-16,7 1-5 0,-1-1-9 0,0 0-6 15,8 0-4-15,-7-4-6 0,5 4-5 0,1 0-5 0,-1 4 0 16,2-1-2-16,0 1 0 0,-1 3-1 0,6 0-1 16,-6 4-3-16,7 4-2 0,-1 0 2 0,-6 3 0 0,13 0-1 15,-5 4 0-15,-3 4 1 0,2 0-3 0,6 3 1 0,-6 0-3 16,-1 4-3-16,-6 4-2 0,6 0-4 0,-5-1-6 15,-1 1-2-15,-7 4-2 0,0-1-1 0,1 0 0 0,-1-3 0 16,1 2 5-16,-7 0 4 0,0-3 4 0,0-3 2 16,6 0 4-16,-6-1 4 0,0-2 3 0,-6-4 6 0,6-1 6 15,0 1 9-15,0-4 9 0,0 0 7 0,-7-4 5 0,1-3 3 16,6-1 1-16,0-2-2 0,-7-1-4 0,7-5-5 16,0 2-4-16,7-4-6 0,-7-5-4 0,13 2-2 0,-7-2-3 15,1 2-3-15,6-4-4 0,6 3-3 0,1-4-4 16,0-1-2-16,-1 6-1 0,8-4 1 0,-9 6-3 0,16 0 0 15,-10 1-1-15,4 7 1 0,-2 1 1 0,-1 2-3 16,2 4 0-16,-2 1-1 0,1 6-1 0,1 5-3 0,-8-2-1 16,8 6-1-16,-8-1 0 0,1 7 1 0,-1 1 0 0,0-1 1 15,2 4 3-15,-2-3 4 0,0 6 1 0,1-7 1 0,-1 8 3 16,-6-8-2-16,7 4 2 0,-1 0-1 0,1-3 0 16,-1-2-1-16,0 2 1 0,8-4-3 0,-1-1-5 15,0-2-4-15,7-1-11 0,-2 0-25 0,9-4-46 0,6-4-70 16,6 1-75-16,0-4-69 0,7 0-85 0,-1-4-135 0,1 1-107 15,-1-4-68-15,-6 2-9 0</inkml:trace>
  <inkml:trace contextRef="#ctx0" brushRef="#br0" timeOffset="53222.03">16379 7957 87 0,'0'0'284'0,"0"0"-81"0,7-4-64 0,-7 4-46 0,0 0-27 15,0 0-15-15,0 0-5 0,0 0-1 0,0 0 3 0,0 0-4 16,-7 0-6-16,7 0-4 0,0 0-4 0,-6 0-3 15,6 0-2-15,-7 0 1 0,7 0-7 0,0 0 5 0,-6 0 2 16,6 0 2-16,0 0 1 0,0 0-1 0,-7 0 0 16,7 0-1-16,0 0 1 0,0 0 2 0,0 0 1 0,0 0 2 15,0 0 1-15,7 0 2 0,-7-4-1 0,0 4-3 0,0-4-2 16,6 2-5-16,1-2-1 0,-7 0-3 0,6-3-1 16,1-1 0-16,0 1 2 0,5 2 1 0,1-4 2 15,-6 1 2-15,12-4 1 0,-5 3 2 0,-1-3 1 0,7 1 0 16,5 0 0-16,-5-4-2 0,6 1 4 0,6-1 1 0,-6 1 3 15,7-1 1-15,0-3 1 0,-1 2 0 0,1-2 1 0,5 0 1 16,-6-1-1-16,9 2-3 0,-9-2-2 0,7 1-2 16,-7 0-3-16,9-5-2 0,-3 5-2 0,-6 0-4 15,1-1-1-15,-1 2-2 0,1 2-3 0,0-4 0 0,-7 1-1 16,6 4-1-16,-12 2 1 0,-1 1 2 0,-6 0 3 0,0 4 3 16,-7 3 1-16,1-3-1 0,-7 4-3 0,0 3-3 15,-7-4-4-15,-5 0-3 0,-2 4-6 0,-5 0-5 0,0 0-1 16,-1 4-2-16,-6-4 0 0,0 4 1 0,5-1 3 0,-3-3-1 15,3 4 2-15,8-4 0 0,1 3 1 0,-1-3 1 16,6 0 2-16,0 0-1 0,7 0 0 0,-6 0-1 0,6 0 2 16,6 0-3-16,-6-3 1 0,7 3-2 0,7 0-1 15,-2-4-2-15,1 4-3 0,7-3-1 0,0 3-5 0,-1-4-4 16,7 4-6-16,-6 0-8 0,5 0-7 0,-5 0-5 16,0 0-1-16,-1 4-6 0,0-1-2 0,-4 1 0 0,-2 3 2 15,-8 0 6-15,-5 1 4 0,6-1 5 0,-12 3 4 16,1 2 5-16,-8 2 8 0,-2-2 4 0,3 2 5 0,-14 1 2 15,6 3 2-15,-6-3 3 0,-6-1 0 0,4 1 1 0,4 3-2 16,-3-7-10-16,1 4-24 0,7-4-31 0,-1 1-41 0,8-2-58 16,5-3-96-16,1-3-152 0,6 4-86 0,6-8-33 15</inkml:trace>
  <inkml:trace contextRef="#ctx0" brushRef="#br0" timeOffset="56935.39">10101 9906 452 0,'0'-4'389'0,"-7"0"-126"0,7 0-98 16,0 0-49-16,0 2-25 0,0-2-6 0,-6 1 6 0,6-5 6 16,0 8 6-16,0-4 3 0,0 0-2 0,0 4-8 15,-7-4-11-15,7 4-16 0,0 0-19 0,0 0-16 0,0 4-14 16,0 4-12-16,0 0-6 0,0 1-5 0,0 11 0 0,0 1 0 16,0 5 2-16,0 7 2 0,0 3 3 0,0 9 3 15,0 2 1-15,0 4 5 0,0 4 3 0,7 1 2 0,-7 2 2 16,6 1 1-16,1 0 2 0,-1-1 0 0,1-4 1 15,0 2-2-15,-1-5-2 0,7-3-3 0,-7-4-1 0,1-8 2 16,6 0-4-16,-6-2 0 0,0-5 1 0,-1-3 2 16,-6-4 6-16,6-8 11 0,-6 1 18 0,7-4 20 0,-7-4 24 15,0 1 26-15,5-5 22 0,-5 1 18 0,0-4 6 0,0 0-5 16,-5-4-16-16,5 1-20 0,-7-5-25 0,1-3-25 16,-7 4-27-16,-1-4-19 0,-5-3-14 0,0-1-4 0,-1 4-6 15,-5-3 0-15,5-1-4 0,0 3 1 0,0 2-2 16,7 2-4-16,0 1 2 0,0 3 0 0,7-3-1 0,-1 4-4 15,1 3-2-15,6-5-3 0,-7 5-4 0,7 5 1 0,0-2-2 16,7-3-3-16,-1 7-1 0,1-3 2 0,-1 3 4 16,7 1 3-16,-6 0 3 0,12-2 1 0,-6 2 2 0,0-1 2 15,6-3 2-15,-4 0 0 0,3-1 0 0,-5-3 0 16,7 0 0-16,-7 4 2 0,0-4 1 0,-7 0 0 0,8-4 3 16,-7 4 0-16,-1 0 0 0,0-3 1 0,-6-1-1 0,7 4 0 15,-2-4-4-15,3-3-18 0,-1 2-41 0,-2 2-72 0,9-3-87 16,-1 1-77-16,0-6-93 0,6 4-181 0,1-4-95 15,6-1-62-15,-7 2-9 0</inkml:trace>
  <inkml:trace contextRef="#ctx0" brushRef="#br0" timeOffset="57216.59">10570 10891 62 0,'7'-4'525'0,"-7"-3"-7"16,6 0-174-16,1-1-133 0,6 5-72 0,-7-5-42 0,7 5-21 16,0-5-11-16,1 4-8 0,-2 4-4 0,1-3-7 15,0 6-1-15,0 1-1 0,0 1 2 0,0 5 0 16,0-3 2-16,0 8 1 0,1-1 4 0,-8 6 2 0,-1-3 0 16,3 2-1-16,-8 6-8 0,0-3-2 0,0 4-2 0,-13-1-5 15,7 1-3-15,-8 4-2 0,1-5-2 0,-7 1-5 16,1-1 0-16,-1-3-2 0,1 5-4 0,0-9-1 0,-1 3-4 15,1-3-4-15,-1-3-15 0,7-1-29 0,0-2-39 16,0-1-45-16,7-3-43 0,6-4-46 0,6-2-68 0,0-4-117 16,1-2-108-16,13-7-57 0,-7-3-7 0</inkml:trace>
  <inkml:trace contextRef="#ctx0" brushRef="#br0" timeOffset="57466.89">10967 10796 390 0,'0'-7'510'0,"-6"3"-141"0,-1 4-137 0,2 0-75 16,-2 4-38-16,-7 3-20 0,1 4-5 0,0 0 2 16,-6 7 2-16,5-3 4 0,1 7 2 0,0-1-3 15,1 2-3-15,5 3 0 0,0-1-2 0,7 1 0 0,-6-1 4 16,12 0 3-16,-6 2 2 0,7-2 7 0,0 1 4 0,5-4 3 16,1-1-1-16,0 2-7 0,7-5-8 0,0 1-6 15,6-5-9-15,-7-3-14 0,13 0-13 0,-5 0-16 0,5-4-14 16,0-2-9-16,2-3-16 0,5-2-45 0,-7-2-73 15,7-3-92-15,-6 2-89 0,-1-5-120 0,1-3-204 0,-7 1-87 16,-7-6-55-16,1 6 3 0</inkml:trace>
  <inkml:trace contextRef="#ctx0" brushRef="#br0" timeOffset="61201.66">3627 12946 450 0,'0'-4'473'0,"7"1"-141"0,-7 0-128 0,0-1-74 15,6-3-42-15,7-1-23 0,-6 0-9 0,6-2-4 16,0 2-1-16,6-3 1 0,1 4-2 0,1 0-3 0,3 0-4 15,3-1-6-15,-7 1-8 0,6 3-9 0,-1 4-4 0,1 4-5 16,-6-1-1-16,6 5-1 0,-6 3 0 0,-1 3 0 16,0 5 0-16,-5 7 2 0,5-5 1 0,-12 9 2 15,5-1 2-15,-5 4 0 0,-7 4 1 0,6-4 3 0,-6-1 2 16,0 2 5-16,0-5 2 0,0 0-1 0,7-3 6 0,-7-1 2 16,0-6 2-16,7-1 1 0,-7-4 3 0,6-2 3 0,-6-5 4 15,6 0 11-15,1 1 6 0,6-4 13 0,-7-1 11 16,8-3 6-16,4-3 5 0,3-1 4 0,-2-4 9 15,1 1-4-15,5-3-4 0,2-2-4 0,-1-7-3 0,0 2-2 16,0-2-3-16,0-6-8 0,0-1-10 0,0-3 0 0,1-5-3 16,-2-2-3-16,-5-1-4 0,0-3-3 0,-7 0-1 15,0-1 1-15,0 1 0 0,-7-4-4 0,1 0-6 0,-7 4-7 16,0-5-4-16,-7 2-8 0,7 2-6 0,-6 4-8 0,-1-1-6 16,1 4-5-16,-1 5-3 0,1 2-6 0,-1 6-7 15,1 6-11-15,-1 0-16 0,7 4-19 0,-6 0-22 16,-1 8-27-16,14-5-54 0,-7 8-72 0,13 0-79 0,0 0-71 15,6 4-96-15,7-4-185 0,7 4-74 0,-7-1-35 0,12-3 15 16</inkml:trace>
  <inkml:trace contextRef="#ctx0" brushRef="#br0" timeOffset="61467.48">5353 13046 2 0,'-7'3'547'0,"1"1"-4"0,1-2-144 16,5 3-152-16,0-2-95 0,0-3-61 0,5 4-32 15,1-4-1-15,1 0 18 0,7 0 24 0,5-4 26 0,0 1 21 16,1-2 14-16,6-1 9 0,7-2 0 0,-1 1-14 0,7-3-25 15,-7 2-26-15,8 1-27 0,-2-1-21 0,8 1-20 16,-6 0-23-16,-1 0-40 0,0 3-50 0,-7 0-60 0,1 0-54 16,-1 1-52-16,-5 3-47 0,-2-8-62 0,-5 8-86 15,0-3-112-15,-15 0-30 0,3 6 10 0</inkml:trace>
  <inkml:trace contextRef="#ctx0" brushRef="#br0" timeOffset="61639.46">5594 13166 4 0,'-26'10'613'0,"7"-2"8"0,6 1-66 0,-1-3-193 15,1 2-139-15,7-5-92 0,0 0-62 0,6 2-28 0,0-1-9 16,0-1 1-16,6 1 6 0,7-4 3 0,0 0 5 0,7 0 1 16,-1-4-3-16,14 1-9 0,5-1-32 0,1-4-51 15,8 1-58-15,11 0-56 0,-5-8-74 0,12 0-128 0,-7 0-125 16,6-3-83-16,-4 3-26 0</inkml:trace>
  <inkml:trace contextRef="#ctx0" brushRef="#br0" timeOffset="62014.64">7457 12634 46 0,'0'-9'559'0,"-7"-7"5"15,1 5-118-15,-1 4-181 0,1-4-115 0,0 0-59 0,-1 4-29 16,0-5-8-16,0 5 5 0,-5 0 4 0,-1 4 2 0,0-1 2 16,-7 0-2-16,7 4-6 0,-6 4-10 0,-8-4-11 15,9 7-17-15,-10 4-7 0,3 1-7 0,-1-2-1 0,-7 9-2 16,1-2 0-16,-1 5 3 0,0 1 0 0,-5 2 2 0,5 0 4 16,1 5 5-16,0 3 2 0,4 0 2 0,-4 1 1 15,6 2 1-15,0 3 3 0,0 7 1 0,0-3-1 16,5 4-2-16,3 5-4 0,-2 0-2 0,0 2 1 0,2 1-1 15,4 0-4-15,1 4-2 0,7-4 1 0,-1 3-2 0,7-2 2 16,7-6 0-16,5-2 0 0,2 0-1 0,5-4 1 0,7-4-1 16,1-3 1-16,12-1-2 0,-7-7-2 0,14 2 0 15,-1-6 0-15,7-4-2 0,0-2-3 0,6 0-9 16,8-9-29-16,-7-3-36 0,13-3-44 0,-7-4-52 0,0 0-52 16,0-4-71-16,0-3-121 0,-7-3-112 0,2-5-57 0,-9 0-16 15</inkml:trace>
  <inkml:trace contextRef="#ctx0" brushRef="#br0" timeOffset="62311.42">7842 13145 174 0,'-14'-5'559'0,"7"-2"3"0,1 4-184 0,6-1-164 0,-7 0-96 15,7 0-57-15,-6 4-26 0,6 0-14 0,-7-3-8 0,7 3-1 16,0 3-2-16,0-3 3 0,0 8 3 0,0-1 8 16,0 5 3-16,0-2 8 0,0 9 9 0,7 0 8 0,-7-2 9 15,6 9 4-15,-6-4 3 0,7 3 0 0,-7 1-3 16,6-1-3-16,1 1-5 0,0 1-3 0,0-2-5 0,-7 0-5 16,12 0-4-16,-12 2-6 0,6-6-3 0,1 6-3 0,-7-6-7 15,6 1-6-15,-6 0-2 0,7 0-5 0,-7-3-2 16,0-2-10-16,7-2-27 0,-7 0-44 0,0-1-48 0,6-2-51 15,1-1-62-15,-1-8-97 0,7 0-168 0,-7-3-87 16,14 0-23-16</inkml:trace>
  <inkml:trace contextRef="#ctx0" brushRef="#br0" timeOffset="62608.8">8277 13360 355 0,'-13'4'544'0,"7"-4"-7"0,0 4-230 0,-1-4-168 16,7 4-92-16,0-1-51 0,0-3-21 0,0 0 4 15,7 4 18-15,-1-4 24 0,0 0 17 0,7 3 14 0,0-3 7 16,1-3 6-16,10 3 1 0,4-4-5 0,4 1-8 0,1-1-9 16,5 0-7-16,3-3 0 0,4 3 5 0,7-3 6 0,-6 0 8 15,5 2 5-15,1-1 4 0,0-2 2 0,1 0-1 16,-1 5-7-16,0-4-9 0,-6 2-10 0,-8 3-9 15,8-2-10-15,-13 0-8 0,-1 4-4 0,1-4-4 0,-13 4-3 16,-2-3 0-16,-4 3-1 0,-1 0 3 0,-7-4 0 0,1 4 1 16,-1 0 2-16,-6 0-3 0,-6 0-15 0,6 0-29 15,-7 0-40-15,1 0-50 0,6-4-55 0,0 0-89 0,0-3-172 16,0 4-92-16,0-4-53 0,6-5-15 0</inkml:trace>
  <inkml:trace contextRef="#ctx0" brushRef="#br0" timeOffset="62952.85">9769 13053 545 0,'7'-7'664'0,"-7"-1"0"0,6 0-190 16,0 2-164-16,7-2-107 0,0-3-79 0,7 3-44 0,-1-2-19 15,2 3-6-15,-2-1 1 0,7 1 2 0,0 3 1 0,0 0-2 16,0 1-1-16,0 3-3 0,-1 3-9 0,3 1-9 16,-3 3-12-16,-5 5-4 0,-1-2-6 0,0 5-1 15,-5 4 0-15,-1-2 0 0,0 5-1 0,-8 1 1 0,3 2 2 16,-8-3 4-16,0 4-3 0,-8-1-1 0,-4 1-1 0,0 3-1 16,-2-2 1-16,-6-2-1 0,1 0 1 0,-7 2-3 0,1-6 2 15,-3 4 2-15,3-2 1 0,-1-5-2 0,6 0 0 16,-6-4-2-16,7 1-1 0,-1-3-3 0,7-5-4 15,7 0-13-15,-7 0-28 0,7-3-43 0,-2 0-63 0,8-4-63 16,0 0-60-16,8-4-59 0,4-2-77 0,1-6-112 0,0 5-86 16,7-8-24-16,6 3 18 0</inkml:trace>
  <inkml:trace contextRef="#ctx0" brushRef="#br0" timeOffset="63249.52">10400 12994 262 0,'0'-11'552'15,"0"4"-31"-15,0-1-169 0,0 1-122 0,0 3-56 16,0-2-30-16,0 6-12 0,-6-5-4 0,-1 5-5 0,1 5-7 16,-7 1-10-16,0 2-14 0,0 3-20 0,0 0-12 15,0 7-8-15,0-4 1 0,0 5-2 0,6-2 4 0,-6 6 1 16,7 0-2-16,-1-6 1 0,7 5 2 0,0 0-1 0,0 0-4 16,0 1-2-16,7-1 0 0,-7-4-3 0,6 1 0 15,7-2-3-15,-6-3-5 0,0 1-1 0,6 1 2 16,-1-5-1-16,1 0-2 0,0-1-4 0,0-2 0 0,7-1-5 15,-7-3-1-15,7-1-5 0,0 2-4 0,5-3-5 0,-5-2-5 16,5 0-1-16,2 0-4 0,-1-2-10 0,0-3-24 16,0 5-42-16,7-7-65 0,-7 4-77 0,-7-1-68 0,7-7-76 15,0 0-99-15,-6-1-176 0,-2-2-68 0,-3-1-4 16</inkml:trace>
  <inkml:trace contextRef="#ctx0" brushRef="#br0" timeOffset="63656.06">10628 12518 490 0,'-6'-4'571'0,"-1"-4"-65"16,7 6-199-16,0-2-137 0,7 0-77 0,-1 0-46 0,1 1-20 16,0 3-13-16,6 0-3 0,6 0 2 0,-6 0 3 15,6 3 4-15,9 1 2 0,-3 4 3 0,1 2 1 0,6 1 0 16,-6 4-2-16,14-1-2 0,-8 5-1 0,2-1-1 16,3 8 1-16,3-1 9 0,-2 1 14 0,2 3 13 0,-1 4 9 15,0 4 7-15,0 0 0 0,-6-1 1 0,-8 8-2 0,3-3-10 16,-3 6-13-16,-5-3-14 0,-8 3-10 0,-5 1-7 15,-1-4-4-15,-6 4-4 0,-6 0-2 0,-7-4-2 16,0 0-1-16,-7-8 3 0,2 5 5 0,-10-9 15 0,3 1 14 16,-8-4 14-16,7-2 20 0,-7-6 17 0,1 1 15 0,6-4 10 15,-1-4 3-15,-5 3-13 0,13-7-10 0,-7 1-15 16,12-3-17-16,-5-1-20 0,6-4-18 0,8 1-28 0,-9-4-34 16,7 0-56-16,7 0-80 0,-7-4-76 0,7 1-76 0,7-4-101 15,0-5-171-15,7-3-87 0,-9 5-41 0,8-5 11 16</inkml:trace>
  <inkml:trace contextRef="#ctx0" brushRef="#br0" timeOffset="64656.85">11716 12723 28 0,'-12'-11'511'0,"-2"-1"-25"0,7 6-162 0,1-5-125 16,0 3-63-16,6-3-34 0,0 4-18 0,0 0-8 0,0-4-6 15,6 4-7-15,0 0-7 0,8-1-5 0,-7 4-9 16,5 0-8-16,1 0-6 0,6 4-8 0,-5 4-3 0,4 0 0 15,3 4-1-15,-1 5 2 0,-7 3 1 0,6 2 1 16,-6 4 0-16,0 3 0 0,-6 8-4 0,-1 1-1 0,1 2-2 16,-7 5-1-16,0-1-2 0,0 0-2 0,-7 4-1 0,7-3 0 15,0-2-1-15,0-1-2 0,0-2 0 0,0-3-1 16,0-4-1-16,7-3 3 0,-1 0 4 0,0-5 8 16,1-2 7-16,-1-5 11 0,7 1 13 0,2-7 11 0,-2-2 14 0,-2-1 19 15,3-5 11-15,6-8 7 0,-1 1 10 0,0-5 11 16,1 2 6-16,5-9 4 0,-11 2-1 0,6-2-13 0,-1-6-8 15,1 2-6-15,-7-2-10 0,0-4-12 0,-1-1-14 16,1 1-11-16,-6-2-11 0,0 0-6 0,-1 1-7 0,-6-3-9 16,-6 0-5-16,6 1-8 0,-7 2-7 0,0 0-6 0,1 5-9 15,-7-2-13-15,7 6-11 0,-1-1-20 0,1 7-40 16,-1 1-80-16,7 2-93 0,-6 2-80 0,12-1-84 0,1 0-106 16,-1 4-148-16,1 0-72 0,5-1-9 0</inkml:trace>
  <inkml:trace contextRef="#ctx0" brushRef="#br0" timeOffset="65094.89">12485 12470 385 0,'-7'-10'589'0,"1"2"12"0,6 0-190 0,0 2-129 0,-6 1-54 16,6 2-26-16,0-1-9 0,-7 4-4 0,7 0-5 0,0 4-11 16,-7-1-18-16,0 8-23 0,7 0-29 0,-7 9-24 0,-5 1-13 15,12 1-4-15,-6 7-3 0,-1 0-1 0,1 0-4 16,-1 5-7-16,7 2-8 0,-7 4-6 0,1 0-8 15,6 5-6-15,-7 2-6 0,1 2-5 0,0 1 0 0,6-2-2 16,0-1 0-16,0 5-1 0,0-8 1 0,6 0 0 0,0-3-1 16,1-2-1-16,-1 2-1 0,8-4 0 0,-1-4-1 0,0-1 0 15,6-3-2-15,-5-3-1 0,5 0 0 0,0-3 2 16,8-6-2-16,-8-3 1 0,0 1 0 0,1-3-1 16,6-2 1-16,-7-6 2 0,0-1-1 0,1 1 1 0,0-4 0 15,-7 0-2-15,0-4 1 0,-6 1-1 0,-1-1-10 0,0-3 6 16,-6 0 3-16,-6-4 1 0,-7-1 1 0,0 2 2 0,0-1 0 15,-12 1-1-15,-2-7 11 0,-6 7-5 0,1-5-2 16,-1 4-3-16,1-3 4 0,-1 3 6 0,0-3 3 0,8 2 4 16,-2 5 3-16,8-3 3 0,6 2 2 0,0 4-1 15,6-3 0-15,1-1-6 0,6 1-4 0,0 0-2 0,6 0-3 16,1-4-3-16,6 3-4 0,6-3-1 0,1 4-2 0,6-4-2 16,0 3 0-16,0-3 0 0,0 0 0 0,7 4-3 15,-7 0 2-15,6-4 1 0,-6 4-1 0,6 0 0 0,-4-2 1 16,-3 3-1-16,1-2-3 0,-6 2 0 0,-1 1-8 0,1-2-3 15,-8 2-11-15,-5 3-6 0,7-2-15 0,-8 0-23 16,-6 4-56-16,6 0-90 0,-6-4-86 0,0 1-98 0,0-1-170 16,0-4-104-16,0 6-67 0,0 2-27 0</inkml:trace>
  <inkml:trace contextRef="#ctx0" brushRef="#br0" timeOffset="65782.67">14204 12789 9 0,'-13'0'383'0,"13"0"-89"0,-7 0-93 16,1 0-74-16,-1 0-46 0,1 3-25 0,-7-3-10 0,6 0-3 15,1 4 3-15,-1-4 1 0,-5 4 3 0,5 0 1 16,1-4-1-16,-1 3-1 0,0 1 0 0,-6 0-1 0,7-1-1 15,-1-3 6-15,1 3 0 0,6-3 1 0,-6 5 3 16,6-5 3-16,0 0 3 0,0 4 5 0,0-4 3 0,0 0-5 16,0 0 5-16,0 0 1 0,0 0-1 0,6 0 1 0,-6 0 3 15,13 0 1-15,-7 0 8 0,7-4 8 0,1 4 1 16,5 0 0-16,0-5 0 0,7 5-2 0,-6 0-6 0,13 0-4 16,-7-3-14-16,0 3-10 0,6-3-4 0,1-1-2 15,-2 4-3-15,10-4-2 0,-9 1-4 0,7-1-3 0,1-4 2 16,-7 5 0-16,5-2 0 0,-6-1-2 0,1 3-1 15,0-5-1-15,-7 4-3 0,-1-4-1 0,-5 5-3 0,0 3-5 16,-14-4-2-16,7 4 0 0,-6 0 2 0,0-2 0 0,-1 2 3 16,-6 0-1-16,0 0-2 0,0 0-3 0,0 0-9 0,-6-5-16 15,6 5-27-15,-7-3-44 0,-7 3-61 0,8 0-68 16,-7 0-62-16,0-4-55 0,0 4-52 0,0-4-62 16,0 0-98-16,7 1-80 0,-7-1-4 0,0-3 22 0</inkml:trace>
  <inkml:trace contextRef="#ctx0" brushRef="#br0" timeOffset="65954.83">14445 12576 385 0,'-7'-3'536'0,"1"-5"-110"0,6 5-165 0,0 0-110 15,0 3-67-15,0-5-40 0,0 5-20 0,6 0-8 0,-6 5 4 16,7-2 7-16,-1 4 8 0,8 0 8 0,-8 5 12 0,1-2 13 16,5 5 11-16,-5 4 5 0,-1-1 1 0,8 3-2 15,-7 2 1-15,-2-2-8 0,2 2-8 0,-1 2-9 16,9-4-10-16,-10 6-11 0,2-2-11 0,0 5-7 0,6-5-14 15,-7 1-27-15,7 3-31 0,0-3-41 0,7-4-40 0,-1 3-44 16,7-6-68-16,0-4-102 0,0-1-127 0,7-3-66 0,-1-3-19 16</inkml:trace>
  <inkml:trace contextRef="#ctx0" brushRef="#br0" timeOffset="66361.29">15513 12634 457 0,'-13'-2'627'0,"6"-3"-21"0,1 3-180 0,6-2-137 0,0 0-85 16,0 0-55-16,6-4-33 0,8 5-12 0,-1-3-5 15,6-2-5-15,-6 0 2 0,14 4 2 0,-3 1 2 0,4-1-3 16,-3 0-5-16,8 4-14 0,-7 4-10 0,6 0-12 0,1 3-10 16,-7 4-7-16,1 0-5 0,-2 0-4 0,1 8-4 15,-7-1-4-15,-5 0-3 0,-1 4 0 0,-6 3 1 0,-7 1 3 16,0 0 1-16,-7 3-3 0,-6 1 3 0,-7-1 0 16,1 0-4-16,-1-4 1 0,-5 5-2 0,-2-1-5 0,1-3-1 15,-7-4-1-15,7 0-1 0,1-5-3 0,-2 3 0 0,2-6-2 16,5 1-2-16,-1-8-4 0,9 4-13 0,6-7-28 15,0 0-40-15,-1-1-56 0,7 1-67 0,7-4-63 0,-1-4-56 16,12 1-55-16,-3-5-63 0,4-3-87 0,7-3-83 16,-7-1-14-16,8 0 28 0</inkml:trace>
  <inkml:trace contextRef="#ctx0" brushRef="#br0" timeOffset="66595.73">16133 12605 230 0,'0'-9'559'0,"-8"1"-6"15,1 0-179-15,7 4-139 0,-13 1-69 0,8-1-30 0,-9 4-5 16,1 4 10-16,-6-1 15 0,6 1 15 0,-7 4 6 16,7 2-7-16,-6 1-16 0,6 1-18 0,-1 1-14 0,1 3-12 15,1-2-9-15,5 5-10 0,1-2-8 0,-1-2-3 0,0 4-4 16,7-1-3-16,0 1-7 0,0-1-13 0,0 0-13 16,7 1-8-16,0-1-8 0,-1 0-5 0,1 0-4 0,5 1-2 15,-5-1-2-15,13 1-1 0,-7-1-2 0,6 0 0 16,0-3-1-16,2-1-3 0,4 1-5 0,2-5 1 0,-2 2 3 15,8-4-4-15,0-1-6 0,-1 0-8 0,0-4-17 0,8-3-29 16,-1 4-55-16,0-8-85 0,0 4-81 0,-7-3-72 0,7-2-93 16,-6-4-142-16,0-3-91 0,-7 2-37 0,0-2 14 15</inkml:trace>
  <inkml:trace contextRef="#ctx0" brushRef="#br0" timeOffset="67002.28">16542 12489 217 0,'0'-14'607'0,"-6"2"5"16,6 1-139-16,6 0-184 0,-6 3-121 0,7 1-73 0,-1 0-43 15,1 3-23-15,-1 1-9 0,1 3 1 0,-1 0 6 0,1 7 10 16,6 0 12-16,-1 5 11 0,-5 2 5 0,7 4 5 16,-2 4 0-16,1 0-5 0,-6 4-5 0,5-1-10 0,3 6-7 15,-9 0-1-15,7-1 3 0,-1 3 4 0,1-4 3 16,-6 4 5-16,6-1 3 0,0-1 3 0,0-2 0 0,0 0 0 15,1-3-4-15,5 0-6 0,-6 0-2 0,0-5-3 0,7-3-2 16,-1 1-1-16,-6-4-1 0,7-1-1 0,-1 1 2 16,0-8-1-16,9 0 3 0,-10-2 0 0,8-5 2 15,-6-5-2-15,5 1 0 0,2-6-4 0,-2-2-1 0,-4-3 5 16,3 1 2-16,-3-4 3 0,5-4 6 0,-7 1 5 0,1-5 4 16,-7-3 3-16,7-1 0 0,-8-3-3 0,-5 0-2 0,0-4-5 15,-1 0-6-15,-6-3-2 0,0-4-3 0,0 4-1 16,-6-3 0-16,-1 2-1 0,-6 0-2 0,0 5-3 15,7 3-3-15,-7 0-5 0,-1 4-8 0,8 6-6 0,-1 5-10 16,1 0-22-16,0 7-27 0,-1-1-35 0,7 6-33 0,0-2-26 16,0 5-29-16,0 3-57 0,7 3-92 0,-1 1-86 0,7 4-93 15,0 2-181-15,0 1-70 0,7 0-50 0,-8 0-18 16</inkml:trace>
  <inkml:trace contextRef="#ctx0" brushRef="#br0" timeOffset="67502.57">17636 12511 263 0,'-13'0'605'0,"0"0"5"0,0 3-127 15,0 4-198-15,1 5-119 0,-2-5-55 0,1 7-18 16,0 1 0-16,0 0 12 0,1 3 11 0,-9 1 12 0,9-1 7 16,5 4-1-16,-6 0-14 0,7 0-15 0,6 3-14 15,-7-7-17-15,14 5-11 0,-7-5-7 0,6 0-7 0,1 1 4 16,6-5 2-16,-1-3 0 0,1 4 1 0,7-12 4 0,0 4-3 15,-1-7 0-15,1 0-1 0,6-3-6 0,-7-4-5 0,7 0-4 16,0-5-5-16,-7 1-5 0,1-4-2 0,0 1-1 16,0-1 3-16,-7-2 1 0,-1-3-1 0,1 3 1 15,-6-2 5-15,-7 0 2 0,0-2 6 0,0 3 0 0,0-4-4 16,-7 0 3-16,1 3 1 0,6 1-5 0,-7 3-4 0,7 0-5 16,-6 5-8-16,6-1-4 0,-6 3-6 0,6 5-9 0,0-1-2 15,0 4-4-15,0 4-3 0,6 3 0 0,0 1-1 16,1 6 0-16,-1 4 0 0,8 5 3 0,-1 2 1 15,0 4 0-15,-1 4 0 0,9 1-1 0,-9 3-1 0,8 1-3 16,0 8 0-16,-1-3 1 0,0 5-4 0,1-1-3 0,-1 1-4 16,1-1-3-16,-7 5-5 0,0-5-1 0,-1 1-4 15,3-4-5-15,-10 4 1 0,3-7 0 0,-8 3 2 0,-8-5 3 16,3-3 4-16,-10 2 1 0,3-9 3 0,-8 0 4 16,-6-4 4-16,0-2 4 0,0-8 1 0,1-5 2 0,-8-2 6 15,0-4 10-15,1-4 10 0,-1-4 8 0,1-4 4 0,0-2 15 16,4-5 14-16,3 0 14 0,-1-3 6 0,6-4 2 0,7 0-3 15,0-4-3-15,7 4-2 0,-1-7-15 0,14 3-11 16,-1-3-13-16,7 4-10 0,0-4-11 0,13 2-9 16,0 2-18-16,8 0-19 0,-2 2-23 0,6-2-26 0,2 3-28 15,6 0-30-15,-1 3-60 0,0-3-107 0,7 4-99 0,-12-4-120 16,5 4-181-16,-6 3-89 0,-6 1-32 0,-7 2-6 0</inkml:trace>
  <inkml:trace contextRef="#ctx0" brushRef="#br0" timeOffset="68487.8">2507 12160 252 0,'6'-5'320'0,"-6"1"-109"0,7 1-84 0,-7-2-53 0,6 3-26 16,1-2-10-16,-1 4-2 0,-6-4 4 0,0 0 4 15,7 4 3-15,-7-3 5 0,0 3 3 0,0-4 1 0,7 4 1 16,-7-4 3-16,0 4 0 0,0-4 5 0,-7 4 8 16,7-2 4-16,0 2 3 0,0 0 6 0,0-5 5 0,0 5 2 15,-7 0 5-15,7-3 0 0,0 3-12 0,0 0-6 0,0 0-10 16,0 0-12-16,0 3-15 0,0-3-14 0,0 5-12 15,0-5-11-15,0 2-5 0,0 6-3 0,0-1-2 0,0 7-1 16,0 3 3-16,0 0 3 0,0 4 0 0,0 6 4 16,0 6 2-16,0 3 3 0,0 5 5 0,0 7 3 0,0 7 3 15,0 3 5-15,-6 8 1 0,6 4 0 0,0 7-1 0,-7 3 1 16,7 11-3-16,-6 1-2 0,6 8-5 0,-7 2-3 16,7 0-2-16,-6 4-3 0,6 1 2 0,0-1-5 0,0-4-3 15,0-3-2-15,0-3 3 0,6-4 2 0,1-5 1 16,6-10 4-16,-7-4-2 0,8-3 3 0,-1-8 4 0,0-7 7 15,-1-4 8-15,2-3 4 0,-1-4 7 0,0-8 0 0,-7-7 0 16,7 0-2-16,-6-6-2 0,-1 0-5 0,1-9-18 16,0 1-30-16,-1-5-58 0,0-3-65 0,1-3-71 0,-1-4-102 15,1-4-186-15,-1-3-92 0,1 0-64 0,0-8-19 16</inkml:trace>
  <inkml:trace contextRef="#ctx0" brushRef="#br0" timeOffset="73176.21">2832 11976 28 0,'14'0'66'16,"-2"3"4"-16,-5-3 7 0,6 4 5 0,0-4 8 15,1 4 6-15,-1-4-2 0,-7 4-9 0,7-4-12 0,0 2-12 16,0-2-12-16,0 4-8 0,0-4-8 0,0 4-7 0,7 0-6 16,-7-1-3-16,6-3-3 0,0 4 0 0,1 0 0 15,0-1 3-15,-1-3 1 0,8 4 1 0,-2-4-1 0,2 4 0 16,-2-4 0-16,8 0-1 0,-7 0-3 0,7 3-2 16,-8-3 1-16,8 0 1 0,0 0-2 0,-1-3 0 0,8 3-2 15,-8 0 1-15,7 0-3 0,-7 0-1 0,8 3-3 0,-7-3-1 16,5 4-1-16,-5 1 2 0,6-5-2 0,-6 2 2 15,6 2 0-15,-1-1 0 0,-5 5-1 0,7-4 0 16,-2 0-1-16,8 0 1 0,-7-1-1 0,7 1-2 0,0-4-1 16,-1 3 0-16,1 1 1 0,6-1 0 0,-7-3 0 0,7 4 0 15,-5-4 1-15,4 4 1 0,-5 0-1 0,-1-4 0 0,7 3 0 16,-6-3 0-16,-1 0-1 0,8 4-1 0,-8-4 0 16,8 0 0-16,-9 0 1 0,9 0-2 0,-1 0-1 15,0 0 1-15,0-4 1 0,1 4-2 0,-1-3 0 0,-1-1 1 16,2 4-1-16,5-4 1 0,-6 0 1 0,0 1-3 0,0 3 2 15,1-4 0-15,5 4 1 0,-5-3 0 0,-8 3 0 16,8 0 0-16,-9 0 0 0,-4 3 1 0,-1-3 0 0,0 4 0 16,-1-1 0-16,-4 1 0 0,-2 4-2 0,1-5 1 15,-7 4 1-15,7-2 0 0,-1 1-1 0,1-2 1 0,-1 3-1 16,7-3 1-16,0 0-1 0,1 0 0 0,-2-4-2 0,2 0-1 16,5 0-2-16,0 0 0 0,-5 0-1 0,6 2 0 15,-1-2-1-15,1 0 1 0,-7 0-1 0,6 0 2 0,1 0-1 16,-6-2 1-16,5 2 0 0,0 0 2 0,0 0 1 15,-7-4 0-15,3 4 2 0,5 0-1 0,-8 0 1 0,9-4 2 16,-2 4 2-16,-7 0-3 0,7 0 1 0,2-4 0 0,-8 4 1 16,6-3 1-16,1-1-1 0,0 0-1 0,-1 0-2 15,1 4-1-15,-1-2 2 0,7-3 1 0,-6-2 0 0,0 4-3 16,-1-1-1-16,1 0-3 0,-1 0 0 0,1 1 0 0,-7 3-1 16,6-4-1-16,1 1 0 0,0-1 2 0,-7 4 2 15,13-3 4-15,-7-1 2 0,1 4 1 0,6 0 0 16,1-4 1-16,-1 0-2 0,0 4 0 0,0-3-2 0,0-2 0 15,0 2-1-15,1 3-2 0,-2-4-4 0,1 2-1 0,1-3-3 16,-1 1-3-16,0 1 0 0,-1-1-2 0,8-3-2 0,-7-1 0 16,-1 5 1-16,2-5 0 0,6 4 0 0,-7-2 4 15,1 2 1-15,-1-3 6 0,0 3 4 0,-1-4 8 16,2 5 7-16,-1-4 7 0,1 3 5 0,-2-3 3 0,1 3 1 16,0-3 1-16,1 3-3 0,-1-3-5 0,0 4-6 0,-6-6-4 15,5 6-4-15,1-5-5 0,7 5-5 0,-6-5-3 16,-2 5-1-16,8-5-2 0,-7 1-6 0,1 4 0 0,4-5 0 15,-4 1 0-15,5-1 2 0,-6 1 2 0,7 0-1 0,-1 0 4 16,-5-1 5-16,12 1 2 0,-7 0 4 0,1 0 2 16,6-1 1-16,-6 1 3 0,6 0 2 0,-6-1 0 0,0 1 1 15,-1-1 0-15,1 2 1 0,0-2 0 0,-1 4 0 16,1-4 2-16,-1 1-1 0,0 0-2 0,2 4-1 0,-2-5 2 16,1 1-4-16,6-1 1 0,-7 5-4 0,7-4-3 0,7 3-1 15,-1-3-1-15,1-1-1 0,0 1-1 0,7 3 0 16,-9-3 1-16,9 0 1 0,-1 0 0 0,-7 3 4 0,8-4 3 15,-1 0 0-15,-6 1 1 0,5 0-1 0,-4 0-1 16,5-1 1-16,-1 1 0 0,2 4-3 0,-1-4-4 0,7-1-1 16,-1 1-1-16,1 3 0 0,0-3 0 0,-1 4-1 0,1-5 0 15,-6 4-1-15,4 0 0 0,-4-3 2 0,5 4 0 16,-5-1 0-16,6-3-1 0,-1 3 1 0,1-3 0 0,-1 0 0 16,1-1 1-16,6 4-2 0,1-4 1 0,-7 1 0 15,6-1 3-15,-7 2-1 0,7-5 3 0,-6 3 0 0,-7 2 2 16,8-6 4-16,-10 1 1 0,10 4 2 0,-8 0 1 0,0-4 0 15,0 4-2-15,0-1 0 0,0 4-3 0,0-4-1 16,0 1-4-16,1-1-4 0,-1 6-1 0,0-6-1 16,-7 4 0-16,2-3-1 0,-2-1-1 0,2 1-1 0,-3 4 1 15,2-5 4-15,-7 1-1 0,7-4 1 0,-6 4 0 0,5 0 2 16,-7 0 0-16,1-1 0 0,1 4 1 0,-1-3-1 0,0 3 2 16,0-2-1-16,-6 0 1 0,6 4-2 0,0-2 2 15,-6 1 1-15,-1-2-2 0,1 5-2 0,0-3-1 16,-7-1-1-16,-6 0 2 0,5 4 0 0,-11-4-2 0,5 2 0 15,-6-3 1-15,0 2 2 0,-5-1 3 0,-3 4 7 0,2-4 2 16,-1 1 4-16,0-1 1 0,-5-3 3 0,4 3-1 16,-3 1-1-16,4-1-1 0,-6 0-7 0,7-4-4 0,-8 5 4 15,3-4-6-15,-3 3-3 0,1-3-2 0,0 3 0 16,0 0-2-16,-1-3 0 0,3 4 0 0,-9-4-6 0,0 3 5 16,8 0-1-16,-15 0 4 0,8 0-2 0,-7 4 0 0,0-4 0 15,0 4 0-15,-7 0 0 0,1 0-1 0,-1-2 1 16,1 2-2-16,0 0 2 0,-7 0 3 0,5 0 2 0,-5 0 2 15,8 0 3-15,-8 0 3 0,0 0-1 0,0 0-1 16,0 2 0-16,0-2-2 0,0 0-1 0,0 4-1 0,0 0-2 16,0 4-2-16,0-1 1 0,0 4 3 0,0 0-1 0,0 0 0 15,0 7 1-15,0-3 1 0,7 7 3 0,-7 0 2 16,6 1 0-16,1 6 0 0,-7-4 1 0,5 7 4 0,2 5 1 16,-7-3 4-16,6 6 5 0,1-1 7 0,-7 5 8 15,7 5 8-15,-1 2 5 0,-6-1 4 0,7 10 4 0,-1 1-3 16,1 2-7-16,-7 3-7 0,6 4-10 0,-6 7-9 15,0 0-9-15,0 4-5 0,-6 3-7 0,6 1-4 0,-7 2-1 16,1 1-1-16,-1 4-2 0,1-4 4 0,-1 3 2 0,-6 0-1 16,6-2 1-16,2-2-1 0,-2 1 1 0,-6-4-1 15,5-3 0-15,3 0-4 0,-9-5-1 0,8-2 0 0,-1-1 1 16,1-3 0-16,-1-8 0 0,1 0-2 0,6-3-16 16,-7 0-26-16,7-8-33 0,0-4-36 0,0 1-46 0,0-8-79 15,7-7-146-15,-7 0-99 0,0-12-57 0,-7 2-14 0</inkml:trace>
  <inkml:trace contextRef="#ctx0" brushRef="#br0" timeOffset="74723.49">2403 14562 5 0,'6'0'438'0,"-6"0"-80"0,7 0-109 0,-7-4-89 0,6 4-61 16,1 0-39-16,0-3-22 0,6 3-14 0,-1-4-9 15,1 0-3-15,1 4-3 0,-1-4-2 0,6 4 0 0,0 0 0 16,0 0-1-16,2 0 0 0,5-2 1 0,0 2-1 16,-7 0 0-16,8 2-1 0,-2-2-1 0,2 4 0 0,-2-4-3 15,9 4 2-15,-3-4-1 0,2 4 0 0,-1-1 1 0,8-3 1 16,-1 0 1-16,0 4 0 0,7-4 2 0,-1 0 1 15,8 0 1-15,-8 0-1 0,0 0 1 0,6-4 0 16,3 4 0-16,-2-3 0 0,1 3 0 0,-2-4-2 0,8 4 0 16,6-4 2-16,-6 4 0 0,12 0 0 0,-5-4-1 0,4 4 0 15,9 0-3-15,-7 0 0 0,5 0-2 0,9 4-2 16,-9-4 0-16,8 0-2 0,-1 4 1 0,2-4-3 0,-2 4 2 16,-6-4 1-16,7 3 0 0,-7-3 0 0,6 0 1 15,-6 0 2-15,7 0 1 0,-6 0 2 0,6 0-2 0,-1-3 1 16,1 3 0-16,-1-4 0 0,1 0-3 0,6 0 0 0,1 2-1 15,-8-3-1-15,7 2 0 0,0-5 1 0,-6 5 1 16,6-5 3-16,-6 5 2 0,7-4 2 0,-2 3 1 16,1-3 2-16,0 2 1 0,1 2-1 0,5 0-1 0,-5-1-2 0,5 4 0 15,-5-4-2-15,6 4-2 0,-8 0-1 0,2 0-2 16,-1 0 0-16,-6 4 1 0,5-4-3 0,2 0 0 0,-1 0-4 16,-1 4-3-16,3-4-3 0,4 0-6 0,-5 0-2 15,5 0-2-15,7 0-1 0,-12 0-1 0,12 0 3 0,-13 0 2 16,7 0 3-16,-8 0 7 0,8 0 2 0,-6 0 5 15,-1 0 1-15,7 0 2 0,-8 0 1 0,8 0 3 0,-6 0 0 16,5 0-2-16,1 3 0 0,0-3-4 0,-7 3 1 16,7-3-2-16,-8 0-1 0,2 0 0 0,5 0 1 0,-5 0 0 15,6 0 1-15,-1-3 1 0,-6 0-2 0,7 3 3 0,6 0-1 16,-6-4 0-16,6 4-2 0,1-4 0 0,-8 4-2 16,1 0 1-16,0-4 0 0,-1 4 1 0,0 0 1 0,8 0 3 15,-14-4 0-15,13 4 0 0,-6 0 1 0,6 0 0 16,0 0 0-16,-6 4-3 0,13-4-2 0,-7 0 0 0,0 0-1 15,0 0 1-15,7 0 0 0,-6 0 1 0,-2 0 2 0,1 0 0 16,1-4 3-16,-1 4 1 0,7-3 1 0,0 3 3 16,-1-4-2-16,-6 4-1 0,6-2-1 0,2 2 1 0,-1 0 0 15,-7-6 0-15,7 6-3 0,0 0 0 0,-1 0 1 16,0 0-2-16,9 0-1 0,-10 0-1 0,9 0-4 0,0 0-1 16,-8 0 1-16,7 0 0 0,-6 0-1 0,0 0 1 0,-7 0 2 15,7 0 0-15,-8 0 1 0,3 0 0 0,-3 0 0 16,9 0 1-16,-9-2-1 0,1 2-1 0,0 0 0 0,7 0 0 15,-6-4 0-15,-2 0-1 0,-5 4 3 0,5-4 5 16,3 1 0-16,-9 3 0 0,7-4 0 0,1 0 1 0,-2 0 2 16,-5 2 3-16,7 2-2 0,-1-5-2 0,-6 5 2 0,-1-3-1 15,1 3 2-15,0-8 0 0,-1 8-1 0,-4-3 1 16,-3-1-7-16,1 4 0 0,7-4-1 0,-7 4-4 0,7-3-1 16,-1 3-6-16,-6-4-6 0,7 4-7 0,0-3 3 0,-7-1-3 15,0 0-1-15,0 1-1 0,1-5 3 0,-8 5 5 16,8-5 7-16,-8-3 2 0,-6 4 5 0,7-4 6 0,-6 0 7 15,-8-1 10-15,7 2 10 0,-6-1 16 0,-8 0 21 16,2-4 26-16,-8 4 32 0,1 0 31 0,-7 0 31 0,-6-1 22 16,0 6 11-16,-8-5 2 0,1 3-11 0,-6 2-18 0,0-2-26 15,-7 1-31-15,0-1-31 0,-1 4-26 0,-4 1-20 16,-1-1-17-16,-8 1-6 0,8-1-10 0,-7 1-9 16,-7-1-5-16,7 4-4 0,-7-5-4 0,1 2-4 0,-1 3-2 15,1 0-3-15,-7 0-3 0,0 0-2 0,0-3-3 0,0 3-7 16,0 0-8-16,-7-4-22 0,1 0-30 0,-7-2-56 0,0 1-67 15,-6-2-68-15,5 0-69 0,-12-4-109 0,0 0-175 16,0-1-81-16,-6-6-19 0,-1 0 26 0</inkml:trace>
  <inkml:trace contextRef="#ctx0" brushRef="#br0" timeOffset="75817.35">24657 7067 49 0,'-7'0'375'0,"7"-8"-103"15,7 5-105-15,-7-1-78 0,7 0-43 0,-2 1-22 16,3-5-7-16,-3 4 1 0,3 2 4 0,-8-6 3 0,7 4 1 16,-1-4 0-16,-6 1 4 0,6 3 4 0,-6-2 2 0,7 1-4 15,-7 2-2-15,0-1-1 0,0 1 1 0,0-5-1 16,-7 8-5-16,7-4-5 0,-6 1-5 0,0-1-4 15,-1 4-3-15,-6-3-1 0,0-1-4 0,-7 4-1 0,0-4 0 16,1 1 0-16,-1-1 2 0,-12-3 1 0,6 3 3 0,-6-3 1 16,-8-1 5-16,1 1 4 0,0-4 3 0,-6 0 5 0,-1-1-2 15,0-2 2-15,-6 3-2 0,1-3-1 0,-2-1-2 16,-5 0-5-16,-2 0-4 0,2 1-4 0,-13 3-2 16,0-3-1-16,-2 2-3 0,-5 1 0 0,-1 0-2 0,-6 1 0 15,2 2 0-15,-2 1-1 0,-6 3 1 0,0 0-1 0,6 1 1 16,-6 3 2-16,-1 0 2 0,9 0 1 0,-10 3 3 15,9 5 1-15,-8-1 2 0,8 1 1 0,-1 2 0 0,1 5-1 16,0 0 1-16,-2 7 1 0,2-1-2 0,0 5-3 0,-1 0 0 16,-1 6 0-16,2 5 0 0,6 4 0 0,-7 2 0 15,7 6-1-15,0 2 1 0,0-1 1 0,-1 10-1 0,15-1 0 16,-8 3 0-16,7 4 0 0,6-1-3 0,0 5 0 16,7 4 2-16,1-2 0 0,-1 3 0 0,6 0 1 0,-7 3 2 15,8 6 2-15,-1-4 3 0,1 5 0 0,-1 3 1 0,1 0 1 16,13 0 3-16,-2-1 3 0,2 1-1 0,6 4-1 15,7-4-1-15,12-1 1 0,0 2-1 0,7-5-2 0,0 0-4 16,14 1-2-16,5-1-1 0,0-3-2 0,8-2-1 16,6 3-2-16,-1-1-2 0,7-2-2 0,6-1-1 0,-6-1-3 15,14-4 1-15,-8 0-1 0,14-3 1 0,0-1 2 0,6-2 4 16,6-6 4-16,7-2 6 0,1-4 4 0,5 0 1 16,8-3 5-16,-2-4 2 0,2-2 1 0,12-5-1 0,-7 0-5 15,8-9-4-15,5 1-3 0,-5-4-4 0,6-3-4 16,-1 0-3-16,0-8 3 0,-5 1 6 0,7-9 9 0,-9 5 13 15,8-8 17-15,-7-3 13 0,6 0 9 0,-5 0 7 0,-1-4 4 16,0-4 4-16,0-4-2 0,0 1-2 0,-7-3-5 16,-5-2-2-16,0-2 0 0,-1-5-1 0,0-3-2 15,-6 1-3-15,-1-6-3 0,1-2-7 0,-7 0-6 0,7-3-5 16,0-5-2-16,-1-4-2 0,1-2 1 0,-1-3 1 0,1-4 1 16,6-9 1-16,-6-7-1 0,0-3-1 0,-1-12-2 0,1 1-2 15,-1-12-8-15,-12 1 0 0,0-5-2 0,-7-2-5 16,-65 98 0-16</inkml:trace>
  <inkml:trace contextRef="#ctx0" brushRef="#br0" timeOffset="75864.24">25393 8390 4517 0,'-117'-82'-116'16,"19"6"-97"-16,-13 2-96 0,-6 9-133 0,-13 1-191 15,0 7-115-15,-7 1-48 0,-7 1-9 0</inkml:trace>
  <inkml:trace contextRef="#ctx0" brushRef="#br0" timeOffset="139035.91">3894 546 145 0,'-7'-8'315'0,"1"-3"-106"0,6 3-77 15,-7 2-46-15,1-2-28 0,6-3-18 0,-6 5-8 16,6-6-3-16,0 1 0 0,-7 4-1 0,7-5 2 0,0 6 0 16,0-2 1-16,-6 4-1 0,6-3-1 0,0 1-1 0,-6-3-2 15,6 6-2-15,0-5 2 0,-7 5 2 0,7-1 2 0,-7 0 4 16,7 1 2-16,-7-1 4 0,7 0 3 0,-5 0 0 0,5 4-1 16,-7-2-1-16,7 2-3 0,0-5-3 0,-6 5-3 15,6 0-2-15,0 0-1 0,-7 0-2 0,7-3-1 0,0 3-4 16,0 0-1-16,0 0-1 0,0 3-2 0,0-3-2 0,0 0-5 15,0 0-2-15,0 0-3 0,0 5-3 0,0-5-1 0,0 2 1 16,-8 2 4-16,8 0 3 0,0 0 6 0,0 3 3 0,0-3 5 16,0 7 3-16,0-4 5 0,0 0 7 0,0 4 7 15,0-4 11-15,0 4 6 0,8 1 5 0,-8-1 5 0,0 0 3 16,7-1 1-16,-7 5-4 0,6-3-5 0,-6 2-6 0,7 1-6 16,-2-1-2-16,2 0-1 0,-7 2 4 0,7 3 1 0,0-2-1 15,-7 2-2-15,6-1-4 0,0 0-1 0,-6 0-4 0,0 1-6 16,7 3-6-16,-1-3-4 0,-6 2-4 0,6-3-2 0,1 4-2 15,-7 1-1-15,6-1-1 0,-6-1-1 0,7 2-3 16,0-2-2-16,-7 5 0 0,7-4-3 0,-7 3-1 0,6-2-3 16,0 2 0-16,-6 0-1 0,7 5 0 0,-2-5 1 0,-5 4-1 15,8 0 1-15,-2 2-1 0,1 1 2 0,-7-3 0 0,7 0 0 16,-1 5-2-16,1-5-2 0,-7 4 0 0,6-3-1 16,0-1 2-16,1-3-4 0,-1 4 0 0,1-5-1 0,0 0 1 15,-1-2-1-15,1 2 1 0,-1-2-1 0,-6-2 0 16,7-3 1-16,-1 1 0 0,-6-5 0 0,6 1-1 0,-6-4 1 15,7 0 1-15,-7 0 0 0,6-4 0 0,-6 1-1 0,0-5 1 16,0 1 1-16,7 0 0 0,-7 0 1 0,0-4 5 16,7 2 11-16,-7-2 7 0,6-2 9 0,-6-2 4 0,6-4 4 15,9-3 2-15,-10 0 0 0,8-7-1 0,1-1-5 16,5-2-6-16,1-6-6 0,-1 2-5 0,0-4-4 0,7-4 1 16,-6-3-2-16,6-5-5 0,0 0-6 0,6-2-3 15,-5-1 1-15,5-7 1 0,1 2 1 0,7-6-3 0,-8 5-1 16,7-2 1-16,-1-3 3 0,2 4-1 0,-2-3-3 0,2 2-2 15,-7-3-1-15,5 4-2 0,1 0 1 0,-6 3 0 0,0 4-1 16,-7 0-2-16,0 3 3 0,0 5-2 0,-7-1 1 0,1 8 2 16,-8-1 2-16,1 5-1 0,2 2 1 0,-10 6 3 0,2-2 0 15,-1 5 2-15,1-1-1 0,-7 5-1 0,7 1 0 0,-7-2-3 16,0 8-2-16,0-3-4 0,0 1-9 0,0 1-16 16,0 4-30-16,0 0-40 0,0 0-48 0,0 9-67 0,6-3-60 15,-6 5-58-15,0 1-84 0,7-2-150 0,6 1-55 0,-7 0-60 16,7-4-1-16</inkml:trace>
  <inkml:trace contextRef="#ctx0" brushRef="#br0" timeOffset="139551.48">5490 1168 78 0,'-13'-4'381'0,"-1"4"-113"0,2-4-103 16,-1 4-58-16,7 0-30 0,-8-2-15 0,1 2-3 16,7 0 0-16,0-5 3 0,-1 5 2 0,-1 0-4 0,8 0-2 15,-5 0-8-15,5 0-7 0,0 0-9 0,0 0-9 0,0 0-9 16,0 5-3-16,0-5-3 0,5 0 0 0,-5 0 1 0,15 2 5 15,-9-2 10-15,6 0 9 0,2 4 9 0,5-4 7 0,-6 0 13 16,14 4 16-16,-2-4 14 0,2 0 16 0,-1-4 8 16,6 4 7-16,1-4 4 0,0 2-1 0,5-3-3 0,2 3-7 15,-8-3-12-15,7 2-12 0,0-1-14 0,-7-4-10 0,1 5-8 16,0 3-10-16,-1-4-8 0,-6 1-10 0,1-1-8 0,-7 1-8 16,-1 3-6-16,0 0-9 0,-6-4-11 0,0 4-19 0,0 4-35 15,-6-4-46-15,-1 0-45 0,1 3-41 0,-1 1-35 0,1-4-27 16,-7 7-26-16,0-4-23 0,-7 1-33 0,1 4-58 15,-14 0-78-15,1 1-27 0</inkml:trace>
  <inkml:trace contextRef="#ctx0" brushRef="#br0" timeOffset="139785.79">5425 1454 115 0,'-20'11'497'0,"1"-3"-129"0,0-1-141 0,12 0-97 0,-7-3-58 16,14 3-32-16,-6-3-16 0,6 0-6 0,6-1 0 15,1 4 2-15,7-2 4 0,5-3 5 0,0-2 3 16,8 4 3-16,4-4 0 0,3 0-1 0,11 0-2 0,0 0-2 15,1 0-2-15,6-4 5 0,7 2 6 0,-1-3 6 0,1-2 15 16,0 0 16-16,-1-1 19 0,0 1 19 0,-5 0 13 16,-1 0 3-16,-6-1-1 0,-1 1-7 0,-6 3-13 0,-6 1-20 15,-7 0-20-15,-7-2-25 0,1 1-18 0,-8 1-10 16,1 3-13-16,-6 0-22 0,1 0-37 0,-8 0-46 0,0 0-55 16,-8 3-67-16,1-3-105 0,-6 0-184 0,8 4-91 0,-8-4-39 15</inkml:trace>
  <inkml:trace contextRef="#ctx0" brushRef="#br0" timeOffset="140755.37">7254 655 64 0,'0'-15'347'16,"0"5"-91"-16,0 3-78 0,0-5-46 0,0 2-25 0,0 3-15 15,0-5-4-15,0 4 2 0,-5-1 2 0,-3 0 5 0,8 2 2 16,-6 0 1-16,-1-1 3 0,1 1 6 0,0 4 9 0,6-2 2 15,-7 3-3-15,7-2-11 0,0 0-6 0,-6 4-10 0,6 0-16 16,0-4-17-16,0 4-20 0,0 0-14 0,0 0-11 0,0 4-5 16,6 0-5-16,-6 2-2 0,7 6 0 0,-1 3 0 15,7-1 0-15,1 8 2 0,-1-1 0 0,7 6 0 0,-1 2 1 16,0 4 0-16,0 0 2 0,1 1-2 0,0 5 0 0,-2-2-1 16,3 4 1-16,-8-1-3 0,6 3 1 0,-6 1 2 0,1-3 1 15,-1 3-1-15,-1-1 4 0,1 2 0 0,-6-5 0 0,6 4 0 16,-6-3 0-16,-1 2 0 0,7-6-2 0,-7 3-1 15,7-3 1-15,-6-8-3 0,5 5 0 0,-4-9 2 16,-3-4 2-16,3-2 4 0,-1-1 9 0,-2-7 18 0,2-3 29 16,-7-1 37-16,7-3 32 0,-1-1 19 0,1-6 11 0,-1-8 2 15,7 0-2-15,-6-7-14 0,5-5-24 0,-5-2-33 16,7-8-29-16,-2 0-17 0,-5-8-12 0,6 2-7 0,-7-9-4 16,7 0-3-16,-6-4-4 0,0-3-5 0,-1 1 4 0,0-1-7 15,-6-3-3-15,13-2-2 0,-6-1-4 0,-7 1-3 0,6 2-2 16,1-5 0-16,0 5-11 0,0 3 3 0,-1 0 3 15,0 0 0-15,0 8 1 0,1 4 1 0,-1 1-2 0,1 6-2 16,-7 7-5-16,0 6-16 0,7 5-38 0,-7 3-56 0,0 8-60 16,0 0-59-16,6 3-50 0,1 8-49 0,-1 3-53 0,-6 0-73 15,13 4-141-15,-7 0-42 0,8 0 4 0</inkml:trace>
  <inkml:trace contextRef="#ctx0" brushRef="#br0" timeOffset="141411.64">8480 905 194 0,'-8'0'284'0,"8"0"-97"0,-6 4-71 0,-1-1-43 16,7-3-23-16,-6 4-9 0,6 3-5 0,-6-4 0 0,6 5 1 15,-7-1 0-15,1 1-1 0,6 2-2 0,-7 1-5 0,1 0-3 16,6 4-3-16,-7 4-2 0,7-4 0 0,-7 2 2 0,7 5 1 15,-6 0 1-15,-1 4 1 0,7 0 0 0,-6 3 1 16,0 0 0-16,-1 1-2 0,1 3-4 0,-1-1-2 0,1 2-4 16,-1-1-2-16,1 4-1 0,-9-1 2 0,4 5 5 0,4-5 6 15,-6 8 4-15,6-3 3 0,-6 3 2 0,0-5 2 16,7 5 0-16,-7-4-5 0,7-3-4 0,-1-1-6 0,0 2-3 16,1-5-2-16,6 0-1 0,0-4-3 0,0 0 1 15,0 0 1-15,0-3 1 0,6-1 0 0,1 1 1 0,0 0 0 16,-1-3 1-16,1-2 1 0,5-3 1 0,-6 1 2 0,9-5 1 15,-3-2 5-15,-5-2 8 0,6-3 13 0,-2 1 18 16,-3-1 27-16,5-2 30 0,-6-5 22 0,6 0 14 0,-7 0 7 16,7-5 0-16,-7-2-9 0,1-1-18 0,-7-3-26 15,6 5-30-15,-6-10-22 0,-6 6-17 0,6-9-14 0,-13 5-12 16,0-5-5-16,0 1-6 0,-6-1-6 0,-1 1-4 16,-6-4-4-16,-1 3-5 0,-4 2 2 0,4-5 0 0,2 3 2 15,-2 0 1-15,9 2 2 0,-10 2 3 0,15 1 0 0,-6-1 3 16,6 3 0-16,7 2 0 0,-1-1-2 0,0 3-2 15,1 5-2-15,6-4-2 0,0 2-2 0,0-2-4 0,6 4-2 16,-6-1-1-16,14 0 3 0,-1 1 10 0,0-1-4 16,-1 0 2-16,8 0 2 0,6 1 0 0,-7 3-1 0,8-4-2 15,-8 1-4-15,8 3-14 0,-2 0 0 0,1 0-16 0,-6 0-24 16,6 0-41-16,0 0-41 0,-6 0-41 0,5 0-36 16,2 0-38-16,-2-4-53 0,3 4-78 0,3-3-129 0,2-5-46 15,-1 1-4-15</inkml:trace>
  <inkml:trace contextRef="#ctx0" brushRef="#br0" timeOffset="141709.11">9535 1538 245 0,'0'4'490'16,"0"-4"-153"-16,6 4-139 0,1-4-85 0,-1 4-47 0,14-4-19 15,-7 0-2-15,6-4 10 0,6 4 14 0,2-4 11 0,5 4 12 16,8-4 7-16,-1-3 8 0,6 3 3 0,7 0 3 0,7-3 1 16,-7 0 5-16,7 0 3 0,-7-1-4 0,6 1-7 15,-5 0-11-15,-1 4-12 0,-6-6-12 0,-1 6-17 0,-6 0-25 16,-1-1-26-16,-11 4-31 0,6-4-37 0,-8 4-41 15,-5-3-42-15,0 3-38 0,-7-3-42 0,-8 3-52 0,3-9-68 32,-1 6-101-32,-7-4-79 0,0-1-28 0</inkml:trace>
  <inkml:trace contextRef="#ctx0" brushRef="#br0" timeOffset="141928.11">10257 1267 155 0,'-12'-7'559'15,"-1"3"-59"-15,5-3-172 0,3 3-132 0,-2 1-81 0,7 3-50 16,0-4-26-16,-8 4-15 0,8 0-5 0,0 0-5 31,8 0 2-31,-8 4 1 0,7 3 3 0,-2 0 1 0,3 4 2 0,-2 1 1 0,7 2 3 0,-7 3 2 0,7 3-2 0,-6 2 1 16,6-1-2-16,0 1 0 0,-6 4-1 0,5 4-3 31,1-4-2-31,0 3-3 0,7 3-2 0,-7 1-4 0,0 0-4 16,0 0-7-16,-1 1-8 0,3-2-19 0,3 1-29 15,3 0-40-15,-9-4-45 0,7 1-70 0,1-5-124 0,6-2-110 16,-6-5-65-16,6-3-37 0</inkml:trace>
  <inkml:trace contextRef="#ctx0" brushRef="#br0" timeOffset="142381.38">11697 488 128 0,'0'-15'512'0,"7"3"-102"16,-1 2-178-16,0-1-104 0,0 3-55 0,1 0-23 0,-1 5-12 16,1-3-1-16,-1 6-1 0,1-5 2 0,0 10 5 0,0-5 2 15,4 6-1-15,2 1-4 0,2 5-4 0,-2-1-4 0,0 3-5 16,-1 9-3-16,8-2-5 0,0 4-4 0,-7 6-4 15,6 1-1-15,-6 1-3 0,0 7-1 0,8 0 1 0,-16 5 0 16,8-2-2-16,1 5-1 0,-1 0-2 0,-7-1 2 0,0 5 1 16,7-1-2-16,-7-4-2 0,1 5 1 0,7-6 2 15,-8 0-3-15,6-7 2 0,1 2 0 0,-6-9-2 0,7-6 2 16,-1 1 4-16,-2-10 14 0,-3-3 27 0,5-2 52 0,0-4 45 16,0-5 37-16,0-6 31 0,0-5 24 0,0-4 13 15,-6-5 0-15,6-5-19 0,6-7-42 0,-13-1-39 0,8-7-29 16,-2-3-27-16,3-4-25 0,-2-4-14 0,-1 1-11 0,-6-1-7 15,8-3-5-15,-8 0-5 0,7 0-8 0,0-5-3 16,-7 5-3-16,8-3-3 0,-1-2-2 0,-7 5-2 0,6 0-4 16,2 0-3-16,0 3-1 0,-2 1 0 0,8-1-1 0,-7 0 1 15,7 7-1-15,-8 1-4 0,1 7-4 0,7 4-6 0,-7 7-15 16,-7 0-31-16,7 4-60 0,0 7-74 0,0 3-67 0,1 8-68 16,6 0-81-16,-2 8-132 0,-4 3-131 0,-1 0-59 15,0 7 2-15</inkml:trace>
  <inkml:trace contextRef="#ctx0" brushRef="#br0" timeOffset="142960.13">12803 993 253 0,'-6'-8'545'0,"0"-3"-81"0,-1 7-188 0,1-2-124 15,-1 1-69-15,1 2-37 0,0-1-22 0,-15 4-7 0,9 0-5 16,-8 0-1-16,0 4-2 0,2 4-1 0,-2-2 0 0,0 9-1 16,0 1 0-16,1-2-1 0,-1 3-2 0,1 6-1 15,6-2 0-15,0 2 0 0,0-1 1 0,0-4-1 0,6 3 0 16,1 2-1-16,-1-5 1 0,7-3 1 0,0 4 3 0,0-9 4 15,7 1 6-15,-1-3 9 0,7-1 10 0,0-4 7 16,1-3 10-16,5 0 6 0,7-3 7 0,-7-4 8 0,7-1 6 16,1-3 13-16,-7-3 15 0,5-1 17 0,-5 0 18 15,-7 1 15-15,-1-1 6 0,2-4 7 0,-1 5 0 0,0-4-12 16,-7 3-19-16,1 0-19 0,-1 4-22 0,0 0-20 0,-6 1-16 16,7 2-17-16,-7 1-17 0,0 3-8 0,7-4-10 0,-7 8-6 15,0 0-6-15,7 5-3 0,-1-2-3 0,0 8-1 0,1 4 2 16,-1 4 0-16,7 6 2 0,1 0 0 0,-1 4-8 15,-1 8-8-15,1 0-10 0,1-1-10 0,-1 0-6 0,-7 6-4 16,7 1-2-16,-7-2-1 0,1 3 3 0,-7-1 4 0,0-2 8 16,0 3 6-16,-7 0 6 0,1-8 4 0,-1 5 2 15,1-8 4-15,-7-3 6 0,0-5 7 0,0-7 7 0,-6 0 10 16,-1-7 12-16,0 1 14 0,1-9 22 0,-8-3 11 0,8-3 12 16,0-9 13-16,-8 1 9 0,8-4-1 0,0-2-3 15,0-6-6-15,6 5-14 0,-2-7-9 0,10 3-8 0,-2-4-12 16,0 0-9-16,7 4-6 0,7-3-10 0,0 3-9 15,6-4-7-15,7 0-6 0,5 4-12 0,1 0-11 0,7 0-17 16,5 1-19-16,2 2-25 0,12 1-59 0,-6-1-93 0,-1 2-93 16,8 2-96-16,-2-4-129 0,8 0-148 0,-7 5-80 15,-6-1-32-15,0 1 30 0</inkml:trace>
  <inkml:trace contextRef="#ctx0" brushRef="#br0" timeOffset="143100.69">13663 1264 645 0,'-12'-4'860'0,"5"-4"10"0,1 5 3 0,-1-1-285 16,0 1-293-16,7-1-199 0,0 1-166 0,0-1-128 16,0 4-98-16,0 0-87 0,0 0-111 0,0 0-172 0,-6 0-79 15,-1 0-13-15</inkml:trace>
  <inkml:trace contextRef="#ctx0" brushRef="#br0" timeOffset="167901.57">4213 15075 224 0,'0'-4'394'16,"0"4"-121"-16,-6-3-113 0,6-2-63 0,0 5-32 0,0 0-12 16,0-3-4-16,0 3 1 0,0-3 0 0,0 0 0 0,0 3-1 15,6-5-5-15,-6 2-7 0,0 3-7 0,7-4-6 16,-1 4-6-16,-6-4-3 0,6 4-3 0,-6-4-5 0,7 4-2 16,-7 0-3-16,0 0-2 0,7 4 2 0,-7 0 3 15,7 0 3-15,-1 4 3 0,1-2 2 0,-1 5 4 0,0 1 4 16,1 2 4-16,6 4-1 0,-7 0-3 0,1 4-1 0,6 0 0 15,-6 1 0-15,5 2-2 0,1 4 0 0,-6-4-2 16,7 5 3-16,-2-1-1 0,-5 4-1 0,6-4-2 0,0 1 0 16,0-1 0-16,-6-4 1 0,13 6 1 0,-15-6 1 0,15-3 2 15,-7 4 6-15,0-9 4 0,7 6 6 0,-7-4 3 16,6-5 8-16,-6-3 5 0,7 0 11 0,-1 0 11 16,-6-4 12-16,6-3 19 0,-6 0 16 0,7-1 17 0,-7-6 10 15,7-1 7-15,-7-3 2 0,6-1 0 0,-6-3-5 0,0 1-13 16,7-5-17-16,-8 1-10 0,3-6-20 0,-10-1-15 0,9 2-14 15,-8-6-13-15,1-1-11 0,-1 1-10 0,-6-1-3 16,0-4-11-16,-6 1-1 0,-1 0 2 0,1 0-4 16,0 0-3-16,-7-1-4 0,-2 4-4 0,3 0-2 0,-1 1-1 15,0 4 0-15,0-2-5 0,6 8-3 0,-5-3-4 0,5 3-7 16,1 4-13-16,-1 1-34 0,0 2-65 0,7-3-84 0,0 4-76 16,0 4-66-16,14-9-79 0,-1 4-134 0,-1 2-93 15,8-2-42-15,0 1 18 0</inkml:trace>
  <inkml:trace contextRef="#ctx0" brushRef="#br0" timeOffset="168276.91">5627 15273 406 0,'-7'3'431'0,"-6"-3"-147"0,0 3-116 0,6-3-64 0,1 5-34 16,-1-5-15-16,1 3-5 0,6-3-1 0,-6 4 4 0,6-4-2 16,-7 4-3-16,7-4-1 0,0 3-1 0,7 1-4 15,-7-1 2-15,6 1 1 0,0 0 0 0,1-1 4 0,-1 1 4 16,8 1 3-16,-1-3 2 0,6 3 5 0,-6-3 7 15,6-2 4-15,1 4 6 0,6 0 5 0,-6-4 2 0,6 4 3 16,-6-4 3-16,5 0-1 0,2 4-1 0,-8-4-2 0,7 0-2 16,1-4-3-16,-2 4-2 0,-5 0-9 0,-1-4-10 15,1 4-8-15,-1-4-13 0,0 4-10 0,-6-4-10 16,2 4-9-16,-3-2-12 0,1 2-20 0,0-5-30 0,-6 5-42 16,-1-2-49-16,1 2-44 0,-1 0-45 0,-6 0-39 0,7-5-31 15,-7 5-24-15,0-4-18 0,0 4-22 0,0-3-30 0,-13 3-53 16,0 3-20-16</inkml:trace>
  <inkml:trace contextRef="#ctx0" brushRef="#br0" timeOffset="168511.57">5874 15412 113 0,'-19'7'460'0,"6"4"-94"0,0 0-128 0,-1-4-85 15,8 4-53-15,-7 0-28 0,7 1-14 0,-1-4-7 0,1 2 1 16,-1-3 0-16,7 1 1 0,0-2 6 0,0 2 1 16,0 0 3-16,7-1 3 0,-1-3 8 0,7 3 6 0,0-4 4 15,7 1 4-15,-1 0-1 0,1-4 1 0,6 0 0 0,0 0 1 16,0-4 0-16,6 0 1 0,1 4-1 0,-1-3-1 15,-5-4-2-15,5 3-2 0,1 0-7 0,-7-3-7 0,0 3-11 16,-7 1-12-16,7-4-9 0,-5 3-10 0,-3 0-7 16,-5 0-5-16,-6 1-5 0,6-1-3 0,-6 4-1 0,-1-4-3 15,0 4-5-15,1-4-20 0,-7 4-42 0,6 0-52 0,-6-2-56 16,7-4-50-16,-1 4-50 0,1-5-50 0,6-1-67 16,-1 0-106-16,1-3-51 0,2 4-13 0</inkml:trace>
  <inkml:trace contextRef="#ctx0" brushRef="#br0" timeOffset="169495.92">7385 14918 133 0,'7'-5'278'0,"-7"5"-80"0,0-3-67 0,5 3-42 15,-5-3-24-15,0 3-15 0,7 0-7 0,-7 0-4 16,7-5-4-16,-7 5-1 0,0 5 0 0,7-5-2 0,-7 3-3 16,7 5 0-16,-1-5-1 0,0 9 1 0,1-6 0 0,6 2 1 15,-7 3 1-15,1 3 1 0,0-3-2 0,6 8-2 16,-7-1-1-16,0 0 0 0,1 4 0 0,-1 1-1 16,1 2-2-16,-7 0-1 0,6 5 2 0,1-5 0 0,-7 5 2 15,7-5-1-15,-1 5 0 0,-6-5-1 0,6 4 0 0,1-2-3 16,6-2-2-16,-7 1-3 0,1-1-3 0,5-2 1 0,-4-6 3 15,5 5 2-15,-1-7 3 0,-5-1 4 0,6-2 10 16,-6-1 14-16,6-4 19 0,0-3 23 0,-1-1 23 0,2-3 24 16,-1-3 25-16,0-4 19 0,0-4 12 0,6-7 7 0,1-1-7 15,-7 1-14-15,6-9-14 0,2 2-23 0,-3 0-24 16,2-5-23-16,-7 5-22 0,0-9-19 0,-7 5-12 16,1-4-14-16,6 0-11 0,-6 0-7 0,-7-3-6 0,6 3-2 15,-6 0 0-15,-6-4-4 0,6 4-1 0,-7 0 0 16,0 4 0-16,1 0-1 0,6 0 1 0,-7 3 0 0,1 7-1 15,6 1-2-15,0 3-6 0,-6 1-11 0,6 7-27 0,-7-1-44 16,7 1-63-16,0 7-63 0,0-4-54 0,7 4-44 16,-1 4-35-16,0 0-38 0,1-1-43 0,-1 5-91 0,8-1-27 15,-8 7-1-15</inkml:trace>
  <inkml:trace contextRef="#ctx0" brushRef="#br0" timeOffset="169965.15">8206 15148 42 0,'0'-4'498'0,"0"1"-58"15,0-1-147-15,0 0-110 0,-6 0-56 0,6 4-28 16,0-3-9-16,0 3 0 0,0-4-1 0,-7 4-3 16,7 0-8-16,0 0-9 0,0 0-13 0,0 4-15 0,0-1-12 15,0 1-12-15,0 4-8 0,0 3 0 0,0 0 3 0,0 3 3 16,0 9 7-16,0-5 7 0,0 7 6 0,0 1 11 15,0 7 6-15,-6-3 10 0,6 7 6 0,-7-1 6 0,7 0 2 16,0 5 6-16,-7-2 1 0,0 6-3 0,7-6-1 16,-6 6-6-16,0-5-7 0,6 0-5 0,-7-3-3 0,7 0-4 15,0 0-6-15,7-4-2 0,-1-4-5 0,0 0-1 0,1 0-5 16,0-7-1-16,0 4-4 0,6-8-3 0,-1 0-6 16,1-7 0-16,1 5 0 0,-1-10-2 0,-1 3 1 15,1-3-3-15,0-6 3 0,7 4-2 0,-7-8 2 0,0 1-1 16,-6 0-2-16,6-6 0 0,-7 3-2 0,1-5-1 0,-1-1-1 15,1 1-1-15,-7-3-2 0,-7 2-1 0,7-2 0 0,-13-1-4 16,7-2-1-16,-7 2-3 0,-7 0-1 0,7-1 0 16,-12 2-1-16,4-1-2 0,2 5 0 0,-1-5 4 15,1 8 5-15,6-4 1 0,0 4 3 0,-1-4-1 0,8 3 2 16,-7 5 2-16,13-5 2 0,-5 1 0 0,5 3-4 0,0-3-4 16,0 4 0-16,0-5 0 0,5 4-2 0,2-4-3 15,-1 1 0-15,7 5-2 0,-6-6 0 0,13 0 0 0,-8 1-1 16,1 3-3-16,7-3-6 0,-1 0-10 0,2-1-21 0,-2 1-34 15,5 0-56-15,-3-1-67 0,5 1-60 0,0 0-56 16,0-4-58-16,6 0-77 0,-4-3-140 0,3 2-60 0,2-3 1 16</inkml:trace>
  <inkml:trace contextRef="#ctx0" brushRef="#br0" timeOffset="170262.21">8909 15448 137 0,'-13'0'464'0,"7"5"-132"0,6-5-135 0,-7 2-80 16,0-2-40-16,7 0-19 0,0 0-5 0,0 4-3 0,0-4 2 16,7 0 2-16,0-4-2 0,6 4-6 0,6 0-6 15,-6-2-1-15,13-3-1 0,-6 2 1 0,6-1 3 0,6 0 4 16,1-3 6-16,-1 3 6 0,1-3 5 0,-1 4 2 0,8-1 1 15,-7 0-2-15,-1 1-5 0,1-2-8 0,-9 3-8 0,4-2-9 16,-3 4-8-16,-5-4-7 0,-6 4-9 0,-2 0-3 16,1-4-2-16,-6 4 0 0,-1 0 4 0,1 0-2 15,-7 0 0-15,0 0-3 0,0 0-8 0,0 0-17 0,0 0-21 16,-7 0-35-16,7 0-37 0,-6 0-40 0,6-3-62 0,0-1-106 16,0 0-117-16,6-2-66 0,-6-2-26 0</inkml:trace>
  <inkml:trace contextRef="#ctx0" brushRef="#br0" timeOffset="170809.05">10016 15175 339 0,'0'-5'415'0,"0"5"-135"0,0-4-116 0,7 4-65 16,-7-3-34-16,6-2-16 0,-6 2-5 0,7 0-4 16,-1-1-3-16,8 0 1 0,-1 1 1 0,-6-1-3 0,11 0-2 15,-5 0-3-15,7 1 0 0,-1-1-1 0,8 4 5 16,-8 0 4-16,8 0 0 0,-8 4 3 0,7-1 1 0,0 1 0 15,-6 4 2-15,-1 3-2 0,0 0 4 0,1 3-5 0,-7-3-2 16,-7 8 1-16,7-1 6 0,-6 0 5 0,-7 1 9 16,0 3 12-16,0-1 1 0,-7 1 12 0,-6 1 5 15,2-2 4-15,-10 6 0 0,1-6-1 0,1 5-9 0,-7-4-6 16,-7 1-9-16,8-6-10 0,-8 2-9 0,7-1-7 0,-7-4-6 16,7 5-11-16,0-8-7 0,7 0-9 0,-2 1-20 0,9-6-36 15,-1-3-49-15,6 5-56 0,7-8-52 0,0 0-48 16,7-3-47-16,6-9-65 0,-1 2-68 0,9-5-109 15,-2 1-25-15,7-5 10 0</inkml:trace>
  <inkml:trace contextRef="#ctx0" brushRef="#br0" timeOffset="171043.5">10504 15148 310 0,'-12'-4'540'0,"-1"4"-58"0,7 0-190 0,-8 4-128 0,1 0-65 16,7-1-33-16,-7 5-10 0,0-1-1 0,-1 0 3 0,8 4 6 15,-7 1 5-15,8-1 0 0,-3-1-6 0,1 5-3 16,1-1-8-16,6 1 0 0,-7-1-6 0,7 2-6 16,7 2-1-16,-7-4 1 0,6 5 1 0,1-4 1 0,1-1-1 15,-3 5-4-15,8-5 2 0,-7 1 5 0,8-1 2 0,6 2 2 16,-8-6 0-16,8 2 0 0,-7-3-1 0,6 3-3 0,7-4-5 16,-6-5-8-16,6 5-7 0,0-4-6 0,0-4-12 15,1 2-30-15,-2-2-41 0,-6 0-47 0,7 0-45 0,0-2-43 16,-5-2-43-16,5-4-53 0,-7-3-70 0,1-3-126 15,-1-1-51-15,-7 1-8 0</inkml:trace>
  <inkml:trace contextRef="#ctx0" brushRef="#br0" timeOffset="171419.1">10804 15012 320 0,'0'-10'538'15,"-6"6"-22"-15,6-3-218 0,6 3-150 0,-6 0-82 0,7 4-41 16,-7 0-18-16,6 0 7 0,1 0 15 0,0 4 12 15,-1 3 8-15,0 1 7 0,7 6 4 0,-7-3 1 0,8 8-1 16,-7-2-3-16,6 6-4 0,-7 3-4 0,1-1-4 0,-1 1-5 16,0 6-1-16,1-2-2 0,0 3-9 0,0 4-2 15,0-5 0-15,5 4-3 0,-6-1-3 0,1-3 0 0,5-3-2 16,2 2 2-16,-8-6 11 0,7 0 3 0,0-7 8 16,7 1 16-16,-8-5 22 0,8 0 21 0,-7-6 19 0,7-1 13 15,0-2 10-15,-1-5 7 0,1-5-3 0,-1-2-10 0,0-3-14 16,2-2-19-16,-2-2-19 0,0-5-13 0,1-2-10 15,-6-1-9-15,-2-3-9 0,1-2-6 0,-7-6-5 0,1 3-2 16,0 1-5-16,-1-8-2 0,-6 5-4 0,0-1-5 16,0 0-5-16,0 1-2 0,-6-2-3 0,6 1-2 0,-7 8 1 15,7-4-3-15,-7 6-4 0,7-3-4 0,0 8-6 0,-6 0-13 16,6 7-10-16,-7 0-22 0,7 0-55 0,0 4-81 16,0 3-78-16,0 4-61 0,7 0-55 0,-1 0-76 0,-6 0-146 15,7 4-70-15,0 3-17 0,-1 0 39 0</inkml:trace>
  <inkml:trace contextRef="#ctx0" brushRef="#br0" timeOffset="171888.89">11553 15054 373 0,'-6'0'567'0,"6"0"-4"0,0 0-228 0,0 3-161 15,6 0-93-15,-6 0-55 0,7 5-28 0,-7 0-4 0,0-1 9 16,0 7 11-16,0-2 13 0,0 2 13 0,-7 8 11 15,7-4 16-15,-6 4 17 0,6 3 13 0,0 5 11 0,-7 0 6 16,7 2-1-16,0-3-1 0,0 8 0 0,7 0-7 0,-7 0-8 16,6 0-11-16,-6 0-11 0,7-1-12 0,-1 4-7 15,1-3-9-15,-1 0-10 0,1-1-7 0,0-3-7 0,-1 4-6 16,7-4-4-16,-7 0-2 0,7-4-5 0,1 0 1 16,-1-3 0-16,0 0-1 0,-1-5 0 0,2 2 2 0,-1-6 7 15,6-2 5-15,-6-4 8 0,0 0 6 0,7-4 7 0,-7-2 5 16,0-2 4-16,0-3-1 0,0-3-3 0,0-2-3 15,0-2-4-15,0-4-3 0,0 0-7 0,-6 0-2 16,-7-3-4-16,0-5-3 0,0 5-3 0,-7-4-7 0,1-1-3 16,-8 1-4-16,-5-1-6 0,0 1-2 0,-1 0 1 0,-6 0 2 15,-1 3 1-15,8 0 5 0,-6 4 0 0,4-3 1 0,9 6 4 16,-7-3-1-16,12 5 0 0,-7-2-2 0,8 0-3 16,6 4-2-16,-7 1 0 0,14-1 0 0,-7-3-2 15,6 4-1-15,8-5 1 0,-1 1-1 0,0-1-1 0,6 1 1 16,1 3-1-16,-1-3-2 0,0 3 3 0,2-3 0 0,-2 4 2 15,1-1-1-15,6 0 3 0,-7 0 0 0,1 1-1 0,-1 3 1 16,0-4-2-16,-6 1 0 0,0 3 0 0,2 0 0 16,-2-5 0-16,-8 5 0 0,1 0 0 0,1 0 2 15,-7 0-2-15,7-2-2 0,-7 2-5 0,0 0-12 0,0 0-30 16,0-4-54-16,-7 4-77 0,7 0-77 0,-7 0-71 0,7-4-94 16,0-3-157-16,-6 2-84 0,6 2-46 0,0-3 7 15</inkml:trace>
  <inkml:trace contextRef="#ctx0" brushRef="#br0" timeOffset="172608.18">13084 15218 295 0,'0'-5'293'0,"0"5"-90"0,-7 0-75 0,7 0-51 15,-6-2-28-15,6 2-10 0,-6 0-5 0,6 0-1 16,-7 0 0-16,7 0 1 0,-6 0-3 0,-1 0-1 0,1 0-2 15,6 0-3-15,0 0-1 0,-8 0-2 0,8 0-1 0,0 0 0 16,0 0 1-16,-5 0-1 0,5 0-2 0,0 0-3 0,0 0-1 16,0 0-2-16,0 0 0 0,0 0 0 0,0 0 0 15,0 2 0-15,0-2 2 0,0 0 1 0,0 5 1 16,0-5 3-16,0 3 4 0,0-3 1 0,0 0 2 0,5 4 1 16,-5-4 6-16,8 4 3 0,-8-4 7 0,6 4 2 0,1-1 3 15,-1-3 3-15,1 0 1 0,5 0 2 0,1 0 0 16,0 0-2-16,7 0 0 0,-1-3-4 0,1-1-1 0,6 4-3 15,0-4 0-15,1 0-1 0,-2-4-1 0,8 6 0 0,-1-2-2 16,1-3 1-16,-1 2 4 0,1 2 2 0,6-1 0 16,-7-3-1-16,1 3-5 0,-7 2 0 0,7-3-2 0,-7 1-3 15,0 1-8-15,-1-2-3 0,-4 5-7 0,-8-3-4 16,0 0-2-16,-7 3 4 0,-1 0 6 0,3 0 10 0,-1 0 10 16,-7 0 10-16,6 0 7 0,-6 0 10 0,0 0 4 0,0 0-3 15,-6 0-9-15,-1 0-10 0,7 0-12 0,-13 0-12 16,7 0-12-16,-1 0-29 0,-6 3-39 0,7-3-51 0,0 3-53 15,-9 2-52-15,9-5-50 0,-6 3-49 0,5-3-54 16,1 0-65-16,-8-3-105 0,8 3-40 0,-7-5 3 0</inkml:trace>
  <inkml:trace contextRef="#ctx0" brushRef="#br0" timeOffset="172858.13">13396 15071 308 0,'-6'0'497'0,"0"-3"-138"0,-1-2-148 0,7 5-86 15,-8 0-39-15,8 0-16 0,-5-3-3 0,5 3 2 0,0 0-1 16,0 3 0-16,-6-3-4 0,6 0-8 0,0 5-10 16,0-2-8-16,0 1-8 0,0 4-4 0,0-1 1 15,0 3 4-15,0 2 4 0,6 2 4 0,-6 1 4 0,5 2 2 16,-5 0 2-16,8 0 0 0,-1 2-1 0,-1 3 2 0,0-5 2 16,1 6 2-16,0-1 6 0,-1-1-1 0,1 5-2 15,-1-5 1-15,0 2 2 0,1-1-3 0,6 0-2 0,-6-4-2 16,-1 1-7-16,1-2-4 0,-1 3-3 0,1-5-4 15,-1-1-7-15,-6 1-1 0,6-5-5 0,1 1-6 0,-7 0-3 16,6-3 0-16,-6-1-3 0,0 1-2 0,0 0-1 0,0-6-15 16,0 2-25-16,0-1-37 0,0 2-42 0,0-5-50 15,0 0-49-15,8-5-56 0,-2 2-78 0,0-9-132 0,7 2-70 16,0-5-31-16,7 1 3 0</inkml:trace>
  <inkml:trace contextRef="#ctx0" brushRef="#br0" timeOffset="173202.22">14217 15068 70 0,'-7'-5'511'0,"1"5"-2"0,6-3-193 0,0 3-152 15,0-3-83-15,6 3-41 0,1-3-18 0,5 3-3 0,-4 0 7 16,5 0 9-16,6 0 8 0,1 3 5 0,-1 0 4 0,0 0 0 15,8 5-1-15,-1 0-1 0,0-1-3 0,0 4-4 16,7 4-5-16,-8-5-5 0,2 9-6 0,-8-5-6 0,2 6-4 16,-2-3-4-16,-6 4-2 0,0-1-1 0,-7 1 3 15,-6 1 2-15,0 0 2 0,0 5 2 0,-13-6 0 0,0 4 2 16,0-2 1-16,-7-5 0 0,0 4-3 0,1-1-1 0,-1-6-4 16,-5 5 0-16,5-10 0 0,0 1 0 0,1-1-5 15,-1-2-4-15,6 0-12 0,9-5-23 0,-2 1-29 16,1-4-30-16,6-4-30 0,6 1-32 0,6-8-32 0,2 0-32 15,0-4-30-15,5-1-30 0,0-1-46 0,1-2-77 0,-7 1-33 16</inkml:trace>
  <inkml:trace contextRef="#ctx0" brushRef="#br0" timeOffset="173437.21">14699 15079 333 0,'7'-16'499'16,"-7"7"-109"-16,0 1-127 0,0 0-77 0,0 1-42 0,0 3-23 15,0 4-10-15,-7-4-9 0,7 1-8 0,0 3-12 0,0 3-9 16,-6-3-9-16,-1 8-5 0,0-5-3 0,7 9-1 15,-6-4 3-15,-1 1 8 0,1 7 7 0,6-5 9 16,-6 7 1-16,6-4-2 0,0 1 1 0,0 3-5 0,0 2-8 16,0 0-11-16,6-2-9 0,-6 5-10 0,13-5-9 0,-7 4-5 15,8-3-8-15,-8-1-3 0,14 1-4 0,-8-1 0 0,8-5-3 16,6 7 0-16,0-5-2 0,0-5-11 0,0 1-21 16,1 0-40-16,6 0-49 0,-8 1-50 0,8-6-48 0,-1-2-47 15,1-4-59-15,-1 0-67 0,-6-4-134 0,7 0-56 16,-7-3-6-16</inkml:trace>
  <inkml:trace contextRef="#ctx0" brushRef="#br0" timeOffset="173812.17">15213 14947 98 0,'-6'-8'549'0,"6"2"1"16,0 1-182-16,6 2-161 0,1-1-95 0,0 1-57 0,-1 3-34 15,6-5-15-15,3 5-6 0,-2 5 4 0,0-2 7 0,-1 1 6 16,1 4 8-16,0 2 10 0,1 5 7 0,-1-1 10 16,-1 1 4-16,1 3 1 0,0 4-2 0,0 5-4 0,2-6-8 15,-4 4-9-15,9 4-9 0,-8 0-7 0,3-3-5 16,-3 3-6-16,1-6-3 0,7 3 0 0,-7-4-1 0,-1-1 1 16,1 1 4-16,1-7 10 0,-1 0 13 0,-7-1 22 0,6-2 29 15,3-5 35-15,-9-3 36 0,1 0 30 0,6-4 20 16,-7 0 9-16,7-4-5 0,0-7-17 0,-7-1-22 0,8-2-28 15,-8-5-30-15,1 1-24 0,-1-4-20 0,0 0-11 16,1-4-5-16,-1 1-1 0,-6 0-3 0,7-5-4 0,-7 1-2 16,0 0-7-16,6 0-6 0,-6 0-4 0,7-5-4 0,-1 1-6 15,-6 4-4-15,7-1-2 0,1 1-3 0,-8 7-1 16,5 0-2-16,-5 4-5 0,0-1-8 0,6 9-14 0,-6-1-14 16,0 3-22-16,0 1-31 0,7 3-53 0,-7 4-66 15,7 4-75-15,-7 3-62 0,6 1-61 0,1 3-100 0,-2-4-138 16,3 4-65-16,-1 0-6 0,-1 0 37 0</inkml:trace>
  <inkml:trace contextRef="#ctx0" brushRef="#br0" timeOffset="174281.75">15982 15129 240 0,'-13'8'563'0,"0"3"-1"0,6-1-179 0,1 2-170 16,0 2-106-16,-1 2-56 0,1-3-31 0,-1 3-13 15,0 3-5-15,7-5-2 0,-7 0 1 0,7 1 3 0,0-1 3 16,0 1 6-16,0-3 6 0,7 2 10 0,0-6 10 0,0 1 9 16,6-1 11-16,-1 0 10 0,1-4 8 0,1-4 6 0,5 0 2 15,1-4 0-15,-8-4 0 0,15-2-2 0,-8-1 0 16,-6-1 2-16,6-1 1 0,1-3-5 0,-7 2 10 16,0-2 5-16,1-1 3 0,-8 3 1 0,1-5-2 0,-7 3-5 15,6 3-3-15,-6-3 1 0,0 2-14 0,0 2-11 0,0 6-9 16,0-5-9-16,0 3-9 0,0 4-10 0,0 1-9 0,0 3-7 15,0 0-4-15,0 3-4 0,7 5-2 0,-7 3-3 16,6-1-1-16,0 9 1 0,-6-1 1 0,14 8-1 0,-8 1 0 16,1 4 0-16,6 3-1 0,-1 3 1 0,1-1 0 0,1 1-4 15,-8 3-2-15,7 1-1 0,0-1-2 0,-7-4-2 16,1 1 3-16,0 0-3 0,0-4 1 0,-7-4 1 0,0 0 3 16,0 1 0-16,-7-5 1 0,0-3 4 0,0-3 3 15,1-1-1-15,-7-7 2 0,0 0 0 0,1-4-1 0,-9-4 3 16,2 1 4-16,0-4 0 0,-7-7-1 0,6 3 5 0,-6-3 7 15,-1-4 2-15,2 4 6 0,5-4 0 0,1 0 2 16,-1-4-2-16,7 1-2 0,0-1-2 0,7 0-8 16,6 0-8-16,0 1-8 0,0-1-7 0,13-3-13 0,-1 3-12 15,9 1-16-15,-2-4-46 0,0 3-69 0,8 1-75 0,-2-1-65 16,2 1-63-16,5-2-73 0,-6 1-112 0,6 1-95 0,1-4-41 16,-7 7 24-16</inkml:trace>
  <inkml:trace contextRef="#ctx0" brushRef="#br0" timeOffset="174391.29">16699 15350 7 0,'-6'-4'681'15,"-1"-4"13"-15,-1 4 5 0,8 2-211 0,-6-3-190 16,6 3-141-16,-6-3-118 0,6 5-88 0,6-4-68 16,-6 1-58-16,6 3-60 0,-6-8-80 0,8 5-151 0,-8-1-80 15,7 1-33-15,-14 3 3 0</inkml:trace>
  <inkml:trace contextRef="#ctx0" brushRef="#br0" timeOffset="174828.73">4304 16911 163 0,'7'-4'446'0,"-7"0"-154"0,7 4-157 15,-7-4-100-15,6 4-59 0,-6-4-37 0,0 4-19 0,0 0-3 16,0 0 5-16,-6 0 15 0,-8 4 17 0,1-4 19 0,0 4 18 16,-6 4 14-16,-1-4 13 0,1 2 5 0,-7 2 4 0,0-1-2 15,0 1-2-15,-1-1-2 0,8 0-6 0,-7 0-1 16,6 1-4-16,1-5-5 0,6 5-4 0,0-5-4 0,0 0-10 15,6-3-8-15,7 4-8 0,-6-4-6 0,6 5-13 0,6-5-11 16,-6-5-13-16,7 5-13 0,6 0-8 0,-6-4-12 0,6 1-19 16</inkml:trace>
  <inkml:trace contextRef="#ctx0" brushRef="#br0" timeOffset="175500.72">4513 16958 367 0,'0'0'411'0,"-6"0"-124"15,-1 0-109-15,7 0-62 0,0 0-34 0,0 0-17 0,0 0-5 16,-6 0-3-16,6-4-1 0,0 4 2 0,0 0 3 0,0 0-3 15,6-3-4-15,-6 3-6 0,0-4-4 0,7 4-5 0,-1-3-4 16,1 3-6-16,-1 0-5 0,7 0-3 0,0 0-1 0,0 0 0 16,0 3-2-16,0 4-1 0,0 0-2 0,0 5 1 15,0-1 1-15,0-1-1 0,-7 9 0 0,7-1 2 0,2 4 1 16,-10-1 1-16,2 6 1 0,-1 2 0 0,7 0-1 0,-6 0-1 16,0 5-3-16,6-5-2 0,-7 4-2 0,0-1-4 0,7-3-1 15,-6 2-2-15,6-2-3 0,0-4 1 0,-1 1-2 0,-5-4 0 16,6 0 0-16,1 0-1 0,-1 0 1 0,-7-4 0 15,7-3 0-15,0 0-1 0,-6-1 4 0,0-3 0 0,5 1 5 16,-5-5 7-16,-1 0 21 0,1-3 28 0,-1-4 34 0,0-4 30 16,-6 0 28-16,7-4 20 0,6 1 16 0,-6-3 7 0,6-2-9 15,-7-5-23-15,7-2-30 0,-7-3-26 0,2-3-25 0,-3-5-22 16,3-3-17-16,-8 0-15 0,7-3-8 0,-7-6-2 16,0 3-3-16,-7-6-2 0,7 2-1 0,0 3 1 0,-8-4-2 15,8 4-2-15,-5-1 0 0,-3 8-5 0,8-3-1 0,-6 3-1 16,6 3-2-16,-6 4-1 0,6 0-1 0,0 5 0 0,-7 3-2 15,7 3-2-15,0 0-6 0,0 9-11 0,0-6-14 0,-6 9-21 16,6-5-41-16,0 4-53 0,0 4-61 0,6 4-61 16,-6-1-53-16,7 2-51 0,-1 2-71 0,8 1-132 0,-9-2-54 15,10 2-18-15,-10-1 13 0</inkml:trace>
  <inkml:trace contextRef="#ctx0" brushRef="#br0" timeOffset="175906.71">5809 17302 129 0,'-7'4'511'15,"1"-1"-53"-15,0 2-173 0,6-5-129 0,-7 2-78 0,7 2-42 16,0-4-19-16,-6 4-14 0,6 0-2 0,0-4 1 0,6 3 7 16,-6 2 5-16,0-2 9 0,7 1 5 0,-1-4 2 0,0 2 7 15,7-2 2-15,1 5 1 0,-1-5-1 0,6 0 2 0,0 0-1 16,2 0-2-16,4 0 1 0,2-5 1 0,-2 5 2 15,8-2 1-15,-8 2 0 0,2-4 0 0,-1 4 4 0,0-3 2 16,0-2-2-16,0 5 1 0,-6-3 0 0,6 3 1 0,-7-4 4 16,2 4-1-16,-9-4 2 0,1 4 5 0,0-4 1 0,0 4 3 15,0 0-2-15,-7-2 0 0,1 2-2 0,-7 0-4 0,6 0-8 16,-6-5-8-16,0 5-8 0,7 0-8 0,-7 0-20 16,0 0-34-16,0 5-47 0,0-5-51 0,0 2-46 0,0-2-47 15,0 0-49-15,0 0-77 0,-7-2-118 0,7 2-67 0,-6 0-25 16</inkml:trace>
  <inkml:trace contextRef="#ctx0" brushRef="#br0" timeOffset="176173.11">5901 17512 357 0,'-7'3'510'0,"7"4"-119"16,0-3-168-16,7-1-111 0,-7 5-65 0,12-8-37 0,1 4-19 15,-6-1-1-15,13-3 5 0,-8 4 5 0,8-4 8 0,-1 0 9 16,0 0 4-16,9-4 5 0,-9 4 4 0,7 0 1 0,0-3 0 15,0-1 2-15,6 0 0 0,-6 0-2 0,0 1 1 16,7-1-4-16,-7 1 4 0,0-1 1 0,-7 1 5 0,8-1 0 16,-9-1 3-16,2 2 6 0,-6 0 3 0,-1-1 12 0,0 0 3 15,-7 4 5-15,7-3 4 0,-13-2 2 0,7 5-1 0,-1-3-4 16,-6 3-1-16,0 0-10 0,0-4-17 0,7 4-23 0,-7 0-34 16,-7 4-45-16,7-4-46 0,0 0-47 0,-6 0-56 0,6-4-65 15,-7 1-107-15,1-2-108 0,-1 5-52 0,-6-2-14 16</inkml:trace>
  <inkml:trace contextRef="#ctx0" brushRef="#br0" timeOffset="176907.8">7274 17232 296 0,'-5'0'261'0,"5"0"-70"0,0 0-65 0,-7 0-46 0,7 0-26 15,0-3-17-15,0 3-4 0,7 0-2 0,-7 0 4 0,0 0 4 16,5 0 6-16,-5 0 1 0,0 0 4 0,8-5 1 0,-8 5-4 16,5 0-1-16,2 0-2 0,0-2-5 0,6 2-4 0,-7 0-4 15,7 0-4-15,0 0-3 0,0 0-2 0,7 0-4 16,-7 2-3-16,-1 3-3 0,2-2-2 0,-1 6 2 0,6-3 0 15,-6 5 1-15,1 1 4 0,-1 2 3 0,6 1 2 0,-6 2 4 16,0-2-2-16,0 7 0 0,0-3 0 0,6 0-3 0,-5 2-4 16,-1 2-2-16,0-2-4 0,-1 1-4 0,2 0 0 0,-1-3-1 15,-7 3-4-15,7-5 3 0,0 2-2 0,7-4 3 0,-7-1 3 16,0-3 3-16,0 3 5 0,0-6 6 0,0 0 13 16,-6-1 12-16,5-7 18 0,1 4 15 0,-6-8 21 0,6 0 23 15,-6-3 19-15,0 0 16 0,5-5 11 0,-6-2 9 0,1-4 1 16,6-1-3-16,-6 2-11 0,6-2-18 0,-7-3-17 0,0-4-18 15,-6 1-22-15,7-4-17 0,-1-1-15 0,-6-3-12 0,0 0-10 16,7 0-5-16,-7 0-4 0,0-4-2 0,0 8-1 16,0-4-4-16,-7-1-5 0,7 2-3 0,0 3-2 0,0 3-4 15,0 1-2-15,-6 2-3 0,6 5-4 0,0 4-3 0,0-1-6 16,0 4-11-16,0 4-17 0,0-1-35 0,0 0-59 0,0 8-70 16,0-3-67-16,6 3-57 0,1 3-57 0,6-3-75 0,-6 0-145 15,6 5-47-15,0-5-7 0,0 3 23 0</inkml:trace>
  <inkml:trace contextRef="#ctx0" brushRef="#br0" timeOffset="177376.68">8206 17079 466 0,'-6'3'595'0,"-1"1"-12"0,7 0-218 15,0 0-175-15,-6 3-111 0,6 3-67 0,0 2-34 0,0-1-11 16,0 4 10-16,0-1 21 0,-7 4 19 0,7 0 20 0,-7 5 21 15,0-1 19-15,1 0 18 0,0 3 18 0,-1 4 13 0,2 1 1 16,5-1-5-16,-8 4-10 0,2 0-14 0,6 0-15 16,0 4-16-16,0-1-18 0,0 0-12 0,6 1-11 0,-6 4-5 15,8 0-4-15,-8-2-4 0,5 6 0 0,2-6-2 16,-1 2 1-16,0 0 1 0,1-4-1 0,7-1-3 0,-1-3 0 16,-1-4 1-16,8 0-2 0,-7-4 1 0,6-2 1 15,2-5-1-15,-2-3 4 0,0-4 5 0,1 0 1 16,-1-7 3-16,1-1 4 0,-8-3 4 0,1 0 0 15,1-7 9-15,-1 2-2 0,-7-5 4 0,1 0 4 16,-7-6 1-16,-7 2-4 0,1-4-2 0,-1-4-1 0,-13 3-5 16,7 1-2-16,-12-5-7 0,-1 6-4 15,0-2 0-15,-1-3 1 0,1 5-1 0,1-2-1 0,5 4 0 16,1-3 0-16,-1 3 0 0,6 4-3 0,2-3-4 0,5 6-3 16,7-3-3-16,-5 1-2 0,5 2 1 0,5-3-2 0,-5 0-2 15,7 4-1-15,-1-2-1 0,7 3 0 0,-6-2 0 0,6 1 2 16,0-1-4-16,0 1-1 0,7 4-1 0,-7-1 2 15,-1 1-1-15,1-1-2 0,7 0 0 0,-7 4-4 0,0 0 0 16,0 0-3-16,0-4-8 0,-6 4-17 0,6-3-27 0,-7-1-43 16,7 4-62-16,-7 0-68 0,1 0-64 0,-1 0-71 0,8-3-96 15,-8-2-154-15,7 3-56 0,-6-2-7 0</inkml:trace>
  <inkml:trace contextRef="#ctx0" brushRef="#br0" timeOffset="177829.84">9352 17350 292 0,'-7'0'379'0,"7"0"-118"0,-6 0-108 0,6 0-67 16,0 0-39-16,0 0-18 0,0 3-6 0,0-3 0 0,0 0 2 16,0 0 6-16,0 0 6 0,0 4 6 0,0-4 4 0,0 5 2 15,0-5 1-15,6 3-1 0,-6-3 0 0,7 3-3 0,0 1-3 16,-1-4-2-16,1 4-3 0,-1-4-3 0,7 3-1 0,0-3-1 15,1 3 1-15,-2-3 2 0,1 0 2 0,7 0 3 16,0 0 2-16,5 0 7 0,2-3 7 0,-1 3 4 0,0-3 4 16,6-1 3-16,7 0 4 0,-7 1 10 0,14 0 3 0,-6-6 5 15,-2 6 1-15,9-4 0 0,-9 0-1 0,8 2-5 0,-14 2-6 16,7-5-9-16,-7 4-8 0,-4 2-7 0,3 2-12 16,-11-5-9-16,-1 2-8 0,1 3-4 0,-6-4-7 0,-8 4-1 15,7 0-4-15,-8-3-2 0,-5 3-1 0,8 0 0 0,-1-4 1 16,-7 4-1-16,0 0-4 0,0 0-13 0,0 4-29 0,0-4-45 15,-7 0-55-15,-1 3-53 0,3-6-52 0,-2 3-48 0,1-4-53 16,-7 0-81-16,-1 0-121 0,1 4-34 0,1-3 14 16</inkml:trace>
  <inkml:trace contextRef="#ctx0" brushRef="#br0" timeOffset="178033.46">9718 17170 178 0,'-7'-4'550'0,"-1"1"0"0,8 3-190 15,-6 0-161-15,6 0-100 0,6 0-56 0,-6 3-31 0,8-3-17 16,-8 4-4-16,7 4 7 0,-2-5 10 0,-5 9 8 0,7-6 11 16,-7 10 12-16,6-2 10 0,-6 1 10 0,7-1 8 0,-7 5 2 15,6-1 1-15,-6 1-3 0,7 3-6 0,-1-5-9 16,-6 6-10-16,7-5-8 0,0 4-9 0,-1-1-11 0,-6 2-18 16,6-5-29-16,1 4-32 0,-1-3-33 0,1-1-37 0,-1-4-45 15,8-3-64-15,-1 0-117 0,-8-7-94 0,10 4-56 0,-10-6-14 16</inkml:trace>
  <inkml:trace contextRef="#ctx0" brushRef="#br0" timeOffset="178518.3">10954 17152 477 0,'7'-3'541'15,"-1"3"-146"-15,1-4-154 0,5 4-104 0,2-5-63 0,5 5-37 16,7-3-20-16,1 3-10 0,-7 0-3 0,12 0-1 0,-13 0 0 16,14 3 1-16,-14 2 2 0,7 2 2 0,-6 0 7 0,-1 4 5 15,0 0 4-15,2 1 2 0,-9 2 4 0,-5 3 4 16,-1 3 4-16,1-3 5 0,-1 2 0 0,-6 3 1 0,0-4 1 15,-6 5 1-15,-7-1 4 0,6 0 4 0,-5-1 7 0,-9-2 8 16,9-1 11-16,-8 1 14 0,1-5 10 0,-1 5 5 0,1-8 3 16,-1 3-6-16,-6-3-6 0,7 0-12 0,-1 1-15 0,0-2-19 15,0 1-14-15,8-3-13 0,-8-1-17 0,14-4-19 16,-7 4-35-16,13-3-44 0,-7 4-44 0,1-1-41 0,6-4-37 16,0-3-39-16,6 0-32 0,1-3-31 0,-1-4-30 0,7-5-52 15,0 2-85-15,1-1-28 0</inkml:trace>
  <inkml:trace contextRef="#ctx0" brushRef="#br0" timeOffset="178830.84">11501 17090 313 0,'0'-8'621'0,"-6"0"10"0,-1 6-180 0,1-3-157 16,-1 3-110-16,-6 2-72 0,6 0-40 0,-6 2-22 0,6 3-7 15,-11 2 1-15,5 0 11 0,-1 1 10 0,-5 2 13 0,0 1 10 16,5 4 11-16,-5-5 7 0,7 9 0 0,-9-4-5 0,8-1-13 15,0 5-12-15,0-4-10 0,7 7-12 0,-7-5-10 0,6 2-11 16,0 0-8-16,7 2-4 0,-6 2-5 0,6-4 0 16,6-2-4-16,-6 5 1 0,7-3 0 0,7-2 1 0,-8 2-2 15,7-1 1-15,-7 1 1 0,7-4-2 0,7 3 2 0,-6-7 2 16,4 3 0-16,9 1 1 0,-8 4 2 0,7-9-1 0,-1 5-5 16,3-8 1-16,4 0-1 0,0 0-1 0,1-2-6 0,-1-5-22 15,7-5-37-15,-5 3-65 0,4-3-74 0,-6 5-79 16,8-7-86-16,-9 0-126 0,3-4-147 0,5-1-69 0,-13 2-19 15</inkml:trace>
  <inkml:trace contextRef="#ctx0" brushRef="#br0" timeOffset="179377.66">12374 16848 350 0,'0'-4'371'0,"0"0"-96"15,-6 1-91-15,6-1-62 0,-7 1-33 0,7 3-18 0,-6-4-7 16,-1 4-2-16,0-3 0 0,1 3 1 0,-1-4 0 16,2 4-4-16,-8 0-5 0,5 0-5 0,-4 0-6 0,5 0-5 15,-7 0-4-15,8 4-4 0,-7-1-6 0,0 1-3 0,7-1-3 16,-8 4-2-16,1 1-1 0,7 3 2 0,-7-1 2 0,0 5 1 15,0 0 0-15,0 1 3 0,0 1 5 0,0 2 5 0,0 6 3 16,6-2 3-16,-13 2 2 0,8 4 5 0,-1 4 0 16,-1 1 1-16,-5 2 0 0,7 3-5 0,5-2-3 0,-6 4-5 15,6 0-8-15,0-2-6 0,1-1-2 0,6-2-4 0,6 1 0 16,1-1-1-16,7-7 0 0,-1 4 0 0,-1-3 0 0,7-5 2 16,2 1-1-16,-3 0-1 0,2-4-1 0,7-5 0 15,-8 2 0-15,7-1 2 0,0-3 2 0,0-4 2 0,-6-1 1 16,5-1 0-16,1-2 1 0,7-4 0 0,-6 5-1 0,-2-8-4 15,2 4-2-15,4-4-10 0,-3 0-17 0,-3 0-21 0,1 0-26 16,-6 0-30-16,6-4-29 0,-6 4-31 0,-1-4-27 0,0-3-24 16,1-4-14-16,-8-4-17 0,3 4-27 0,-10-4-36 0,8 1-86 15,-6-4-55-15,-7-1-28 0</inkml:trace>
  <inkml:trace contextRef="#ctx0" brushRef="#br0" timeOffset="179847.06">12537 16936 329 0,'6'-4'529'0,"1"1"-91"0,6-2-168 15,0 5-119-15,0 0-65 0,0 0-41 0,6 0-22 0,-6 0-10 16,6 8-7-16,-4-4-2 0,3 4-2 0,-4-1-1 0,-1 3-1 16,0 2 0-16,-1 2 2 0,2 1 2 0,-7-1 1 0,5 6 2 15,-5-3 2-15,6 2 2 0,-7 3 1 0,7-1 0 16,-6 1-2-16,6 0 0 0,0-3 0 0,-7-2 3 0,7 3 1 15,-6-6 7-15,7 1 13 0,-2-1 15 0,-6-6 19 0,7-1 24 16,1 0 26-16,-8-3 23 0,7-4 19 0,0-4 11 0,0 1 6 16,0-4-1-16,-1-5-6 0,1 1-11 0,2-4-10 0,-2 1-15 15,6-1-14-15,-6-2-15 0,-7-6-12 0,7 0-10 16,0 3-10-16,-6-3-12 0,0-2-13 0,-7-2-8 0,6 6-10 16,-6-4-1-16,0-1 1 0,0 4-5 0,-6-5-5 0,6 2-1 15,-7 4-4-15,7-2-3 0,-7 5-1 0,7-4-5 0,-7 3-12 16,7 5-5-16,-6-1-9 0,6 5-12 0,0-2-19 0,-6 5-46 15,6 3-68-15,0 1-72 0,0-1-55 0,0 8-43 0,0-4-46 16,6 7-58-16,-6-3-92 0,6 3-73 0,-6 4-15 16,7 0 29-16</inkml:trace>
  <inkml:trace contextRef="#ctx0" brushRef="#br0" timeOffset="181614.13">13794 17379 223 0,'0'0'187'0,"6"-3"-44"0,1 3-39 0,-1 0-35 16,-6-4-25-16,7 4-18 0,-1 0-9 0,1 0-4 0,-1-4-4 15,-6 4 1-15,7 0 0 0,-1 0 2 0,-6 0-2 0,7 0 3 16,-7-3 4-16,0 3 3 0,6 0 5 0,-6 0 1 0,0 0 3 16,0 0 1-16,6 0 2 0,-6-3 0 0,0 3 0 15,0 0-4-15,0 0-2 0,0 0-1 0,0 0-1 0,0 0-1 16,0 0-1-16,0 0-3 0,0 0-3 0,0 0-1 0,0 0-2 16,0 0-1-16,0 0-4 0,0 0-2 0,0 0-2 0,0 0 2 15,-6 0 0-15,6 0-2 0,0 3 1 0,0-3-1 0,0 0 1 16,-6 0 2-16,6 3 0 0,0-3 0 0,-7 0 3 15,7 4 3-15,-6-4 0 0,-1 4 3 0,7-1 3 0,-6 0 0 16,-1 2 4-16,7 2 0 0,-6 0 2 0,-1 0-1 0,1 5-2 16,-1-5-2-16,1 3 0 0,6 2-5 0,-7-1-1 0,7 0-1 15,0-1-5-15,0 2-1 0,0-2 0 0,7 2 0 16,-1-1 0-16,-6-4 1 0,7 1 0 0,-1-1 1 0,1 1 2 16,6-2 2-16,-7 2-1 0,1-5 2 0,6 1 1 0,-7 0 0 15,8-4-1-15,-1 0 1 0,-1 0 0 0,1-4 0 0,1 0-1 16,-1 1 1-16,0-5 2 0,6 2 1 0,-6-2 2 0,0-3 1 15,-6 0 4-15,6 0 4 0,-1-1 9 0,-4 2 14 16,-2-2 10-16,1-3 10 0,-7 5 13 0,6-1 12 0,-6 1 10 16,0-2 8-16,6 1 1 0,-6 0-4 0,0 4-4 0,0 4-6 15,-6-6-12-15,6 6-14 0,0 0-14 0,0-1-14 0,0 4-12 16,0 4-14-16,0-1-9 0,0 0-7 0,0 6-6 0,0 1 0 16,0 5 0-16,6-1 1 0,1 5 2 0,-1-2 1 15,1 6 0-15,6 0 1 0,-6 2 0 0,6 0-1 0,-1 0-2 16,1 2-1-16,0-2-1 0,-6 1 0 0,6 3-2 0,0 0 0 15,0 0 2-15,-7 0 4 0,1 2-1 0,0-2 0 16,-2 0-2-16,-5-3 1 0,0 3 1 0,0-6-5 16,-5-2-4-16,-2 1-5 0,0-4-4 0,-6-4-2 0,0 1-1 15,0-4-2-15,0 1 0 0,-6-4 3 0,0-6 2 16,-1 2 3-16,0 0 3 0,1-4 5 0,0 0 4 16,4-4 7-16,-3 0 2 0,-2 2 6 0,7-6 5 15,0 1 4-15,7-1 5 0,-1-3 2 0,1-1 2 16,6 2-3-16,0-1-2 0,6 0-3 0,1-3-6 0,5 2-2 15,2-3-7-15,5 1-9 0,6 3-15 0,-4-3-17 16,5 2-23-16,0-2-37 0,0 2-39 0,-7-2-43 0,7 3-37 16,7 0-32-16,-8 1-25 0,3-5-29 0,-2 0-34 15,-7-1-66-15,6 2-85 0,-4-1-27 0</inkml:trace>
  <inkml:trace contextRef="#ctx0" brushRef="#br0" timeOffset="182661.38">14569 17372 64 0,'0'0'76'16,"0"0"-48"-16,0-4-34 0,0 4-20 0,-7-3-7 0,7 3 7 16,0-3 16-16,0 3 25 0,0-5 30 0,0 1 31 15,-5 4 22-15,5 0 17 0,0-3 9 0,0 3 1 0,0 0-12 16,-8 0-11-16,8 0-18 0,0 3-14 0,0-3-13 0,0 0-11 15,0-3-6-15,-7 3-4 0,7 0-3 0,0 0-5 0,0 0-2 16,-6 0-3-16,6 0 0 0,-7 0 0 0,7 0-1 0,0 0 0 16,-5 3 0-16,5-3-1 0,0 0 1 0,0 0-2 15,0 0-4-15,0 0-2 0,0 0-2 0,0 4-2 0,0-4 1 16,0 0 1-16,5 5 3 0,-5-5 4 0,13 3 5 0,-6-3 4 16,6 3 4-16,1-3 1 0,5 0 2 0,7 0-2 0,0 0-2 15,0-3-4-15,7 3-1 0,5-3-5 0,2-2-2 0,-1 1-3 16,-7 1 3-16,15-4 2 0,-9 3 3 0,1-4 7 15,0 5 8-15,7-5 11 0,-8 4 11 0,2-3 12 0,-1 0 8 16,-7 0 5-16,0 3 4 0,2-3 3 0,-8 3-4 0,0-3-6 16,-6 4-6-16,-1-1-2 0,-13-1 0 0,7 5 2 0,-6-3-4 15,-1 0-7-15,-6-1-2 0,0 0-11 0,-6 4-18 0,6-3-28 16,-13 3-41-16,6 0-47 0,-6 3-45 0,7-3-46 16,-7 4-52-16,0-4-49 0,0 0-77 0,0 4-154 0,0-4-60 15,-6 0-21-15</inkml:trace>
  <inkml:trace contextRef="#ctx0" brushRef="#br0" timeOffset="183286.74">15826 16823 337 0,'0'-8'552'16,"0"4"-39"-16,0 1-215 0,0-1-153 0,7 4-87 15,-1 0-50-15,0 0-27 0,0 4-13 0,1-1-3 0,7 1 8 16,-8 7 11-16,7-4 7 0,-7 4 6 0,7 4 4 0,-6 4 6 16,0-2 1-16,-1 3 6 0,1 5 4 0,-1 0 1 0,0 0 3 15,1 5-1-15,-1-1-1 0,1 4-1 0,6-4 2 16,-6 0 0-16,6 5 1 0,-7-9 4 0,7 0 5 0,0 2 10 16,1-5 13-16,-2-4 17 0,1 0 24 0,0-7 28 0,6-3 31 15,-6 0 26-15,2-5 20 0,3 1 11 0,-4-4 7 0,5-4-7 16,0 1-16-16,1-5-18 0,6 0-32 0,-13-3-32 0,7-3-25 15,-1-4-21-15,0-4-19 0,2-1-14 0,-9-2-8 0,1 4-15 16,0-6 2-16,1 2-4 0,-8-1-1 0,0-3 0 16,1-1 1-16,-7 1-2 0,6-1-4 0,-6 1 1 0,0 0-3 15,0 0 3-15,0 4-1 0,0-5-1 0,0 8-1 0,0-4-1 16,0 5-5-16,-6 2-8 0,6 1-20 0,0 7-47 0,0-1-78 16,6 5-85-16,-6 0-76 0,7 4-78 0,-1-1-98 0,1 4-166 15,-1 0-63-15,8 0-8 0,-9 4 42 0</inkml:trace>
  <inkml:trace contextRef="#ctx0" brushRef="#br0" timeOffset="183756.27">16653 16760 36 0,'0'-3'661'0,"-7"-1"-5"0,7 4-19 0,0-4-244 0,-6 4-212 15,6 0-147-15,6 0-75 0,-6 0-39 0,0 0-19 16,7 4 5-16,-7 0 20 0,0-1 29 0,0 4 32 0,0 0 33 15,-7 1 21-15,1 4 25 0,6 2 25 0,-6 1 22 0,-8 2 19 16,7 2 9-16,1 6-1 0,0-2-6 0,-7 6-9 0,6 0-16 16,1 5-20-16,-1 3-17 0,1-1-18 0,-1 3-10 0,1 2-9 15,6 2-7-15,-7-2-6 0,1 3-4 0,6-4-2 0,0 5-3 16,0-5-1-16,0-4-2 0,0 4 3 0,6-6 4 0,1 2 2 16,-1-6 4-16,7 3 1 0,0-8 3 0,0 1-1 31,0 0-1-31,0-4-2 0,1 0-4 0,5-5-2 0,-6 2-4 15,-1-4 0-15,3-1 0 0,-2 1 3 0,-1-3 5 16,-6-2 10-16,1-6 6 0,-7-1 4 0,0-3 2 16,0 0 0-16,0-3 0 0,-7-5-2 0,1 2-5 0,0-6-11 15,-7 1-11-15,0 0-2 0,-7-3-6 0,0-5-2 0,1 4-1 0,-1 1-3 0,-6-4 3 0,7-1 4 0,-7 4 6 0,6-3 2 16,0 0 9-16,7 4 2 0,-7-1 4 0,15 0 2 31,-9 3-2-31,8-2-3 0,6 3-3 0,0-3-7 0,0 3-5 16,6 0-2-16,1-3-4 0,5 2-1 0,1 1-1 0,2 0-1 15,4-3-1-15,-6 2 3 0,6 1-3 0,1 0-2 0,-1 4 1 16,1-4-1-16,-1 4-3 0,1 0-3 0,-1 0-2 0,0-2-3 16,2 3-4-16,-8 2-4 0,6-3-6 0,-6 4-8 0,6-6-11 15,-6-1-20-15,7 3-34 0,-6-1-55 0,-3 0-62 16,2 4-59-16,2-3-50 0,-2 0-51 0,0-4-61 0,-7 0-87 16,7 1-87-16,-7-5-25 0,1 4 25 0</inkml:trace>
  <inkml:trace contextRef="#ctx0" brushRef="#br0" timeOffset="184131.44">17006 16452 91 0,'0'-7'607'0,"0"0"9"0,0 0-114 0,5 3-180 16,1 0-120-16,7 0-76 0,8 4-53 0,4 0-35 0,-5 0-19 15,12 8-11-15,1-4-2 0,-2 6-5 0,3 1-1 16,5 4 0-16,0-1 7 0,8 9 11 0,-9-2 8 0,7 8 14 16,-5 1 16-16,5 3 13 0,1 4 11 0,-7 3 9 0,0 4 5 15,-7 0-3-15,2 4-2 0,-2 3-6 0,-13 4-15 0,0-4-3 16,-6 4-5-16,-6 0-2 0,-7 4-7 0,-7-4-3 15,1-5-6-15,-13 5-1 0,-7-6 2 0,-6 2-4 0,-8-7-6 16,-6 4-4-16,1-8-2 0,-14-1-3 0,1-2-4 0,-7 0-3 16,-1-4-3-16,-6 0-14 0,-7 0-33 0,3-7-67 15,-10 0-93-15,2-9-90 0,0 2-121 0,-2-4-169 16,1-1-116-16,-5-6-51 0,-2-5-2 0</inkml:trace>
  <inkml:trace contextRef="#ctx0" brushRef="#br0" timeOffset="184959.5">3757 16493 111 0,'-26'3'152'0,"0"1"-58"0,1 0-40 16,5 0-13-16,-6-1-3 0,13 1 6 0,-6-1 14 0,4-3 13 16,9 5 13-16,-6-5 9 0,5 0 6 0,7 0 0 0,-6 0-7 15,-1 0-11-15,7 0-9 0,0 0-12 0,0 0-12 16,0 0-10-16,0 0-8 0,0 0-8 0,0 2-2 15,0 2-1-15,7 0 0 0,-1 3-2 0,-6 1 4 0,7 6 4 16,5 1 4-16,-6 3 5 0,1 0 2 0,7 8 0 0,-1 4 2 16,-7 3 3-16,7 7 2 0,0 0 3 0,1 8 1 0,-1 6-1 15,-7 6 1-15,0 5 1 0,1 5 0 0,-1 7-2 16,-6 3-2-16,0 4-4 0,-6 4 0 0,-7 4 1 0,7 3 1 16,-7 1-2-16,6 3-2 0,-13-1-4 0,7-2-1 15,7-1-2-15,-7-11 3 0,7-3 2 0,-2-8 5 0,1-7 7 16,7-4 8-16,0-10 5 0,0-1 1 0,0-8-1 15,7-6-6-15,-7 0-7 0,8-11-12 0,-2-1-12 16,0-2-24-16,-6-13-36 0,7 1-47 0,-1-11-50 16,1-4-50-16,6-7-57 0,0-3-85 0,0-5-169 15,-6-6-77-15,5 0-24 0</inkml:trace>
  <inkml:trace contextRef="#ctx0" brushRef="#br0" timeOffset="186460.76">3602 16665 224 0,'6'-7'436'0,"0"3"-140"16,-6-4-135-16,7 6-78 0,6-6-42 0,-7 4-22 15,7 1-14-15,1-2-5 0,-1 5-1 0,-7-3 0 0,13 3 3 16,-12-4 4-16,6 4 1 0,0 0 2 0,0 0 4 0,0 4 3 15,0-1 3-15,-1-3 3 0,3 5 0 0,3-2 2 16,3 1 1-16,-2 4-2 0,0-6-3 0,8 2-2 0,-3 0-5 16,4 0-3-16,4-1-2 0,1 1-3 0,-1 0-3 0,0-4-3 15,1 4 1-15,7-2 0 0,-8 3 0 0,6-5 0 0,2 3 0 16,-1 1 2-16,0-1-3 0,0 1 3 0,1-4-1 16,6 4-1-16,-8 0 0 0,8-1-1 0,-1-3 0 0,0 4 0 15,1-4 1-15,6 3 0 0,-6-3 0 0,6 0 1 0,1 0-1 16,-2 0 0-16,1 0 0 0,7 0 0 0,-7-3 0 0,7 3 1 15,-7 0 2-15,0 0-2 0,8 0-1 0,-9 0 1 0,7 0 0 16,-5 0-1-16,5 0-1 0,-6 0 1 0,6 0-1 0,-5 0 1 16,6 3 0-16,-7-3 0 0,-1 0 1 0,2 0 0 15,-1 4-1-15,-1-4 1 0,2 3-1 0,-1-3 1 0,-6 4 2 16,5 0 2-16,-5 0 0 0,6-1 1 0,-7 1 1 0,15 0 1 16,-8-4 0-16,0 3 0 0,7 1-1 0,0-4-2 0,-1 0-1 15,1 4-1-15,-1-4 0 0,7 0-2 0,-6 0 0 16,6 0-1-16,-6 0-1 0,6 0 0 0,-7 0 0 0,7 0-1 15,-6 0 1-15,0 4 1 0,-1-4 0 0,-6 0 2 0,0 3 1 16,1-3 1-16,-1 3-1 0,0-3-1 0,-7 4 1 0,1 0 0 16,0-1 0-16,-1 2-3 0,1-2 0 0,0 1 0 0,-1 0 2 15,-6 0 0-15,6-2-2 0,1 2 0 0,0-4 0 16,0 4 2-16,-1-4-1 0,7 0 0 0,0 0 0 0,-6 0 0 16,7 0 3-16,-2 0-1 0,1-4 0 0,0 4-1 0,0 0-1 15,0 0 1-15,0-4 0 0,-5 4-1 0,4 0-2 0,-5 0 1 16,0-2-1-16,-8 2 1 0,8 0 0 0,-1 0-1 0,1-4 1 15,-1 4 0-15,1-4 2 0,0 0 1 0,0 4-2 0,-1-3-1 16,1 3 2-16,-1-5-1 0,1 2-1 0,6-1 0 16,-7 0-2-16,7 1 1 0,-6 0-1 0,6-5 1 0,-6 4-1 15,6 1 1-15,-6-1 0 0,-1 0 1 0,7 1 0 16,-5-1 0-16,-2 0 1 0,0 0 0 0,-7 4 2 0,9-3 0 0,-1 3 0 16,-8-4 1-16,8 4 2 0,-8 0-2 0,9 0-1 0,-9 0 2 15,8 0 0-15,0-3-1 0,0 3-1 0,-1-4 0 16,7 4 0-16,-6-3 2 0,6-1-3 0,-6 0 1 0,6 4-2 15,6-4-1-15,-6-3 1 0,0 4-1 0,7-2 0 0,-1 3-1 16,1-2 1-16,0 0-1 0,-1-3 0 0,-6 3 1 16,7 0 0-16,0 0 0 0,-7 2 0 0,7-3 3 0,-1 2-1 15,1-1 3-15,-7 1 0 0,7-2 2 0,-1-2 2 16,1 3 2-16,-1 1 1 0,6 0-1 0,-4-2-2 0,5 2 0 16,0-1-1-16,0-3-2 0,1 3-2 0,6 1-3 0,-1-1 1 15,-5-4-3-15,4 5 1 0,9-4-1 0,-7 2 0 16,-1-1-1-16,8-2 1 0,-8 5 1 0,7-5-1 0,-6 4 3 15,6-3 0-15,-6 4-1 0,6-1 4 0,-7-3-4 0,8 3-2 16,-1-3-4-16,0 3-1 0,-7 1-1 0,8-4-2 16,-9 2-2-16,9-2 0 0,-7 0 4 0,0-1 1 0,6 5 4 15,-7-5 3-15,8 0 1 0,-8 2 6 0,1-2 4 16,6 1 1-16,-6-1 1 0,6 1 3 0,1 0 1 0,-8 4-1 16,7-5 0-16,6 1-3 0,-5 0-2 0,-1 3-3 0,0-3-2 15,-1-1-3-15,2 1-2 0,0 3-1 0,-8-2 0 16,0 1 0-16,2-2 0 0,-3 0 0 0,3-1 0 15,-1 1 1-15,-7 3 1 0,6-4-1 0,-6 6 0 0,6-3-1 16,-5-2-1-16,-1 4 0 0,7-1 1 0,-7 0-1 0,0 0 0 16,0 1 1-16,0 3-1 0,1-4 0 0,-2 4 0 0,1-3 0 15,-6 3 0-15,7-4-1 0,-1 4-1 0,-7-3 2 16,1 3 0-16,7-4 1 0,-8-1 0 0,0 2 0 16,1 3 2-16,-1-3 0 0,1-1-1 0,0 0-2 0,-7 4 0 15,0-3-1-15,0 3 0 0,0-3 0 0,-7 3-1 0,7-5 1 16,-7 5-1-16,2 0 2 0,-9-4-1 0,8 4 1 15,-6 0-1-15,-2 0 1 0,2-3 0 0,-1 3 0 0,-7 0-1 16,1-5 0-16,6 5 1 0,-13-2 0 0,7-2 0 0,-1 4 0 16,-6-8 0-16,0 8 0 0,7-7 2 0,-7 3 1 0,0 0 2 15,0 2 2-15,1-3 0 0,-8 2 0 0,5-1 0 16,-3 1 1-16,-1 3 1 0,-1-4 0 0,0 0-2 16,-5 0 1-16,-1 4 0 0,0-3 2 0,0 3 1 0,-7 0-2 15,0-4 3-15,2 4 1 0,-3 0 4 0,-5-3 6 0,8 3 8 16,-8 0 9-16,0 0 8 0,0 0 7 0,0 0 5 15,0 3-1-15,0-3-3 0,0 0-7 0,0 0-9 0,0 0-9 16,0 4-10-16,0-4-7 0,0 3-6 0,0 5-1 16,-8-1-2-16,8 5 1 0,0-2 1 0,0 5 5 0,0 3 5 15,0 4 9-15,-5 0 14 0,5 7 10 0,0 5 7 0,-8 2 6 16,8 5 5-16,-6 3-2 0,0 4 1 0,6 2-5 16,-7 5-10-16,1 5-11 0,-7-2-7 0,6 3-8 0,1 2-5 15,-8 3-3-15,1-4-5 0,1 0-6 0,5 1 0 0,-6-5-6 16,0 0 1-16,0-6 0 0,5 3-1 0,3-7 1 0,-1-4 0 15,-1-1 0-15,7-2-3 0,-6 0-4 0,6-4-25 0,0-6-46 16,0 6-55-16,6-7-59 0,-6-1-75 0,0-10-120 16,-6-1-134-16,-1-3-95 0,-5-5-27 0</inkml:trace>
  <inkml:trace contextRef="#ctx0" brushRef="#br0" timeOffset="194735.92">3920 18083 275 0,'-19'3'313'0,"5"1"-123"0,1-4-85 16,1 4-53-16,-1 0-26 0,0-4-15 0,-6 0-6 15,6 2 1-15,-2-2 6 0,3 5 8 0,-1-5 6 16,0 0 4-16,8 3 2 0,-10-3-2 0,9 0-1 16,6 0-6-16,-7 0-8 0,1 0-10 0,6 0-8 15,-7 0-6-15,7 4-2 0,0-4-2 0,0 0-1 0,0 3 2 16,0-3 2-16,0 4 3 0,0-4 4 0,0 4 4 15,0-4 1-15,0 0 4 0,0 4 6 0,7-4 3 16,-7 0 2-16,0 3 4 0,6-3 1 0,-6 0 0 0,7 0 3 16,-7 0-3-16,0 0-1 0,0 0-1 15,6 4 2-15,-6-4-1 0,7 0 3 0,-7 3 2 0,8-3 1 16,-3 0 2-16,1 0 0 0,7 0-2 0,-6 4-3 16,5-4-5-16,9 0-2 0,-9 3-5 0,2-3-2 15,5 0-4-15,-6 0-2 0,0 0-1 0,7 4-1 0,-7-4 1 16,5 0-1-16,-4 0 0 0,6 5-2 15,-1-5 1-15,1 3-2 0,0-3 1 0,-1 3-1 0,0-3-2 16,7 0 1-16,0 0 1 0,1 0 0 0,-1 0 0 16,0 0 0-16,6 4 0 0,1-4 2 0,-1 0 1 15,8 0-1-15,-1 0-1 0,0 0 0 0,-1 0 0 16,2 0 0-16,6 0 0 0,-1 0 0 0,1 0-1 16,7 0 0-16,-8 0 0 0,0 4-1 0,0-4 0 0,8 0-2 15,-8 0 1-15,7 0 1 0,1 0 2 0,-8 0-2 16,7-4 1-16,-1 4 0 0,-4-4 1 0,-1 1 0 15,5 3 1-15,-5-3-1 0,0-2-2 0,6 1 2 0,-6-3 0 16,-1 7 3-16,7-7 1 0,0 4-1 0,-5-1 2 16,11 0 0-16,-7 0-1 0,2-3 0 0,5 4-3 15,-6-2 1-15,6-1 1 0,2 2-2 0,-8-3 0 16,7 3 1-16,0-4 0 0,-8 6 0 0,8-3 2 16,-7-2-1-16,0 4 0 0,0 3-1 0,0-5 0 0,-6 5 0 15,0 0 2-15,6 0-1 0,-7 0 1 16,0 0-1-16,1 0 1 0,6 5-1 0,1-5 1 0,-1 0 1 15,6-5-2-15,-6 5 2 0,7 0-1 0,5-3 1 16,-4-1-1-16,5-3 1 0,0 4 0 0,0-6-5 16,6 6 0-16,-6-4 0 0,7 0 3 0,0 3-1 0,-6-4 0 15,4 1-1-15,3 0 4 0,-9 4 3 0,8-1-1 16,-6-4 0-16,5 5-4 0,-1-1 1 0,3 0-2 16,-2 0 1-16,2 2-2 0,4-3 0 0,-5-2-1 0,0 4 0 15,7-1 0-15,-8-4 0 0,0 4 3 16,1 1 1-16,6 0 1 0,-6-2-1 0,-1 5 1 0,-6-4 2 15,8 4 0-15,-8 0 0 0,6 0 0 0,-6 0-2 16,6 0 0-16,1 0 1 0,0 4-1 0,0-4 0 16,-1 0-3-16,0 0 0 0,2 5 1 0,-2-5-1 0,1 0-2 15,-1 0 2-15,1 0-1 0,0-5 1 16,-1 5 0-16,1 0-1 0,-1 0-2 0,2 0-2 0,-2 0 0 16,1 0-3-16,-1 0-1 0,8 0 0 0,-8 0-1 15,1 0 0-15,-1 0 2 0,1 0 1 0,-7 0 2 16,7 0 0-16,-7-4 3 0,6 4 0 0,-6 0 0 15,0 0 2-15,1 0 1 0,6-3 1 0,-6 3-2 16,4 0 2-16,-5 0-4 0,0 0 1 0,7 0 1 0,-6 0-1 16,5 3-2-16,-6-3 0 0,7 4 1 0,-7-4 0 15,6 5 1-15,-5-2 0 0,-1 0-1 0,0 1 0 16,-6 4 1-16,5-4-1 0,-6-1 1 0,8 4-1 0,-7-2 0 16,6-3 0-16,0 2 1 0,-5 0 1 15,4 0-1-15,1-1 2 0,1 1-2 0,-1-4 1 0,0 4-2 16,6 0 0-16,-6-4 0 0,7 3 0 0,0 1 0 15,-7-1 0-15,6 1 1 0,-6-4 0 0,7 3 1 16,0 5 1-16,-7-4 3 0,7 3-1 0,-1-3 1 0,2 2 1 16,-9-2 0-16,8 4-1 0,6-1 0 15,-7-3-1-15,7-1-2 0,1 5-1 0,-1-4 0 0,7-1-1 16,6-3-1-16,-6 5 2 0,5-3 0 0,2 2 0 16,-1 0 1-16,0-4 0 0,0 4-5 0,0-1 1 15,1-3-1-15,-1 4 0 0,-7 0-1 0,8 0 2 0,6-4 0 16,-8 2 0-16,8 3 6 0,0-2 0 0,6-3 2 15,-6 4 2-15,6-1 1 0,0-3 3 0,0 0 2 16,0 4 2-16,7-4-1 0,0 0 0 0,0 0-2 16,0 0-1-16,-1 0-2 0,8 0-3 0,-1 4-3 15,-7-4-4-15,1 0-2 0,1 0-1 0,-3-4 1 0,-3 4-1 16,-3 0 2-16,1-4 2 0,0 1 6 0,1 3 13 16,-7-4 16-16,5 1 24 0,-11-2 29 0,6 5 28 15,-8-2 25-15,1-2 21 0,1 0 10 0,-7 4 4 16,-1-4-6-16,-6 1-19 0,1-1-25 0,-2 0-29 15,-5 0-27-15,-7 2-23 0,-6-3-16 0,0 2-14 0,-7-1-16 16,-7 1-20-16,1-5-34 0,-8 4-45 0,-5-6-60 16,-6-5-67-16,-2-4-77 0,-5 1-130 0,0 0-140 15,-7-4-78-15,-13-4-24 0</inkml:trace>
  <inkml:trace contextRef="#ctx0" brushRef="#br0" timeOffset="196970.16">22156 7561 301 0,'-12'-15'410'0,"5"1"-110"15,0-1-107-15,0 1-64 0,1-5-34 0,6 5-17 16,-6-9-8-16,6 1-3 0,0 0-2 0,0-3-1 16,0-1 0-16,0-3 2 0,6 0-1 0,-6-4 1 0,6 0 0 15,1-5-1-15,0 2 8 0,0-3 3 0,5 2 0 0,-6-8-3 16,1 6-2-16,6-6-3 0,0-2-4 0,-6-1-6 16,6 0-15-16,0-6-6 0,0 2-5 0,7-7-4 0,-1 1-7 15,0-1-7-15,1 1-4 0,6-5-4 0,6 1-1 16,1-4-1-16,7 0-1 0,-2 4 1 0,7-8-1 0,8 8-3 15,-1-4 3-15,0 0 0 0,8 4-1 0,-2-1 0 0,0 5-1 16,1 0-1-16,-1-1 0 0,1 8 1 0,0-2 0 16,-1 7 0-16,-6 2-1 0,1 4 0 0,-8 7 0 0,-6 0 0 15,0 4 0-15,-7 6 0 0,-5 1 0 0,-1 8 0 16,-6-2 0-16,-7 7 0 0,-7-3 0 0,0 4 0 0,1 1-3 16,-7 3-2-16,-7 1-3 0,1 0-4 0,-13-2 0 0,-1 2-3 15,-6 3-1-15,-7 0 0 0,1 0-1 0,-7 0 2 16,-7 0 1-16,7 0 2 0,-7 3 2 0,7-3 1 0,0 0 2 15,-1 0 1-15,8 5 1 0,6-5 2 0,7 0 0 0,-1 0-1 16,7 0-4-16,7 3-4 0,0-3-4 0,-1 0-1 16,7 3-4-16,7 1 1 0,-1 0-1 0,0-1 1 15,14 1 4-15,0 4 5 0,-1 0 2 0,7 1 2 0,-1 3 4 16,3 3 0-16,-3-1 2 0,7 1 1 0,-5 7 0 0,-8 0 1 16,7-1 1-16,-6 6 0 0,-7-2-2 0,6 1 0 15,-12 3-2-15,0-3-1 0,0 3-1 0,-7-4-5 0,0 1-6 16,0 0-7-16,-7-1-12 0,0-3-13 0,0 0-17 15,1 1-21-15,-1-5-19 0,1 4-14 0,-7-4-18 0,7 0-28 16,-1-4-52-16,-6 1-139 0,0-3-70 0,0-2-43 0</inkml:trace>
  <inkml:trace contextRef="#ctx0" brushRef="#br0" timeOffset="197329.43">21277 4388 367 0,'0'0'507'0,"0"0"-156"16,0 0-161-16,7 8-88 0,-7-1-49 0,6 4-30 0,6 4-14 16,-5 2-5-16,0 6-2 0,0 3 4 0,6 0-3 0,-7 3 4 15,7 3-2-15,-7 5 4 0,1 3 4 0,0 1 1 16,0-1 2-16,5 0 2 0,-5 1 4 0,-1-1-3 0,1 0 0 16,-1 1-2-16,0-5-4 0,-6 1 0 0,7-3-2 15,0-5-2-15,-7 0-3 0,7 0 0 0,-7-7 0 0,6 4-2 16,-6-9 1-16,6 2-1 0,-6-1-2 0,7-2 0 15,-7-2-8-15,0 1-18 0,6-5-21 0,1 1-28 0,-1-3-44 16,1-4-96-16,0-4-140 0,-2-8-93 0,3 0-39 16</inkml:trace>
  <inkml:trace contextRef="#ctx0" brushRef="#br0">21654 4004 433 0,'-25'-15'384'0,"-2"7"-173"0,-5 1-94 15,-6 0-48-15,5 7-21 0,-7 0-9 0</inkml:trace>
  <inkml:trace contextRef="#ctx0" brushRef="#br0" timeOffset="198658.18">18582 12836 362 0,'-15'-15'435'16,"2"5"-126"-16,0-1-127 0,1 0-78 0,-1 4-40 0,6 0-16 15,-6-1-7-15,6 0 0 0,1 1 4 0,-1 3 9 16,7 2 6-16,-6-3 4 0,6 2-1 0,-6-1-3 0,6 4-4 16,0 0-9-16,0-4-6 0,0 4-9 0,6 4-7 0,0-4-4 15,1 0-1-15,6 4 3 0,7-1 5 0,5 2 5 16,1-5 3-16,7 2 0 0,13-2 0 0,-7 0-3 16,13 0-4-16,7-2-6 0,-1 2-1 0,8-5 1 0,5 2 3 0,6-1 6 15,2 0 2-15,6-3 4 0,-1-1 5 0,8 5 4 16,-8-4 0-16,1 2-4 0,0 2-4 0,0 0-5 15,-7-5-2-15,-1 5-3 0,-4-1 5 0,-8 0-9 0,0 0-6 16,-7 1-3-16,-5-1-3 0,-8 4-1 0,-5-3-3 16,-2 3-1-16,-12-4-11 0,1 4 10 0,-8-3 21 0,0 3 24 15,-6 0 13-15,-6-4 14 0,1 4 8 0,-3-4 6 0,1 4 4 16,-6-4-6-16,7 4-16 0,-7-3-28 0,0 3-23 16,0-5-48-16,6 5-60 0,-6-2-65 0,0-3-59 0,7-1-55 15,-1 2-59-15,8-8-82 0,-1 5-141 0,-1-3-68 0,-5-2-12 16</inkml:trace>
  <inkml:trace contextRef="#ctx0" brushRef="#br0" timeOffset="199002.13">20906 12298 52 0,'13'-11'587'0,"0"0"4"0,6-1-76 0,1 2-209 0,6 3-138 16,7-5-79-16,-7 5-38 0,7 0-13 0,-1-4 3 15,1 4 10-15,-1 0 13 0,1 0 15 0,-8 3 9 0,2 4 6 16,-8 0 4-16,7 0-7 0,-13 6-12 0,0 1-11 0,0 5-13 16,-7-1-15-16,-6 3-8 0,0 9-8 0,-12-1-7 15,-1 3-3-15,-7 5-4 0,-6 3-3 0,-7 0-3 16,1-1-3-16,-7 5-1 0,-1-3 0 0,2-2 1 0,-2-3 0 16,2 2-2-16,5-6 1 0,7 0 3 0,-7 0 1 0,14-2 2 15,-8-5 1-15,15 0 0 0,-1-2 6 0,0-7 8 0,-1 7 6 16,8-5 5-16,6-4 7 0,0 0 7 0,0 1 8 15,6-1 7-15,8-3 0 0,6-1-2 0,-2 0-5 16,9-3-6-16,5-3-6 0,1 3-11 0,0-3-8 0,12-1-10 16,1-3-7-16,5 3-9 0,2-4-19 0,6-2-29 0,6-1-42 15,-7-1-59-15,1 1-61 0,0-3-58 0,-1-1-61 16,-6-4-83-16,1 2-116 0,-9-5-75 0,2-5-23 0,-6 6 17 16</inkml:trace>
  <inkml:trace contextRef="#ctx0" brushRef="#br0" timeOffset="199346.54">21675 11840 115 0,'-46'-22'632'0,"0"1"9"0,-5 2-66 0,4 4-210 15,2 8-153-15,-1-1-94 0,1 5-53 0,-2 3-37 16,2 6-14-16,7 6 0 0,-2-1 6 0,1 8 7 0,0 2 16 16,0 5 13-16,7 3 17 0,-8 8 23 0,8 4 9 0,-1 5 4 15,-6 6-1-15,7 3-6 0,5 7-16 0,-5 4-8 16,6 4-11-16,7-4-10 0,6 3-7 0,-1-2 0 0,14-5-1 15,0 3 1-15,14-6 11 0,-1 1-4 0,12-6-1 0,1-3-7 16,13-3-5-16,1-1-8 0,5-6-3 0,8-9-9 16,5-2-8-16,1-4-3 0,5-12-1 0,9-2 1 0,4-9 3 15,-4-6 4-15,11-5 1 0,1-7 14 0,-1-3 9 16,7-8 8-16,0-3 10 0,1 0 8 0,-1-8 9 0,-6-3 3 16,-8 0-2-16,-6-8-6 0,-5 0-6 0,-14-3-9 0,2 0-8 15,-16-5-13-15,-6-2-12 0,-12 0-11 0,-7-5-13 16,-13 1-9-16,-6-4-14 0,-15 3-9 0,-4 1-11 0,-8 3-10 15,-13 5-14-15,-12 2-17 0,-7 8-16 0,-1 4-30 16,-11 7-84-16,-1 8-96 0,-7 2-93 0,7 9-131 0,-7 7-142 16,7 7-87-16,6 7-42 0,1 4 0 0</inkml:trace>
  <inkml:trace contextRef="#ctx0" brushRef="#br0" timeOffset="200033.87">18640 17156 246 0,'-13'0'529'0,"6"0"-80"0,0 0-156 0,0 0-123 16,7 0-74-16,0-4-41 0,7 4-24 0,0-3-6 0,6-1 3 15,6-1 6-15,7 2 9 0,6-4 9 0,-5 3 8 0,12 1 7 16,0 0 6-16,7-6 2 0,-1 6-2 0,7-4 2 0,0 3 4 15,6-3 6-15,8-1 6 0,-1 0 12 0,1 1 11 16,5 1 9-16,1-6 9 0,-7 5 6 0,6 1-2 0,1-2-6 16,-6 0-9-16,5 1-13 0,-6-1-16 0,-6 2-13 0,5-3-14 15,-4 3-17-15,-8 2-11 0,0-3-11 0,-6 3-9 0,-8 0-12 16,8 0-16-16,-13 4-28 0,5-3-38 0,-11 3-54 0,-1 0-65 16,0 0-63-16,-7 0-61 0,1-4-83 0,-1-3-119 15,1 4-92-15,-7-1-43 0,0-4 5 0</inkml:trace>
  <inkml:trace contextRef="#ctx0" brushRef="#br0" timeOffset="200455.82">20782 16529 478 0,'-7'-6'699'0,"7"-2"-7"16,0 1-146-16,0-5-152 0,0 5-111 0,7-1-74 0,-1 1-45 16,1 0-33-16,6 0-17 0,0-4-6 0,6 3-6 15,0 0-3-15,2 2 1 0,5 2-8 0,0-3-12 0,-7 3-14 16,8 0-13-16,-3 0-14 0,-3 2-9 0,-1 2-9 16,-1 0-7-16,1 2-5 0,-7 2-2 0,0 0-4 0,-7 3-3 15,1 5-1-15,-7-2 0 0,0 5 0 0,-7 3-1 0,-6 1 2 16,1 3-2-16,-9 0 1 0,2 3-2 0,0-3 3 15,6 4 2-15,6-4 1 0,-6 4-3 0,13-4-1 0,0 0-4 16,13-1-2-16,0 1 0 0,7 0-8 0,5-3-4 0,8-1-8 16,6 1-4-16,0-5-6 0,7 4-3 0,-7-4-5 15,6 5-2-15,-5-4 1 0,-1-1 3 0,-7 5 4 0,1-4 6 16,-14 3 6-16,1-3 7 0,-8 0 8 0,-4-1 4 0,-16 4 7 16,3-4 3-16,-9 2 6 0,1 2 10 0,-6-3 3 0,-8-1 4 15,2 1 3-15,-1 2 5 0,-7-1 1 0,0-2 1 0,1-3-2 16,-7 1-7-16,7-6-3 0,5 2-5 0,-6 0-7 0,8-5-11 15,5 1-25-15,1-4-53 0,5 0-78 0,8-4-85 0,0 1-81 16,6-5-107-16,12-4-160 0,-5-2-97 0,7-1-45 0,-2 1 7 16</inkml:trace>
  <inkml:trace contextRef="#ctx0" brushRef="#br0" timeOffset="200893.79">21414 15822 582 0,'-46'-14'697'0,"1"-1"12"15,-1 8-184-15,-6 3-182 0,1 4-119 0,-2 4-66 16,0 7-41-16,2 3-23 0,-2 5-4 0,2 6 3 0,-3 4 3 16,3 7-3-16,-1 10 6 0,6 4-7 0,0 6-6 0,2 5-9 15,4 5-14-15,1 11-11 0,-1 1-9 0,8 9-1 16,6 1-11-16,0 4-13 0,1 3-7 0,5 0-3 0,0 1-3 15,7-1-4-15,1-7-1 0,12-4-4 0,0-3-2 0,6-12 3 16,13-2 0-16,1-6 1 0,6-5 2 0,6-6 1 0,7-2-3 16,8-7 3-16,11-5-3 0,0-6 1 0,14-8-2 15,-1-5-1-15,8-5-3 0,-1-9-1 0,7-6 0 0,-1-5 1 16,7-6 5-16,1-5 2 0,-1-6 7 0,-7-4 5 0,8-4 7 16,-8-4 7-16,7-6 12 0,-6-10 7 0,-6 2 4 0,5-10 4 15,-11-2-1-15,-3-7-2 0,-5-2-2 0,-6-6-6 0,-7-2-9 16,-6-1-7-16,-1-7-7 0,-13-4-3 0,-11 0-5 0,-2 1-4 15,-12 0-3-15,-14 0 3 0,-6 1 0 0,-14 3 0 16,-12 7 3-16,-12 3-1 0,-14 4 0 0,-8 10 1 16,-17 5-2-16,-8 3-8 0,-7 11-7 0,-5 3-13 0,-7 5-21 15,0 7-18-15,-1 7-21 0,1 3-50 0,13 8-99 0,6-1-103 16,14 10-138-16,12 2-186 0,6 2-106 0,14 10-45 16,7-1-17-1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31T09:16:03.6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78 2319 89 0,'0'-12'460'0,"-7"6"-146"16,1-6-141-16,-1 8-75 0,1-3-39 0,6 5-23 16,-7-3-16-16,7 5-10 0,-6-3-5 0,0 3-2 0,6 0-1 15,-8 0-2-15,3 3-1 0,-3 4 0 0,1 0-5 16,2 5 5-16,-2 3 0 0,1 3 1 0,-1 3 0 0,-6 5 1 15,0 7 5-15,6-4 2 0,-5 8 2 0,-8 4 1 0,7-2 0 16,-7 6 2-16,0-1 0 0,1 0 1 0,0 0-1 16,-1 0 0-16,0-4 2 0,8-7 1 0,-1 0 1 0,6-11 3 15,-6 0 11-15,7-3 20 0,-1-9 28 0,7 1 37 0,-6-3 43 16,6-6 33-16,0-2 19 0,0-6 6 0,6-2-8 16,1-9-18-16,-1-2-29 0,7-3-39 0,0-4-44 0,0-3-36 15,0 0-22-15,7-4-13 0,-7 0-3 0,6-1-3 16,0 2-2-16,-4-1 0 0,3-4 0 0,-5 3-1 0,7-2 1 15,-7 4 1-15,0-4 0 0,6 6 1 0,-5-3-1 0,-8 4 1 16,6 3-2-16,-5 4 0 0,6 0-2 0,-5 8-2 16,-8-2-4-16,6 9-3 0,0 1-2 0,1 1-1 15,-7 5-1-15,6 5 2 0,1-3-1 0,6 9 4 0,-7 5 3 16,8-2 0-16,-2 4 4 0,1 5 1 0,0-6 1 0,0 5 1 16,0 5-1-16,7-2-1 0,-7 0-6 0,-1-3-8 0,9 4-14 15,-9-1-16-15,8-3-21 0,-7 4-25 0,7-4-27 16,-1 0-30-16,-6-3-22 0,7 2-25 0,-7-2-23 15,0-1-31-15,0-3-54 0,0 0-141 0,-6-5-52 0,-7 1-24 16</inkml:trace>
  <inkml:trace contextRef="#ctx0" brushRef="#br0" timeOffset="766.28">4760 2464 240 0,'7'-6'230'16,"-7"-5"-89"-16,0 3-50 0,0 2-23 0,6-1-10 0,-6-1-5 15,0 4-3-15,0-4 2 0,0 5 0 0,7-1-6 16,-7 1-5-16,0-1-4 0,0 4-7 0,0-3-7 15,0 3-5-15,0 0-5 0,0 0-6 0,0 0-3 0,7 3-2 16,-7 1-4-16,0-1 1 0,6 4-1 0,-6 5 1 0,7-4-1 16,-2 1 0-16,-5 7 2 0,7-3 0 0,1 7 2 0,-8-6-1 15,5 8 0-15,3-3-1 0,-8 2 0 0,6 2 1 16,0 2 0-16,1-3-1 0,-1 4 0 0,-6-1 1 16,7 4-1-16,-1-2 2 0,1 2 0 0,-7 0 0 0,6 3 1 15,1-2 3-15,0 3 0 0,-7 0 2 0,6 4 4 0,0-5 1 16,-6 1 1-16,7 4 1 0,-7-3 1 0,6 2 3 15,-6-3-4-15,0 4-3 0,7-5-2 0,-7 6 2 0,6-1-2 16,0-1-1-16,-6 0 0 0,7 5-3 0,0 3 3 0,-1-5 0 16,1 2 1-16,-1 2-1 0,1-2 3 0,-1 3 3 15,-6-4 0-15,7 5 1 0,-1-2 2 0,0 1 1 0,-6 1 0 16,8-2 0-16,-3 2-2 0,-5-2-2 0,8 5-1 16,-1-4-4-16,-7 0-1 0,5 0-3 0,8 4 0 0,-6-5-2 15,0 6-2-15,-1-6-2 0,1 4-1 0,-1 1 1 0,1 3 1 16,-1-3 1-16,0 3 2 0,7 5 0 0,-6-6 1 15,0 6 1-15,0-5-2 0,-1 4 0 0,-6 0 0 0,6-1-2 16,1 2-1-16,-2-2 1 0,-5 5 1 0,8-4 0 16,-1 5 1-16,-1-10 1 0,-6 4 0 0,7 1 1 0,6 1 0 15,-7-5-3-15,0 4-1 0,7-4 1 0,-6 5 1 0,6-2-1 16,-6 1 1-16,6 0-1 0,-1 0 0 0,1 0 0 16,-6 0 0-16,6 0-2 0,0 3-1 0,0 1 0 15,0 3 0-15,-6 1-1 0,6 0 1 0,-8 3 0 0,10-1 0 16,-9 0 1-16,6 1 0 0,-5 4-1 0,0-4-1 0,6 3 1 15,-7 2 2-15,7-2-1 0,0 1 0 0,1-3 2 0,-1-2 0 16,-1 0 0-16,1 2 2 0,7-1-1 0,-7 0-2 16,6-4-1-16,-6 0 0 0,7 0 1 0,-7-3-1 15,6 0-1-15,2-1 0 0,-9-2-1 0,9-2-1 0,-10 1 1 16,3 1 1-16,6-2 0 0,-7 1 0 0,-1 0 1 0,2 0 1 16,-1-1 1-16,-7-1-2 0,7-3 2 0,0-2-1 15,1 4-1-15,-2-6 0 0,-5 3-2 0,6-6-1 0,-1 1-5 16,-5 1-5-16,7-5-8 0,-7-4-8 0,5 1-10 0,1-4-10 15,-7 3-13-15,8-7-18 0,-2 1-23 0,8-4-36 16,-1-11-72-16,-5-1-136 0,4-3-69 0</inkml:trace>
  <inkml:trace contextRef="#ctx0" brushRef="#br0" timeOffset="1923.61">5978 8814 8 0,'-6'0'414'0,"-1"-3"-104"16,7 3-119-16,0 0-83 0,-6 0-47 0,6 0-26 15,0 0-13-15,0 0-9 0,6 0-7 0,-6 3-5 16,7-3-1-16,-1 0 0 0,-6 0 0 0,7 4-1 0,6-4-2 16,-7 3 3-16,8-3 3 0,-9 4 1 0,8-4 2 0,7 0 2 15,-6 3 3-15,5-3 3 0,-6 0 3 0,7 4 1 16,6-4 2-16,-7 0 0 0,8 0 0 0,-2 0 0 0,2 0-1 15,5 0-2-15,1-4 0 0,-1 4 2 0,1-3-2 0,6-1 1 16,6 1-1-16,-6 3 0 0,7-4-1 0,-1 4-1 16,7-3-2-16,-6-1-4 0,5 4-1 0,3-4 0 0,-2 4 1 15,6 0 0-15,1 0 4 0,6 0 0 0,-6 0 0 16,12 0 3-16,-6 0 1 0,7 0 1 0,0 4 0 0,-1-4 0 16,7 0-4-16,-6 0 0 0,0 4 1 0,6-4-1 0,0 0-2 15,-6 0 5-15,11-4-5 0,-4 4-3 0,6-4-1 16,0 0 3-16,6 1 1 0,0-1 0 0,0 0 1 0,7 1-5 15,-7-4 3-15,7 2 2 0,-7 2 0 0,7 3-2 16,-7-3-3-16,0 3 1 0,1-4-2 0,5 4 0 0,-6 0-2 16,7 0 0-16,-7 0 1 0,8 4-3 0,-3-4 1 0,2 0-2 15,0 3 0-15,6-3 0 0,-6 0 0 0,0 0 4 16,-1 0-1-16,7 0 0 0,-6 0 2 0,6 0 1 16,0 0 2-16,0 0 2 0,7 3 0 0,-6-3-2 0,5 0-2 15,-5 0 0-15,-2 0 0 0,8 0 2 0,-6-3-1 0,-1 3 0 16,0 0 0-16,7 0 1 0,-8 0 2 0,8 0 0 0,0 0-1 15,7 0 0-15,-8 0-1 0,8 0-1 0,-1 0 0 16,0 0 0-16,-6-3-1 0,6-1 0 0,1 0-1 16,-1 1-1-16,0 3 0 0,7 0-2 0,-1 0 0 0,-6-5-4 15,7 2 1-15,6-1-1 0,-6 1 4 0,0-4 0 0,6 3 0 16,-6-4-1-16,6 5 2 0,0-5-1 0,7 4-1 16,-7 1 1-16,1-4-4 0,-1 3-2 0,0 1 6 0,-6-1-1 15,6-4-2-15,-6 8 1 0,0-3-1 0,-6-1-1 0,11 0 0 16,-5 1 0-16,0 0-4 0,0-1 1 0,-7-1 0 0,7 2 0 15,-1 0 2-15,-6-1 2 0,1 0-1 0,5-3 5 16,0 3-3-16,-5 0 5 0,7 1 0 0,-3-2 0 16,2-1-1-16,0-2 0 0,0 1 1 0,-6-1 5 0,-1 1 6 15,-1-3 0-15,-5 2 3 0,0 1 1 0,6 0 0 0,-6 0 0 16,-7-2-1-16,7-1-3 0,0 3-8 0,-7-1-2 16,0 1-2-16,-6-4-3 0,0 4 2 0,-8-4 1 0,1 4 0 15,1-5-4-15,-7 1 1 0,-7 0-1 0,-7 1 1 16,2-2 0-16,-8 1-2 0,-7 0-1 0,1 0 0 0,-14 1 1 15,-6-2 3-15,-6 5 9 0,-7-3 12 0,-6 2 10 0,-14-4 7 16,1 5 2-16,-7-3 3 0,-13 2 2 0,-7 1 5 16,0-1 0-16,-6 2-2 0,0 1-4 0,7 2-1 0,-8-1 1 15,9 4-1-15,-3-4-2 0,8 4-6 0,0 4-13 0,2-4-20 16,-4 4-24-16,9-1-25 0,-1 2-17 0,1-2-16 16,-1 0-11-16,1 1-9 0,6 0-1 0,-7-1 6 0,7 1 14 15,-6 0 18-15,0 0 13 0,6-1 13 0,-7 2 13 16,-6 1 7-16,6-3 8 0,-6 5 4 0,-6-4 2 0,0 6 1 15,-9-2 1-15,-4-1 4 0,0 5-2 0,-7-2-3 16,-7 1-16-16,1 0-22 0,-1 0-33 0,-6 1-42 0,-1-5-65 16,-5-4-146-16,0 1-112 0,-14-4-78 0,-6 0-40 15</inkml:trace>
  <inkml:trace contextRef="#ctx0" brushRef="#br0" timeOffset="4971.74">7835 7682 184 0,'7'-8'286'0,"-7"1"-96"0,0 0-76 0,6 0-40 16,-6-4-20-16,6 0-6 0,-6 4 0 0,6-4 4 15,-6 0-1-15,7-4 0 0,-7 4-5 0,6 0-4 0,-6-4-2 16,7 4-7-16,0 0-4 0,-7 0-5 0,6-3-1 15,1 3-3-15,-1-3-1 0,0 2-5 0,1-2 0 0,-1-2-3 16,8 2-1-16,-8-5 1 0,1 2-1 0,6 2 2 0,-8-4 2 16,10 5 1-16,-9-4 2 0,7 0 3 0,-6-5 1 15,-1 5 1-15,1-5 2 0,5 2 2 0,-5-1 0 16,-1 0 1-16,1-5-2 0,0 6-1 0,-1-4-3 0,1 3 0 16,-1-8-3-16,1 5-4 0,-1-2-3 0,7-2-1 0,-7 4-3 15,1-5-1-15,6 1 1 0,0-4-4 0,0 4-3 0,0-4 1 16,1-1-1-16,-1 2-1 0,-1-5 1 0,8 5-1 15,-7-5-1-15,0 4 2 0,-1-1 0 0,3 2 0 16,-10-1 0-16,9 3 0 0,-8 1 1 0,1 0 0 0,-1 0-1 16,-1 0 0-16,3-2 0 0,-1 6 0 0,-7-4 0 0,6-4-1 15,1 4 0-15,-7-5-1 0,6 2 1 0,1-5 1 16,-1 4 1-16,1-3 0 0,-1-1 1 0,7-3 0 0,-7 3 0 16,8-3 4-16,-8 3-1 0,7 1 1 0,0-1 0 15,0 1 0-15,-7-1 0 0,9 4 1 0,-10 0 1 0,3 0 1 16,4 4 4-16,-6 3 3 0,-6 0 3 0,7 1 3 0,0-2-1 15,-1 2-1-15,1 0-2 0,-1-5-2 0,1 1-5 16,-1 0-6-16,0-4-4 0,7 3-2 0,-6-3 1 16,6 1 0-16,-6 2 0 0,5-3-1 0,-6 0 0 0,9 4 1 15,-3-4-2-15,-5-4 0 0,6 5 0 0,-1-1-1 0,-5-5 1 16,6 2 0-16,1-1 2 0,-2 1 0 0,-5-1 1 0,6 0-1 16,-7 1-1-16,7 3 1 0,-6-3-1 0,6 3 1 15,-7-1-2-15,1 5 1 0,-1 0-2 0,8-1 0 0,-9 1 0 16,3 0 0-16,-1 3-1 0,-1-3-2 0,6-5 0 0,-5 5-1 15,6-3 1-15,-6-1-1 0,6 4 1 0,0-7-2 16,-7 2 0-16,7 1-1 0,1 0-1 0,-2-4 3 0,0 4 0 16,2 0 0-16,6 4 1 0,-7-4 0 0,0 4 1 15,0-1 0-15,0 1 0 0,0 4 0 0,0-1 1 0,0 0-1 16,0 0 1-16,0 0 0 0,0 1 2 0,0 0 1 0,0 2 0 16,-7 1-3-16,8 1 2 0,-1-1-1 0,0 0 1 15,-6-5-3-15,5 6 0 0,2-1-1 0,-8 0-1 16,7 0 1-16,0 4 0 0,-7-4 0 0,1 4 0 0,6-1 2 15,-6-3 0-15,-1 3 2 0,7 2-3 0,-8-5 1 0,9 3-2 16,-7-6-1-16,6 2 1 0,0 1-1 0,0-3-1 0,0-1 1 16,-6 4 2-16,6-3 1 0,0 0 1 0,0 2 0 15,0-3 0-15,0-3 1 0,-1 4 0 0,3-1-1 0,-2-3-1 16,-1 2 0-16,1 2 1 0,-6 0 0 0,6-2 1 16,-7-2 1-16,7 4 1 0,-6-1 0 0,6 4 0 0,-7-4 0 15,7 1 0-15,-7-1-1 0,7 4 0 0,-6-3 0 16,6-1-1-16,0 4 1 0,0-3 1 0,0 0 0 0,1-2-1 15,-2 5-1-15,1-4 0 0,7 1 0 0,0-4-1 16,-1 3-1-16,0 0-2 0,1-3-1 0,-1 7-1 0,2-3 0 16,-2-1-1-16,7 4-1 0,-7 0 1 0,1 0 0 0,5 0 1 15,-5 1 1-15,0-2 3 0,-1 4 0 0,0 1 1 16,1 0 0-16,0-4 1 0,-7 3 1 0,7 5-2 0,-8-4 0 16,1-1 0-16,8 1-1 0,-9 3 1 0,0-3 0 0,3 3 1 15,4-3 1-15,-6 3-1 0,0 1 0 0,6-4 1 16,-5 4 0-16,5-2 1 0,0 1-1 0,-6 0 1 0,7 1-1 15,-7 3 2-15,6 0-1 0,0 1 1 0,-4 2 0 16,3-3-1-16,-4 4 0 0,5 0 1 0,0-1 0 0,1 1-1 16,0-1-1-16,-2 1 1 0,3 3 0 0,5 1 1 0,-7-2-1 15,-5-1-1-15,5 6 0 0,0-4 1 0,1 4 0 16,-1 0-1-16,-4 0-3 0,3 0 2 0,-4 4-2 16,-3 0 2-16,10-2 1 0,-8 3-3 0,0-2 1 0,6 1 2 15,-6 3 0-15,0-3 0 0,1 4 0 0,5-2 0 0,-6 3-1 16,0-3 2-16,8 2 0 0,-9-1 0 0,7 4 1 0,-6 1-1 15,7-2 1-15,-1 1-1 0,-6-1 1 0,6 5 0 16,1 0-2-16,-7 1 1 0,7-2-1 0,0 1 1 16,-7 2-1-16,6-2 2 0,1 3-1 0,-1 1 1 0,1-1 1 15,6 0-2-15,-7 0 1 0,1-3 0 0,-1 8-1 0,1-5 0 16,-7 0 0-16,6 0 0 0,1 1 1 0,-7-1 0 16,0 1 2-16,7 2 0 0,-8-2 0 0,1-1-1 0,1 0-1 15,-1 0 0-15,0 1 1 0,0-4 0 0,0 2-1 0,6-1-1 16,-6 2 1-16,7 0 1 0,-7-4 1 0,6 5-1 15,-6-4 0-15,7-1 1 0,-6 5-1 0,5-4 1 0,0 3 1 16,1-4 0-16,-8 5 0 0,8-5 2 0,0 5 5 16,-7-1-4-16,0-4 0 0,7 5-2 0,-7-4-2 0,0 4-1 15,-7-2 2-15,7-2-3 0,0 3-6 0,-6-3 5 0,6 3 0 16,0 1 2-16,-7-5 2 0,7 1-1 0,0 0-1 16,-7-1 1-16,9 1 0 0,-2-1-1 0,-2 1 0 0,3 0 2 15,-1-1-1-15,0 1-1 0,0-1 1 0,-1 1 0 16,9 0 1-16,-9 3-1 0,7-3 1 0,-5 0-3 0,6 3 0 15,-9-3 5-15,10 2 1 0,-8 2 0 0,7 0 0 0,-1-1 0 16,1 1 1-16,-7-5 0 0,6 3 1 0,1-2-3 16,-1 5 0-16,2-7 0 0,-3 2-1 0,2 0 0 0,-1-1-1 15,8 1 1-15,-8-1-2 0,7 1 2 0,-6 4-2 16,-1-5 1-16,7 2-2 0,-6 2 1 0,-1 0-1 0,1-3 0 16,-1-1 1-16,-6 5-2 0,7-5-1 0,-7 1 0 0,7 2 0 15,-8 3 0-15,1-6 0 0,7 5 1 0,-7-5 0 16,0 4 2-16,0-3 1 0,1 3 0 0,-2-3 1 15,8 3 1-15,-8-2 1 0,2 1-1 0,5 2 0 0,-6-5 0 16,7 5 0-16,-6-1-2 0,4 0 1 0,-5-2-3 0,7 1 1 16,-1 2-1-16,1-1-3 0,0 3 1 0,-2-2 0 15,-3 3 0-15,4-4 1 0,1 5 0 0,-1-1 1 0,0-1 2 16,1-2-2-16,-1 3 0 0,-6 0 0 0,7-5-1 0,0 3-1 16,-1 1-1-16,-5-2 0 0,-1-1-3 0,6 4 4 0,-7-3-1 15,2-2 0-15,-1 5 2 0,-1 1-1 0,3-5 0 16,-10 4 1-16,9 0 2 0,-8 4-1 0,7-5 0 15,0 4-2-15,0-2 0 0,0 3 1 0,0-4 1 0,0 3 0 16,0-3-2-16,7 4 1 0,-7-3 0 0,6 2-1 0,-6-4 1 16,7 1 1-16,-1 4-1 0,0-4 2 0,2 3 0 15,-2 1 2-15,0 1 0 0,1-2-1 0,5 0 1 0,-4 2 1 16,5 2-1-16,0-4 0 0,0 4 1 0,-7 0-1 16,7 1 0-16,0-1 0 0,0 4 0 0,8 0-1 0,-9 1-1 15,8-2-2-15,-1 5-1 0,1-1 1 0,0 1 0 16,-1 0 1-16,1-1-1 0,-1 1 0 0,0 3-1 0,1 0 1 15,0-2 0-15,0 1 0 0,5 2-1 0,-5-5-1 0,6 5 0 16,-7-4 1-16,8 2 1 0,-2-1 1 0,8-6 0 16,-6 5 2-16,5 0 0 0,0-5 2 0,1 1-1 0,0-3 0 15,6 2 0-15,-6-2-1 0,5 3-1 0,2-4 1 0,-8 0-1 16,7 1 0-16,7-1-1 0,-7 0-1 0,0 1-1 16,7-1 0-16,-7 4 0 0,0-4 0 0,0 4-1 0,7 0 0 15,-8-3 0-15,2 3 0 0,5-1 1 0,-6 1 0 16,7 1 0-16,0-5 2 0,-1 4 0 0,1-8 0 0,6 5 0 15,-6-4 1-15,-1-4 1 0,1 0-1 0,6-5 2 0,-7 2-2 16,1-4 2-16,6-1 2 0,1-3 3 0,-1 0 5 16,0-6 4-16,1 2 5 0,-2-7 2 0,0 2 0 0,2-2 1 15,-1-2-5-15,0-3-2 0,-6 3-5 0,7-3-4 0,-1-6-6 16,-7 4-15-16,-6 0-23 0,7-4-28 16,-7 0-31-16,-1-4-40 0,-4 4-56 0,-2-7-110 0,1 3-124 15,-14-3-70-15,-5-3-29 0</inkml:trace>
  <inkml:trace contextRef="#ctx0" brushRef="#br0" timeOffset="5971.71">8655 4876 90 0,'0'0'286'0,"0"0"-102"0,0 4-90 0,7-4-65 15,-7 4-55-15,6-4-61 0,-6 0-84 0,0 2-112 0</inkml:trace>
  <inkml:trace contextRef="#ctx0" brushRef="#br0" timeOffset="6706.24">8225 5395 83 0,'-6'0'351'16,"6"0"-97"-16,0 0-95 0,0 0-65 0,0 0-39 0,0 0-21 0,0 0-9 15,0 0-5-15,0 0-1 0,0 0-2 0,0 0 0 16,0 0-4-16,0 0-2 0,0 0-1 0,0 0-2 0,0 0-1 16,0 0 3-16,0 0 4 0,0 0 2 0,0 0 7 15,0-3 4-15,6 3 2 0,-6 0 1 0,0 0 2 0,7-3-1 16,-7 3-1-16,0 0-2 0,0 0 1 0,7-4-1 0,-7 0 1 15,0 4 4-15,0-3 3 0,0 3 0 0,0 0-1 16,0 0-3-16,0 0-4 0,0 0-4 0,-7 0-3 16,7 3-10-16,0 1-5 0,-7 0-4 0,1 2-2 0,6 3-1 15,-7-2-1-15,7 0 0 0,0 0-1 0,-6 1-1 0,6 0 1 16,6-1-1-16,-6-1 1 0,7-2 1 0,-1 0 1 0,1 0 1 16,0 0 1-16,-1-4 2 0,7 0 1 0,-1 0 2 15,-5-4 5-15,6 0-2 0,1 0 0 0,-1-4-1 0,-2 1 2 16,4 0 4-16,-9 0 5 0,1-1 6 0,6 1 3 15,-13 0 9-15,6 0 4 0,-6 2 6 0,7-1 2 0,-7 2-4 16,-7 0-6-16,7 4-8 0,-6-3-7 0,-1 3-6 16,1 0-8-16,-7 0-6 0,6 3-5 0,-6 1-2 0,0 0-2 15,0 2 0-15,1 3-2 0,-3-2-10 0,3-4-9 0,6 4-17 16,-7-3-19-16,13 0-19 0,-7 3-24 0,7-2-26 16,0-3-35-16,7 3-65 0,-1-3-142 0,7 2-67 0,-1-4-32 15</inkml:trace>
  <inkml:trace contextRef="#ctx0" brushRef="#br0" timeOffset="6956.19">8323 5477 307 0,'0'0'302'15,"5"-4"-97"-15,-5 4-80 0,0-3-50 0,0 3-32 0,8 0-19 16,-8 0-11-16,0 0-6 0,0 0-6 0,0 0-1 16,0 0-6-16,7 0-9 0,-7 0-13 0,6 3-17 0,-6-3-30 15,7 0-58-15,-1 0-107 0,-6 0-89 0</inkml:trace>
  <inkml:trace contextRef="#ctx0" brushRef="#br0" timeOffset="7112.37">8382 5443 77 0,'0'-7'428'0,"0"4"-120"16,0-1-128-16,0 0-80 0,0 4-43 0,0-4-25 16,0 1-14-16,0 3-6 0,-7-4-6 0,7 4-8 0,0 0-9 15,0 0-11-15,0 0-10 0,0 4-13 0,0-4-14 0,7 3-20 16,-7 1-28-16,0-4-35 0,0 4-49 0,0 0-57 15</inkml:trace>
  <inkml:trace contextRef="#ctx0" brushRef="#br0" timeOffset="7222.07">8382 5502 216 0,'0'4'200'0,"0"0"-68"0,0-1-50 0,0 0-32 16,0 2-16-16,6-1-12 0,-6-1-9 0,0 4-14 15,6-3-23-15,1-1-39 0,-1 5-77 0,-6-4-125 0</inkml:trace>
  <inkml:trace contextRef="#ctx0" brushRef="#br0" timeOffset="7362.52">8487 5726 215 0,'0'3'298'16,"0"4"-131"-16,-7 1-86 0,7 0-52 0,0-5-32 15,0 5-21-15,0-1-21 0,7-4-28 0,-7 5-41 16,5-5-66-16,3 1-95 0</inkml:trace>
  <inkml:trace contextRef="#ctx0" brushRef="#br0" timeOffset="7487.9">8505 6048 75 0,'-13'15'310'0,"8"-1"-126"16,-2 5-83-16,-1-2-46 0,2 2-26 0,-1-4-14 15,1 4-7-15,6-5-8 0,0 1-10 0,0-1-14 0,6-3-21 16,-6 3-34-16,7-2-59 0,-1-5-80 0</inkml:trace>
  <inkml:trace contextRef="#ctx0" brushRef="#br0" timeOffset="7628.74">8480 6579 8 0,'-8'18'316'0,"-5"1"-93"0,7 3-85 0,0-4-53 0,6 1-31 16,-7 2-20-16,1-2-10 0,6-1-8 0,0 1-5 15,0-1-4-15,0 0-7 0,6 0-8 0,1-3-12 0,-1 3-16 16,0 1-24-16,1-2-29 0,-1 6-43 0,9-1-60 15,-10-4-76-15</inkml:trace>
  <inkml:trace contextRef="#ctx0" brushRef="#br0" timeOffset="7956.95">8472 7378 57 0,'-6'25'328'0,"-1"-3"-91"0,1 5-83 16,0-6-52-16,6 5-32 0,-7-1-22 0,7-3-14 0,-6 4-9 16,6-1-6-16,-7 2-7 0,7-2-4 0,-6 0-6 15,6 1-8-15,0 3-7 0,0-3-7 0,6 0-5 0,-6 0-7 16,7-1-6-16,-1-3-3 0,1 3-1 0,-1-2 3 15,-6-1 5-15,6-3 5 0,1 2 5 0,-1-3 10 0,2 0 9 16,-8 2 7-16,7-3 11 0,-7 2 6 0,0-1 3 0,0-3 5 16,5 3 5-16,-5 0 1 0,0 0 1 0,-5 1-1 15,5-2-3-15,0 3-2 0,0-3-2 0,0 2-5 0,0-1-4 16,0 1-2-16,0 3-4 0,0-1-5 0,0 6-2 16,0-5-2-16,5 4-5 0,-5-1-5 0,8 0-5 0,-8 5-4 15,5-1-1-15,-5 3 0 0,7-2-2 0,-1 3 0 0,1-4 5 16,-7 0 4-16,7 1 6 0,-1-5 5 0,-6 4 7 15,7-2 5-15,-7-2 8 0,0-2 4 0,0 2 3 0,6-4 3 16,-6 2 1-16,0 0 0 0,0-6-1 0,0 2-4 16,0-1-2-16,7-4-4 0,-7 5-3 0,0-4-3 0,6-5-2 15,-6 5-3-15,6 0-3 0,-6-4-4 0,7 3-10 0,-1-2-13 16,-6-2-14-16,7 5-25 0,-7-4-41 0,7-1-79 16,-1 2-134-16,-6-5-68 0</inkml:trace>
  <inkml:trace contextRef="#ctx0" brushRef="#br0" timeOffset="8457.66">8095 10040 418 0,'0'-2'380'0,"0"-5"-132"0,0 2-104 16,6-2-53-16,-6-1-30 0,7 1-8 0,-1-3 1 0,1-2 5 15,0 5 7-15,7-7 5 0,-9 3 1 0,8 0-1 0,0-1-6 16,1 2-11-16,5-1-9 0,-6 3-11 0,0-2-11 0,0 6-9 16,6-4-3-16,-6 5-5 0,0-1-3 0,1 0-2 15,-1 4-1-15,6 0 0 0,-6 4 0 0,-6 0 3 0,6-1 0 16,0 5 0-16,-1-2 3 0,1 10 2 0,1-1 0 16,-8 0 3-16,7-1 1 0,-6 4-1 0,-7-4 0 0,6 5-1 15,-6 3 2-15,0-5 2 0,-6 6 2 0,-1-4 0 16,1 2 1-16,-7-2 1 0,-1 3 2 0,1 0 1 0,-6-4 0 15,0 1-1-15,6-1-1 0,-13 0 3 0,6 0-1 0,0 1-1 16,-5-5 1-16,5 1-2 0,0-1 1 0,-5 2 0 0,11-6-2 16,1-2-5-16,0-1 0 0,8 0-2 0,-3-2-10 15,2-3-17-15,6-2-22 0,0 0-23 0,0 0-30 16,6-7-32-16,7 0-41 0,0-8-60 0,0-4-87 0,7-2-106 16,-1-2-64-16,-6-2-24 0</inkml:trace>
  <inkml:trace contextRef="#ctx0" brushRef="#br0" timeOffset="8754.36">8759 9656 70 0,'-13'-3'525'16,"7"-4"0"-16,-1 7-189 0,-5-4-150 0,-2 8-85 0,1-4-53 15,0 3-26-15,0 4-15 0,0 1-1 0,-7-1-1 16,7 4 2-16,1 1 4 0,-8-2 2 0,7 5 5 0,0-1 2 15,7 5 0-15,-7-2 0 0,6 3 0 0,7-3 0 0,-6 6-3 16,6-5 0-16,-7 4-1 0,7-1 1 0,7 2 1 16,-7 0 3-16,0-2 3 0,6 4 1 0,1 2 2 0,-1-5 2 15,1 3-1-15,-1-3 0 0,0 0 3 0,7-4-3 16,-6 4-3-16,6-3 0 0,-1-2-1 0,-5-1-2 0,14-2 2 16,-9 1-3-16,1-4-2 0,6 3-2 0,-5-7-2 0,6 1-2 15,5-4-2-15,-5-1-9 0,6-3-12 0,-7 0-19 16,15-3-27-16,-9-1-28 0,8-4-33 0,-8 1-39 15,8-4-47-15,-7-3-66 0,1-4-113 0,-2-1-73 0,-5 1-36 16</inkml:trace>
  <inkml:trace contextRef="#ctx0" brushRef="#br0" timeOffset="8973.04">8961 9811 159 0,'-6'-8'583'0,"0"5"5"0,-1 3-163 0,7-4-172 0,-7 0-110 16,7 4-72-16,0-3-39 0,-7-1-15 0,7 4-3 0,0 0 2 15,7 0 6-15,-7 0 7 0,7-4 6 0,-7 4 4 16,13 0 1-16,-7-4-2 0,6 1-6 0,2 3-2 0,6-7-1 16,-1 3-2-16,1 1-1 0,0-5-3 0,5 4-3 15,-5-4-4-15,6 1-4 0,0 0-3 0,-6 0-2 0,6 3-4 16,0-3-4-16,-7 3-10 0,7 0-20 0,-6-2-25 0,-1 2-24 16,1-1-28-16,0 5-27 0,-7-3-32 0,6 0-36 15,1 3-41-15,-13 0-63 0,5 0-119 0,-5 0-48 0,-7 3-19 16</inkml:trace>
  <inkml:trace contextRef="#ctx0" brushRef="#br0" timeOffset="9176.21">9072 9975 158 0,'-6'4'563'0,"6"-1"-7"16,-7 1-181-16,7 0-158 0,7-4-106 0,-7 4-71 15,6-4-37-15,1 0-13 0,-1 0 4 0,0-4 16 0,7 4 14 16,-6 0 8-16,6-4 5 0,0 0 2 0,0 1 1 15,6-1-7-15,0-3-6 0,2 4-8 0,-2-5-5 0,1 1-6 16,-1-1-1-16,1 2-1 0,0 1-6 0,-1-2-7 0,0 0-13 16,1 0-17-16,-1-1-22 0,1 4-23 0,0-4-32 15,-7 6-39-15,6-5-58 0,1-1-105 0,-8 0-92 0,3 1-58 16</inkml:trace>
  <inkml:trace contextRef="#ctx0" brushRef="#br0" timeOffset="9707.65">9801 9564 175 0,'-6'-3'451'16,"6"3"-116"-16,0 0-127 0,-7-3-91 0,7 3-50 0,0 0-27 16,-6 0-9-16,6 0-3 0,0 0 0 0,0 0 1 15,-6 0 0-15,6 0 0 0,0 3-1 0,-7 0-6 0,0 2-5 16,7-1-6-16,-6 4-4 0,-1 1 0 0,-6 7 0 0,7-3 7 15,-1 7 3-15,-5-3 8 0,4 2 4 0,-5 6 7 16,7-2 4-16,0 2 4 0,-1 4 0 0,1-3-4 0,-1 3-1 16,1 0-4-16,6 4-4 0,-7-3-4 0,7-1-3 15,7 0-6-15,-7 4-2 0,6-8-2 0,1 6-3 0,6-9-2 16,-7 3-2-16,13-3 2 0,-4-1 0 0,3-6 2 16,2 1 2-16,0-5 0 0,-1-4 1 0,7 0 5 0,-1-7 1 15,-5 0 1-15,7-3 3 0,5-8 8 0,-6 0 11 0,0-5 26 16,0-1 37-16,0-6 39 0,1-2 36 0,-2 0 27 15,1-5 14-15,-6 0 4 0,-7 1-3 0,0 0-20 0,-7 0-35 16,1 0-38-16,-7 3-38 0,-7-4-29 0,1 1-18 0,-7 0-11 16,-6 0-13-16,-1 2-9 0,-5 2-8 0,-3 4-8 15,-4-2-8-15,-7 1-9 0,7 4-21 0,-7 4-49 16,-6 3-86-16,-2-1-91 0,9 1-95 0,-2 4-149 0,1 4-120 16,7-6-90-16,-2 6-44 0,3-4 11 0</inkml:trace>
  <inkml:trace contextRef="#ctx0" brushRef="#br0" timeOffset="10832.61">13989 4593 167 0,'-6'0'225'15,"6"5"-57"-15,-7-2-56 0,-6-3-41 0,7 3-25 0,-1 2-14 16,1-1-7-16,-7-1-3 0,6 0 4 0,0 1 1 16,7-4 4-16,-6 0 3 0,6 4-1 0,0-4-1 0,0 0-1 15,0 3-1-15,0-3-4 0,0 0-2 0,0-3-3 0,6-1-3 16,-6 0-3-16,0 1-2 0,7 0-3 0,0-1-4 16,-7-1-3-16,6 2 0 0,-6-5 0 0,7 8 3 15,-7-3 1-15,0 3 0 0,0 0 1 0,0-4 3 0,0 4-1 16,0 0 0-16,0 0 0 0,0 0-2 0,0 0 0 0,-7 0-1 15,7 0 0-15,0 4-2 0,-6-4-2 0,6 3 0 0,-7 2-2 16,0-2 0-16,7-3-1 0,0 3-1 0,-6 2 1 16,6-5 0-16,0 4 0 0,0-4-1 0,6 3 0 15,-6-3 1-15,0 0 0 0,7 3 2 0,0-3-1 0,-1 0 4 16,7 0-1-16,0-3 2 0,-7 0 4 0,8-1-2 0,-1-1 1 16,0 2 1-16,0 0-2 0,-8-2 1 0,2 2 2 0,1 3 0 15,-8-4-1-15,0 4 1 0,0-4 2 0,0 4-1 16,0 4 0-16,-8-4-3 0,1 4-3 0,-6-1-2 15,1 5-2-15,6-5 0 0,-7 6-2 0,-1-3 0 0,8 2-2 16,0-5 1-16,-1 5 0 0,1-4 0 0,6-1-1 0,-7 1 0 16,7-4 2-16,0 0 1 0,0 3 6 0,0-3 5 15,7 0 5-15,-7 0 3 0,0-3 3 0,0 3 2 0,6-4 0 16,-6 4-1-16,7-3-4 0,-7-1-8 0,6 0-12 0,-6 4-21 16,0-4-22-16,6 1-35 0,-6-1-57 0,0 4-119 15,0-4-111-15,0 1-69 0</inkml:trace>
  <inkml:trace contextRef="#ctx0" brushRef="#br0" timeOffset="11114.15">14002 4836 190 0,'0'0'332'16,"-6"0"-108"-16,6 3-95 0,0 1-62 0,0-1-36 15,-7 1-19-15,7 1-10 0,0 1-8 0,0 1-2 0,0 1-9 16,7 0-9-16,-7 2-21 0,6-3-40 0,1 5-77 0,-2-5-120 15,3 3-63-15</inkml:trace>
  <inkml:trace contextRef="#ctx0" brushRef="#br0" timeOffset="11255.13">14034 5436 112 0,'-7'12'467'0,"7"-2"-128"0,0 5-141 15,-5-4-90-15,5 1-52 0,0-2-28 0,0 0-17 16,0 6-11-16,0-9-10 0,5 4-12 0,2 3-17 0,1-3-24 15,5 5-36-15,-7-7-65 0,7 11-128 0,0-6-79 0</inkml:trace>
  <inkml:trace contextRef="#ctx0" brushRef="#br0" timeOffset="11380.31">14126 6246 350 0,'-6'25'414'0,"-7"5"-170"0,13-1-107 0,-7 1-63 0,0-1-33 0,7 4-22 16,0-1-16-16,7 2-12 0,0-2-18 0,-1 2-23 15,7 2-36-15,0-2-61 0,0-2-116 0,0 1-83 16</inkml:trace>
  <inkml:trace contextRef="#ctx0" brushRef="#br0" timeOffset="11489.54">14321 7521 252 0,'0'25'468'0,"0"1"-173"0,6-1-137 0,-6 6-87 16,7-2-59-16,7 3-47 0,-2 1-51 0,-5-3-88 0,6 3-136 15,0-4-76-15</inkml:trace>
  <inkml:trace contextRef="#ctx0" brushRef="#br0" timeOffset="11708.53">14576 8364 373 0,'0'10'495'0,"0"-2"-173"0,6 0-146 15,1 2-92-15,-7 1-61 0,6-3-37 0,7 6-24 16,-6-3-12-16,-1 1-8 0,0-3-1 0,1 7 0 0,6-2 2 15,-6 5 7-15,-1-5 9 0,0 5 9 0,-6-1 6 16,7 1 8-16,-7-2 7 0,0 2 13 0,0-1 10 0,0 1 10 16,0-1 9-16,0-3 6 0,0 2 4 0,-7-2-1 0,7-3-2 15,0 2-5-15,0-3-3 0,0 0-7 0,0 1-7 16,0-2-12-16,7-3-19 0,-7 5-29 0,6-5-52 0,1 0-102 16,6 0-107-16,-6-3-73 0</inkml:trace>
  <inkml:trace contextRef="#ctx0" brushRef="#br0" timeOffset="12177.73">14641 9610 241 0,'-7'-4'650'0,"0"-4"-3"0,7 0-127 0,0 5-210 16,0-3-146-16,14 1-106 0,5-2-64 0,-6-1-31 0,7 1-18 16,6 0-1-16,-7-1 14 0,7 1 14 0,0 3 8 15,-6 1 7-15,6-1 6 0,0 4 4 0,-1 0 2 16,-5 4 1-16,7 3 2 0,-8 0 2 0,1 4 2 0,-7 3 1 16,0 3 4-16,-7 0 3 0,7 4 2 0,-13 2 3 0,0-1 7 15,0 8-1-15,-6-5 5 0,-1 4 1 0,-6 4 0 16,-6-8-3-16,6 5-1 0,-7-1 5 0,0-4-4 0,-6 6 2 15,7-10-3-15,-1 5-6 0,1-4 0 0,0-3-4 16,-2-2-5-16,9-3-23 0,-8 2-32 0,14-5-37 0,-1-4-32 16,7 1-34-16,0-4-37 0,7-4-43 0,12-4-67 0,-6-4-91 15,14-3-81-15,-8-4-30 0</inkml:trace>
  <inkml:trace contextRef="#ctx0" brushRef="#br0" timeOffset="12396.66">15279 9496 202 0,'-6'-15'569'0,"-2"-4"7"0,3 9-181 0,5-2-156 0,-7 1-94 16,7 5-59-16,-8 1-32 0,3 1-17 0,5 1-8 16,-7 6 0-16,1 1 7 0,-8 4 10 0,1 3 8 0,0 4 6 15,1 2 6-15,-1 5 8 0,-1 1 5 0,1 2 1 16,0 0-8-16,8 5-10 0,-2 3-7 0,-1-4-11 0,2 5-10 16,6-1-7-16,0 0-10 0,0-4-6 0,0 7-4 15,0-6-2-15,6 0-2 0,2-1 2 0,4-3 0 0,1-1-2 16,0-4 0-16,1-2-2 0,5-1-5 0,7 1-15 0,-6-9-20 15,13 2-31-15,-1-1-38 0,0-8-40 0,7-3-43 16,0 0-43-16,7-3-55 0,-1-5-81 0,-5-3-108 0,-1-1-54 16,-8-2-13-16</inkml:trace>
  <inkml:trace contextRef="#ctx0" brushRef="#br0" timeOffset="12584.4">15696 9682 748 0,'-7'-3'759'0,"0"3"-9"0,7 0-123 0,0 0-245 16,0 0-183-16,7 0-122 0,0-4-64 0,6 4-32 0,-7 0-5 16,7-4 12-16,6 1 17 0,-6-1 15 0,7 0 10 0,0-3 4 15,6 3 0-15,-1-3-3 0,8 0-25 0,0-1-47 16,-1 5-64-16,1-4-69 0,0 2-63 0,0-1-61 0,-1 2-75 16,-7 0-109-16,-5 4-103 0,0 0-36 0,-7 0 20 15</inkml:trace>
  <inkml:trace contextRef="#ctx0" brushRef="#br0" timeOffset="12725.16">15721 9906 694 0,'-12'7'718'0,"5"1"-5"0,7-2-206 0,-6 3-180 15,12-6-132-15,1 0-109 0,-1 1-69 0,7-4-29 16,6-4-20-16,-6 1-7 0,13-5-6 0,1 1-18 0,5 0-35 16,1-8-42-16,6 3-40 0,6-5-63 0,1-2-86 15,0 1-162-15,0 0-69 0,5 0-38 0</inkml:trace>
  <inkml:trace contextRef="#ctx0" brushRef="#br0" timeOffset="12928.33">16646 9312 19 0,'0'-7'736'16,"-6"-1"14"-16,6 4-3 0,0 1-159 0,0 3-199 15,6 0-155-15,1 3-109 0,-1 6-59 0,1-3-29 0,5 10-8 16,3-6 8-16,-2 9 0 0,5-2 5 0,2 2 4 0,-7 3 3 15,6 4 3-15,1-1-3 0,0 4-7 0,-2 5-4 16,3-1-10-16,-1-1-16 0,-8 2-20 0,1 2-38 0,0 1-70 16,1-1-81-16,-1 5-62 0,-7-4-54 0,0-1-61 15,1 5-92-15,-7-5-150 0,0 1-54 0,0-4 17 0</inkml:trace>
  <inkml:trace contextRef="#ctx0" brushRef="#br0" timeOffset="25432.65">9052 11231 120 0,'-19'0'424'0,"-7"5"-96"15,0-2-107-15,0 1-77 0,-1 3-40 0,2 0-20 16,-2-3-9-16,2 3 3 0,4 1 10 0,2-5 11 16,0 2 10-16,-1-3 8 0,7 2 3 0,0 0 1 0,7 0-2 15,-1-4-7-15,1 0-16 0,6 3-12 0,0-3-8 0,6-3-2 16,1 3 3-16,-1-8 3 0,14 4 5 0,-1-6 7 16,7-1 6-16,8 0 1 0,-3-7-7 0,2-1-8 0,13 2-14 15,0-10-16-15,-1 5-14 0,7-3-11 0,0-5-7 16,1 5-6-16,-2-2-4 0,2-2-5 0,-1 8-14 0,-7-1-22 15,1 0-34-15,-8 7-43 0,2 1-48 0,-7 3-44 0,-1 0-37 16,0 3-32-16,-12 4-19 0,0 8-12 0,-7-1-10 16,-13 9-14-16,0 3-34 0,-13 7-53 0,-7 3-37 0</inkml:trace>
  <inkml:trace contextRef="#ctx0" brushRef="#br0" timeOffset="25557.9">9150 11375 39 0,'-46'22'529'0,"1"0"-52"0,6-5-112 0,6-2-105 15,7 1-63-15,0-5-47 0,13-4-36 0,0-3-23 16,0-1-10-16,13 1-3 0,0-4 7 0,7-4 11 0,6 1 11 15,6-6 13-15,7-4 11 0,7-3 8 0,6-1-2 16,0-10-10-16,13 2-13 0,7-5-22 0,0-7-21 0,6 6-18 16,6-6-15-16,1-4-12 0,6 4-12 0,0-3-37 0,6 4-81 15,-5-1-91-15,5-4-116 0,-5 5-204 0,-1 0-100 16,0 3-77-16,-7-4-40 0</inkml:trace>
  <inkml:trace contextRef="#ctx0" brushRef="#br0" timeOffset="26293.26">15428 10924 18 0,'-26'11'367'0,"7"-3"-102"16,-7-1-110-16,7 3-71 0,-8-2-34 0,8-1-12 0,6 1-7 16,-6-5 2-16,4 5 2 0,3-5 4 0,6-3 5 15,-8 4 5-15,8 0 0 0,-1-1-3 0,1-3-1 0,-7 4 0 16,13-4-5-16,-6 3 3 0,-1-3 0 0,1 0 0 0,6 0-2 15,0 4-1-15,0-4-3 0,0 0-2 0,0 0 3 16,0 0-1-16,0 0 4 0,6 0 5 0,7 0 9 0,-7-4 18 16,7 1 15-16,7-4 11 0,5-1 12 0,3-3 5 15,-3 0 1-15,8-4 0 0,6 1 0 0,0-4-11 0,0 0-8 16,0-5-9-16,0 1-9 0,7 0-7 0,0-3-6 0,-1 0-4 16,1-1-11-16,-1-4-7 0,1 8-8 0,-1-4-5 15,1 1-7-15,-7 4-4 0,0-2-6 0,0 5-7 16,-6-1-15-16,-1 4-25 0,-5 1-30 0,-9 3-39 0,9 0-43 15,-14 3-40-15,0 6-35 0,-6-2-25 0,-1 8-19 0,-6-4-12 16,-6 7-13-16,-7 3-18 0,-7 5-34 0,-7-1-75 0,-5 9-35 16</inkml:trace>
  <inkml:trace contextRef="#ctx0" brushRef="#br0" timeOffset="26449.45">15311 11081 180 0,'-25'19'560'0,"4"-4"-25"15,1-4-167-15,15-4-145 0,5 4-84 0,0-8-52 0,5-3-23 16,15 0 1-16,7-3 8 0,5-8 11 0,1 0 13 15,12-4 10-15,1-3 5 0,6-4-1 0,6-1-4 0,2-2-6 16,4-4-5-16,8-1-6 0,0-2-6 0,-1 3-5 16,1-5-6-16,7 2-8 0,-9-1-16 0,-4 3-40 0,-1 4-56 15,-6 0-65-15,-7 5-64 0,-13 3-54 0,0 3-58 0,-6 1-79 16,-13 3-149-16,-1 0-68 0,-19 3-26 0,0 8 17 16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5:08:44.21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40 8384,'0'-25,"25"25,-1 0,1 0,-25-25,25 25,0 0,0 0,-1 0,1 0,-25-24,25 24,0 0,0 0,-1 0,1 0,0 0,0 0,0 0,-25-25,24 25,1 0,0 0,-25-25,25 25,0 0,0 0,-1 0,1 0,0-25,0 25,0 0,-1 0,1-25,0 25,0 0,0 0,-1 0,1 0,0 0,0-24,0 24,-1 0,1 0,0 0,0 0,0-25,-1 25,1 0,0 0,0 0,0 0,-1-25,1 25,0 0,0 0,0 0,-1 0,1 0,0-25,0 25,0 0,-1 0,1 0,0 0,0 0,0-25,-1 25,1 0,0 0,0 0,0 0,0 0,-1-24,1 24,0 0,0 0,0 0,-1 0,1 0,0 0,0 0,0 0,-1-25,1 25,0 0,0 0,0 0,-1 0,1 0,0 0,0 0,0 0,-1 0,1 0,0 0,0 0,0-25,-1 25,1 0,0 0,0 0,0 0,-1 0,1-25,0 25,0 0,0 0,-1 0,26-25,-25 25,0 0,0 0,-1 0,26-25,-25 25,0 0,-1 0,26 0,-25-24,0 24,24 0,-24 0,0 0,0 0,-1 0,1 0,0 0,0 0,0 24,-1-24,1 0,0 0,0 0,0 0,-1 0,1 0,0 0,0 0,0-24,-1 24,26 0,-25 0,0 0,-1 0,1 0,0 0,0 0,0 0,0 0,-1 0,1 0,0-25,0 25,0 0,-1 0,1 0,0 0,0 0,0 0,-1 0,1 0,0 0,0 0,0 0,-1 0,1 0,0 0,0 0,0 0,-1 0,1 0,0 0,0 0,0 0,-1 0,1 0,0 0,0 25,0-25,-1 0,1 0,0 0,0 0,0 0,-1 0,1-25,0 25,0 0,0 0,-1 0,1 0,0 0,0 0,0 0,0 0,-1 0,1 0,0 0,0 0,0 0,-1 25,1-25,0 0,0 0,0 0,-1 0,1 0,0 0,0 0,0 0,-1 0,1 0,0 24,0-24,0 0,-1 0,1 0,0 0,0 0,0 0,-1 0,1 0,0 0,0 0,24 0,-24 0,0 0,0 0,0 0,-1 0,1 0,0 0,0 0,25 0,-26-24,1 24,25 0,-25 0,-1 0,26 0,-25 0,0 0,24 0,-24 0,0-25,0 25,24 0,-24 0,0 0,0 0,-1 0,1 0,0 0,0 0,0 0,-1 0,1 0,0 0,0 0,0 0,-1 0,1 0,0 0,0 0,0 0,-1 0,1 0,0 0,0 0,0 0,0 0,-1 0,1 0,0 0,0 0,0 0,-1 0,1 0,0 0,0 0,0 0,-1 0,1 0,0 0,0 0,0 0,-1 0,1 25,0-25,0 0,0 0,-1 0,1 0,0 0,0 0,0 0,-1 0,1 0,0 0,0 24,0-24,-1 0,1 0,0 0,0 0,0 0,-1 0,1 0,0 25,0-25,0 0,-1 0,1 0,0 0,0 0,0 25,0-25,-1 0,1 0,0 0,0 0,0 25,-1-25,1 0,0 0,0 0,0 0,-1 0,1 0,-25 25,25-25,0 0,0 0,-1 0,1 0,0 0,0 0,0 0,-25 25,24-25,1 0,0 0,0 24,0-24,-1 0,1 25,0-25,0 0,0 0,-1 0,1 25,0-25,0 0,0 0,-1 0,1 25,0-25,0 0,0 0,0 25,-1-25,1 0,-25 24,25-24,0 0,0 0,-1 0,-24 25,25-25,0 0,-25 25,25-25,0 0,-1 0,-24 25,25-25,0 0,0 0,0 0,-25 25,24-25,1 0,-25 24,25-24,0 0,-25 25,0 0,25-25,-25 25,0 0,0-1,0 1,0 0,0 0,-25-25,25 25,-25-25,25 24,-25-24,25 25,-25-25,25 25,-24-25,24 25,-25-25,0 0,0 25,0-25,1 0,-1 0,0 0,25 24,-25-24,0 0,1 0,-1 25,0-25,0 0,0 0,1 0,-1 25,0-25,0 0,0 0,0 0,1 0,24 25,-25-25,0 0,0 0,0 0,25 25,-24-25,-1 0,0 0,0 0,0 0,1 24,-1-24,0 0,0 0,0 0,1 0,-1 25,0-25,0 0,0 0,1 0,-1 0,0 0,0 0,0 0,25 25,-24-25,-1 0,0 0,0 0,0 0,1 0,-1 0,0 0,0 0,0 0,1 0,-1 0,0 0,25 25,-25-25,0 0,0 0,1 0,-1 0,0 0,0 0,0 0,1 0,-1 0,0 0,0 25,0-25,1 0,-1 0,0 0,0 0,-24 0,24 0,0 0,0 0,0 0,1 0,-1 0,0 0,0 0,0 0,1 0,-1 0,0 0,0 0,0 0,1 0,-1 24,0-24,0 0,0 0,1 0,-1 0,0 0,0 0,0 0,1 0,-1 0,25 25,-25-25,0 0,0 0,0 0,1 0,-1 0,0 0,0 0,0 0,1 0,-1 0,0 0,25 25,-25-25,0 0,1 0,-1 0,0 0,0 0,0 0,1 0,24 25,-25-25,0 0,0 0,0 0,1 0,-1 0,0 0,0 0,0 0,1 0,-1 25,0-25,0 0,0 0,1 0,-1 0,0 0,0 0,0 0,1 0,-1 0,0 0,0 0,0 0,25 25,-25-25,1 0,-1 0,0 0,0 0,0 0,1 0,-1 0,0 0,0 0,-24 0,24 24,0-24,0 0,0 0,1 0,-26 0,25 0,0 0,-24 0,24 0,0 0,-24 0,24 0,0 0,-25 0,26 0,-1 0,0 0,0 0,0 25,1-25,-1 0,0 0,0 0,0 0,0 0,1 0,-1 0,-25 0,25 0,-24 0,24 0,-25 25,26-25,-26 0,25 0,-24 0,24 0,-25 0,25 0,1 0,-1 0,0 0,0 0,0 0,1 0,24 25,-25-25,0 0,0 0,0 0,1 0,-1 0,0 0,0 0,0 0,1 0,-26 0,25 0,0 25,1-25,-1 0,0 0,0 0,0 0,0 0,1 0,-1 0,0 0,0 0,0 0,1 0,-1 24,0-24,0 0,0 0,1 0,-1 0,0 0,0 0,0 0,25 25,-24-25,-1 0,0 0,0 0,0 0,1 0,-1 0,0 25,0-25,0 0,1 0,-1 0,0 0,0 0,0 0,1 0,-1 0,0 0,0 0,0 0,1 25,-1-25,0 0,0 0,0 0,0 0,1 0,-1 0,0 0,0 0,0 0,1 0,-1 0,0 0,0 0,0 25,1-25,-1 0,0 0,0 0,0 0,1 0,-1 0,0 0,0 0,-24 0,24 0,0 24,0-24,0 0,1 0,-26 0,25 0,0 0,1 0,-1 0,0 0,0 0,0-24,1 24,-1 0,0 0,0 0,0 0,25-25,-25 25,1 0,-1 0,0 0,0 0,0 0,1 0,-1 0,0 0,0 0,0 0,25-25,-24 25,-1 0,0 0,0 0,0 0,1 0,-1 0,0 0,0 0,0 0,25-25,-24 25,-1 0,0 0,0 0,0 0,1 0,-1 0,0 0,0 0,0 0,1 0,24-25,-25 25,0 0,0 0,25-24,-25 24,1 0,-1 0,25-25,-25 25,0 0,25-25,-25 25,1 0,24-25,-25 25,0 0,25-25,-25 25,0 0,0 0,25-24,-24 24,-1-25,0 25,25-25,-25 25,25-25,-25 25,25-25,-24 25,-1 0,25-25,-25 25,0 0,25-24,-25 24,1 0,24-25,-25 25,25-25,-25 0,25 0,-25 25,25-24,-25 24,25-25,-24 25,24-25,0 0,0 0,0 1,0-1,0 0,0 0,0 0,0 1,0-1,0 0,0 0,24 25,-24-25,25 25,-25-24,25 24</inkml:trace>
  <inkml:trace contextRef="#ctx0" brushRef="#br0" timeOffset="4166.18">7690 5804,'25'0,"-1"0,1 0,0 0,0 25,0-25,-1 0,1 0,25 0,-25 25,24-25,-24 0,25 25,-1-25,1 0,-25 25,24-25,1 24,24-24,-24 25,0-25,24 25,0 0,1-25,-1 25,1-1,-1 1,0 0,26-25,-1 25,-25 0,26-1,-1 1,0 0,0 0,0 0,1-1,-1 1,0 0,0-25,-24 25,24 0,-25-1,26 1,-1 0,-25 0,25 0,-24-25,24 24,0 1,-24 0,24-25,-25 25,1 0,24-1,-25-24,1 25,-1 0,25-25,-24 25,-1-25,1 25,-1-25,0 24,1-24,-26 25,26-25,-1 25,-24 0,24-25,-24 25,24-25,-24 25,24-25,-24 24,0-24,24 25,-24-25,24 25,-24-25,-1 25,26-25,-26 25,1-25,-1 24,1-24,-25 0,25 0,-1 25,-24-25,25 0,-1 0,-24 25,25-25,-1 0,-24 0,25 25,-26-25,1 0,25 0,-25 0,-1 25,1-25,0 0,0 0,0 0,-1 0,1 0,0 0,0 0,0 0,-25-25,24 25,-24-25,-24 0,-1 25,0-25,0 25,-24-24,24-1,-50 0,26 25,-1-25,1 0,-1 25,0-24,1 24,24-25,0 25,0 0,50 0,0 0,0 0,0 0,-1 0,1 25,0-25,25 0,-26 0,26 24,-25-24,24 25,-24-25,25 0,-25 25,24 0,-24-25,25 25,-26-25,1 24,0-24,0 25,0 0,-25 0,0 0,-25-25,0 24,0-24,0 25,1-25,-1 0,0 25,0-25,0 0,1 0,-1 25,0-25,25 25,-25-25</inkml:trace>
  <inkml:trace contextRef="#ctx0" brushRef="#br0" timeOffset="5576.67">14982 7218,'0'-25,"0"1,0-1,25 25,0 0,-25 25,25-25,-25 24,25-24,-25 25,24 0,-24 0,0 0,25-1,-25 1,0 0,0 0,0 0,0-1,0 1,0 0,0 0,0 0,0-50,0 0,0 0,0 0,0 1,25-1,-25 0,25 0,-25 0,25 1,-25-1,24 25,1-25,0 25,0 0,0 0,-1 25,-24 0,0-1,0 1,0 0,0 0,0 0,0-1,0-48,0-1,0 0,0 0,25 0,-25 1,25-1,-25 0,25 0,0 0,-25 1,24 24,1-25,0 25,0 0,-25-25,25 25,-1 0,1 25,0-25,0 25,0-1,0 1,-1 0,-24 0,0 0,0-1,0 1,0 0,0 0,0 0,0-1,0 1,0 0,0 0,0 0</inkml:trace>
  <inkml:trace contextRef="#ctx0" brushRef="#br0" timeOffset="7066.15">15826 7590,'0'-25,"0"1,0-1,25 25,-1 25,1-25,-25 24,0 1,25 0,-25 0,0 0,0-1,0 1,0 0,0 0,0 0,0-1,0 1,0 0,0 0,0 0,0-1,0 1,25 0,0-25,-1 0,-24-25,25 25,0-25,-25 1,25 24,-25-25,0 0,0 0,0 0,0 1,0-1,0 0,0 0,0 0,0 1,25 24,-25-25,24 25,1-25,0 25,0 0,0 0,-1 0,1 0,0 0,25 0,-26-25,1 25,0 0,25 0,-26 0,1 0,0 0,0 0,0 0,-1 0,-24 25,-24-25,-1 0,0 25,0-25,0 25,1-25,-1 24,0-24,25 25,-25 0,25 0,0 0,25-25,0 0,0 0,-1 0,1-25,0 25,0-25,0 0,-25 0,0 1,0-1,0 0,0 50,0 0,0-1,0 1,24-25,1 0,-25 25,25-25,0 0,0 0,0-25,-1 25,-24-25,25 25,-25-24,25 24,-25-25,0 0,25 25,-25-25,0 0,0 1,0-1,0 0,0 50,25-25,-25 25,0-1,24 1,-24 0,0 0,0 0,25-1,-25 1,0 0,0 0,25 24,-25-24,0 0,25 0,-25 0,0-1,0 1,25 0,-25 0,0 0,24 0,-24-1,0 1,0 0,0-50,0 0,0 1,0-1,0 0,0 0,0 0,0 0,0 1,0-26,0 25,0 0,0-24,0 24,0-25,0 26,0-1,25 0,-25 0,0-24,25 49,-25-25,25 0,-25 0,25 25,-25-25,24 25,1 0,-25-24,25 24,0 0,0 0,-1 0,1 24,0-24,0 25,0 0,-25 0,0 0,0-1,-25 1,0-25,25 25,-25-25,0 25,1-25,-1 25,0-25,0 0,0 24,1-24,-1 0,0 0,0 0,0 0</inkml:trace>
  <inkml:trace contextRef="#ctx0" brushRef="#br0" timeOffset="9320.39">7094 10939,'0'0,"-24"0,-1 0,25-25,-25 25,50 0,0 0,-1 0,1 0,25 0,-25 0,24 0,1 0,0 25,24-25,0 0,1 0,-1 0,1 0,24 0,0 0,0 0,0 25,26-25,-1 0,0 0,0 0,0 24,0-24,0 0,0 25,0-25,25 25,-25-25,0 25,0 0,24-25,-24 24,25-24,-25 25,25-25,-25 25,0-25,0 0,0 25,-25-25,25 25,-24-25,-1 0,25 0,-25 0,0 25,-24-25,24 0,0 0,-24 0,-1 0,25 24,-49-24,24 0,1 0,-26 0,1 0,0 0,-1 0,1 0,-1 0,-24-24,25 24,-25 0,-1 0,1 0,0 0,0-25,-25 0,-25 0,0 25,0-25,1 25,-1-25,-25 25,25-24,-24 24,-1-25,1 0,-1 25,-25-25,26 25,-1-25,1 25,-1-24,0 24,1-25,24 25,0 0,25-25,25 25,0 0,0 0,-1 0,1 0,25 25,-25-25,24 0,1 0,-1 0,1 0,-25 25,25-25,-1 0,1 24,-1-24,1 0,0 25,-1-25,-24 25,25-25,-26 25,1-25,0 25,0-25,0 24,-25 1,0 0,-25 0,0-25,0 25,-24 0,-1-25,0 24,1 1,-1-25,1 25,-26 0,26-25,-1 25,0-25,1 24,24-24,-25 25,25-25,1 25</inkml:trace>
  <inkml:trace contextRef="#ctx0" brushRef="#br0" timeOffset="10508.79">14189 11286,'0'0,"0"-25,0 1,24 24,-24-25,25 25,0 0,0-25,0 25,-1 0,1 25,0 0,0-1,0 1,-25 0,0 0,24 0,-24-1,0 1,0 0,0 0,0 0,0-1,0 1,0-50,0 1,0-1,0 0,0 0,0 0,0 1,25-1,-25 0,25 25,-25-25,25 25,-25-25,25 25,0-24,-1 24,1 24,0-24,-25 25,25-25,-25 25,0 0,0 0,0-1,0 1,0 0,0-50,25 25,-25-25,24 1,-24-1,25 0,0 0,0 0,0 1,-1 24,1-25,0 0,0 25,0-25,-1 25,1 0,-25-25,25 25,0 0,0 25,-1-25,1 25,0 0,-25 0,0-1,0 1,0 0,0 0,0 0,0-1,0 1,-25 0,25 0,0 0,0-1</inkml:trace>
  <inkml:trace contextRef="#ctx0" brushRef="#br0" timeOffset="11236.3">15429 11931,'0'-25,"0"0,25 25,-25-24,24 24,-24-25,25 0,-25 0,25 0,-25 1,25-1,-25 0,0 0,0 0,25 1,-25-1,0 0,0 0,0 0,0 1,0-1,0 0,0 0,0 0,-25 25,25-24,-25 24,25-25,-25 25,25 25,0-1,-25 1,25 0,0 0,0 0,0-1,0 1,0 0,0 0,0 0,0-1,0 1,0 0,25 0,0 0,-25-1,25 1,-25 0,25-25,-25 25,24-25,1 0,0 25,0-25,0 0,-25-25,25 25,-1 0,-24-25,25 25,0-25,0 0,-25 1,0-1,0 0,25 25,-25-25,0 0,0 1,0-1,0 0,0 50,0 0,0-1,0 1,0 0,24-25,-24 25,0 0,25-25,-25 24,25-24,-25 25,25-25,0 0,-25 25,24-25,1 0,0 0,0 0,-25-25,25 25</inkml:trace>
  <inkml:trace contextRef="#ctx0" brushRef="#br0" timeOffset="11391.07">16123 11460,'-24'0,"24"-25</inkml:trace>
  <inkml:trace contextRef="#ctx0" brushRef="#br0" timeOffset="11900.2">16396 11534,'-25'-25,"1"25,-1 0,0 0,0 0,25 25,-25-25,1 25,24 0,0 0,0-1,24-24,1 0,0 0,0 0,-25-24,25 24,-1 0,-24-25,25 0,0 0,-25 50,0 0,0 0,0-1,0 1,0 0,0 0,0 0,-25-1,25 1,-25 25,25-25,-24-1,24 1,0 0,0 0,-25 0,25-1,0 1,25-25,-25-25,24 25,1 0,0-24,25 24,-26-25,1 0</inkml:trace>
  <inkml:trace contextRef="#ctx0" brushRef="#br0" timeOffset="12048.25">17339 11633,'0'-24</inkml:trace>
  <inkml:trace contextRef="#ctx0" brushRef="#br0" timeOffset="22479.02">13841 13767,'-24'0,"-1"0,0 0,0 0,25 24,-25-24,1 0,24 25,-25-25,0 25,0 0,0 0,1-1,24 1,-25 0,25 0,-25 0,25-1,-25-24,25 25,0 0,0 0,0 0,0-1,0 1,0 0,0 0,25 0,0-1,0 1,-1-25,1 0,0 25,0-25,0 0,-1 0,1 0,0 0,0-25,0 25,-1 0,1-25,0 25,0-24,0 24,-25-25,24 0,1 0,0 25,-25-25,25 1,-25-1,0 0,0 0,0 0,0 1,0-1,0 0,0 0,-25 0,0 1,25-1,-25 25,25-25,-24 25,-1-25,0 25,0 0</inkml:trace>
  <inkml:trace contextRef="#ctx0" brushRef="#br0" timeOffset="22832.07">13792 14114,'-25'0,"25"25,25-25,0 24,-1-24,-24 25,25 0,0 0,0 0,-25-1,25 1,-1 0,1 0,-25 0,25-25,-25 25,25-1,0 1,-25 0,24-25,1 25,-25 0,25-25,0 24</inkml:trace>
  <inkml:trace contextRef="#ctx0" brushRef="#br0" timeOffset="23420.29">14337 14213,'-24'0,"24"25,0 0,24-25,-24 24,0 1,0 0,25 0,-25 0,0 0,25-25,-25 24,25-24,-25 25,25-25,-25-25,24 25,-24-24,0-1,25 25,-25-25,0 0,0 0,0 0,0 1,0-1,0 0,0 0,0 50,0 0,0 0,25-1,-25 1,0 0,25-25,-25 25,25-25,0 25,-1-25,1 0,0 0,-25-25</inkml:trace>
  <inkml:trace contextRef="#ctx0" brushRef="#br0" timeOffset="24431.97">14933 14188,'-25'0,"0"0,0 0,1 0,24 25,-25-25,25 25,-25 0,0-1,25 1,0 0,0 0,0 0,25-25,0 0,0 0,-25-25,24 0,-24 0,0 0,0 1,0 48,0 1,25 0,0 0,-25 0,25-25,0 25,-1-25,1 0,0 0,0-25,0 25,-25-25,24 25,-24-25,0 0,25 0,-25 1,0-1,25 0,-25 0,0 0,0 1,0-1,0-25,0 25,0 1,0-1,0 0,0 0,-25 25,25-25,-25 1,25-1,-24 25,24-25,-25 25,25-25,-25 25,25-25,0 50,0 0,0 0,0 0,0-1,0 1,0 0,0 0,0 0,25-1,-25 1,25 0,-25 0,0 0,0-1,24 26,-24-25,0 0,25-1,-25 1,0 0,25 0,0-25,-25 25,25-25,-1 25,1-25,0-25,0 25,0 0,-1-25,1 25,-25-25,25 25,-25-25,25 25,-25-25,25 25,-25-24,0-1,24 25,-24-25,0 0,0 0,0 1,0-1,0 0,0 0,0 0,0 50,0 0,0 0,25 0,-25-1,0 1,25 0,-25 0,25 0,-25-1,25 1,-1 0,1 0,0-25,0 0,0 0</inkml:trace>
  <inkml:trace contextRef="#ctx0" brushRef="#br0" timeOffset="24591.7">15627 13816,'0'0</inkml:trace>
  <inkml:trace contextRef="#ctx0" brushRef="#br0" timeOffset="24959.74">15875 13717,'-24'0,"24"25,0 0,0-1,0 1,0 0,0 0,0 0,0-1,0 26,0-25,0 0,0-1,24 1,-24 0,0 0,0 0,0-1,25 1,-25 0,0 0,25 0,0-1,0-24,-1 0,1 0</inkml:trace>
  <inkml:trace contextRef="#ctx0" brushRef="#br0" timeOffset="25708.84">15851 14015,'0'24,"24"-24,1 25,0-25,0 0,0 0,-1 0,1-25,0 25,0 0,0-24,-1-1,-24 0,0 50,0 0,0-1,0 1,0 0,0 0,25-25,-25 25,25-25,-25 24,25-24,0 0,-1 0,1 0,0-24,0 24,-25-25,25 25,-25-25,24 25,-24-25,0 0,0 1,0-1,0 0,0 0,0 50,25-25,-25 25,25-25,-25 25,25-1,-25 1,25 0,-25 0,24 0,-24-1,25 1,-25 25,25-25,0-1,-25 1,25 25,-25-25,24 0,-24-1,0 1,0 0,25 0,-25 0,0-1,-25 1,1 0,-1-25,0 0,0 0,0 0,1-25,-1 25,0-25,25 1,0-1,0 0,25 0,0 0,-1 1,1 24</inkml:trace>
  <inkml:trace contextRef="#ctx0" brushRef="#br0" timeOffset="26879.99">17587 13990,'-25'0,"0"0,25 25,-25-25,1 0,24 24,-25-24,25 25,0 0,0 0,0 0,-25-1,25 1,0 0,0 0,25-25,-25 25,25-25,-25 24,24-24,1 0,0 0,0 0,-25-24,25 24,-1 0,-24-25,0 0,25 25,-25-25,0 0,0 1,0-1,0 0,-25 0,1 0,24 1,-25-1,25 0,-25 25,25-25,-25 25,0 0,25 25,0 0,0 0,0-1,0 1,25-25,0 0,0 0,-25-25,25 25,-25-24,24 24,1-25,0 25,-25-25,25 25,-25-25,25 25,-25-25,25 25,-25-24,24 24,-24-25,25 25,0 0,0-25,0 25,-25 25,0 0,24-25,-24 24,25 1,-25 0,25 0,-25 0,25-1,-25 1,0 0,25 0,-25 0,24-25,-24 24,25 1,0-25,0 0,0 0,-1-25</inkml:trace>
  <inkml:trace contextRef="#ctx0" brushRef="#br0" timeOffset="27768.14">12849 13419,'0'-24,"-25"24,1 24,-1-24,0 25,0-25,25 25,-25-25,25 25,-24 0,24-1,-25 1,25 0,0 0,0 0,0-1,0 1,0 0,25-25,-1 25,1 0,0-1</inkml:trace>
  <inkml:trace contextRef="#ctx0" brushRef="#br0" timeOffset="28340.21">16520 13271,'25'0,"0"0,0 24,-1-24,1 0,0 25,-25 0,25-25,0 25,-25 0,25-1,-25 1,0 0,0 0,0 0,0-1,0 1,-25 0,0 0,0 0,25-1,-25 1,0 0,1-25</inkml:trace>
  <inkml:trace contextRef="#ctx0" brushRef="#br0" timeOffset="30051.77">19224 13370,'0'25,"0"-1,0 1,0 0,0 0,0 0,-25-1,25 26,0-25,0 0,0 24,0-24,0 0,25 24,-25-24,0 0,25-25,-25 25,0 0,0-1,0 1,25-25,-25 25,-25-25,0-25,0 25,0 0,1 0,-1 0,0 25,0-25,0 0,1 25,-1-25,0 0,0 25,25-1,-25-24,1 25,24 0,-25 0,25 0,0-1,0 1,0 0,0 0,0 0,0-1,25-24,-1 0,1 0,0 0,0 0,0 0,-1 0,1-24,0 24,0 0,0-25,-1 25,1-25,0 0,0 25,-25-25,25 25,-25-24,24-1,-24 0,0 0,0 0,0 1,0-1,0 50,0-1,0 1,0 0,0 0,25 0,-25-1,25 1,0-25,-25 25,25-25,-1 0,1 0,0 0,0-25,0 25,-1-25,1 25,-25-24,25 24,0-25,0 0,-25 0,24 0,-24 1,0-1,0 0,-24 0,24 0,24 50,1-25,-25 25,25-25,0 25,-25 0,0-1,25-24,-25 25,0 0,24-25,-24 25,0 0,25-25,-25 24,25-24,0 25</inkml:trace>
  <inkml:trace contextRef="#ctx0" brushRef="#br0" timeOffset="30583.99">20018 13940,'0'0,"-25"0,25 25,0 0,0 0,0-1,25-24,-25 25,25-25,-25 25,24-25,1 0,0 0,-25-25,25 0,-25 1,0-1,0 0,0 0,0 0,0 1,-25 24,25-25,0 50,25-1,0 1,-1 0,1 0,-25 0,25-1,0 1,-25 0,25 0,-25 24,24-24,-24 0,25 0,-25 0,25 24,-25-24,0 0,0 0,0 0,0-1,-25-24,0 0,1-24,-1-1,0 0,25 0,0 0,0 0,0 1,0-1,0 0,25 25,0-25</inkml:trace>
  <inkml:trace contextRef="#ctx0" brushRef="#br0" timeOffset="31835.98">20464 13891,'25'0,"-25"24,25 1,-25 0,0 0,0 0,0-1,0 1,0 0,0 0,0 0,0-1,0 1,0 0,0-50,0 0,0 1,0-1,0 0,0 0,25 25,-25-25,24 1,1-1,0 25,0 25,0-1,-25 1,0 0,24-25,-24 25,25-25,-25 25,25-25,-25 24,25-24,0 0,-1 0,1 0,-25-24,25 24,0-25,0 0,-25 0,0 0,25 25,-25-24,0-1,0 0,0 0,0 0,-25 25,0 0,25 25,0 0,0 0,0 0,0-1,0 1,0 0,0 0,0 0,0-1,25-24,0 0,-1 0,1 0,0-24,0 24,0 0,-1-25,1 0,0 25,0-25,0 25,-25-25,24 25,-24-24,0-1,0 0,0 0,0 0,-24 25,24-24,0 48,24 1,1 0,-25 0,0 0,25-25,-25 24,0 1,0 0,0 0,0 0,25-25,0 0,-25-25,24 25,1 0,0-25,0 25,0-25,-1 0,1 25,0-24,0-1,-25 0,25 0,-25 0,0 50,0 0,24-25,-24 25,25 0,-25-1,25-24,-25 25,0 0,25-25,-25 25,0 0,0-1,-25-24,0 25,0-25,1 0,-1 0,0 0,0-25,0 25,1 0</inkml:trace>
  <inkml:trace contextRef="#ctx0" brushRef="#br0" timeOffset="33512.18">19174 14957,'25'0,"0"0,0 0,0-25,-1 25,1-24,0-1,0 0,-25 0,0 0,0 1,0-1,0 0,0 0,0 0,0 1,0-1,0 0,-25 25,25-25,0 0,0 50,0 0,0 0,0 0,0-1,0 1,0 0,0 25,0-26,0 26,0-25,0 24,0 1,0 0,0-1,0 1,0-1,0 1,0 0,0-1,0 1,0 0,0-26,0 26,0 0,0-26,0 1,0 25,0-25,0-1,0 1,25 0,0-25,-1-25,-24 0,0 1,0-1,0 0,-24 0,24 0,0 1,-25 24,25-25,-25 0,0 0,25 0,-25 1,25-1,-24 0,-1 0,25 0,-25 25,25-25,0 1,-25 24,0 0,25-25,0 50,25-25,0 0,0 0,0 0,-1-25,1 25,0-25,0 25,-25-25,25 0,-1 25,1-24,0-1,0 0,-25 0,0 0,0 1,0-1,0 50,25-25,-25 24,24 1,1 0,-25 0,0 0,25-1,-25 1,25 0,-25 0,0 0,25-1,-1 1,1-25,-25 25,25-25,0 0</inkml:trace>
  <inkml:trace contextRef="#ctx0" brushRef="#br0" timeOffset="33911.8">20018 15131,'0'-25,"0"0,-25 25,25-25,-25 25,0 0,1 0,24 25,-25-25,0 25,0 0,0 0,25-1,0 1,0 0,0 0,0 0,25-25,0 0,0 0,0 0,-1 0,-24-25,25 25,0 0,-25-25,25 25,-25-25,0 0,25 25,-25-24,0-1,0 0,0 50,0 0,24-25,-24 24,25-24,-25 25,25-25,0 0,0 25,-1-25,1 0</inkml:trace>
  <inkml:trace contextRef="#ctx0" brushRef="#br0" timeOffset="34188.21">20588 15032,'0'-25,"0"0,-25 25,1-25,-1 25,0 0,0 25,0 0,25 0,-24-25,24 24,0 1,0 0,0 0,0 0,0-1,0 1,24-25,-24 25,25-25,0 0,0 0,0 0,-1 0,1 0,0 0,25 0,-26 0</inkml:trace>
  <inkml:trace contextRef="#ctx0" brushRef="#br0" timeOffset="34492.42">20911 14808,'-25'-24,"25"-1,-25 25,25-25,0 0,0 50,25-25,-25 25,0 0,25-25,-25 24,0 1,0 0,0 0,0 0,0-1,25 1,-25 0,0 0,24 0,1-1,-25 1,0 0,25-25,-25 25,25-25,-25 25,25-25,-25 24,24-24,1 0,0 0,0 0</inkml:trace>
  <inkml:trace contextRef="#ctx0" brushRef="#br0" timeOffset="34880.86">20811 14957,'25'0,"0"0,0 0,0 0,0 0,-1 0,1 0,0 0,0 0,0 0,-1 0,1-25,0 25,0 0,0 0,-1-24,-24 48,0 1,0 0,25 0,-25 0,25-25,-25 24,25 1,0-25,-25 25,24-25,1 0,0 0,0 0</inkml:trace>
  <inkml:trace contextRef="#ctx0" brushRef="#br0" timeOffset="35036.49">21481 14833,'0'0,"0"-25,-25 25,25-24</inkml:trace>
  <inkml:trace contextRef="#ctx0" brushRef="#br0" timeOffset="35967.78">21704 14858,'0'0,"-24"0,-1 0,0 0,25 25,-25-25,25 25,0-1,0 1,0 0,0 0,0 0,0-1,0 1,0 0,25 0,0 0,0-25,-1 0,1 0,0 0,-25-25,25 25,0 0,-1-25,1 25,-25-25,25 0,-25 1,0-1,0 0,0 0,0 0,0 1,-25-1,25 0,-25 25,25-25,-24 0,-1 25,25-24,-25 24,0 0,0 0,1 0,24 24,0 1,0 0,0 0,0 0,24-25,1 0,0 0,0 0,0-25,-1 25,1 0,0-25,0 25,0 0,-1 0,1 0,0 0,-25 25,25-25,-25 25,25-25,-25 24,0 1,0 0,0-50,0 0,0 1,0-1,25 25,-25-25,24 25,-24-25,25 25,-25-25,25 25,0 0,-25-24,25 24,-1 0,1 0,0 0,0 0,0 0,-1 24,1 1,0-25,0 25,0 0,-1-25,1 0,0 25</inkml:trace>
  <inkml:trace contextRef="#ctx0" brushRef="#br0" timeOffset="37551.94">22622 14436,'25'0,"0"0,0 0,-1 0,1 0,0 0,0 0,0 0,-1 0,1 0,0-24,0 24,0 0,-1 0,1 0,0 0,0 0,0 0,0 0,-1 0</inkml:trace>
  <inkml:trace contextRef="#ctx0" brushRef="#br0" timeOffset="37808.01">22721 14560,'25'0,"0"0,0 0,0 0,-1 0,1 0,0 0,0 0,24 0,-24 0,0 0,25-24,-25 24,-1 0,26 0,-25 0,0 0</inkml:trace>
  <inkml:trace contextRef="#ctx0" brushRef="#br0" timeOffset="38379.9">23763 14213,'0'-25,"25"0,0 25,0 0,-1 0,1 0,0 25,0-25,0 0,-1 0,-24 25,25-25,0 0,0 25,0-25,0 25,-1-1,1 1,-25 0,0 0,0 0,0 0,-25-25,1 24,-1-24,0 25,0-25,0 25,0-25,1 0,-1 0,0 0,0 0,25 25,-25-25,1 0</inkml:trace>
  <inkml:trace contextRef="#ctx0" brushRef="#br0" timeOffset="38767.93">24309 14163,'0'0,"-25"0,0 0,1 25,-1 0,0 0,25 0,0-1,-25 1,25 0,0 0,0 0,0 0,0-1,0 1,0 0,25 0,0-25,-25 25,25-25,-1 24,1-24,0 0,0 0,24 0,-24 25,0-25,0 0,0 0</inkml:trace>
  <inkml:trace contextRef="#ctx0" brushRef="#br0" timeOffset="45623.71">1389 16867,'0'-25,"-24"25,-1 0,25-24,0 48,0 1,0 0,0 0,0 0,0-1,25 1,-25 0,0 25,0-26,24 1,-24 25,0-25,25-1,-25 26,0-25,25 24,-25-24,0 0,0 0,25 0,-25-1,0 1,25 0,-25 0,0 0,0 0,0-1,24-24</inkml:trace>
  <inkml:trace contextRef="#ctx0" brushRef="#br0" timeOffset="46024.06">1216 16793,'0'0,"25"0,-1 0,1 0,0-25,0 25,0 0,-1 0,1 0,0-25,0 25,24 0,-24-25,0 25,25 0,-26-24,1 24,0 0,0-25,0 25,-1 0,1 0,0 0,0-25,0 25</inkml:trace>
  <inkml:trace contextRef="#ctx0" brushRef="#br0" timeOffset="46244.32">1513 17041,'0'25,"25"-25,0 0,0-25,0 25,-1 0,1-25,0 25,0 0</inkml:trace>
  <inkml:trace contextRef="#ctx0" brushRef="#br0" timeOffset="47080.21">1935 17562,'0'-25,"0"0,25 0,-25 0,0 1,0-1,25 25,-25-25,0 0,0 0,0 1,0-1,0 0,-25 25,25-25,-25 25,0 0,50 0,0 0,0 25,0-25,-1 25,1 0,-25-1,25-24,-25 25,25-25,-25 25,25-25,-25 25,24-25,-24 25,25-1,0-24,0 0,-25 25,25-25</inkml:trace>
  <inkml:trace contextRef="#ctx0" brushRef="#br0" timeOffset="47507.85">2506 17264,'-25'0,"0"0,0 0,0 0,25 25,-24-25,24 25,-25-25,25 24,-25-24,25 25,0 0,0 0,0 0,0-1,25-24,0 0,-1 0,1 0,0 0,-25-24,25 24,-25-25,0 0,0 0,25 25,-25-25,0 1,-25-1,25 50,25-25,-25 24,24 1,1-25,0 25,0-25,0 0,-1 0</inkml:trace>
  <inkml:trace contextRef="#ctx0" brushRef="#br0" timeOffset="47812.28">2952 17115,'0'-25,"-25"25,0 0,1 0,24 25,-25-25,25 25,-25-25,25 25,-25-25,25 25,0-1,0 1,0 0,0 0,0 0,0-1,0 1,25-25,-25 25,25-25,0 0,-25 25,24-25,1 0,0 0,0-25,0 25,0 0,-1 0,1-25</inkml:trace>
  <inkml:trace contextRef="#ctx0" brushRef="#br0" timeOffset="48119.58">3225 16917,'-25'0,"25"-25,-25 25,25-25,0 50,25-25,-25 25,25 0,-25-1,25-24,-25 25,25 0,-25 0,24-25,-24 25,25-1,-25 1,25 0,-25 0,25-25,-25 25,25-1,-25 1,24-25,-24 25,25-25,-25 25,25-25,-25 25,25-25,0 0</inkml:trace>
  <inkml:trace contextRef="#ctx0" brushRef="#br0" timeOffset="48519.68">3200 17165,'-25'0,"50"0,0 0,0 0,0 0,-1-25,1 25,0 0,0-25,0 25,-1 0,1-25,0 25,0-24,0 24,-1-25,1 25,0-25,0 25,-25-25,25 25,-25 25,24-25,-24 25,25-25,-25 25,0-1,25-24,-25 25,25-25,-25 25,25-25,-25 25,24-25,1 0,-25 25,25-25</inkml:trace>
  <inkml:trace contextRef="#ctx0" brushRef="#br0" timeOffset="48670.84">3795 16917,'0'0,"-24"0,24-25</inkml:trace>
  <inkml:trace contextRef="#ctx0" brushRef="#br0" timeOffset="49660.65">4019 16966,'-25'0,"25"25,0 0,0 0,0 0,0-1,0 1,0 0,0 0,0 0,25-1,0 1,-1-25,-24 25,25-25,0 0,0 0,0 0,-1 0,1 0,-25-25,25 25,-25-25,25 25,0-24,-1-1,-24 0,0 0,0 0,0 1,0-1,-24 0,-1 0,0 25,25-25,-25 25,0-24,1 24,-1-25,0 25,0 0,0 0,25 25,-24-25,24 24,0 1,0 0,24 0,1 0,0-25,0 0,0 0,-1 0,1-25,0 25,0-25,0 25,-1-25,1 25,0-25,0 25,0-24,-1 24,1 0,0 0,0 0,0 24,-1 1,-24 0,0 0,0 0,0-1,0-48,0-1,0 0,25 25,-25-25,25 25,-25-25,25 1,0-1,-1 0,1 25,-25-25,25 25,0 0,-25 25,25-25,-25 25,24 0,-24-1,25 1,-25 0,25-25,-25 25,25-25,0 25,-1-25,1 0,0 0,0 24,0-24,0 0</inkml:trace>
  <inkml:trace contextRef="#ctx0" brushRef="#br0" timeOffset="51311.97">7392 16495,'-25'0,"1"0,-1 0,25 25,-25-25,25 25,-25-25,25 25,-25-1,1 1,24 0,0 0,0 0,-25-1,25 1,0 0,0 0,25-25,-1 25,1-25,0-25,0 25,-25-25,25 25,-25-25,24 0,-24 1,25 24,-25-25,0 0,25 0,-25 0,0 1,0-1,0 0,0 0,0 0,-25 25,25-24,-25 24,25-25,0 50,0-1,0 1,25 0,0-25,-25 25,25-25,0 0,-1 0,-24-25,25 25,-25-25,25 25,-25-25,0 1,25 24,-25-25,25 0,-25 0,0 0,0 0,0 1,0-1,0 0,0 0,0 0,0 1,0 48,0 1,0 0,-25-25,25 25,0 24,0-24,0 0,0 25,0-25,0 24,0 1,0-1,0 1,0 0,25-1,-25 1,0-1,0 26,0-26,0 1,0 0,24-1,-24-24,0 25,0-1,0-24,25 25,-25-26,0 1,25 0,-25 0,25 0,0-25,-1-25,1 25,-25-25,25 0,0 0,-25 1,0-1,0 0,0 0,0 0,0 1,0-1,-25 0,25 0,-25 0,0 25,1-24,-1 24,0 0,0-25,0 25,1 0,-1 0,0 0,0 0,0 0,1 0,24-25,24 25,1 0,0 0,0-25,0 25,-1 0</inkml:trace>
  <inkml:trace contextRef="#ctx0" brushRef="#br0" timeOffset="52559.82">8186 16892,'0'0,"0"-25,0 0,25 25,0 0,-25-24,24 24,1 0,0 0,0 24,0-24,-25 25,24 0,1 0,-25 0,25-25,-25 24,0 1,25 0,-25 0,0 0,0-1,0 1,0 0,0 0,0-50,0 0,0 0,0 1,0-1,0 0,0 0,0 0,0 1,25 24,-25-25,24 25,-24-25,25 25,0 0,-25-25,25 25,0 25,-1-25,-24 25,25 0,-25-1,0 1,25-25,-25 25,0 0,0-50,0 0,0 0,0 1,0-1,25 0,-25 0,25 0,-1 1,1 24,-25-25,25 25,0 25,0-1,-25 1,24-25,-24 25,0 0,25-25,-25 25,25-1,-25 1,25-25,-25 25,25 0,-1-25,-24 25,25-25,0 24,0-24,0 25,-1-25,1 0,0 0,0 0,0 0,-25-25,24 25,-24-24,0-1,0 0,0 0,0 0,0 1,-24 24,24-25,-25 0,25 0,0 50,0 0,0 0,0-1,25 1,-25 0,24-25,-24 25,25-25,-25 25,25-25,0 24,0-24,0 0,-1 0,1 0,-25-24,25 24,0 0,-25-25,25 25</inkml:trace>
  <inkml:trace contextRef="#ctx0" brushRef="#br0" timeOffset="52745.28">9203 16644,'-25'-25,"0"25,25-25,25 25</inkml:trace>
  <inkml:trace contextRef="#ctx0" brushRef="#br0" timeOffset="53139.46">9451 16867,'0'-25,"25"25,0 0,-1-24,1 24,0 0,0 0,0 0,-1 0,1 0,0 0,0 24,0-24,-1 0,-24 25,25-25,0 25,0 0,-25 0,0-1,0 1,-25-25,25 25,-25-25,0 25,1-25,-1 25,0-1,0-24,0 0,1 25,-1-25,0 0,0 0</inkml:trace>
  <inkml:trace contextRef="#ctx0" brushRef="#br0" timeOffset="53463.81">9897 16842,'0'-24,"0"-1,-24 25,-1 0,25 25,-25-25,25 24,0 1,-25 0,25 0,0 0,0-1,0 1,0 0,0 0,25-25,0 25,0-25,-1 0,-24 24,25-24,25 0,-25 0,-1 0,1 0,0 0,25 0,-26 0,26 0</inkml:trace>
  <inkml:trace contextRef="#ctx0" brushRef="#br0" timeOffset="53831.52">10245 16495,'0'-25,"-25"25,25 25,0 0,0 0,0 0,0-1,0 1,0 0,25 0,-25 24,0-24,24 0,-24 0,0 0,25 24,-25-24,25 0,-25 0,0-1,25 1,0 0,-25 0,0 0,25-25,-1 24,1-24,0 0,0 0</inkml:trace>
  <inkml:trace contextRef="#ctx0" brushRef="#br0" timeOffset="54063.75">10121 16867,'24'0,"1"0,0-25,0 25,0 0,-1 0,1 0,0-24,0 24,0 0,24 0,-24-25</inkml:trace>
  <inkml:trace contextRef="#ctx0" brushRef="#br0" timeOffset="55100.71">10642 16793,'0'25,"0"-1,0 1,24-25,-24 25,0 0,0 0,25-25,-25 24,0 1,25-25,-25 25,25-25,-25 25,25-25,-1 0,1 0,0 0,0 0,0 0,-25-25,24 25,-24-25,25 25,-25-25,0 1,0-1,0 0,0 0,0 0,0 1,-25 24,25 24,0 1,0 0,0 0,0 0,0-1,0 1,25-25,-25 25,25-25,-25 25,25-25,0 0,-1 0,1 0,0 0,0 0,-25-25,25 25,-1 0,-24-25,25 25,-25-25,25 25,-25-24,0-1,25 25,-25-25,0 0,0 0,0 1,0-1,-25 25,25-25,0 0,-25 25,25-25,0 50,0 0,25 0,-25 0,25-1,-25 1,0 0,25 0,-25 0,24-1,1 1,0-25,-25 25,25-25,0-25,0 25,-1 0,-24-25,25 25,-25-24,25 24,-25-25,25 25,0-25,-25 0,24 25,-24-25,0 1,0-1,0 0,0 0,0 0,-24 25,-1 0,0 0,25 25,-25-25,25 25,0 0,0 0,0-1,0 1,0 0,25-25,-25 25,25-25,0 25,-1-25,1 0,0 0,0 0,0 0,-1 0,1 0,0 0,0 0,0-25,-1 25,1 0,0 0,0-25</inkml:trace>
  <inkml:trace contextRef="#ctx0" brushRef="#br0" timeOffset="57115.83">12998 16470,'-25'0,"25"-24,0 48,0 1,0 0,0 0,0 0,0-1,0 1,0 25,0-25,0 24,0-24,0 0,0 24,25-24,-25 0,0 0,0 0,25-1,-25 1,25 0,-25 0,24-25,-24 25,25-25,0 0,0 0,0 0,-1 0,1-25,0 25</inkml:trace>
  <inkml:trace contextRef="#ctx0" brushRef="#br0" timeOffset="57391.78">12651 16892,'-25'0,"50"0,0 0,-1-25,1 25,0 0,0 0,0-25,24 25,-24 0,25-24,-26 24,26-25,0 25,-26 0</inkml:trace>
  <inkml:trace contextRef="#ctx0" brushRef="#br0" timeOffset="57951.77">13172 16594,'0'-24,"0"-1,0 0,0 50,0 0,24-1,-24 1,0 0,25 0,-25 0,0-1,25 1,-25 25,0-25,25-1,-25 1,0 25,0-25,25-1,-25 1,0 0,0 0,24-25,-24 25,0-50,0 0,25 0,-25 0,0 1,25-1,-25 0,25 25,-25-25,25 25,-1-25,1 25,0 0,0 0,0 0,-25 25,25-25,-25 25,0 0,24-25,-24 25,25-1,0 1,-25 0,25-25,0 0</inkml:trace>
  <inkml:trace contextRef="#ctx0" brushRef="#br0" timeOffset="58684.1">13841 16842,'-24'0,"-1"0,0 0,25 25,-25-25,25 25,-25-25,25 25,0 0,-24-25,24 24,0 1,0 0,0 0,24-25,1 0,0 0,-25-25,25 0,0 0,-25 1,0-1,0 0,0 0,0 50,0 0,24-25,-24 25,25-1,-25 1,25-25,-25 25,25-25,0 0,-1 0,-24 25,25-25,0 0,-25-25,25 25,0 0,-25-25,24 25,-24-25,25 1,0-1,-25 0,0 0,0 0,0 1,0-1,0 0,0-25,0 26,-25-1,25 0,-25 0,25 0,-24 1,24-1,-25 25,25-25,-25 0,25 0,-25 25,25 25,0 0,0 0,25 0,-25-1,0 1,25 0,-25 0,25 0,-25-1,24 1,-24 0,25 0,-25 0,25-1,-25 1,25 0,-25 0,25-25,-25 25,24-25,-24 24,25-24,0 25,0-25,0 0,-1 0</inkml:trace>
  <inkml:trace contextRef="#ctx0" brushRef="#br0" timeOffset="58907.77">13866 16768,'0'0,"0"25,25-25,0 0,0 0,-1 0,1 0,0-25,25 25,-26 0,26 0,-25-25,24 25</inkml:trace>
  <inkml:trace contextRef="#ctx0" brushRef="#br0" timeOffset="59559.71">15007 16743,'0'25,"-25"0,25 0,0-1,0 1,0 0,0 0,0 0,0-1,0 1,25-25,0 25,0-25,0 0,-1 0,1 0,0 0,0-25,0 25,-1 0,1-25,0 1,0 24,0-25,-25 0,24 25,-24-25,25 0,-25 1,0-1,0 0,0 0,-25 25,25-25,-24 25,24 25,0 0,24-25,-24 25,25-25,0 25,0-1,0-24,-1 25,1 0,0 0,-25 0,0-1,-25-24,25 25,-25-25,1 0,-1 0,0 0,0 0,0 0,1 0,-1 0</inkml:trace>
  <inkml:trace contextRef="#ctx0" brushRef="#br0" timeOffset="59732.24">14982 16520,'0'-25,"0"0,25 25</inkml:trace>
  <inkml:trace contextRef="#ctx0" brushRef="#br0" timeOffset="60898.87">16619 16793,'-24'0,"24"25,-25-25,25 24,-25-24,25 25,0 0,-25 0,25 0,0-1,0 1,0 0,0 0,0 0,25-25,-25 24,25-24,0 0,-1-24,1 24,0-25,-25 0,25 25,-25-25,25 25,-25-25,25 25,-1-24,1-1,0 25,-25-25,25 25,0 0,-1 0,1 0,-25 25,0 0,25-25,-25 24,0 1,0 0,0-50,0 0,0 1,0-1,25 25,-25-25,25 25,-1 0,1 0,0 0,-25 25,25-25,-25 25,25-25,-1 24,-24 1,25-25,0 25,0-25,0 0,-1 0,1 0,-25-25</inkml:trace>
  <inkml:trace contextRef="#ctx0" brushRef="#br0" timeOffset="61075.93">16694 16520,'25'0</inkml:trace>
  <inkml:trace contextRef="#ctx0" brushRef="#br0" timeOffset="62824.3">17934 16694,'0'-25,"0"0,25 25,-25-25,25 25,0 0,-25 25,24-25,-24 25,0 0,0-1,0 1,0 0,0 0,0 0,0-1,0 1,0 0,0 0,0 0,25-1,-25 1,0 0,25-25,-25 25,25-25,-25 25,25-25,-1 0,1 0,-25-25,25 25,-25-25,25 0,-25 0,0 1,0-1,0 0,-25 25,25-25,0 0,0 1,25 24,0-25,-1 25,1 0,0 0,0 0,0 0,-1 0,1 0,0 0,0 0,0 0,-50 0,25 25,-25-25,25 24,-25-24,0 25,1 0,24 0,0 0,0-1,24 1,1-25,-25-25,25 25,0-24,0-1,-1 0,-24 0,0 0,0 1,-24 24,24 24,0 1,0 0,24 0,1-25,-25 25,25-25,0-25,0 25,-25-25,24 25,-24-25,25 0,-25 1,0-1,0 0,0 0,0 0,25 50,-25 0,25 0,-25 0,0-1,25 1,-25 0,24 0,-24 0,0 24,25-24,-25 0,25 0,-25-1,0 1,25 0,-25 0,25 0,-25-1,25 1,-25 0,0 0,24-25,-24 25,0-50,-24 25,24-25,-25 25,25-25,-25 0,25 1,-25-1,25 0,-25 0,25 0,0 1,0-1,0 0,0 0,0 0,0 1,0-1,0 0,25 25,-25-25,0 0,25 25,-25-24,25-1,0 25,-25-25,24 25,-24 25,0 0,-24-25,24 24,-25-24,0 25,0-25,25 25,-25-25,0 0</inkml:trace>
  <inkml:trace contextRef="#ctx0" brushRef="#br0" timeOffset="63495.95">19174 16793,'-24'-25,"-1"25,0 0,25 25,-25-25,0 0,25 25,-24-25,24 24,0 1,-25-25,25 25,0 0,0 0,0-1,25-24,-25 25,24-25,1 0,0 0,0 0,0-25,-1 25,-24-24,25 24,-25-25,25 0,-25 0,0 0,0 1,-25-1,25 0,-25 0,1 25,24-25,-25 25,0 0,0 0,0 25,25 0,0 0,0 0,25-25,-25 24,25-24,0 0,0-24,-1 24,1-25,0 25,-25-25,25 25,-25-25,25 25,-1-25,1 25,0 0,0 0,0 0,-25 25,24-25,-24 25,0 0,0 0,0-1,0 1,0 0,25-25,-25 25,25-25,-25 25,25-25,0 0,-1 0,-24 24</inkml:trace>
  <inkml:trace contextRef="#ctx0" brushRef="#br0" timeOffset="64131.33">20167 16570,'-25'0,"0"0,25 24,0 1,0 0,25 0,-25 0,0-1,25 1,-25 0,24 0,-24 0,25 24,-25-24,25 0,-25 0,25 24,-25-24,25 0,-1 0,-24-1,25 1,-25 0,25-25,-25 25,25-25,-25 25,25-25,-25 24,0-48,-25-1,25 0,-25 0,25 0,-25 1,25-1,-25 0,25 0,-24 0,24 1,0-1,0 0,-25-25,25 26,0-1,0 0,0 0,0-24,25 24,-25 0,24 0,-24 0,25 25,0-24,0 24,0 0,-1 0,1 0,0 0,0 24,0 1,-1 0,-24 0,0 0,0-1,-24 1,-1 0,0 0,0-25,0 25,-24-25,24 24,0-24,0 0,1 0,-1 0,0 0,0 0</inkml:trace>
  <inkml:trace contextRef="#ctx0" brushRef="#br0" timeOffset="64632.56">20613 16421,'0'0,"0"-25,0 0,0 0,0 50,25-25,-25 25,0 0,0 0,0-1,0 26,0-25,0 0,25 24,-25-24,0 25,0-26,0 1,0 25,0-25,0-1,0 1,0 0,0 0,0 0,0-50,0 0,24 0,-24 0,25 1,-25-1,25 0,-25 0,25 25,-25-25,25 25,-25-24,24 24,1 0,0 0,0 24,0-24,-25 25,25 0,-25 0,24 0,1-25,-25 24,25-24,0 0,-25 25,25-25</inkml:trace>
  <inkml:trace contextRef="#ctx0" brushRef="#br0" timeOffset="65655.67">21208 16669,'0'-25,"0"0,-24 25,-1 0,25 25,-25-25,25 25,-25-25,0 25,1-1,-1 1,25 0,-25-25,25 25,-25 0,25-1,0 1,0 0,25-25,0 0,0 0,-1 0,1-25,0 25,-25-25,25 25,-25-24,25 24,-25-25,0 0,0 0,0 0,0 1,0-1,0 0,0 50,0 0,0-1,0 1,0 0,0 0,24-25,-24 25,25-25,0 0,0 0,0-25,-1 25,-24-25,25 25,-25-25,25 25,-25-25,25 25,0-24,-25-1,24 25,-24-25,25 25,-25-25,25 25,-25-25,25 25,0-24,-1 24,1 0,0 0,0 0,-25 24,25-24,-25 25,0 0,0 0,0 0,-25-1,0 1,0 0,25 0,-25-25,50 0,0 0,0 0,0 0,-1 0,1-25,0 25,0 0,0-25,-1 25,1-25,0 25,0-24,0 24,-1-25,1 0,0 25,0-25,0 0,-25 1,0-1,0 0,0 0,-25 25,0 0,0 0,0 25,1-25,24 25,-25-25,0 25,0-1,0 1,25 0,0 0,0 0,25-1,0 1,0-25,24 0,-24 25,0-25,0 0,25 0,-26 0,26 0,0 0,-26 0,26 0,0 0,-1 0,1 0,-1 0,1 0,-25 0,24 0,-24-25</inkml:trace>
  <inkml:trace contextRef="#ctx0" brushRef="#br0" timeOffset="65947.45">23069 16520,'-25'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1T12:18:23.36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312 769,'0'0,"-25"0,25 25,0 0,-24-1,24 1,0 0,-25 49,25-49,0 0,0 0,-25 24,25-24,0 0,0 0,0-50,0 0,0 0,25 1,-25-1,0 0,0-25,0 26,0-1,0 0,0-25,0 26,0-1,0 0,0 0,0 0,25 25,-25 25,24-25,1 25,0 0,0 0,0-1,0 1,-25 0,24-25,1 25,-25 0,25-25,-25 24,25-24,-25 25</inkml:trace>
  <inkml:trace contextRef="#ctx0" brushRef="#br0" timeOffset="666.03">14362 992,'0'-25,"0"50,0 0,0 0,0 0,0-1,0 1,25 0,-25 0,0 0,0-1,0 1,25-25,-25 25,0 0,0 0,0-1,0 1,0 0,0 0,0 0,0 24,0-24,24 0,-24 24,0 26,0-25,0-26,0 26,0-25,25 24,-25 1,0 24,0-24,0 0,0-1,25 26,-25-26,0 1,0 49,25-49,-25-1,0 1,0 49,25-49,-25 49,0-49,0-1,0 1,24-1,-24 26,0-26,0 100,0-99,25 24,-25 50,0-74,0 24,25-24,-25 0,0 24,0-24,25 24,-25-24,0-1,0 1,25 24,-25-24,0-1,24 1,-24 0,0 24,25-24,-25-1,0 1,0-1,25-24,-25 25,0-1,0-24,25 25,-25-25,0 24,0-24,0 0,0 0,0 0,0-1,25 1,-25 0,0 0,0 0,0-1,0 1,0 0,24 0</inkml:trace>
  <inkml:trace contextRef="#ctx0" brushRef="#br0" timeOffset="1398.44">14808 5085,'25'0,"0"0,0 0,0 0,-1 0,1 0,50 0,-51-25,26 25,0 0,-26 0,26-25,0 25,-1-24,1 24,74-25,-74 25,24-25,-24 25,98-25,-73 0,-1 25,1-24,-1-1,25 25,75-50,-100 25,26 25,-1-25,99-24,-99 24,125 0,-125 0,0 1,0-1,25 0,-24 0,-1 25,25-25,-25 1,25-1,74 0,-74 0,-24 0,148 1,-149-1,0 25,124-50,-123 50,-1-25,25 25,-25-24,-24 24,24-25,0 25,0 0,-24-25,24 25,74-25,-98 25,24 0,-25-25,1 25,49-24,-50 24,-24 0,0-25,-1 25,26-25,-26 25,-24 0,0-25,-50 25,0 0,0 0,1 0,-1 0,0 0,25 25,0 0,0 0,25-1,0 1,-25 0,24-25,-24 25,25 0,-25-1,0 1,0 0,0 0,0 0,0-1,-25 1</inkml:trace>
  <inkml:trace contextRef="#ctx0" brushRef="#br0" timeOffset="4082.89">15379 4762,'25'0,"-25"-24,25 24,-1 0,-24-25,25 25,-25-25,25 25,-25-25,25 25,-25-25,25 25,-25-24,24 24,-24-25,25 25,0-25,0 0,0 0,-1 1,1-1,0 0,-25 0,25 25,-25-25,0 1,25 24,-25-25,0 0,0 0,24 25,-24-25,0 1,0-1,0 0,25 25,-25-25,0 0,0 1,0-1,0 0,25 25,-25-25,0 0,0 1,0-1,0 0,0 0,25-24,-25 24,0 0,0 0,25 0,-25 1,0-1,0 0,0 0,0 0,0 0,24 1,-24-1,0 0,0 0,0 0,0 1,25-1,-25 0,0 0,0 0,0-24,25 24,-25 0,0 0,0 1,0-1,0 0,0 0,0 0,25 1,-25-1,0 0,0 0,0 0,0 1,25-1,-25 0,0 0,24 0,-24 1,0-1,0 0,25 0,-25 0,0 1,25-1,-25-25,0 25,25 0,-25 1,0-26,25 25,-25 0,24-24,-24-1,25 25,-25 1,0-1,25 0,-25-25,0 26,0-1,0 0,25 25,-25-25,0 0,0 1,0-1,0 0,25 0,-25 0,0 1,24-1,-24-25,0 25,25 1,-25-1,25-25,-25 1,25 24,-25 0,25 0,-25 0,25-49,-25 49,24 0,-24 0,0 1,0-1,25 25,-25-25,0 0,25 0,-25 1,25 24,-25-25,25 0,-25 0,24 25,-24-25,25 1,0-1,-25 0,25 25,-25-25,25 25,-25-25,24 1,1-1,0 0,0 25,-25-25,25 25,-1 0,1-25,0 25,0 0,0 0,-1 0,-24 25,25-25,0 0,0 0,0 0,-1 25,1-25,0 0,0 25,0-25,-25 25,24-25,1 0,0 24,0-24,0 25,-1 0,1 0,0-25,-25 25,25-1,0 1,-1 0,1-25,-25 25,25 0,0-1,0 1,-25 0,25 0,-1 0,1-1,-25 1,25-25,-25 25,25 0,-25 0,25-1,-1 1,-24 0,25-25,0 25,-25 0,25 0,-25-1,25 1,-25 0,24 0,1 0,0-1,-25 1,25 0,-25 0,25 0,-25-1,24 1,1 0,-25 0,25 0,0-1,-25 1,25 0,-1 25,-24-26,25 1,0 0,-25 0,25 24,0-24,-25 0,24 0,1 0,-25-1,25 26,0-25,0 0,-1-1,1 1,-25 0,50 25,-25-25,-1-1,1 1,0 0,0 0,0 0,0-1,-1 1,1 0,0 0,0 0,0-1,-25 1,24 25,1-25,0-1,0 1,0 0,-1 25,1-26,-25 1,25 0,25 25,-26-26,1 1,0 0,0-25,-25 25,25 0,-1-1,1-24,0 25,0 0,0-25,-1 25,1-25,0 25,0-25,0 24,24-24,-24 25,0 0,0-25,-1 25,1-25,25 25,-25-25,0 0,24 0,-24 0,25 0,-26 0,26 0,-25-25,24 25,-24-25,25 25</inkml:trace>
  <inkml:trace contextRef="#ctx0" brushRef="#br0" timeOffset="5259.14">16148 2753,'0'0,"0"-24,25 24,-25 24,0 1,24-25,-24 25,0 0,0 0,0-1,0 1,25 0,-25 0,0 0,0-1</inkml:trace>
  <inkml:trace contextRef="#ctx0" brushRef="#br0" timeOffset="5766.1">16446 3721,'0'25,"24"-1,-24 1</inkml:trace>
  <inkml:trace contextRef="#ctx0" brushRef="#br0" timeOffset="5882.03">16495 3944,'0'25,"25"-25,-25 25,0-1</inkml:trace>
  <inkml:trace contextRef="#ctx0" brushRef="#br0" timeOffset="5994.67">16545 4093,'0'0,"0"25</inkml:trace>
  <inkml:trace contextRef="#ctx0" brushRef="#br0" timeOffset="6206.02">16570 4192,'0'25,"0"0,0-1,0 1,0 0,0 0</inkml:trace>
  <inkml:trace contextRef="#ctx0" brushRef="#br0" timeOffset="6353.96">16594 4440,'0'0,"0"25,0 0,25-25</inkml:trace>
  <inkml:trace contextRef="#ctx0" brushRef="#br0" timeOffset="6465.82">16669 4564,'0'25,"0"0</inkml:trace>
  <inkml:trace contextRef="#ctx0" brushRef="#br0" timeOffset="7486.15">16644 5011,'0'24,"0"1,25 0,-25 0,0 0,0-1,25 1,-25 0,0 0,0 0,24-1,-24 1,0 0,25 0,-25 0,0-1,0 1,0 0,25-25,0-25,-25 0,0 1,0-1,0 0,0 0,0 0,0 1,0-1,0 0,0 0,0 0,0 1,0-1,0 0,0 0,0 0,0 1,0 48</inkml:trace>
  <inkml:trace contextRef="#ctx0" brushRef="#br0" timeOffset="8450.72">16619 5085,'0'-25,"25"25,0 0,0 25,-1-25,-24 25,0 0,25-25,-25 24,0 1,0 0,0 0,0 0,0-1,0 1,0 0,0 0,0 0,0-1,0 1,0 0,25-25,0-25,0 25,-25-25,24 25,1-24,-25-1,25 25,-25-25,25 25,-25-25,0 0,25 25,-25-24,0-1,0 0,-25 25,25-25,0 0,-25 25,25-49,0 24,-25 25,25-25,0 0,0 1,0-1,0 0,-25 25,25 25</inkml:trace>
  <inkml:trace contextRef="#ctx0" brushRef="#br0" timeOffset="9127.02">16718 5135,'-24'0,"24"-25,24 25,-24-25,25 25,0 25,-25 0,0-1,0 1,0 0,0 0,0 0,0-1,25-48,-25-1,0 0,0 0,-25 25,25 25</inkml:trace>
  <inkml:trace contextRef="#ctx0" brushRef="#br0" timeOffset="9653.68">16669 5655,'0'-24,"0"-1,25 25,-1 0,1 25,-25-1,0 1,25 0,-25 0,0 0,0-1,0 1,0 0,0 0,0 0,25 0,0-25,-1-25,1 0,-25 0,25 25,-25-25,0 0,0 1,0-1,0-25,0 25,0 1</inkml:trace>
  <inkml:trace contextRef="#ctx0" brushRef="#br0" timeOffset="10223.29">17165 5705,'0'25,"-25"-25,25 25,-25-1,25 1,0 0,0 0,0 0,0 0,0-1,25-24,-25-24,25 24,0-25,-25 0,24 0,-24 0,25 0,-25 1,0-1,0 0,0 0,0 50,0 0,0 0,0-1,25 1,-25 0,25 0,-25 0,25 0,-25-1,0 26,24-25,-24 24,0-24,0 25,0-1,0-24,0 25,0-25,0-1,0 1,0 0,0 0,-24 0,-1-25,25 24,-25-24,0 0,25-24,-25 24,25-25,-24 25,24-25,0 0,0 0,0 1,0-1,24 0,-24 0,25 0,0 1,0-1,0 0</inkml:trace>
  <inkml:trace contextRef="#ctx0" brushRef="#br0" timeOffset="11125.76">18604 2828,'0'25,"0"-1</inkml:trace>
  <inkml:trace contextRef="#ctx0" brushRef="#br0" timeOffset="11262.74">18653 3125,'0'0,"0"25,-25 0,25 0,0 0</inkml:trace>
  <inkml:trace contextRef="#ctx0" brushRef="#br0" timeOffset="11389.55">18728 3398,'0'0,"0"25</inkml:trace>
  <inkml:trace contextRef="#ctx0" brushRef="#br0" timeOffset="11522.74">18827 3621,'0'25,"0"0,0 0,0 0</inkml:trace>
  <inkml:trace contextRef="#ctx0" brushRef="#br0" timeOffset="11651.89">18852 3919,'0'0,"0"25,0 0,0 0,0-1,0 1</inkml:trace>
  <inkml:trace contextRef="#ctx0" brushRef="#br0" timeOffset="11765.84">18951 4217,'0'0,"0"25,0-1,-25-24,25 25</inkml:trace>
  <inkml:trace contextRef="#ctx0" brushRef="#br0" timeOffset="11945.74">19124 4390,'0'25,"-24"-25,-1 0,25 25,25-25</inkml:trace>
  <inkml:trace contextRef="#ctx0" brushRef="#br0" timeOffset="12914.41">19248 5060,'0'-25,"25"25,0 0,0 25,-25 0,25-25,-25 25,0 0,0-1,0 1,0 0,0 0,0 0,0-1,-25 1,25 0,0 0,0 0,0-1,-25 1,25 0,0 0,25-25,0 0,-1-25,1 25,-25-25,25 25,0-25,0 1,-1-1,1 0,-25 0,0 0,25 1,-25-1,0 0,0 0,0-24,0 24,0 0,-25 0,25 0,0 1,0-1</inkml:trace>
  <inkml:trace contextRef="#ctx0" brushRef="#br0" timeOffset="13738.28">19720 5358,'0'-25,"0"50,0 0,0-1,-25 1,25 0,0 0,0 0,-25 24,25 1,0-25,0-1,0 1,-25 50,25-51,0 1,0 50,0-50,0 24,0 1,0-25,0-1,25 1,0-50,0 25,-25-24,25 24,-25-25,24 0,-24 0,0 0,0 1,0-1,0 0,-24 0,-1 0,0 25,0-25,0 25,1 0,48-24,1 24,0 0,0-25,0 25,-1-25,1 25,0 0,-25-25,25 25,0-25,-1 25,-24-24,25 24</inkml:trace>
  <inkml:trace contextRef="#ctx0" brushRef="#br0" timeOffset="13898.26">20191 5482,'0'25,"0"-50</inkml:trace>
  <inkml:trace contextRef="#ctx0" brushRef="#br0" timeOffset="17177.8">16222 2927</inkml:trace>
  <inkml:trace contextRef="#ctx0" brushRef="#br0" timeOffset="17207.26">16222 2927</inkml:trace>
  <inkml:trace contextRef="#ctx0" brushRef="#br0" timeOffset="17938.66">16222 2927,'25'0,"0"0,0 0,-1 0,1 0,0 0,0 0,0 0,0 0,-1 0,1 0,25 0,-25 0,-1 0,1 0,0-25,0 25,0 0,-1 0,1 0,0 0,0-25,0 25,-1 0,1 0,0 0,0 0,0-24,-1 24,1 0,0 0,0 0,0 0,-1 0,1 0,0 24,0-24,0 0,-1 0,1 0,-25-24,25 24,0 0,0 0,-1 0,1 0,0 0,0 0,-25-25,25 25,-1 0,1 0,0 0,0 0,0 0,0-25,-1 25,1 0,0 0,0-25,0 25,-1 0,1 0,0-25,0 25,0 0,-1 0,-24-24,25 24,0 0,0 0,0-25,-1 25,1 0,0 0,-25-25,25 25,0 0,-1-25,1 25,0-25,0 25,0 0,-1 0,-24-25,25 25,0 0,0 0</inkml:trace>
  <inkml:trace contextRef="#ctx0" brushRef="#br0" timeOffset="18561.74">17487 2952,'-25'0</inkml:trace>
  <inkml:trace contextRef="#ctx0" brushRef="#br0" timeOffset="18702.16">17537 3001,'0'25</inkml:trace>
  <inkml:trace contextRef="#ctx0" brushRef="#br0" timeOffset="18985.64">17562 3001,'0'0</inkml:trace>
  <inkml:trace contextRef="#ctx0" brushRef="#br0" timeOffset="25708.99">19670 6350,'0'25,"0"0,0-1,0 26,25 0,-25-26,25 51,0-1,-1 1,1-26,0 26,0 24,-25-25,0-49,25 50,-25-26,0-24,0 25,0-26,-25 1,0-25,0 0,0-25,1 1,-1 24,25-25,-25 0,25 0,-25 25,25-25,0 50,25-25,-25 25,25 25,0-50,-25 24,24-24,1 0,0 25,0-50,0 25,-25-24,24 24,-24-25,25 0,0 0,-25-24,25-1,-25 25,0 0,0 1,0-1,0 0,25 25</inkml:trace>
  <inkml:trace contextRef="#ctx0" brushRef="#br0" timeOffset="26588.62">19844 8285,'0'-25,"0"0,25 25,-1-25,1 25,0-24,25 24,-26 0,26 24,-25 1,0 0,-25 0,24 0,-24 24,0 1,0-1,-24 1,-26 0,25-1,0 1,1-25,-1-25</inkml:trace>
  <inkml:trace contextRef="#ctx0" brushRef="#br0" timeOffset="26861.1">20290 8210,'-25'0,"1"25,24 0,-25 0,25 0,0-1,-25 26,25-25,0 24,0-24,0 0,0 0,25 0,0-25,-1 24,1-24,25 0,-25 0,-1 0,1-24</inkml:trace>
  <inkml:trace contextRef="#ctx0" brushRef="#br0" timeOffset="27076.27">20613 8285,'-25'25,"25"-50,25 25,-1 0,1-25,25 25,-25 0,0 0,-1-25,1 25</inkml:trace>
  <inkml:trace contextRef="#ctx0" brushRef="#br0" timeOffset="27348.49">20588 8483,'-25'0,"25"25,25-25,0-25,-1 25,1 0,0-25,0 25,0 0,0-24,-1 24,1 0,0 0,-25-25,25 25,0 0,-50 0</inkml:trace>
  <inkml:trace contextRef="#ctx0" brushRef="#br0" timeOffset="37426.15">17239 5904,'25'0,"-50"0</inkml:trace>
  <inkml:trace contextRef="#ctx0" brushRef="#br0" timeOffset="38687.91">17239 6003,'0'-25,"0"0,0 0,0 1,0-1,0 0,25 25,-25-25,0-25,0 26,25-1,-25 0,0 0,25-24,-25 24,0 0,0 0,0 0,0 1,24-1,-24 0,0 0,0 0,0 1,0-1,0 0,-24 25,24 25,0 0,0-1,0 1,0 0,-25-25,25 25,0 0,0-1,0 1,0 0,0 0,0 0,0-1,0 26,0-25,0 24,0-24,0 0,0 0,0 25,0-26,0 26,0-25,0 24,0 26,0-50,0-1,0 1,0 50,0-51,0 26,0 0,0-26,0 1,25 25,-25-25,0-1,24 1,-24 0,0 0,25-25,0 25,0-25,-25-25,25 25,-25-25,24 25,-24-25,25 25,-25-25,0 1,0-1,0 0,-25 0,25 0,-24 25,24-24,-25-1,0 25,25-25,-25 25,25-25,-25 25,25-25,-24 25,-1-24,0-1,0 25,25-25,0 0,25 0,0 1,0-1,-1 25,-24-25,25 25,25-50,-25 50,24-24,-24-1,25 0,-25 25,-25-25,24 25</inkml:trace>
  <inkml:trace contextRef="#ctx0" brushRef="#br0" timeOffset="40804.71">20067 5556,'0'-25,"0"1,-25 24,0 0,1 0,-1 24,0-24,25 25,-25 0,0 0,25 0,-24-1,-1 1,0 25,25-25,-25-1,25 1,-25 0,25 0,-24-25,24 25,0 0,-25-1,25 1,0 0,25 0,-1-25,1 0,0 0,0 0,0 0,-1 0,-24-25,25 25,0-25,0 0,0 1,-25-1,24 25,-24-25,25 0,-25 0,0-24,0 24,0 0,25 25,-25-50,0 26,0-1,0 0,-25 25,25-25,-25 25,25-25,-24 25,-1 0,0 0,25 25,-25-25,25 25,-25-25,1 0,24 25,-25-25,25 25,-25-25,0 24,0 1,1 0,-1 0,25 0,-25-25,25 24,-25 1,25 0,-25 0,25 0,0 0,-24-1,24 1,0 0,0 0,24-25,-24 25,25-25,0 0,0 0,0 0,-1 0,1 0,-25-25,25 25,0 0,-25-25,25 25,-1-25,1 25,0-25,0 1,-25-1,25 25,-25-25,24 0,-24 0,25 25,-25-25,0 1,0-1,25 25,-25-25,0 0,0 0,0 1,0 48,25-24,-25 25,25 0,-25 0,24 0,-24-1,25 1,-25 0,0 0,25 0,-25 0,25-1,-25 1,25 0,-25 0,24 0,-24 24,0-24,25 0,-25 0,25 24,0 1,-25-25,0-1,25 1,-25 0,0 0,0 0,0-1,0 1,0 0,0 0,0 0,0-1,0 1,-25-25,0 0,0 0,0 0,1-25,24 1,0-1,0 0,0 0,0 0,0 1,0-1,0 0,24 0,-24 0,25 1,0-1,0 0,0 25,-25-25,24 25,1 0,-25-25</inkml:trace>
  <inkml:trace contextRef="#ctx0" brushRef="#br0" timeOffset="43320.82">19546 1761,'-25'0,"0"0,1 0,24 25,-25-25,0 0,0 0,25 25,-25-25,1 25,-1-25,25 24,-25-24,25 25,0 0,-25-25,25 25,0 0,0-1,0 1,0 0,0 0,25-25,-25 25,0-1,25-24,0 0,-1 0,1 0,-25-24,25 24,0-25,0 0,-1 0,1 0,-25 1,25-1,-25 0,0 0,0 0,0 1,0-1,0 0,-25 25,50 25,0 0,-25-1,25 1,-25 0,49 25,-24-1,-25-24,25 0,0 74,0-49,-1 24,-24-24,25-1,-25-24,0 25,0-26,0 26,0-25,0 0,-25 24,25-24,-24-25,-26 25,25-25,0-25,1 25,-1-25,0 0,25 1,-25-1,25 0,0 0,0 0,0-24,25 24,-25 0,25 0,0 1,-1-1,1 0,0 0,0 0</inkml:trace>
  <inkml:trace contextRef="#ctx0" brushRef="#br0" timeOffset="43983.71">20042 1836,'0'0,"-25"0,1 24,24 1,-25 0,25 0,-25 0,25 24,-25-24,25 0,0 0,0-1,0 26,0-25,0 0,0-1,25-24,0 0,0 0,-25-24,24-1,1 0,-25 0,0 0,0 1,0-1,0 0,0 0,0 0,0 1,0-1,0 50,0-1,0 1,0 0,0 0,25-25,-25 25,25-25,0 24,-1-24,1-24,0 24,0-25,0 25,-1-25,-24 0,25 25,-25-25,0 1,25 24,-25-25,0 0,0 0,0 0,-25 1,0 24,25-25,0 50,25-25,-25 24,25 1,0-25,0 25,-1 0,26-25,-25 25,0-1,-1-24,1 25,-25 0,25-25,-25 25,25 0,-25-1,0 1,-25 0,0 0,0-25,1 25,-1-25,0 24,0-24,-24 0,24 25,0-25,0 0</inkml:trace>
  <inkml:trace contextRef="#ctx0" brushRef="#br0" timeOffset="46340.13">14784 2034,'0'25,"-25"-25,25 25,0-1,0 1,-25-25,25 25,0 0,0 0,0-1,-25 1,25 0,0 0,0 24,0-24,0 0,0 0,0 24,0-24,0 0,0 25,0-26,0 1,0 25,0-25,0 24,0-24,0 0,0 49,0-49,0 0,0 0,0 24,0-24,25 0,-25 0,25-25,-25-25,0 0,25 0,-25 1,0-1,0 0,0 0,0 0,0 1,0-1,-25 0,25 0,-25 0,0 1,25-1,0 50,25-25,0 0,0 0,-1-25,1 25,-25-25,25 25,-25-25,25 25,-25-25,25 25,-25-25,24 1,-24-1,25 0,-25 0,25 0,-25 1,0-1,25 0,-25 0,0 0,0 1,0-26,0 25,0 0,0 1,0-1,0 0,0 0,0 0,0 1,-25-1,25 0,0 0,0 0,-25 25,25 25,0 0,0 0,0 0,0-1,0 1,25 0,-25 0,0 0,0-1,0 1,0 0,0 0,25-25,-25 49,0-24,0 0,25 0,-25 0,0-1,0 1,0 0,24 0,-24 0,0-1,0 1,25-25,-25 25,25 0,0 0,0-25,-25 25,24-25,-24-25,25 25,-25-25,25 25,-25-25,25 0,-25 0,0 1,0-1,0 0,0 0,0 0,-25 25,25-24,0 48,0 1,0 0,25-25,-25 25,25-25,-25 25,24-25,1 0,0-25,0 25,-25-25,25 25,-25-25,25 0,-25 1,0-1,0 0,0 0,0 0,-25 50,25 0,0 0,0 0,0-1,0 1,25-25,-1 25,1-25,0 0,0 0,-25-25,25 0,-1 1,-24-1,0 0,0 0,0 0,0 1,0-1,-24 25,24-25,-25 0,25 0,0 50,0 0,0 0,0 0,25-25,-25 24,24 1,1 0,0 0,0-25,-25 25,25-25,-1 24,1-24,0 0</inkml:trace>
  <inkml:trace contextRef="#ctx0" brushRef="#br0" timeOffset="46497.21">15652 2034,'0'0,"-25"0,0 0,25-25,25 25</inkml:trace>
  <inkml:trace contextRef="#ctx0" brushRef="#br0" timeOffset="46832.38">15776 1984,'-25'0,"25"25,0 0,0 0,0 0,0-1,0 1,0 25,0-25,0-1,0 1,0 25,0-25,0-1,0 26,0-25,0 0,25-25,0 0,-25-25,0 0,24 25,-24-25,0 0,0 1,-24 24,24 24,0 1,24 0,1-25,0 0,0-25</inkml:trace>
  <inkml:trace contextRef="#ctx0" brushRef="#br0" timeOffset="47795.82">16842 1811,'0'-25,"-24"25,24 25,0 0,-25-1,25 1,0 0,0 25,-25-26,25 1,0 0,0 0,0 0,0-1,0 26,0-25,0 0,0-1,0 26,0-25,0 24,0-24,0 0,0 0,0 0,0-1,0 1,0 0,25 0,-25 0,25-25,-25 24,24-24,1 0,0-24,-25-1,0 0,0 0,-25 0,0 1,1-1,-1 25,25-25,-25 25,0 0,25-25,0 0,25 25,0 0,0-24,-1 24,1 0,0 0,-25-25</inkml:trace>
  <inkml:trace contextRef="#ctx0" brushRef="#br0" timeOffset="47989.17">17066 2183,'24'0,"1"-25,0 25,0 0,-25-25,25 25,-1-25</inkml:trace>
  <inkml:trace contextRef="#ctx0" brushRef="#br0" timeOffset="48164.87">17140 2034,'-25'0,"25"25,0 0,0-1,25-24,-25 25,25 0,-25 0,25 0</inkml:trace>
  <inkml:trace contextRef="#ctx0" brushRef="#br0" timeOffset="48499.18">17388 1984,'-25'0,"0"25,25 0,0 0,0 0,0-50,25 25,-25-25,25 25,-25-25,0 0,0 50,25-25,-25 25,25 0,-25 0,24-1,-24 1,0 0,25 0,-25 0,25-1,-25 1,0 0,0 0,0 0</inkml:trace>
  <inkml:trace contextRef="#ctx0" brushRef="#br0" timeOffset="48635.53">17413 2158,'0'0,"0"-25,25 0</inkml:trace>
  <inkml:trace contextRef="#ctx0" brushRef="#br0" timeOffset="52977.68">21307 7838,'0'0,"0"-25,-25 25,25-24,0-1,0 50,25-1,-25 1,0 0,25 0,0 49,0-49,-25 25,24-25,1 24,0 26,-25-26,25-24,0 25,-25-1,24-24,-24 0,25 0,-25-1,25 1</inkml:trace>
  <inkml:trace contextRef="#ctx0" brushRef="#br0" timeOffset="66971.31">17611 10641,'-24'0,"48"0,-73-25,49-24,0 24,0 0,0 0,0 1,0-1,0 0,25 0,-1 25,-24-25,25 25,25-24,-25 24,-1 0,26 24,-25 1,0 0,-1 0,-24 0,0 24,0 1,0-25,0-1,0 26,-24-25,24 0,-25-1,0 1,0 0</inkml:trace>
  <inkml:trace contextRef="#ctx0" brushRef="#br0" timeOffset="67201.2">18033 10368,'-25'0,"25"25,-25-25,25 25,-24-25,24 25,-25-25,25 25,-25-1,25 1,-25-25,25 25,0 0,0 0,0-1,0 1,0 0,0 0,25 0,-25-1,25-24,0 25,-1-25,1 0,25 0,-25-25</inkml:trace>
  <inkml:trace contextRef="#ctx0" brushRef="#br0" timeOffset="67364.92">18455 10492,'24'0,"1"0,0 0,0 0,0-24</inkml:trace>
  <inkml:trace contextRef="#ctx0" brushRef="#br0" timeOffset="67516.92">18504 10592,'0'0,"-25"24,50-24,0 0,0 0,25 0,24-24,-24 24</inkml:trace>
  <inkml:trace contextRef="#ctx0" brushRef="#br0" timeOffset="68260.5">19621 10096,'0'-25,"0"0,24 25,-24 25,25-25,0 25,-25-1,25 1,0 0,-25 25,0-26,24 26,-24 0,0-26,0 26,0-25,0-50,0 0,-24-24,24 24,0 0,0-25,24 1,-24 24,0-25,25 26,0 24,0 24,-25 1,0 0,25 0,-25 0,0-1,0 1,0-50,0 1,0-1,24-25,-24 1,25 24,0 0,0 0,0 0,-1 25,1 0,-25 25,0 0,25 0,-25 0,0-1,0 26,0 0,25-26,-25 1,25 0,-1-25</inkml:trace>
  <inkml:trace contextRef="#ctx0" brushRef="#br0" timeOffset="68630.89">20265 10120,'0'-24,"0"48,0-73,0 74,-24-25,24 24,-25-24,25 25,-25 0,25 0,0 0,0-50,25 0,0 0,-1 25,1 0,0 0,0 50,0-50,-1 49,1-24,0 25,0-1,-25-24,0 0,0 0,0 0,0-1,-25-24,0 0,25 25,-25-25,1-25,-1 25,0 0,25-24,0-1,25 0,0 25,-25-25,24 25,1 0</inkml:trace>
  <inkml:trace contextRef="#ctx0" brushRef="#br0" timeOffset="68952.92">19372 10889,'0'0,"-24"0,24 25,-25-25,50 0,-1 0,1-25,0 25,0 0,24 0,1-25,0 25,24-24,1 24,-1-25,0 0,1 25,24-25,-25 25,1-25,24 1,-25 24,1-25,-1 25,1-25,-1 25,-24-25,24 25,-24-25,-1 25,1 0</inkml:trace>
  <inkml:trace contextRef="#ctx0" brushRef="#br0" timeOffset="69683.3">19397 11410,'-25'0,"25"-25,0 1,25 48,-25 1,25 0,-25 25,25-26,-25 26,0-25,0 0,0-1,0 1,0-50,0 1,0-1,0 0,0 0,0-24,0 24,25-25,-25 25,24 25,1 0,-25 25,0 0,25-25,-25 25,0 0,25-25,-25-25,0 0,25 0,-25 0,25 1,-1 24,-24-25,25 25,0 0,-25 25,25-25,-25 24,25 1,-25 0,24 0,-24 24,25-49,-25 25,25-25,0 0</inkml:trace>
  <inkml:trace contextRef="#ctx0" brushRef="#br0" timeOffset="70030.89">19943 11385,'0'0,"0"25,-25 0,25 0,-25-25,25 25,25-50,0 25,-25-25,25 25,-25 25,25-25,-25 25,24-25,-24 24,25 1,0 0,-25 0,25 0,-25-1,25 1,-25 0,0 0,0 0,0-1,0 1,-25 0,0-25,0 25,0-25,1 0,24-25,-25 25,0 0,25-25,0 0,0 1,0-1</inkml:trace>
  <inkml:trace contextRef="#ctx0" brushRef="#br0" timeOffset="70220.8">20290 11485,'0'0,"0"24,0-48,25 24,0-25,0 25,-1-25,1 25,0-25,0 25,0 0,-25-25</inkml:trace>
  <inkml:trace contextRef="#ctx0" brushRef="#br0" timeOffset="70406.95">20365 11311,'0'25,"0"0,0-1,0 1,0 0,0 0,24 0,-24-1,0 1,25 0,0 0</inkml:trace>
  <inkml:trace contextRef="#ctx0" brushRef="#br0" timeOffset="71038.78">20737 11237,'0'-25,"25"25,-25-25,24 25,-24 25,25-25,-25 25,0-1,25-24,-25 25,0 0,0 0,0 0,0-1,0 1,0 0,0-50,0 0,0 1,0-1,25 0,-25 0,25 25,-25-25,24 25,-24 25,0-50,25 25,-25-24,25 24,-25-25,25 25,-25-25,25 25,-25 25,0 0,24-25,-24 24,0 1,0 0,0 0,0 0,0-1,25 1</inkml:trace>
  <inkml:trace contextRef="#ctx0" brushRef="#br0" timeOffset="71355.61">21208 11137,'0'0,"0"-25,25 1,-25-1,0 50,0-1,0 1,0 0,0 74,0-74,0 0,0 49,0 1,0-50,0 49,0-24,0-26,0 1,25-25,-1 0,-24-25,0 1,0-1,-24 25,24-25,-25 25,0 0</inkml:trace>
  <inkml:trace contextRef="#ctx0" brushRef="#br0" timeOffset="71497.62">21431 11410,'0'-25,"0"1,25 24</inkml:trace>
  <inkml:trace contextRef="#ctx0" brushRef="#br0" timeOffset="73148.82">20489 4663,'-25'0,"0"0,25-25,-25 25,0 0,25-24,-24 24,-1 0,0 0,0 0,25-25,-25 25,1 0,-1 0,0 0,0 0,0-25,-24 25,24 0,0 0,0 0,1 0,-1 0,0 0,0 0,0 0,1 0,-26 0,25 25,-24-25,24 0,0 0,0 25,0-25,1 0,-1 0,0 24,0-24,0 25,0-25,1 25,-1-25,0 25,25 0,-25-25,0 24,1 1,-1 0,0 0,0 0,0 0,25-1,-24 1,-1 0,0 0,0 24,25-24,-25 0,1 25,-1-26,0 26,0-25,0 24,25 1,-24 0,-1-26,25 26,-25 0,25-1,-25 1,25-1,-25 1,25 0,0-26,0 26,-24 0,24-1,0-24,0 25,0-1,0 1,0-25,0 24,0 1,24 0,-24-1,25 1,-25-1,25 1,0-25,-25 24,25 1,-1 0,1-1,0 1,0-1,0 1,-1 0,1-25,25 49,-25-24,-1-26,1 26,25 0,-25-1,-1-24,26 25,-25-26,24 26,-24-25,25 0,-25-25,24 24,-24 1,25-25,-25 0,24 0,1 0,-25 0,24 0,1 0,-1-25,1 25,0-24,-26-1,26 0,0 25,-1-25,1-24,-1 24,1 0,-25-25,24 26,1-26,-25 0,24 1,-24-1,25 1,-25-1,0 0,24-24,-24 24,0-24,49-50,-74 49,25 1,0 0,0 24,-25-24,24-1,-24 1,0-1,0 1,0-1,0 1,0 24,0-24,0 0,-24 24,-1 0,25-24,-25 24,-25 26,26-26,-1 25,-25 0,1 1,-1-1,25 0,-25 25,1 0,-1-25,1 25,24 0</inkml:trace>
  <inkml:trace contextRef="#ctx0" brushRef="#br0" timeOffset="82834.75">17016 6102,'25'0,"-25"25,25 0,-25-1,0 1,24 0,-24 25,25-1,-25-24,0 49,25 1,0-26,-25-24,25 25,-1 24,1 25,-25-74,25 75,0-1,0 0,-25-49,0-1,24 26,1-26,-25 1,0 24,25 1,-25-26,25-24,-25 0,0 24,0-24,0 25,0-25,0-1,0 1,25 0,-25 0,0 0,0-50</inkml:trace>
  <inkml:trace contextRef="#ctx0" brushRef="#br0" timeOffset="83426.84">16966 8706,'0'0,"0"-24,0-1,0 0,0 0,25 25,0-25,0 1,24-1,1 25,-25 0,24 0,-24 0,0 25,0 24,-25 1,0 24,0-24,-25 24,0-24,0-1,-24 1,24-25,0 0,-24-25,49 25,-25-25</inkml:trace>
  <inkml:trace contextRef="#ctx0" brushRef="#br0" timeOffset="83700.18">17338 8458,'0'0,"-24"0,24 25,-25-25,25 25,-25 0,25 0,0-1,0 1,0 0,0 25,0-26,-25 1,25 0,0 0,0 24,0-24,0 0,25 0,-25 0,0-1,25-24,-25 25,25-25,-25 25,24-25,1 0,0 0,0-25</inkml:trace>
  <inkml:trace contextRef="#ctx0" brushRef="#br0" timeOffset="83865">17587 8731,'-25'0,"0"0,50-25,0 25,-1-24,1 24</inkml:trace>
  <inkml:trace contextRef="#ctx0" brushRef="#br0" timeOffset="84016.7">17686 8781,'0'0,"-25"0,25 25,-25-25,25 24,-25-24,25 25,25-25,0-25,0 25,24-24</inkml:trace>
  <inkml:trace contextRef="#ctx0" brushRef="#br0" timeOffset="84276.33">18033 8558,'-25'0,"0"24,1 1,24 0,-25 0,25 0,0-1,0 1,0 0,0 0,25-25,-25 25,24-25,1 0,0 0,0 0,0 0,-1 0,1-25,0 0,0 0,0 0,-1 1,-24-1,0 0,0 0,0 0,0 1,0-1,-24 0,-1 0,0 25,0 0,-49 0,49 0,0 0,0 0</inkml:trace>
  <inkml:trace contextRef="#ctx0" brushRef="#br0" timeOffset="110262.47">16421 2828,'25'0,"-1"0,-24-25,0 50,0 0,0-1,0 1</inkml:trace>
  <inkml:trace contextRef="#ctx0" brushRef="#br0" timeOffset="111509.19">15974 2977,'25'0,"0"0,0-25,-1 25,1 0,0 0,0 0,0 0,-1-25,1 25,0 0,25-25,-26 25,1 0,0 0,-50 0,0 25,1-25,-1 0,25 25,-25-25,0 0,0 0,1 25,-26-25,25 0,0 24,1-24,48 0,1 0,0 0,0-24,0 24,-1 0,1 0,25 0,-25-25,-1 25,1 0,0 0,0 0,0 0,0-25,-1 25,1 0,0 0,0 0,0 0,-1-25,1 25,0 0,0 0,24-25,-24 25,0 0,0-24,0 24,24 0,-24-25,0 25,0 0,-1 0,1-25,0 25,25 0,-26 0,1-25,0 25,0 0,0 0,-1 0,1 0,0-25,0 25,0 0,-1 0,1 0,0 0,0 0,0 0,-1-24,1 24,0 0,0 0,0 0,0-25,24 25,-24-25,0 25,0 0,-1-25,1 25,0 0,0 0,0-25,-1 25,1 0,0-25,0 25,0 0,-1 0,1-24,0 24,0 0,0 0,-1 0,1 0,0 0,0 0,0 0,-1 0,1 0,0 0,0 0,0 0,-1 0,26 0,-25 0,0 0,-1 0,1 0,0 0,0 0,0 0,0 0,-50 0</inkml:trace>
  <inkml:trace contextRef="#ctx0" brushRef="#br0" timeOffset="112657.34">15949 2952,'25'25,"-25"-1,25-24,0 0,0-24,-1 24,-24-25,25 25,-25-25,0 0,0 0,-25 25,1 0,24 25,-25-25,0 25,25 0,-25 0,0-25,25 24,0 1,-24-25,24 25,0 0,0 0,24-25,1 0,0-25,0 0,0 0,-25 0,24 1,-24-1,25 25,-25-25,0 0,0 0,0 1,0-1,-25 25,1 0,-1 0,0 25,0-1,0-24,1 25,-1 0,0 0,25 0,-25-1,25 1,0 0,0 0,0 0,25-1,0-24,0 25,-1-25,1 0,0-25,0 25,0 0,-1-24,1 24,0-25,0 0,-25 0,25 25,-25-25,24 1,-24-1,0 0,0 0,-24 25,-1-25,0 25,0 0,0 0,25 25,-24-25,-1 0,25 25,0 0</inkml:trace>
  <inkml:trace contextRef="#ctx0" brushRef="#br0" timeOffset="113597.82">18107 2654,'25'0,"0"0,0-25,0 25,-1-25,1 25,0-24,0 24,-50 24,0-24,25 25,-25 0,1-25,24 25,-25-25,25 25,-25-25,25 25,25-25,0 0,-1-25,1 25,-25-25,25 0,-25 0,0 0,0 1,0-1,0 0,-25 0,0 25,25 25,0 0,0 0,25-25,0 24,0 1,0-25,24 25,-24-25,0 0,0 0,-1 0,1 0,0 0,0 0,0-25,-50 0,0 25,0 0,0 0,1 0,-1 0,-25 0,1-24,24 24,0 0,0 0,25-25,25 25,0-25,0 25,-1 0,26-50,-25 50,0 0,-1-24,1 24,-25 24</inkml:trace>
  <inkml:trace contextRef="#ctx0" brushRef="#br0" timeOffset="114523.26">18951 1339,'0'-24,"0"-1,-25 25,25-25,0 50,0 0,0-1,0 1,0 0,0 0,0 49,0-24,0-25,0 24,-25 51,25-51,0-24,0 25,0-1,0 26,0-51,-25 26,25-25,0 0,0-1,0 1,0-50,0 1,0-1,0 0,0 0,0 0,0 1,0-26,0 25,0 50,0 0,0 0,0-1,0 26,0-25,0 0,25-1,-25 1,25-25,-25 25,25-25,0 0,-1 0,26 0,-25 0,0-25,24 25,-24-25,0 25,24-24,-24-1</inkml:trace>
  <inkml:trace contextRef="#ctx0" brushRef="#br0" timeOffset="114718.3">15850 2778,'0'0,"-25"0</inkml:trace>
  <inkml:trace contextRef="#ctx0" brushRef="#br0" timeOffset="115526.5">15032 2208,'0'0,"0"24,0 1,24 0,-24 0,0 24,0-24,0 25,0-1,0 1,0 0,25 24,-25-24,0 24,0 1,0-1,0 0,0 1,0-26,0 26,0-26,-25 1,25-25,0 0,0-1,0 1,0-50,0 1,0-26,0 25,0 0,0-24,0 24,-24 0,24-24,0 24,0 0,0 0,0 0,0 50,0 0,0 0,0 0,24-25,-24 24,25 1,-25 0,25-25,-25 25,25-25,0 0,24 0,-24-25,0 25,-25-25,25 0,-1 25,1-49,0 24,0 0,-25 0,25-24,0 24,-25 0,24 25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9T15:11:00.63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614 1935,'0'-25,"0"0,25 25,-25-25,25 1,-1-1,1 25,0-25,0 25,0 0,-25 25,24-25,-24 25,25-25,0 24,0 1,-25 0,0 0,25 0,-25-1,0 1,0 0,0 0,0 0,0-1,0 1,0 0,0 0,0 0,0-1,0 1,0-50,0 1,0-1,0 0,0 0,0 0,0 1,0-1,0 0,0 0,0 0,24 1,-24-1,25 0,-25 0,25 25,0 0,0 0,0 0,-1 0,-24 25,25-25,0 25,0-25,0 25,-1-1,1 1,-25 0,25 0,-25 0,0-1,0-48,0-1,-25 25,25-25,0 0,0 0,0 1,0-1,0 0,25 25,-25-25,25 0,0 25,-25-24,24-1,1 0,0 25,-25-25,25 25,0-25,-1 25,1 0,0 0,0 25,0-25,-25 25,0 0,24-25,-24 25,0-1,25 1,-25 0,0 0,0 0,0-1,0 1,0 0,0 0,25-25,-25 25,0-1,0 1,0 0</inkml:trace>
  <inkml:trace contextRef="#ctx0" brushRef="#br0" timeOffset="1303.93">5805 2604,'0'-24,"0"-1,24 25,1 0,0 0,0 25,0-1,-25 1,24 0,-24 0,0 0,0 0,0-1,0-48,0-1,0 0,0 0,0 0,0 0,25 25,-25-24,25 24,0 0,0 0,-1 0,1 24,-25 1,25-25,-25 25,0 0,0-50,0 0,0 0,25 25,-25-24,25 24,-25-25,25 25,-25 25,24-1,-24 1,25 0,-25 0,25-25,-25 25,25-25,-25 25,25-25,-1 0,1 0,-25-25,0 0</inkml:trace>
  <inkml:trace contextRef="#ctx0" brushRef="#br0" timeOffset="1688.39">6400 2530,'0'25,"0"0,0-1,0 1,0 0,0 0,0 0,0 0,25-25,0 0,-1 0,1 0,-25-25,25 25</inkml:trace>
  <inkml:trace contextRef="#ctx0" brushRef="#br0" timeOffset="1855.89">6450 2431,'0'-25</inkml:trace>
  <inkml:trace contextRef="#ctx0" brushRef="#br0" timeOffset="2259.58">6623 2580,'25'0,"0"0,0 0,-1 0,1 0,-25 24,25-24,-25 25,0 0,0 0,0 0,-25-25,25 25,-25-25,25 24,-24-24</inkml:trace>
  <inkml:trace contextRef="#ctx0" brushRef="#br0" timeOffset="2548.33">6871 2555,'-25'0,"25"25,-24-25,24 24,0 1,0 0,0 0,0 0,0 0,24-1,1-24,-25 25,25-25,0 0,0 0,-1 0,1 0</inkml:trace>
  <inkml:trace contextRef="#ctx0" brushRef="#br0" timeOffset="3572.68">7764 1984,'25'0,"0"0,0 0,-1 0,-24-24,25 24,0 0,0 0,0 0,-1-25,26 25,-25 0,0 0,-1-25,26 25,-25 0,0 0,24 0,-24-25,0 25,0 0,0 0,-1 0,1 0,0 0,0-25</inkml:trace>
  <inkml:trace contextRef="#ctx0" brushRef="#br0" timeOffset="3899.8">7839 2133,'0'25,"24"-25,-24-25,25 25,0 0,0 0,0-25,-1 25,1 0,0 0,25-24,-26 24,1 0,0 0,0-25,0 25,0 0,-1 0,1-25,0 25,0 0</inkml:trace>
  <inkml:trace contextRef="#ctx0" brushRef="#br0" timeOffset="5407.72">9476 1935,'0'-25,"25"25,-25-25,24 25,1 0,-25-25,25 25,0 0,0 0,-1-24,1 24,0 0,-25 24,25-24,0 0,-25 25,24-25,-24 25,25 0,-25 0,0-1,0 1,0 0,0 0,0 0,0-1,0 1,0 0,0 0,0-50,-25 25,25-25,0 0,0 1,0-1,0 0,0 0,25 0,0 1,0 24,0-25,-1 25,1 0,0 25,0-25,0 24,-1 1,-24 0,25-25,-25 25,0 0,0-1,0-48,-25-1,25 0,0 0,0 0,0 1,25-1,0 0,0 25,-25-25,25 25,-25-25,24 25,1-24,0 24,0 0,0 0,-1 0,1 0,0 0,-25 24,25 1,-25 0,0 0,25 0,-25-1,0 1,0 0,0 0,0 0,25-1,-25 1,0 0,0 0,0 0,0-1,0 1,0 0,0 0</inkml:trace>
  <inkml:trace contextRef="#ctx0" brushRef="#br0" timeOffset="6880.04">10567 2456,'0'-25,"25"50,-25-1,0 1,0 0,25 0,-25 0,0-1,0 1,0 0,0 0,0 0,0 0,25-25,-25 24,0 1,24-25,1 0,0 0,0 0,-25-25,25 25,-25-24,0-1,0 0,0 0,0 0,0 0,0 1,0-1,24 25,-24-25,25 25,0 0,0-25,0 25,-1 0,-24-25,25 25,0 0,0 0,0-24,-1 24,1 0,0 0,-25-25,25 25,0 0,-50 25,0-1,0-24,25 25,-25 0,1-25,24 25,0 0,0-1,0 1,0 0,24-25,1 0,-25-25,25 25,-25-25,0 1,25 24,-25-25,0 0,0 0,0 50,0 0,25-25,-1 25,1-25,0 0,-25-25,25 25,0 0,-25-25,0 0,24 25,-24-25,0 1,0-1,0 0,0 0,0 0,0 1,0 48,0 1,0 0,0 0,25 0,-25-1,25 1,-25 0,25 0,-25 0,25-25,-25 24,25 1,-25 0,24 0,1 0,-25 0,25-25,-25 24,0 1,25 0,-25 0,0 0,0-50,0 0,-25 0,25 0,0 1,-25-1,25 0,0 0,0 0,0 0,0 1,0-1,0 0,0 0,25 0,-25 1,25 24,0-25,-1 0,1 25,0 0,0 0,0 0,-1 25,-24 0,0-1,-24 1,-1 0,0-25,0 25,0 0,1-25,-1 0,0 24,0-24,0 25</inkml:trace>
  <inkml:trace contextRef="#ctx0" brushRef="#br0" timeOffset="7692.65">12973 2356,'25'0,"0"0,0 0,-1 0,1 0,0 0,0-24,0 24,-1 0,1 0,0 0,0 0,0 0,-1-25,26 25,-25 0,0 0,-1-25,1 25,0 0,0-25,0 25</inkml:trace>
  <inkml:trace contextRef="#ctx0" brushRef="#br0" timeOffset="7983.06">13221 2158,'0'25,"25"0,-25-1,25 1,-25 0,25 0,-25 0,0-1,0 1,0 0,0 0,24 0,-24-1,0 1,25 0,-25 0,0 0</inkml:trace>
  <inkml:trace contextRef="#ctx0" brushRef="#br0" timeOffset="9036.92">14337 2133,'-24'0,"24"-25,24 25,-24-24,25 24,0 0,0 24,0-24,-25 25,24-25,-24 25,25-25,-25 25,0 0,25-1,-25 1,0 0,0 0,0 0,0-1,0 1,0 0,0 0,0 0,-25-1,25 1,0-50,0 1,-25-1,25 0,0 0,0 0,0 1,0-1,0 0,25 0,-25 0,25 1,-25-1,25 0,0 25,-25-25,25 25,-1 0,1 0,0 0,0 0,-25 25,25-25,-25 25,24-25,-24 25,25-25,-25 24,25 1,-25 0,0 0,0 0,0-1,0-48,-25 24,25-25,-25 0,25 0,0 0,0 1,0-1,0 0,0 0,25 0,0 1,-25-1,25 25,0-25,-1 25,1 0,0 0,0 0,0 0,-25 25,24-25,-24 25,25-1,-25 1,0 0,25 0,-25 0,0-1,25 1,-25 0,0 0,0 0,0-1,0 1,0 0,0 0,0 0,0-1,0 1,0 0,0 0,0 0,0-1,-25-24,25 25</inkml:trace>
  <inkml:trace contextRef="#ctx0" brushRef="#br0" timeOffset="9864.34">15280 2977,'0'0,"0"24,0-48,25 24,0-25,-1 25,-24-25,25 25,-25-25,25 0,-25 1,25-1,-25 0,0 0,0 0,0 1,0-1,0 0,0 0,0 0,0 0,0 1,0-1,0 0,-25 25,25 25,0 0,0-1,0 1,0 0,0 0,0 0,0 0,0-1,0 1,0 0,0 0,25 0,-25-1,25-24,-1 25,1-25,0 0,0 0,0 0,-1 0,-24-25,25 25,0-24,0 24,0-25,0 0,-25 0,24 0,-24 1,0-1,0 0,0 50,0 0,0-1,0 1,0 0,0 0,0 0,25-25,0 0,-25 24,25-24,0 0,-25-24,24 24,1 0</inkml:trace>
  <inkml:trace contextRef="#ctx0" brushRef="#br0" timeOffset="10036.07">15875 2580,'0'0,"-24"0</inkml:trace>
  <inkml:trace contextRef="#ctx0" brushRef="#br0" timeOffset="10645.1">16148 2654,'0'0,"-25"0,1 0,-1 0,0 0,25 25,-25-25,25 25,0 0,0-1,0 1,25-25,0 0,0-25,-25 1,24 24,-24-25,0 0,0 50,0 0,0-1,0 1,0 0,0 0,0 0,0-1,0 1,0 0,25 0,-25 0,0-1,0 1,0 0,0 0,0 0,0-1,25-24,0 0,-25-24,25 24,-1-25,1 25,-25-25,25 25,0-25,0 25,-1-25,1 25,0-24,0-1,0 25</inkml:trace>
  <inkml:trace contextRef="#ctx0" brushRef="#br0" timeOffset="23563.92">18058 1935,'-25'0,"1"0,-1 0,0 0,0 0,0 0,1 0,24 25,-25-25,0 0,0 0,0 24,1-24,-1 25,0-25,0 25,0-25,0 25,1-25,24 25,-25-1,0 1,0 0,25 0,-25 0,25-1,-24 1,24 25,-25-25,25 24,-25-24,25 25,0-26,0 26,-25 0,25-26,0 26,0-25,0 25,25-26,-25 26,25-25,0 0,-25-1,24 26,1-25,0 0,25-1,-26 1,1-25,25 25,-25 0,0-25,24 25,-24-25</inkml:trace>
  <inkml:trace contextRef="#ctx0" brushRef="#br0" timeOffset="24168.12">18430 2108,'-25'0,"25"25,-24 0,-1 0,25 0,0-1,0 1,0 0,0 0,-25 0,25-1,0 1,0 0,0 0,0 0,0-1,0 1,25 0,-25 0,25 0,-25-1,24 1,1 0,0-25,0 25,0-25,-1 0,1 0,0-25,0 25</inkml:trace>
  <inkml:trace contextRef="#ctx0" brushRef="#br0" timeOffset="24427.85">18083 2456,'25'0,"0"0,-1 0,1-25,0 25,0 0,0 0,-1 0,26-25,-25 25,0 0,24 0,-24 0</inkml:trace>
  <inkml:trace contextRef="#ctx0" brushRef="#br0" timeOffset="25215.95">18827 2381,'0'25,"-25"-25,25 25,0 0,-25-1,25 1,0 0,0 0,0 0,0-1,0 1,0 0,25-25,0 0,0 0,0 0,-25-25,25 25,-25-25,0 1,0-1,0 0,-25 25,25-25,-25 25,25-25,-25 25,0-24,0 24,25-25,0 50,25-25,0 0,-25 24,25-24,0 0,0 0,-1 0,1 0,0 0,0-24,0 24,-1 0,-24-25,25 25,-25-25,25 25,-25-25,0 0,0 1,0-1,0 0,0 0,0 0,0 1,0-1,0 0,0 0,0 50,0 0,0 0,0-1,0 1,0 0,0 0,25 0,-25-1,0 1,25 0,-25 25,0-26,0 1,0 0,24-25,-24 25,25 0,-25-1,0 1,25-25,-25 25,0 0,25-25,0 25,-1-25,-24-25</inkml:trace>
  <inkml:trace contextRef="#ctx0" brushRef="#br0" timeOffset="25499.9">18926 2381,'25'0,"0"0,0 0,0 0,-1 0,1 0,0 0,0 0</inkml:trace>
  <inkml:trace contextRef="#ctx0" brushRef="#br0" timeOffset="26243.79">19670 2431,'-24'0,"-1"0,0 0,0 0,0 0,25 25,-24-25,-1 24,0-24,25 25,-25-25,25 25,0 0,0 0,0-1,25-24,0 0,0-24,-1 24,1-25,0 25,-25-25,0 0,0 0,0 50,0 0,25 0,0-25,-25 25,24-25,1 24,0-24,0 0,0 0,-1 0,1 0,0-24,0 24,0-25,-25 0,25 0,-25 0,0 1,0-1,0 0,0 0,0 0,0 1,0-1,-25 0,25 0,0 0,-25 1,25-1,0 0,0 0,0 0,0 50,0 0,0 0,0 0,0-1,0 1,0 0,0 0,0 0,0-1,0 1,0 0,0 0,0 0,0-1,0 1,25 0,-25 0,25-25,-1 25,1-25,0 0,0 0,0 24,-1-24,1 0,25 0</inkml:trace>
  <inkml:trace contextRef="#ctx0" brushRef="#br0" timeOffset="28071.98">20787 2406,'0'-25,"24"25,1 0,-25 25,25-25,0 25,0 0,-25-1,25 1,-25 0,0 0,0 0,0-1,0 1,-25-50,25 1,0-1,0 0,0 0,0 0,25 1,-1-1,1 25,-25-25,25 25,0 0,-25 25,25-25,-25 25,24-25,-24 24,25 1,-25 0,0 0,0 0,0-50,0 0,0 0,0 0,25 1,0-1,0 0,-1 25,-24-25,25 25,0 0,0 0,-25 25,25-25,-25 25,24 0,-24-1,25 1,0-25,-25 25,25-25,0 25,-1-25,1 0,0 0,0 0,0 0,-1-25,1 25,0 0,0-25,0 25,-25-25,24 1,-48 24,-1 0,0 0,0 24,0-24,1 25,24 0,-25-25,25 25,0 0,25-25,-1 0,1 0,0-25,0 25,-25-25,25 0,-25 0,0 1,24 24,-24-25,0 50,0-1,0 1,0 0,0 0,0 0,25-25,0 0,0 0,-25-25,25 25,-1 0,-24-25,25 25,0-25,0 0,0 1,-25-1,24 0,-24 0,0 0,0 1,0 48,25-24,-25 25,25 0,0 0,-25 0,0-1,25-24,-25 25,0 0,0 0,25-25,-1 0,1-25,0 25,0 0,0-25,-1 25,1 0,0-25,0 1,0 24,-1-25,1 0,-25 0,25 25,-25-25,-25 25,0 0,1 0,-1 0,0 0,25 25,0 0,25 0,0 0,-1-25,-24 24,25-24,0 25,0 0,0-25,-25 25,24-25,1 25,-25-1,0 1,0 0,-25-25,1 0,-1 0,0 0,0 0,0 0,1 0,-1 0,0 0,25-25</inkml:trace>
  <inkml:trace contextRef="#ctx0" brushRef="#br0" timeOffset="28456.49">22300 1587,'0'0,"25"0,-1 25,1-25,25 25,-1 0,1 0,0 0,-1-1,26 1,-1 0,-24 0,24 24,0 1,1-25,-1 24,-24 1,24 0,-24-1,0 1,-26-1,26 1,-25 0,0-1,-1 1,1-1,-25 1,0 0,0-26</inkml:trace>
  <inkml:trace contextRef="#ctx0" brushRef="#br0" timeOffset="38831.51">23515 2604,'0'25,"0"0,0 0,0 0,0 0,0-1,0 1,-25-25,25 25,0 0,-24-25,-1 25,0-25,25 24,-25-24,0 25,1 0,-1-25,25 25,-25-25,0 25,0-1,1-24,-1 25,0-25,0 25,0-25,1 25,-1-25,0 25,0-25,0 24,0-24,1 0,-1 25,0-25,0 25,0-25,1 0,-1 25</inkml:trace>
  <inkml:trace contextRef="#ctx0" brushRef="#br0" timeOffset="63885.39">1265 5879,'-24'0,"24"-25,0 50,0 0,0-1,0 1,24 0,-24 0,0 0,25-1,-25 1,0 0,0 0,0 0,25-1,-25 1,0 0,0 0,25 0,-25-1,0 1,25 0,-25 0,0 0,0-1,0 1,0 0</inkml:trace>
  <inkml:trace contextRef="#ctx0" brushRef="#br0" timeOffset="64265.42">1117 5854,'24'0,"1"0,0 0,0-25,0 25,-1 0,1-25,0 25,0 0,0 0,-25-25,24 25,1 0,0 0,0-24,0 24,-1 0,1-25,0 25,0 0,-25-25,25 25,-1 0</inkml:trace>
  <inkml:trace contextRef="#ctx0" brushRef="#br0" timeOffset="64642">1315 6176,'25'0,"0"0,-1 0,1-24,0 24,0 0,-25-25,25 25,-1 0,1-25,0 25,0-25</inkml:trace>
  <inkml:trace contextRef="#ctx0" brushRef="#br0" timeOffset="65289.48">1861 6400,'0'-25,"0"0,0 0,0 0,0 1,25 24,-25-25,0 0,0 0,0 0,0 1,0-1,0 0,0 0,-25 25,0-25,0 25,0 0,25 25,0 0,25-25,0 0,0 0,0 25,-1-25,1 25,0-25,-25 24,25-24,-25 25,25-25,-25 25,24-25,-24 25,25-25,-25 25,25-1,0-24,-25 25,25-25,-1 0,1 0,0 0</inkml:trace>
  <inkml:trace contextRef="#ctx0" brushRef="#br0" timeOffset="65721.5">2456 6077,'-25'0,"0"25,1-25,-1 25,25 0,-25-25,25 24,0 1,-25-25,25 25,0 0,0 0,25-25,0 0,0 0,-1 0,-24-25,25 25,-25-25,25 25,-25-25,0 0,0 1,-25 24,25-25,0 50,0-1,0 1,0 0,25-25,-25 25,25 0,0-1,-1-24,1 0,0 0,0 0</inkml:trace>
  <inkml:trace contextRef="#ctx0" brushRef="#br0" timeOffset="66006.23">2878 6028,'-25'0,"0"0,0 0,25 24,-25-24,1 0,24 25,-25-25,25 25,0 0,0 0,-25-25,25 24,0 1,0 0,25 0,-25 0,25-25,-25 24,24-24,1 25,0-25,0 0,0 25,-1-25,1 0,0 0,0-25,0 25</inkml:trace>
  <inkml:trace contextRef="#ctx0" brushRef="#br0" timeOffset="66309.48">3151 5755,'0'0,"0"-25,0 50,0-1,0 1,0 0,0 0,0 0,24 0,-24-1,25 1,-25 0,25 0,-25 0,25-1,-25 1,25 0,-25 0,24 0,-24-1,25 1,0-25,-25 25,25-25,0 0,-1 25,1-25,0-25</inkml:trace>
  <inkml:trace contextRef="#ctx0" brushRef="#br0" timeOffset="66525.84">3101 6028,'25'0,"0"-25,-1 25,1 0,0-25,0 25,0 0,24-25,-24 25,25-25</inkml:trace>
  <inkml:trace contextRef="#ctx0" brushRef="#br0" timeOffset="72349.28">3622 6152,'-25'0,"0"0,25 24,0 1,0 0,0 0,0 0,0-1,0 1,25 0,0 0,0-25,-25 25,24-25,1 0,0 0,0 0,0 0,-1-25</inkml:trace>
  <inkml:trace contextRef="#ctx0" brushRef="#br0" timeOffset="72525.38">3597 6052,'0'-24</inkml:trace>
  <inkml:trace contextRef="#ctx0" brushRef="#br0" timeOffset="73841.45">4044 6077,'-25'0,"0"25,25 0,-25-25,25 25,0-1,0 1,0 0,0 0,0 0,0-1,0 1,25-25,0 25,0-25,-25 25,24-25,1 0,0 0,0-25,0 25,-25-25,24 25,1-25,-25 1,0-1,0 0,0 0,0 0,-25 25,25-24,-24 24,24-25,-25 25,0 0,25-25,-25 25,0 0,1 0,-1-25,0 25,0 0,0 0,0 0,25 25,-24-25,24 25,0 0,24-25,1 0,-25 24,25-24,0 0,0-24,0 24,-1 0,1-25,0 25,0-25,0 25,-25-25,24 25,1-25,0 25,-25-24,25 24,0-25,-1 25,-24-25,25 25,-25 25,25-25,-25 25,25-1,0 1,-25 0,24-25,-24 25,0 0,25-1,-25 1,0 0,0 0,0 0,0-50,0 0,25 25,0 0,-25-25,25 25,-25-25,24 25,1 0,-25-24,0 48,0 1,0 0,0 0,25-25,-25 25,25-1,-25 1,0 0,25-25,-25 25,0 0,24-25</inkml:trace>
  <inkml:trace contextRef="#ctx0" brushRef="#br0" timeOffset="75029.78">5433 5978,'-25'25,"0"-25,25 25,-25-1,25 1,0 0,0 0,0 0,25-1,0-24,0 0,-1-24,1 24,0-25,-25 0,0 0,25 25,-25-25,0 1,0-1,-25 25,0-25,0 25,1-25,-1 25,0 0,0-25,25 50,0 0,25-25,0 0,0 0,-1 0,1 0,0 0,0 0,0 0,-1-25,1 25,-25-25,25 1,-25-1,25 0,-25 0,0 0,0 0,0 1,0-1,0 0,0 0,0 0,0 1,0-1,0 0,0 0,0 0,0 50,0 0,0 0,0 0,0-1,0 1,25 0,-25 0,0 0,0 24,0-24,24 0,-24 25,0-26,25 26,-25 0,0-26,25 26,-25 0,0-1,0 1,25-1,-25 1,0 0,0-1,0 1,25-1,-25 1,24 0,-24-26,0 26,25-25,-25 0,25-1,-25 1,25 0,0 0,-1-25,-24 25,25-25,0 0,-25-25,0 0,0 0,0 0,0 1,0-1,-25 25,25-25,-25 0,1 0,-1 1,0 24,0-25,0 0,1 0,-1 25,0-25,0 1,0-1,25 0,25 25,0-25,0 25,0 0,-1-25,1 25</inkml:trace>
  <inkml:trace contextRef="#ctx0" brushRef="#br0" timeOffset="76173.07">6970 6028,'-24'0,"-1"0,0 0,25-25,25 25,0 0,-1 0,1 0,-25 25,25-25,0 24,0 1,-1 0,-24 0,25 0,-25-1,0 1,25 0,-25 0,0 0,0-1,0-48,0-1,-25 0,25 0,0 0,0 1,0-1,0 0,0 0,25 0,0 25,0-24,0 24,-1 0,1 0,-25 24,25-24,0 0,0 25,-1 0,-24 0,0 0,0-1,0-48,0-1,0 0,0 0,0 0,25 1,0-1,0 25,0 0,-1 0,1 25,0-1,0 1,-25 0,25-25,-25 25,24 0,-24-1,25 1,0 0,-25 0,25 0,0-25,-25 24,24-24,1 0,0 0,0 0,-25-24,25 24,-25-25,0 0</inkml:trace>
  <inkml:trace contextRef="#ctx0" brushRef="#br0" timeOffset="76501.81">7814 6003,'0'25,"0"-1,0 1,0 0,0 0,0 0,0-1,0 1,25 0,-25 0,24-25,-24 25,25-25,-25 24,25-24,0 0,-25-24,25 24,-1 0,-24-25,25 25</inkml:trace>
  <inkml:trace contextRef="#ctx0" brushRef="#br0" timeOffset="76684.86">7764 5879,'-25'0,"25"-25,0 0,25 25</inkml:trace>
  <inkml:trace contextRef="#ctx0" brushRef="#br0" timeOffset="77093.88">8111 6003,'0'0,"0"-25,25 25,0 0,0 0,0 0,0 0,-1 0,-24 25,25-25,0 25,0-25,-25 24,0 1,0 0,0 0,0 0,-25-1,0-24,25 25,-25 0,1-25,-1 25,0-25,0 25,0-25,0 0</inkml:trace>
  <inkml:trace contextRef="#ctx0" brushRef="#br0" timeOffset="77461.42">8434 5953,'-25'0,"25"25,0 0,-25-25,25 25,0-1,0 1,0 0,0 0,0 0,0-1,0 1,25-25,-25 25,0 0,25-25,-25 25,25-25,-25 24,25-24,-1 0,1 0,0 0,0 0,-25-24,25 24,-1 0,1-25,0 25</inkml:trace>
  <inkml:trace contextRef="#ctx0" brushRef="#br0" timeOffset="77793.5">8732 5730,'-25'0,"25"25,0-1,0 1,0 0,0 0,0 0,0 0,0-1,0 1,25 0,-25 0,0 0,24-1,-24 1,25 0,0 0,-25 0,25-25,-25 24,25-24,-25 25,24-25,1 0,0 0</inkml:trace>
  <inkml:trace contextRef="#ctx0" brushRef="#br0" timeOffset="78045.48">8583 5953,'25'0,"-1"0,1-25,0 25,0 0,24 0,-24 0,0-24</inkml:trace>
  <inkml:trace contextRef="#ctx0" brushRef="#br0" timeOffset="79136.98">9079 5928,'0'25,"0"0,-25-25,25 25,0 0,0-1,0 1,0 0,0 0,25 0,0-1,-1-24,1 0,0 0,0 0,0-24,-1-1,-24 0,0 0,0 0,0 1,0-1,0 0,0 50,0 0,0-1,0 1,0 0,0 0,0 0,25-25,0 0,-25 24,25-24,0 0,0 0,-1 0,1 0,-25-24,25 24,0-25,0 0,-25 0,0 0,0 1,0-1,0 0,0 0,0 0,0 50,24-25,-24 25,25 0,-25 0,0-1,0 1,25 0,-25 0,25-25,-25 25,25-25,-25 24,24-24,1 0,0 0,0 0,0-24,-1 24,-24-25,25 25,-25-25,25 25,-25-25,0 0,0 1,0-1,0 0,0 0,0 0,-25 25,25-24,-25 24,1 24,24 1,0 0,0 0,0 0,0-1,24-24,-24 25,25-25,0 25,0-25,0 0,-1 0,1 0,0 0,0 0,0 0,-1 0,1 0,0-25,0 25,0 0</inkml:trace>
  <inkml:trace contextRef="#ctx0" brushRef="#br0" timeOffset="81206.28">2431 7392,'-25'0,"1"0,24 25,-25-25,25 24,0 1,0 0,0 0,0 0,0-1,0 1,0 0,0 0,-25 24,25-24,0 0,0 25,0-26,0 26,0-25,0 0,0-1,0 1,0 0,0 0,0 0,25-25,-25 25,25-25,-25 24,24-24,1 0,0 0,0 0,0-24,-1 24,-24-25,25 25</inkml:trace>
  <inkml:trace contextRef="#ctx0" brushRef="#br0" timeOffset="81433.37">2109 7863,'-25'25,"0"-25,0 0,50-25,0 25,0-25,24 0,-24 25,0-24,25-1,-26 25,26-25,0 0,-1 25,1-25</inkml:trace>
  <inkml:trace contextRef="#ctx0" brushRef="#br0" timeOffset="81904.66">2630 7491,'-25'0,"0"0,25-25,0 50,25-25,-25 25,25 0,-25-1,24 1,-24 0,0 0,25 0,-25-1,0 1,0 0,0 0,0 0,0-1,0 1,25 0,-25 0,0 0,0-1,0 1,0-50,0 1,0-1,25 0,-25 0,25 0,-1 1,1-1,0 25,-25-25,25 25,0 0,-1 0,1 0,-25 25,25 0,-25-1,25 1,-25 0,25 0,0-25,-25 25,24-25</inkml:trace>
  <inkml:trace contextRef="#ctx0" brushRef="#br0" timeOffset="82549.42">3275 7714,'0'0,"-25"0,0 0,0 25,0-25,1 25,-1-25,0 25,0-1,0 1,1 0,-1 0,25 0,0-1,25-24,-1 0,1 0,0-24,0 24,0-25,-1 25,-24-25,25 25,0-25,-25 0,0 1,0 48,0 1,0 0,25-25,-25 25,25-25,-1 25,1-25,0 0,-25 24,25-24,0 0,-1-24,1 24,0-25,0 0,-25 0,0 0,25 25,-25-24,0-1,0 0,0 0,0 0,-25 1,25-1,-25 0,0 0,25 0,0 1,-25 24,25-25,-24 0,24 50,0 0,0-1,0 1,24 0,-24 0,25 0,-25-1,25 1,-25 0,25 25,0-26,-25 1,24-25,-24 25,25 0,0 0,0-1,-25 1</inkml:trace>
  <inkml:trace contextRef="#ctx0" brushRef="#br0" timeOffset="82777.57">3324 7714,'0'0,"0"25,-25-25,50-25,0 25,0 0,0 0,-1-25,1 25,0 0</inkml:trace>
  <inkml:trace contextRef="#ctx0" brushRef="#br0" timeOffset="83365.35">4465 7565,'-25'0,"25"25,-24-25,24 25,-25-25,25 25,-25-25,25 25,0-1,0 1,-25-25,25 25,0 0,0 0,0-1,25-24,0 0,0 0,-1 0,1-24,0 24,0-25,0 25,-25-25,24 0,1 25,0-25,-25 1,0-1,25 25,-25-25,0 0,-25 0,0 25,25 25,25-25,0 0,0 25,-1-25,1 25,0-25,0 0,0 25,-1-25,1 24,-25 1,0 0,0 0,-25-25</inkml:trace>
  <inkml:trace contextRef="#ctx0" brushRef="#br0" timeOffset="83517.03">4316 7441,'25'0,"-25"-24</inkml:trace>
  <inkml:trace contextRef="#ctx0" brushRef="#br0" timeOffset="84501.42">6102 7590,'-25'0,"1"0,-1 0,0 0,0 0,25 25,-25-25,25 25,0 0,0-1,0 1,0 0,0 0,25-25,0 25,0-25,0 24,-1-24,-24-24,25 24,0 0,-25-25,25 25,-25-25,25 0,0 0,-1 1,-24-1,25 25,0 0,-25 25,25-25,-25 24,25-24,-25 25,0-50,0 1,0-1,24 25,-24-25,25 25,0 0,-25-25,25 25,0 0,-1 0,1 0,0 0,-25 25,25-25,-25 25,25 0,-1-1,1-24,0 0,0-24</inkml:trace>
  <inkml:trace contextRef="#ctx0" brushRef="#br0" timeOffset="84653.03">6028 7367,'-25'0,"0"0,50 0,0 0</inkml:trace>
  <inkml:trace contextRef="#ctx0" brushRef="#br0" timeOffset="86241.32">7442 7491,'0'-25,"0"0,25 25,-1 0,1 0,-25 25,0 0,25 0,-25 0,0-1,0 1,25 0,-25 0,0 0,0-1,0 1,25 0,-25 0,0 0,24-25,-24 24,25-24,-25 25,25-25,0 0,0 0,-1 0,1-25,0 1,0-1,-25 0,0 0,0 0,0 1,0-1,-25 25,25-25,-25 0,25 0,-25 25,25-24,0-1,25 0,0 25,0-25,0 25,-1 0,1 0,0-25,0 25,0 0,-1 0,1-24,0 24,0 0,0 0,-1 0,1 0,-25 24,0 1,-25-25,1 25,-1 0,0 0,0-25,25 24,-25 1,25 0,0 0,0 0,25-25,0 0,0 0,0-25,-1 25,1 0,-25-25,25 25,0-25,0 25,-25-25,0 1,0-1,-25 25,25-25,-25 25,0 0,25 25,0 0,25-25,0 0,-25 24,25-24,0 0,-1 0,-24-24,25 24,-25-25,25 25,-25-25,25 25,-25-25,0 0,0 1,0-1,0 0,-25 25,25 25,0 0,0-1,0 1,25 0,0 0,-25 24,24-24,-24 0,25 0,-25 0,25-1,-25 26,25-25,-25 0,25-1,-25 1,24 0,-24 0,25 0,-25-1,0 1,25-25,-25 25,0 0,0-50,-25 25,25-25,-25 25,25-25,-24 1,24-1,-25 0,25 0,-25 0,0 1,25-1,-25 0,25-25,0 26,-24-1,24 0,0 0,0 0,0 1,0-1,0 0,0 0,24 0,1 25,-25-24,25 24,0 0,0 0,-1 0,1 0,0 0,-25 24,0 1,0 0,0 0,-25 0,0-1,1 1,-1-25,0 25,0-25,0 25,1-25</inkml:trace>
  <inkml:trace contextRef="#ctx0" brushRef="#br0" timeOffset="86937.38">8831 7417,'0'0,"-25"0,0 0,25 24,0 1,0 0,0 0,0 0,0-1,0 1,25-25,0 25,0-25,-1 0,1 0,0 0,0 0,0-25,-1 25,-24-25,0 1,0-1,0 0,-24 25,24-25,-25 0,0 25,0-24,0 24,25-25,-24 25,-1 0,0-25,0 25,0 0,1 0,-1 0,0 0,0 25,25 0,0-1,25-24,0 0,0 0,-1 0,1 0,0 0,0 0,0 0,-1-24,1 24,0 0,-25-25,25 25,0 0,-25-25,24 25,-24-25,25 25,-25-25,25 25,0-24,-25-1,25 25,-1 0,1 0,-25 25,25-25,-25 24,25 1,0 0,-1 0,-24 0,25-25,-25 24,25 1,0 0,0 0,0-25,-1 0,1 25,0-25,0 0</inkml:trace>
  <inkml:trace contextRef="#ctx0" brushRef="#br0" timeOffset="87489.1">9749 7169,'-25'0,"25"24,0 1,0 0,0 0,25 0,-25-1,0 1,24 0,-24 25,25-26,-25 1,25 0,0 0,-25 0,25-1,-1 1,-24 0,25 0,-25 0,25-1,-25 1,25 0,-25 0,0 0,0-50,-25 0,0 0,0 0,1 25,24-24,-25-1,0 0,0 0,0 0,1 1,24-1,-25-25,25 25,0 1,0-1,0 0,0 0,0 0,0 1,0-1,0 0,25 0,-25 0,24 25,1 0,0-24,0 24,0 0,-1 0,1 0,0 0,0 24,0-24,-25 25,24-25,-24 25,0 0,0 0,0-1,-24 1,-1 0,0 0,0-25,0 25,1-1,-1-24,0 25,0-25,0 0,1 25</inkml:trace>
  <inkml:trace contextRef="#ctx0" brushRef="#br0" timeOffset="87977.32">10145 7020,'0'0,"-24"0,24-25,0 50,0 0,24-1,1 1,-25 0,0 25,0-26,25 1,-25 0,0 0,0 24,0-24,0 0,0 0,0 0,0-1,0 1,0 0,0 0,0-50,-25 0,25 0,0 1,0-1,25 25,-25-25,25 25,0-25,-1 25,1-25,0 25,-25 25,25-25,-25 25,25 0,-25 0,25-25,-25 24,24-24,1 0,-25 25,25-25</inkml:trace>
  <inkml:trace contextRef="#ctx0" brushRef="#br0" timeOffset="88873.03">10741 7268,'-25'0,"0"0,0 0,1 0,-1 0,0 25,0-25,0 24,1-24,-1 0,25 25,-25-25,25 25,0 0,0 0,25-25,0 0,-1 0,1 0,0 0,0 0,-25-25,25 25,-25-25,0 0,0 0,0 1,0-1,-25 0,0 50,25 0,0-1,0 1,25 0,0-25,-25 25,24-25,1 25,0-25,0 0,0 0,-1 0,1-25,-25 0,0 0,25 25,-25-25,25 1,-25-1,25 25,-25-25,24 25,1 0,0 0,-25 25,0 0,0-1,0 1,0 0,0 0,0 0,25-25,0 24,-1-24,1-24,0 24,0 0,0-25,-1 0,1 25,-25-25,25 25,-25-25,25 25,-25-24,0-1,0 0,0 0,0 0,0 1,-25 24,25-25,-25 25,0 25,1-25,-1 24,0 1,25 0,0 0,0 0,0-1,0 1,25-25,-25 25,25-25,-1 0,1 25,0-25,0 0,0 0,-1 0,1 0,0 0,0 0,0 0,0 0,-1 0,1 0,0-25,0 25,0 0,-1 0,1-25,0 25</inkml:trace>
  <inkml:trace contextRef="#ctx0" brushRef="#br0" timeOffset="90085.33">12973 6945,'-25'0,"1"0,48 0,1 0,0 0,0 0,0 0,-1 0,1 0,0 0,25 0,-26 0,1 0,25 0,-25 0,-1 0,26-24,-25 24,0 0,-1 0,1 0,0 0,0 0</inkml:trace>
  <inkml:trace contextRef="#ctx0" brushRef="#br0" timeOffset="90329.26">13048 7069,'0'0,"-25"0,0 0,0 25,0-25,1 0,24 25,-25-25,25 25,25-25,-1 0,1 0,0 0,0 0,0 0,-1 0,26 0,0 0,-26-25,26 25,0 0,-26 0,26 0,0 0,-1-25,1 25,-25 0,24 0,-24 0,25 0,-25-25,-1 25,1 0,0 0,0 0</inkml:trace>
  <inkml:trace contextRef="#ctx0" brushRef="#br0" timeOffset="91701.25">17041 6325,'25'0,"-25"-25,0 1,25 24,0-25,-1 25,1 0,0 0,0 25,0-1,-1 1,-24 0,25-25,0 50,-25-26,0 1,25 0,-25 0,0 24,0-24,25 0,-25 0,0 0,0-1,0 1,0 0,0 0,0 0,-25-25,25-25,0 0,-25 25,25-25,0 0,0 1,0-1,0 0,0 0,0 0,0 1,0-1,0 0,0 0,25 0,-25 1,25 24,-1-25,1 25,0 25,0-25,0 24,-1-24,1 25,0 0,-25 0,25 0,0-25,-25 24,0 1,24 0,-24 0,0 0,0-50,0 0,-24 0,24 0,0 1,0-1,0 0,0 0,0 0,0 1,0-1,24 0,-24 0,25 25,0-25,0 25,-25-24,25 24,24 0,-24-25,0 25,0 0,0 25,-1-25,1 0,0 24,0 1,0 0,-25 0,24 0,-24-1,25 1,-25 0,0 0,0 24,0-24,0 0,0 0,0 0,0-1,0 1,0 0,0 0,0 0,-25-1,25 1,0 0,0 0,0 0,0 0</inkml:trace>
  <inkml:trace contextRef="#ctx0" brushRef="#br0" timeOffset="93185.23">18182 6871,'0'-25,"0"0,25 25,-25 25,25-25,0 25,-25 0,24 0,-24-1,0 1,0 0,25 0,-25 0,0-1,0 1,0 0,0 0,0 0,0-1,0 1,0 0,25-25,0 25,0-25,-1 0,1 0,0 0,-25-25,25 25,-25-25,0 0,0 1,25 24,-25-25,0 0,0 0,0 0,0 1,0-1,0 0,-25 0,25 0,0 1,0-1,25 25,-1 0,-24-25,25 25,0 0,0 0,0-25,-1 25,1 0,0 0,0 0,0 0,-1 0,1 0,-25 25,-25 0,25 0,-24-25,24 24,-25 1,25 0,-25 0,25 0,0-1,0 1,25-25,0 0,-1 0,1 0,0-25,-25 1,0-1,0 0,0 0,0 0,0 1,0 48,0 1,0 0,25-25,-25 25,25-25,0 0,-1 0,1 0,-25-25,25 25,-25-25,0 0,25 1,-25-1,0 0,0 0,0 0,0 0,25 25,-25 25,0 0,24 0,-24 0,0 0,0-1,25 1,-25 0,0 0,25 0,-25-1,0 1,0 0,0 0,25 0,-25-1,25 1,-25 0,0 0,0 0,0-1,0 1,0-50,0 1,-25-1,25 0,-25 0,25 0,0 1,0-1,0 0,0 0,0 0,0 1,0-1,0 0,0 0,25 0,-25 1,25 24,-1-25,-24 0,25 25,-25-25,25 25,0 0,0-25,-1 25,1 0,0 0,0 0,0 0,-1 0,1 25,0-25,-25 25,25-25,-25 25,0 0,-25-1,0 1,0-25,1 25,-1-25,0 25,0-25,0 0,1 0,-1 0,0 0,0 25,0-25,1 0,24-25</inkml:trace>
  <inkml:trace contextRef="#ctx0" brushRef="#br0" timeOffset="94199.05">13891 7565,'0'0,"-25"0,0 0,25-24,-24 24,-1 0,50 0,-1 0,1 0,0 0,0 0,0 0,-1 0,26 0,-25 24,24-24,-24 0,25 0,-1 0,26 0,-26 0,1 0,24 25,1-25,-1 0,1 0,24 0,0 0,0 25,1-25,24 0,0 0,-25 0,50 0,-25 0,0 0,25 0,-25 0,24 25,1-25,0 0,-25 0,25 25,25-25,-26 0,1 0,0 24,25-24,-25 25,-1-25,1 0,25 25,-25-25,-25 0,24 25,-24-25,25 0,-25 0,0 0,-24 0,24 0,-25 0,0 0,0 0,-24 0,24 0,-25-25,-24 25,24 0,-24 0,0 0,-1-25,-24 25,25 0,-26 0,1-25</inkml:trace>
  <inkml:trace contextRef="#ctx0" brushRef="#br0" timeOffset="96043.09">20712 7714,'0'0,"75"0,-1 0,1 0,24 0,0 0,0-25,0 25,25 0,-24 0,24 0,0 0,-25 0,25-24,-25 24,25 0,-25 0,25 0,-24 0,-1 0,0 0,0 0,0 0,-24 0,24 0,-24 0,-1 0,0 0,-24-25,0 25,-1 0,1 0,-25 0,24-25,-24 25,0 0,0 0,-1-25</inkml:trace>
  <inkml:trace contextRef="#ctx0" brushRef="#br0" timeOffset="97152.98">20043 7739,'24'0,"1"0,0 0,0 0,0 0,-1 0,1 0,25 0,-25 0,24 0,1 0,-1 0,1 0,0 0,-1 0,1 0,-1 0,-24 25,25-25,-1 0,-24 0,25 0,-25-25,0 25,-1 0,1 0,0 0,0 0</inkml:trace>
  <inkml:trace contextRef="#ctx0" brushRef="#br0" timeOffset="98359.34">14908 8483,'0'-25,"0"1,0-1,25 25,0-25,-1 25,1 0,0 0,0 0,0 25,-1 0,1-1,-25 1,25-25,-25 25,0 0,25 0,-25-1,0 1,0 0,0 0,0 24,25-24,-25 0,0 0,0 0,0-1,0 1,0-50,0 1,0-1,0 0,0 0,0 0,0 1,24-1,-24 0,25 0,0 0,0 1,0 24,-1 0,1 0,0 0,-25 24,25-24,-25 25,0 0,25 0,-25 0,0-1,0 1,0 0,0 0,0-50,0 0,-25 0,25 1,0-1,0 0,0 0,25 0,-1 1,1-1,-25 0,25 25,0-25,0 0,-1 25,1-24,0 24,0 0,0 0,0 0,-25 24,24-24,-24 25,25 0,-25 0,0 0,0-1,0 1,25 0,-25 0,0 24,0-24,0 0,0 0,0 0,0-1,0 1,0 0,0 0,0 0,0-1,0 1,25-25</inkml:trace>
  <inkml:trace contextRef="#ctx0" brushRef="#br0" timeOffset="99695.18">15950 9029,'0'-25,"0"0,25 25,-25-25,24 25,1 0,0 25,-25 0,0 0,25-25,-25 25,0 0,0-1,0 1,0 0,25 0,-25 0,0-1,24-24,-24 25,0 0,25 0,-25 0,25-25,-25 24,25-24,0 25,-1-25,-24-25,0 1,0-1,0 0,0 0,0 0,0 1,-24-1,24 0,-25 25,25-25,0 0,25 1,-1 24,1 0,0-25,0 25,0 0,-1 0,1-25,0 25,0 0,0 0,-1 0,1 0,0 0,-25 25,-25-25,25 25,-25-25,25 24,-24-24,24 25,-25-25,25 25,0 0,0 0,0-1,25-24,-1 0,1 0,-25-24,25 24,-25-25,0 0,0 0,0 0,0 1,-25 24,25 24,25-24,0 0,-25 25,25-25,-1 0,1 0,0-25,-25 1,25 24,-25-25,0 0,0 0,0 0,0 0,25 50,0 0,-25 0,24 0,-24 0,25-1,-25 1,25 0,-25 0,25 0,-25-1,25 1,-1 0,-24 25,0-26,25 1,-25 0,0 0,25 24,-25-24,0 0,0 0,0 0,0-50,-25 0,0 0,1 0,24 1,-25 24,25-25,0 0,0 0,0 0,-25 1,25-1,0 0,0 0,0 0,0 1,0-1,0 0,0 0,25 25,-25-25,25 1,-1-1,1 0,0 25,0 0,0 0,-1 0,1 0,0 0,0 0,-25 25,0 0,-25-25,25 24,-25-24,0 25,1-25,-26 25,25-25,0 25,1-25,-1 25,-25-25,25 0,25 24,-24-24,-1 0,25 25</inkml:trace>
  <inkml:trace contextRef="#ctx0" brushRef="#br0" timeOffset="100036.12">17736 9029,'0'0,"0"25,0-50,25 25,-1 0,1 0,0 0,0 0,0 0,-1 0,1 0,0-25,25 25,-26 0,1 0,25 0,-25 0,24-25,-24 25,25 0,-26 0,1-25,0 25,0 0,0 0,-1 0</inkml:trace>
  <inkml:trace contextRef="#ctx0" brushRef="#br0" timeOffset="100256.2">18009 8756,'0'25,"0"0,0-1,0 1,24 0,-24 0,25 0,-25-1,0 1,25 0,-25 0,0 0,0 0,25-1,-25 1,0 0,25 0</inkml:trace>
  <inkml:trace contextRef="#ctx0" brushRef="#br0" timeOffset="101235.57">19819 8582,'0'0,"0"-24,0-1,25 25,0 0,0 0,0 0,-1 25,1-25,-25 24,25-24,0 25,0 0,-25 0,24 0,-24-1,0 1,25 25,-25-25,0-1,25 1,-25 0,0 0,0 0,0-1,0 1,0 0,0-50,0 0,0 1,0-1,0 0,0 0,0 0,0 1,0-1,0 0,0 0,0 0,25 25,-25-24,25 24,-1 0,1 0,0 0,0 24,0-24,-25 25,24-25,-24 25,25 0,-25 0,25-1,-25 1,0 0,0 0,0-50,-25 25,25-25,0 0,0 1,0-1,0 0,0 0,0 0,0 1,25-1,0 0,-25 0,25 0,-1 25,1-24,0-1,0 25,24-25,-24 25,0 0,0 0,0 0,-1 25,1 0,-25-1,0 1,25 0,-25 0,0 0,0-1,0 26,0-25,0 0,0-1,0 1,0 0,0 25,0-26,0 1,0 0,0 0,0 0,0 0</inkml:trace>
  <inkml:trace contextRef="#ctx0" brushRef="#br0" timeOffset="101991.28">20960 9550,'-24'25,"24"-50,24 0,1 0,0 0,0 1,-25-1,0 0,25 0,-25 0,0 1,0-1,0 0,0 0,0 0,0-24,0 24,0 0,0 0,0 1,-25-1,25 0,0 0,0 0,-25 0,25 1,0 48,0 1,0 0,0 0,0 0,0 0,0-1,0 26,0-25,0 0,0-1,0 1,0 0,0 0,0 0,0-1,0 1,0 0,25 0,-25 0,25-25,-25 24,24 1,1-25,0 25,0-25,0 0,-1-25,1 25,0-25,0 25,-25-24,25-1,-1 0,-24 0,0 0,0 1,25-1,-25 0,0 0,0 0,0 50,0 0,0 0,0 0,0-1,25-24,-25 25,25 0,0 0,-1 0,1-25,-25 24,25-24,0 0,0 0,-25-24,24 24,1-25</inkml:trace>
  <inkml:trace contextRef="#ctx0" brushRef="#br0" timeOffset="102135.62">21556 9153,'0'-25,"-25"25,0 0,25-25,-25 25,50 0</inkml:trace>
  <inkml:trace contextRef="#ctx0" brushRef="#br0" timeOffset="102628.19">21828 9178,'0'0,"-24"0,-1 0,25-25,-25 25,0 0,0 0,1 0,24 25,-25-25,0 25,25-1,0 1,0 0,0 0,25-25,-25 25,25-25,-1 0,1 0,0 0,-25-25,25 0,0 0,-1 0,-24 1,25 24,-25 24,0 1,0 0,0 0,0 0,0-1,0 1,0 0,0 0,0 0,0-1,0 1,0 0,0 0,0 0,0-1,0 1,0 0,25-25,0-25,0 25,-1 0,1-25,25 25,-25-24,24 24,-24-25,25 0,-1 25</inkml:trace>
  <inkml:trace contextRef="#ctx0" brushRef="#br0" timeOffset="36749.81">5036 8359,'-25'-25,"0"25,0 0,0 0,1 25,-1-25,0 0,0 0,25 25,-25-25,1 25,-1-25,0 25,0-25,0 24,25 1,-24-25,-1 25,25 0,-25-25,0 25,25-1,-25 1,25 0,-24 0,24 0,-25-1,0 1,25 0,-25 0,25 24,-25-24,25 0,-24 25,24-26,0 1,0 0,0 25,0-25,0-1,0 1,24 25,-24-25,25-1,-25 1,25 0,0 25,0-26,-1 1,1 0,0-25,0 25,0 0,24-1,-24-24,0 0,24 25,-24-25,25 0,-1 0,-24 0,0 0,25 0,-25 0,-1 0</inkml:trace>
  <inkml:trace contextRef="#ctx0" brushRef="#br0" timeOffset="37309.8">5234 8756,'25'0,"0"-25,0 25,-1 0,1 0,0 0,0 0,0 0,-1 0,1 0,0 0,0 0,0 0,-1 0,1 25,0-25,0 25,0-25,-1 25,1-1,-25 1,0 0,0 0,0 0,0-1,-25-24,1 25,-1 0,0 0,0-25,0 25,1-25,-1 25,0-25,0 0,0 24,1-24,-1 0,0 0,0 25,25-50</inkml:trace>
  <inkml:trace contextRef="#ctx0" brushRef="#br0" timeOffset="37769.81">6102 8657,'0'-25,"-25"25,1 0,24-25,-25 25,0 25,0-25,25 25,-25-25,1 25,-1-1,0 1,25 0,-25 0,25 0,0-1,-25-24,25 25,0 0,0 0,0 0,0-1,0 1,0 0,0 0,25 0,0 0,0-1,0-24,-1 0,1 25,0-25,0 0,0 0,-1 0,26 0,-25 0,0 0,24 0,-24 0,25 0,-25-25,24 25,-24 0,25 0,-26-24</inkml:trace>
  <inkml:trace contextRef="#ctx0" brushRef="#br0" timeOffset="38269.81">6301 8310,'0'24,"25"-24,-1 0,26 0,-25 0,0 0,24 0,1 0,-1 25,1-25,0 0,24 25,-24-25,24 25,-24 0,24-25,0 24,-24 1,25 0,-26 25,26-26,-26 26,1 0,-1-26,1 26,0 0,-1-1,-24 1,0-1,-25 1,25 0,-25-1,0 1,-25 0,0-1,0 1,0-1,-24 1,-1-25,1 24,-1 1,0-25,1 24,-1-24,1 0,-1 0,0-25,1 25</inkml:trace>
  <inkml:trace contextRef="#ctx0" brushRef="#br0" timeOffset="80059.81">3994 12278</inkml:trace>
  <inkml:trace contextRef="#ctx0" brushRef="#br0" timeOffset="80589.81">3994 12278,'0'-24,"0"-1,25 0,0 25,-1 0,1 25,-25 0,25-1,-25 1,25 0,-25 0,0 0,0-1,0 1,0 0,0 0,0-50,0 0,0 0,0 1,0-1,25 25,-25-25,0 0,24 0,-24 1,25 24,-25-25,25 25,0 0,0 0,-25 25,24-1,1 1,-25 0,25 0,0 0,-25-1,25-24,-25 25,24-25,-24 25,25-25,-25 25,25-25</inkml:trace>
  <inkml:trace contextRef="#ctx0" brushRef="#br0" timeOffset="81289.81">4738 12278,'-25'0,"25"25,-25-25,25 25,0 0,-24-25,24 25,0-1,0 1,0 0,0 0,0 0,0-1,0 1,24-25,-24 25,25-25,0 0,0 0,0-25,-1 25,-24-25,0 1,25-1,-25 0,0 0,0 0,0 1,0-1,-25 25,25-25,-24 25,-1-25,25 50,0 0,0 0,25-1,-1-24,1 0,-25 25,25-25,0-25,0 25,-25-24,0-1,0 0,0 0,0 0,0 1,0-1,0 0,0 0,0 0,0 0,-25 1,25-1,-25 25,25-25,0 50,0 0,0-1,0 1,0 0,0 0,0 0,25 0,0-1,-25 26,0-25,24 0,-24-1,25 1,0 0,-25 0,0 0,25-25,-25 24,25-24,-25 25,25-25,-1 0</inkml:trace>
  <inkml:trace contextRef="#ctx0" brushRef="#br0" timeOffset="81499.8">4862 12303,'0'0,"-25"0,25-25,25 25,0 0,0 0,-1-24,26 24,-25 0,0 0,0 0</inkml:trace>
  <inkml:trace contextRef="#ctx0" brushRef="#br0" timeOffset="82119.81">5408 12229,'0'0,"-25"0,0 0,25 25,-25-25,1 24,24 1,-25-25,25 25,0 0,0 0,25-25,-1 0,1 0,-25-25,0 0,0 50,0 0,25-25,-25 24,25-24,0 25,-1-25,1 0,-25-25,25 25,0 0,-25-24,25 24,-1-25,1 0,-25 0,25 0,-25 1,0-1,0 0,0 0,0 0,0 0,0 1,0-1,-25 25,25-25,0 0,-25 0,25 50,0 0,0 0,25 0,-25-1,0 1,25 0,-25 0,0 0,25 0,-25-1,25 1,-25 0,0 0,24 0,-24-1,25-24,-25 25,25 0,-25 0,25-25,0 0</inkml:trace>
  <inkml:trace contextRef="#ctx0" brushRef="#br0" timeOffset="82949.81">5532 12229,'25'0,"-1"0,1 0,0 0,0 0,0 0,-1-25,1 25,0 0,0 0,0 0,-1-25,1 25,0 0,0 0,0-25,-1 25,-24 25,0 0,0 0,0 0,25-25,-25 24,25-24,0 25,0-25,-1 0,1 0,0 0,0 0,0 0,0 0,-1 0,-24-25,25 25,0 0,-25-24,25 24,-25-25,25 0,-25 0,0 0,-25 25,0 0,25 25,-25-25,25 25,25-25,0 0,-25-25,25 25,-1 0,1 0,0 0,0 0,-25 25,25-25,-1 0,-24-25,25 25,-25-25,25 25,-25-25,25 25,0 0,-25-24,24 24,1 0,0 0,0 24,0-24,-25 25,24 0,-24 0,0 0,0 0,25-1,-25 1</inkml:trace>
  <inkml:trace contextRef="#ctx0" brushRef="#br0" timeOffset="83119.81">6202 11857,'0'0,"-25"0,25-25,25 25</inkml:trace>
  <inkml:trace contextRef="#ctx0" brushRef="#br0" timeOffset="87609.81">7963 12105,'0'-25,"0"0,24 25,-24 25,0 0,25-25,-25 24,0 1,0 0,0 0,0 0,25 0,-25-1,0 1,0 0,0 0,0 0,0-1,0 1,0 0,0 0,0 0,0-1,25-24,-25 25,25-25,-25 25,24-25,-24-25,25 25,0-25,0 25,-25-24,25 24,-25-25,25 25,-25-25,0 0,24 0,-24 1,0-1,0 0,0 0,0 0,-24 25,24-24,0-1,0 0,24 25,1 0,0-25,0 25,0 0,-1-25,1 25,0 0,0 0,0 0,-1-25,1 25,-25 25,-25-25,25 25,-24-25,-1 25,0 0,0 0,25-1,-25 1,25 0,25-25,0-25,0 25,-25-25,25 25,-25-24,24-1,-24 0,0 0,0 0,0 50,0 0,0 0,0 0,25-1,0 1,0-25,0 0,-1 0,1 0,0 0,0-25,0 25,-25-24,24 24,-24-25,25 25,0-25,0 0,-25 0,0 0,0 1,0-1,-25 25,0 0,0 0,1 0,24 25,-25-25,0 24,25 1,0 0,25-25,0 0,-1 0,1-25,0 25,-25-25,25 25,-25-24,25 24,-25-25,0 0,0 0,24 50,-24 0,25 0,-25-1,25 1,-25 0,25 0,-25 0,25 0,-25-1,24 1,-24 25,25-25,-25-1,25 1,-25 25,0-25,0-1,0 26,0-25,0 0,0-1,0 1,0 0,0 0,-25 0,0-25,1 0,-1 0,25-25,-25 25,25-25,-25 25,25-25,-25 25,25-25,0 1,0-1,0 0,0 0,0 0,0 1,0-1,0 0,25 25,-25-25,25 0,0 1</inkml:trace>
  <inkml:trace contextRef="#ctx0" brushRef="#br0" timeOffset="88819.81">8062 12353,'0'0,"-25"0,0 25,0-25,1 0,24 24,0 1,24-25,1 0,0 0,0 0,24 0,-24 0,25 0,-25 0,24-25,1 25,-25-24,24-1,1 25,-25-25,24 25,-24-25,25 0,-25 1,-1 24,1-25,-25 0,25 25,-25-25,0 0,0 0,-25 25,0 0,1 0,-1 0,0 0,-25 25,26-25,-26 25,0 0,26 0,-26 0,25-1,-24 1,24 25,0-25,25-1,-25 1,25 25,0-25,0-1,0 1,25-25,0 25,0-25,-1 25,26-25,0 0,-1-25,1 25,-1-25,1 0,0 1,-1-1,1 0,-1 0,-24 0,25 1,-25-1,-1 0,1 0,0 0,-25 1,0-1,0 0,0 0,-25 25,0-25,1 25,-1 25,0-25,-25 0,26 25,-1 0,-25-25,25 25,1-1,-1 1,0 0,25 0,-25-25,25 25,0-1,25 1,-25 0,25-25,0 0,24 25,-24-25,0 0,24 0,-24-25,25 25,-25 0,24 0,-24-25,0 25,0 0,-1-25,1 25,0 0,-25 25,0 0,0 0,0 0,0-1,0 1,0 0,25-25,-25 25,25-25,-25-25,0 0,-25 25,25-25</inkml:trace>
  <inkml:trace contextRef="#ctx0" brushRef="#br0" timeOffset="89619.81">9501 11906,'0'-25,"0"1,0 48,24-24,-24 25,25 0,-25 0,25 0,-25-1,0 1,25 0,-25 0,0 0,0-1,0 1,0 0,0 0,0 0,0 0,0-1,0 1,0-50,0 1,0-1,0 0,0 0,0 0,25 25,-25-25,0 1,24 24,-24-25,0 0,25 25,-25-25,25 25,-25-25,0 50,25-25,-25 25</inkml:trace>
  <inkml:trace contextRef="#ctx0" brushRef="#br0" timeOffset="90129.81">9600 11881,'0'0,"-25"-24,25-1,0 0,0 50,0 0,0-1,0 1,25-25,-25 25,0 0,0 0,25-1,-25 1,0 0,24 0,-24 0,0-1,25 1,-25 0,0 0,25 0,-25 0,0-1,25 1,-25 0,25-25,-25 25,24-25,-24-25,0 0,25 25,-25-25,25 1,-25-1,25 0,-25 0,25 0,-25 0,0 1,0-1,24 0,-24-25,0 26,0-1,25-25,-25 25,0 1,0-1,25 0,-25 0,0 0,25 25,-25-24,0-1,0 0,25 25</inkml:trace>
  <inkml:trace contextRef="#ctx0" brushRef="#br0" timeOffset="91049.81">10269 11881,'0'0,"-24"0,-1 0,0 0,25 25,-25-25,0 25,1-25,-1 25,25 0,-25-1,0 1,0 0,1 0,-1 0,0-1,25 1,-25 0,25 0,0 0,0 0,0-1,25-24,0 0,0 0,-1 0,1-24,0 24,0-25,0 0,-1 0,1 0,-25 0,25 1,-25-1,0 0,0 0,25 25,-25 25,25 0,-25 0,24-25,1 24,0-24,-25 25,25-25,0 0,0-25,-1 25,1-24,0-1,0 25,-25-25,25 0,-1 0,-24 1,0-1,25 25,-25-25,0 0,0 0,0 1,0-1,0 0,0 0,0 50,0 0,0 0,0-1,0 1,25 0,-25 25,0-26,0 1,25 25,-25-25,0 24,25-24,-25 25,0-25,24-1,-24 26,0-25,0 0,25 24,-25-24,0 0,0 0,0-1,0 1,0 0,0-50,-25 0,25 1,-24 24,24-25,-25 0,25 0,0 0,-25 1,25-1,-25 0,25-25,-25 26,25-1,0 0,0 0,0-25,0 26,0-1,0 0,0 0,25-24,-25 24,25 25,0-25,-25 0,25 0,-1 25,1 0,0 0,0 0,0 0,-25 25,24-25,-24 25,0 0,0 0,0-1,-24-24,-1 25,0 0,0-25,0 25,1-25,24 25,-25-25,0 0,25 24</inkml:trace>
  <inkml:trace contextRef="#ctx0" brushRef="#br0" timeOffset="91349.81">11113 11981,'25'0,"-1"0,1 0,0 0,0 0,0 0,-1 0,1 0,0-25,0 25,0 0,0 0,-1 0</inkml:trace>
  <inkml:trace contextRef="#ctx0" brushRef="#br0" timeOffset="91539.81">11113 12129,'0'25,"0"-50,25 25,-1 0,1 0,0 0,0-24,0 24,-1 0</inkml:trace>
  <inkml:trace contextRef="#ctx0" brushRef="#br0" timeOffset="92199.81">12055 11757,'0'0,"0"-24,0-1,-24 25,24-25,-25 25,0 0,0 0,0 0,1 25,-1 0,0-25,0 24,0 1,1 0,-1 0,0 0,25-1,-25-24,25 25,0 0,0 0,0 0,25-25,0 0,0-25,-1 0,1 25,0-25,0 25,0-25,-1 1,1-1,0 0,-25 0,25 25,-25-25,25 1,-1-1,-24 0,25 25,-25-25,25 25,0 0,-25 25,25 0,-1 0,-24-1,25 1,-25 25,0-25,25 24,-25-24,0 25,25-26,-25 26,0 0,0-26,0 26,0-25,0 25,0-26,0 26,0-25,0 0,0 24,0-24,-25 0,25 0,-25-25,25 24,-25-24,1 0,-1 0,0-24,0-1,25 0,-25 0,25 0,0 1,0-1,0 0,0 0,0 0,25 1,0-1,-25 0,25 0,0 0,24 0,-24 1,0-1,0 0,-1 0,26 25,-25-25</inkml:trace>
  <inkml:trace contextRef="#ctx0" brushRef="#br0" timeOffset="93299.8">9401 13618,'25'0,"0"0,0 0,-25-25,25 25,-25-25,24 25,1-25,-25 1,25 24,-25-25,25 0,0 0,-25 0,24 1,1-1,-25 0,25 0,-25 0,0-24,25 24,-25 0,0-25,0 26,0-1,0 0,0-25,0 26,0-1,0 0,0 0,-25 0,0 1,0-1,1 25,-1 0,25 25,0-1,-25 1,25 0,0 0,0 0,0-1,0 1,0 0,0 0,0 0,0-1,0 1,0 0,0 25,25-25,-25-1,0 1,25 0,-25 0,24 0,-24-1,25 1,0 0,0-25,-25 25,25-25,-1 0,1 0,0 0,0 0,0 0,-1-25,1 25,0 0,0-25,0 0,-1 25,1-24,0 24,-25-25,25 0,-25 0,0 0,25 25,-25-24,0-1,0 0,0 0,0 0,-25 25,25-25,0 50,-25-25,25 25,0 0,0 0,0 0,0-1,0 1,0 0,25 0,-25 0,25-25,-1 24,1-24,0 0,0 0,0 0,-1 0</inkml:trace>
  <inkml:trace contextRef="#ctx0" brushRef="#br0" timeOffset="93439.8">10294 13122,'0'0,"0"-25,-25 25,1 0,24-25</inkml:trace>
  <inkml:trace contextRef="#ctx0" brushRef="#br0" timeOffset="93939.81">10518 13072,'-25'25,"0"-25,0 0,0 0,25 25,-24-25,24 24,-25-24,25 25,0 0,0 0,0 0,0 0,0-1,25-24,-1 0,1 0,0 0,-25-24,25 24,-25-25,25 25,-25-25,0 0,0 0,24 0,-24 1,25-1,-25 0,0 50,0 0,0-1,0 1,0 0,0 25,0-25,0-1,0 26,-25-25,25 24,0-24,0 25,-24-25,24-1,0 1,0 0,0 0,0 0,0-1,0 1,0 0,0 0,0-50,24 25,1 0,-25-25,25 25,0-25,24 25,-24-24,0-1</inkml:trace>
  <inkml:trace contextRef="#ctx0" brushRef="#br0" timeOffset="94139.81">11262 13221,'0'0,"-25"0,25-25,25 25,-1-25,1 25,0 0,0 0,0-25,0 25</inkml:trace>
  <inkml:trace contextRef="#ctx0" brushRef="#br0" timeOffset="94299.81">11336 13246,'0'0,"0"25,-25-25,0 0,1 24,-1-24,50 0,-1 0,1-24,0 24,0 0</inkml:trace>
  <inkml:trace contextRef="#ctx0" brushRef="#br0" timeOffset="94729.81">12502 12923,'0'0,"0"-25,-25 25,0 0,0 0,1-24,-1 24,0 0,0 0,25 24,0 1,0 0,0 0,0 0,0-1,0 1,0 0,0 0,25 0,-25-1,25 1,-25 25,25-25,-25 0,0-1,0 26,0-25,24 0,-24-1,0 1,0 0,0 0,0 0,0-1,-24 1,-1-25,25 25,-25-25,0 0,0 0,1-25,-1 25</inkml:trace>
  <inkml:trace contextRef="#ctx0" brushRef="#br0" timeOffset="94849.81">12130 13370,'0'0,"0"-25,0 0,25 25,-1 0,1-25,0 25,0 0,0 0</inkml:trace>
  <inkml:trace contextRef="#ctx0" brushRef="#br0" timeOffset="94989.81">12800 13196,'0'0,"24"-25,-24 0,25 25,-25-24</inkml:trace>
  <inkml:trace contextRef="#ctx0" brushRef="#br0" timeOffset="96029.81">12229 13295,'-25'0,"0"0,1 0,24-24,24 24,1 0,0 0,0-25,24 25,-24 0,0 0,0 0,24-25,-24 25,25 0,-25 0,24 0,-24 0,25 0,-25 0,24 0,-24-25,0 25,0 0,-1 0,1 0,0 0,0 0</inkml:trace>
  <inkml:trace contextRef="#ctx0" brushRef="#br0" timeOffset="97409.81">5929 14982,'0'-25,"0"0,0 1,24 24,1-25,0 0,0 0,0 0,-1 25,1-24,0 24,0-25,0 25,0 0,-1 0,1 0,0 0,0 0,0 25,-25-1,0 1,24 0,-24 0,0 0,0-1,0 1,0 0,0 0,0 0,0-1,0 1,-24 0,24 0,-25-25,25-25,0 0,0 0,0 1,0-1,0 0,0 0,25 0,-25 1,24-1,-24 0,25 0,0 0,0 1,0-1,-1 25,1-25,0 25,0 0,0 0,-1 0,1 25,0-25,-25 25,25-25,0 24,-25 1,24 0,-24 0,0 0,0-1,0 1,25 0,-25 0,0 0,0-1,0 1,0 0,0-50,0 0,0 1,0-1,0 0,0 0,25 0,-25 1,0-1,25 0,-25 0,25 0,-1 1,1-1,0 25,0 0,0 25,-25-1,24-24,-24 25,25 0,-25 0,0 0,25 24,-25-24,0 0,25 0,-25 24,0-24,0 0,0 0,0 24,25-24,-25 0,0 0,0-1,0 1,0 0,0 0,0 0</inkml:trace>
  <inkml:trace contextRef="#ctx0" brushRef="#br0" timeOffset="97699.81">7863 14982,'25'0,"0"0,0 0,0 0,-1 0,1 0,0 0,25 0,-26-25,1 25,0 0,0 0,0 0,0-25,-1 25,1 0,0 0,0 0</inkml:trace>
  <inkml:trace contextRef="#ctx0" brushRef="#br0" timeOffset="97879.81">7987 15106,'0'0,"-24"25,48-25,1-25,0 25,0 0,24 0,-24-25,25 25,0-25</inkml:trace>
  <inkml:trace contextRef="#ctx0" brushRef="#br0" timeOffset="99139.81">9352 14610,'25'0,"-25"-25,24 25,1 0,-25 25,25-25,-25 25,25-25,-25 25,0-1,25-24,-25 25,0 0,0 0,0 0,0-1,0 1,24-25,-24 25,0 0,0 0,0-1,0 1,0-50,0 1,0-1,25 25,-25-25,0 0,0 0,25 1,-25-1,0 0,25 25,-25-25,25 0,-1 1,1-1,0 25,0 0,0 0,-25 25,24-25,-24 24,25-24,-25 25,25 0,-25 0,0 0,0-1,0 1,0-50,0 1,0-1,0 0,0 0,0 0,25 25,-25-24,0-1,25 0,-1 0,-24 0,25 25,-25-24,25 24,-25-25,25 25,0 0,-1 0,1 0,0 0,0 25,-25-1,25 1,-25 0,24 0,-24 0,0-1,0 1,0 0,0 0,25 0,-25-1,0 1,0 0,0 0,0 0,0-1,0-48,0-1,0 0</inkml:trace>
  <inkml:trace contextRef="#ctx0" brushRef="#br0" timeOffset="99669.81">10592 14560,'-25'0,"0"0,1 0,-1 0,0 0,0 0,0 25,25 0,0 0,0 0,0-1,0 1,25 0,-25 0,25 0,-25-1,25 1,-25 0,25 0,-25 0,0-1,24 1,-24 0,0 0,0 0,0-1,0 1,0 0,0 0,-24-25,24 25,-25-25,0 0,25-25</inkml:trace>
  <inkml:trace contextRef="#ctx0" brushRef="#br0" timeOffset="99859.81">10245 14883,'0'0,"24"0,1 0,0 0,0 0,0 0,0 0,-1 0,1 0,0 0,25-25,-26 25,26 0,0-25</inkml:trace>
  <inkml:trace contextRef="#ctx0" brushRef="#br0" timeOffset="100179.81">11411 14709,'24'0,"-24"-25,25 25,0 0,0 0,0 0,24 0,-24-24,0 24,0 0,24 0,-24 0,0-25,24 25,-24 0,0 0,0 0,0 0</inkml:trace>
  <inkml:trace contextRef="#ctx0" brushRef="#br0" timeOffset="100379.81">11683 14536,'-24'0,"24"24,0 1,0 0,0 0,0 0,0-1,0 1,0 0,24-25,-24 25,0 0,25-1,-25 26,25-25</inkml:trace>
  <inkml:trace contextRef="#ctx0" brushRef="#br0" timeOffset="101109.81">12353 14610,'0'-25,"0"0,0 1,25 24,-25-25,25 25,-1-25,1 25,0 0,0 25,0 0,0-1,-1-24,-24 25,25 0,-25 0,0 0,25-25,-25 24,0 1,0 0,0 0,0 0,0-1,0 1,0-50,0 1,0-1,25 25,-25-25,0 0,0 0,25 1,-1-1,-24 0,25 0,-25 0,25 25,-25-24,25 24,-25 24,0 1,25-25,-25 25,0 0,24-25,-24-25,25 25,-25-25,25 25,0-25,0 1,-1-1,1 25,-25-25,25 25,0 0,-25-25,25 25,-1 0,1 0,-25 25,25 0,-25 0,0-1,25 1,-25 0,0 0,0 0,25-1,-25 1,0 0,0 0,24 0,1-1</inkml:trace>
  <inkml:trace contextRef="#ctx0" brushRef="#br0" timeOffset="101609.81">13494 14610,'0'-50,"-25"50,0 0,1 0,-1 0,0 25,0 0,25 0,-25 0,25-1,0 1,0 0,0 0,0 0,25-25,0 0,-25-25,25 25,-25-25,25 0,-25 0,24 25,-24-24,25 24,-25-25,25 25,0 0,0 0,-25 25,25-25,-1 24,1 1,0 0,0 25,0-26,-1 1,1 25,0-25,-25 24,25 1,0-25,-25 24,24-24,-24 25,0-26,0 26,0-25,0 0,0-1,-24-24,24 25,-25-25,0-25,0 25,0 0,25-24,-24 24,-1-25,0 0,0 0,0 0,25 1,0-1,0 0,0 0,0 0,0 1,25-1,0 25,0-25</inkml:trace>
  <inkml:trace contextRef="#ctx0" brushRef="#br0" timeOffset="102079.81">14834 14858,'24'0,"1"-25,0 25,0 0,0 0,-1 0,1 0,0 0,0 0,0 25,-1 0,-24 0,0-1,0 1,0 0,0 25,-24-26,-1 26,0-25,0 24,-24-24,24 0,0 25,0-26</inkml:trace>
  <inkml:trace contextRef="#ctx0" brushRef="#br0" timeOffset="103189.81">1340 16321,'-25'0,"0"0,25-24,-25 24,1 0,24-25,24 25,1 0,0-25,0 25,0 0,-1 0,1-25,25 25,-25 0,-1 0,26 0,-25-25,24 25,-24 0,0 0,25 0,-26-24,1 24</inkml:trace>
  <inkml:trace contextRef="#ctx0" brushRef="#br0" timeOffset="103439.81">1687 16222,'0'0,"-25"0,0 0,25 25,0 0,0 0,0-1,0 1,0 0,0 25,0-25,25-1,-25 1,0 25,0-25,0 24,25-24,-25 0,0 24,0-24,25 0,-25 0,0 0,0-1,25-24</inkml:trace>
  <inkml:trace contextRef="#ctx0" brushRef="#br0" timeOffset="104079.81">2059 16594,'0'25,"-25"-25,25 25,-24 0,-1 0,25-1,0 1,0 0,0 0,0 0,0-1,0 1,25-25,-25 25,24-25,1 25,0-25,0 0,0-25,-1 25,-24-25,25 0,-25 1,0-1,0 0,0 0,0 0,-25 25,25-24,-24 24,-1-25,0 25,0 0,25 25,25-25,0 24,0-24,-1 0,1-24,0 24,0-25,0 25,-1-25,1 25,-25-25,25 0,0 1,-25-1,25 0,-25 0,0 0,0 1,0-1,0 0,0 0,0 0,0 0,-25 1,25-1,-25 25,25-25,0 50,-25-25,25 25,0-1,0 1,0 25,0-25,0 0,25 24,-25-24,0 0,25 24,-25-24,25 25,-25-25,24-1,-24 1,25 0,-25 0,25 0,-25-1,25 1,0 0,-1-25,1 0</inkml:trace>
  <inkml:trace contextRef="#ctx0" brushRef="#br0" timeOffset="104259.81">2258 16669,'0'0,"-25"0,25-25,0 0,25 25,-1 0,1-25,0 25,0 0,24-24,-24 24,25-25,-1 25</inkml:trace>
  <inkml:trace contextRef="#ctx0" brushRef="#br0" timeOffset="104819.81">2878 16495,'-25'25,"0"-25,0 0,0 25,1 0,-1-25,25 24,-25-24,0 0,25 25,0 0,0 0,0 0,25-25,0 0,0 0,-1 0,1 0,-25-25,25 25,-25 25,25-25,0 0,-25 24,24-24,1 0,-25-24,25 24,0-25,0 0,0 25,-25-25,24 0,-24 1,25-1,-25 0,25 0,-25 0,0 1,0-1,0-25,0 25,0 0,0 1,0-1,0 0,0 0,-25 0,25 1,-25-1,25 0,0 0,-24 25,24-25,-25 1,25 48,0 1,0 0,0 0,0 0,0-1,0 1,0 25,0-25,25-1,-25 26,0-25,24 0,1 24,-25-24,25 0,0 0,0 0,-1-1,1 1,0 0,0-25,24 25,1-25,0 0,-26 0,26 0,24 0</inkml:trace>
  <inkml:trace contextRef="#ctx0" brushRef="#br0" timeOffset="108299.81">2134 17190,'0'-25,"24"25,-24 25,0-1,0 1,25 0,-25 0,0 0,25-1,-25 1,0 0,25 0,-25 0,0-1,25 1,-25 0,0 0,24 0,-24 0,25-1,0 1,0-25,0 0,-1-25,1 1,-25-1,25 25,-25-25,0 0,25 0,-25 0,0 1,0-1,0 0,0 0,0 0,-25 1,25-1,0 0,25 25,0 0,-25-25,24 25,1-25,0 25,0-24,0 24,-1 0,-24 24,0 1,-24-25,24 25,0 0,0 0,-25-1,25 1,0 0,0 0,0 0,25-1,-25 1,24 0,-24 0,25-25,0 25,0-25,0 0,-1 0,1 0,-25-25,25 25,0-25,0 0,-25 0,0 1,-25-1,25 0,-25 25,25-25,-25 25,0 0,25-25,-24 25,-1-24,0 24,0 0,0 0,1 0,48 24,1-24,0 0,-25 25,25-25,0 0,-1-25,1 25,0 0,0-24,0 24,-25-25,24 25,1-25,0 0,0 0,-25 1,25 24,-25-25,0 0,25 0,-25 0,0 1,0-1,0 0,-25 0,25 0,-25 25,25-24,-25 24,25 24,0 1,0 0,0 0,0 0,0-1,0 1,0 0,0 0,25 0,-25 24,0-24,25 0,-25 0,0-1,25 1,-25 0,24-25,-24 25,25 0,0-25,-25 24,25-24,0 0,-1 0,-24-24,25 24,0 0,-25-25,25 25,0-25,-1 0,-24 0,25 25,-25-24,0-1,25 0,-25 0,0 0,0 1,0-1,-25 25,0 25,25-1,0 1,0 0,0 0,0 0,25-1,-25 1,25-25,-25 25,25-25,0 0,-1 0,1-25,0 0,-25 1,25 24,-25-25,25 0,-25 0,0 0,0 1,0-1,0 50,0-1,0 1,0 0,24 0,-24 0,0-1,25 1,0-25,-25 25,0-50,25 25,-25-25,25 25,-25-24,24-1,-24 0,25 25,-25-25,25 25,-25-25,25 1,0 24,-25-25,24 25,1 25,-25-1,25-24,-25 25,0 0,25 0,-25 0,0-1,25-24,-25-24,0-1,0 0,24 25,-24-25,0 0,25 25,-25-24,25 24,0 0,-25 24,0 1,25-25,0 0,-1 0,1 0,0 0,0 0,0 25,-1-25,1 0,0 0,0 0,0 0,-25-25,24 25,1 0,0-25,0 1,0-1,-25 0,0 0,0 0,-25 25,0 25,0 0,25 0,0 0,25-1,0 1,0-25,-1 25,1-25,0 0,0 0</inkml:trace>
  <inkml:trace contextRef="#ctx0" brushRef="#br0" timeOffset="109739.81">6921 16297,'0'24,"0"1,0 0,0 0,0 0,0 0,25-1,-25 1,0 0,24 25,-24-26,0 1,25 25,-25-25,25-1,-25 26,0-25,25 0,-25 24,25-24,-25 0,0 0,24-1,-24 1,25-25,-25 25,25-25,-25-25,25 0,-25 1,25-1,-25 0,25 0,-25 0,24 1,-24-26,25 25,0 0,-25-24,25-1,-25 25,25-24,-25 24,24-25,-24 26,0-26,0 25,0 0,0-24,25 24,-25 0,0 0,0 0,0 1</inkml:trace>
  <inkml:trace contextRef="#ctx0" brushRef="#br0" timeOffset="110029.81">8012 16570,'-25'0,"50"0,0 0,0 0,0 0,-1 0,1 0,0-25,25 25,-25 0,-1-25,26 25,-25 0,0 0,24-25,-24 25,0 0,0 0</inkml:trace>
  <inkml:trace contextRef="#ctx0" brushRef="#br0" timeOffset="110189.81">8136 16694,'0'0,"-25"0,25 24,-24-24,-1 0,50 0,-1 0,1 0,0 0,25-24,-25 24,24-25,-24 25,25-25</inkml:trace>
  <inkml:trace contextRef="#ctx0" brushRef="#br0" timeOffset="110849.81">9699 15999,'0'25,"25"-25,-25 25,0-1,25 1,-25 0,24 0,-24 0,0-1,25 1,-25 0,25 25,-25-26,25 1,-25 0,25 25,-25-25,24-25,-24 24,0 1,25 0,0-25,-25 25,25-50,0 0,-25 0,24 1,-24-1,25 0,-25-25,25 25,-25 1,25-26,-25 25,25-24,-25 24,24-25,-24 1,0-1,25 25,-25-24,0 24,0-25,0 25,0 1,25-1,-25 0,0 0</inkml:trace>
  <inkml:trace contextRef="#ctx0" brushRef="#br0" timeOffset="111289.81">10369 16272,'0'-25,"-25"50,0 0,25-1,0 1,0 0,0 0,0 0,0 24,0-24,25 0,-25 0,25 0,-25-1,25 26,-1-25,-24 0,25-1,-25 1,25 25,-25-25,25-1,-25 1,0 0,0 0,0 0,0-1,-25-24,25 25,-25-25,25 25,-25-25,1 0,-1 25,0-25,0 0,0 0,0-25,1 25,24-25</inkml:trace>
  <inkml:trace contextRef="#ctx0" brushRef="#br0" timeOffset="111509.81">10220 16718,'25'0,"-1"0,1 0,0-24,0 24,25 0,-26-25,1 25,0 0,25-25,-26 25,1 0,25 0</inkml:trace>
  <inkml:trace contextRef="#ctx0" brushRef="#br0" timeOffset="112139.8">11336 16396,'25'0,"0"0,0 0,-1 0,1 0,0 0,0 0,0 0,24 0,-24-25,0 25,0 0,24 0,-24 0,25 0,-26 0,26-25,-25 25,24 0,-24 0,0 0,25-25,-26 25,1 0,0 0,0 0,-25-24,-25 24</inkml:trace>
  <inkml:trace contextRef="#ctx0" brushRef="#br0" timeOffset="112469.8">11783 16148,'0'-25,"0"50,0 0,24-1,-24 1,25 0,-25 0,0 0,0-1,25 1,-25 0,0 0,25 0,-25 0,0-1,0 1,0 0,25-25,-25 25,0 0</inkml:trace>
  <inkml:trace contextRef="#ctx0" brushRef="#br0" timeOffset="113029.8">12353 15999,'0'-25,"25"50,0 0,-25 0,24-1,-24 1,0 0,25 0,-25 0,0-1,25 1,-25 25,0-25,25-1,-25 1,25 25,-25-25,25 0,-25-1,0 1,24-25,-24 25,25 0,0-25,-25 25,25-50,0 0,-25 0,0 0,24 25,-24-24,0-1,0-25,25 25,-25 0,0 1,0-26,0 25,25 0,-25-24,0 24,25-25,-25 1,0 24,25-25,-25 26,24-26,-24 25,0 0,25 1,-25-1,0 0,0 0,25 25,-25 25</inkml:trace>
  <inkml:trace contextRef="#ctx0" brushRef="#br0" timeOffset="113889.81">13097 16297,'0'-25,"0"0,-25 25,1 0,-1 0,25 25,-25-25,0 25,25-1,-25 1,1 0,24 0,0 0,0 0,0-1,0 1,0 0,24 0,1-25,0 0,0 0,-25-25,25 25,-1-25,1 0,0 25,-25-24,25-1,0 25,-25-25,24 0,-24 0,0 0,0 1,0-1,0 50,0-1,0 1,0 0,0 0,0 0,25 24,-25 1,25-25,-25 24,25-24,-25 25,25-25,-25 24,24 1,-24-1,0-24,25 25,-25-1,0-24,25 25,-25-25,0 24,0-24,0 0,0 0,0-1,0 1,-25-25,0 0,1 0,-1-25,0 25,0-24,0-1,1 25,-1-25,0 0,25 0,-25 25,25-24,0-1,0 0,0 0,0 0,0 1,25-1,0 25,0-25,-1 0,1 25,25-25,-25 25,-1-24,26 24,-25-25,0 25,24 0,-24 0,0-25,0 25</inkml:trace>
  <inkml:trace contextRef="#ctx0" brushRef="#br0" timeOffset="114809.8">14065 16718,'24'0,"1"25,0-25,0 25,0 0,-1 0,-24-1,25 1,-25 0,25 0,-25 24,0-24,0 0,0 25,0-26,0 1,-25 25,0-25,25-1,-24 1,-1 0,25 0</inkml:trace>
  <inkml:trace contextRef="#ctx0" brushRef="#br0" timeOffset="121229.8">17116 14312</inkml:trace>
  <inkml:trace contextRef="#ctx0" brushRef="#br0" timeOffset="121759.81">17116 14312,'24'0,"1"0,0 0,0 0,0 0,-1 0,1 0,0 0,0-25,0 25,-1 0,1 0,0 0,25 0,-26 0,1 0,25 0,-25 0,-1-24,26 24,-25 0,0 0,24 0,-24 0,-25-25,25 25,0 0,0 0,-25 25,-25-25</inkml:trace>
  <inkml:trace contextRef="#ctx0" brushRef="#br0" timeOffset="122069.8">17339 14412,'0'0,"25"0,-1 0,1 0,0 0,0 0,0 0,24-25,-24 25,25 0,-26 0,26 0,-25 0,25-25,-26 25,26 0,-25 0,24 0,-24-25,0 25,0 0,0 0,-1 0,1 0</inkml:trace>
  <inkml:trace contextRef="#ctx0" brushRef="#br0" timeOffset="122459.81">17612 14089,'-25'0,"50"0,-1 0,1 0,0 0,25 0,-25 0,-1 0,1 0,0 0,0 0,0 0,24 0,-24 0,0 0,0 0,-1 0,1 0,25 0,-25 0,-25 25,24-25,1 0,-25 25,25-25,-25 24,0 1,0 0,0 0,0 0,0-1,-25 1,25 0,-25 0,1 0,-1 0,0-1,0 1,0-25,1 25,-1 0,0 0,0-1,0-24,1 25,-1-25</inkml:trace>
  <inkml:trace contextRef="#ctx0" brushRef="#br0" timeOffset="122979.8">19249 14015,'0'-25,"25"25,-25-25,24 25,1 0,0 0,0 0,0 0,-1 0,1 0,0 0,0 0,0 0,-1 0,-24 25,25-25,0 25,-25-1,25-24,-25 25,0 0,0 0,0 0,0-1,0 1,-25 0,25 0,-25-25,0 25,1-1,-1 1,0 0,0-25,0 25,1-25,-1 25,0-25,0 0,0 0,1 25,-1-25,25-25</inkml:trace>
  <inkml:trace contextRef="#ctx0" brushRef="#br0" timeOffset="123319.8">19869 13940,'0'-25,"-25"25,0 0,0 0,1 0,-1 0,25 25,-25-25,25 25,-25-25,25 25,0 0,0-1,0 1,-25 0,25 0,0 0,0-1,0 1,0 0,0 0,25 0,-25-1,25 1,0 0,0 0,-1-25,-24 25,25-25,0 0,0 0,0 0,0 0,24 0,-24 0,0 0,0 0,24 0</inkml:trace>
  <inkml:trace contextRef="#ctx0" brushRef="#br0" timeOffset="123549.81">20291 14039,'24'-24,"1"24,0 0,0 0,0 0,-1 0,1 0,0 0,0 0,24 0,-24 0,0 0,25 0,-26-25,1 25</inkml:trace>
  <inkml:trace contextRef="#ctx0" brushRef="#br0" timeOffset="123749.81">20390 14139,'-25'0,"25"24,0 1,25-25,0 0,-1 0,1 0,0 0,0 0,0 0,-1-25,1 25,25 0,-25 0,24 0</inkml:trace>
  <inkml:trace contextRef="#ctx0" brushRef="#br0" timeOffset="126789.8">16843 13667,'0'0,"0"25,0 0,0 0,0 0,25-25,-1 0,1 0,0 0,0-25,0 25,-1-25,1 0,0 0,0 25,-25-24,0-1,25 25,-25-25,0 0,-25 25,0 0,25 25,0 0,-25-25,25 25,0-1,0 1,0 0,25 0,-25 0,25-25,-25 24,25-24,-1 0,1 0,0-24,0-1,0 25,-1-25,1 0,0 0,0 1,0-1,-1 0,-24-25,25 26,0-1,-25 0,25 0,-25 0,0 1,25-26,-25 25,0 0,0 1,0-1,0 0,0 0,0 0,0 0,0 1,0-1,0 0,-25 25,25-25,-25 25,25 25,-25-25,25 25,0 0,0-1,0 1,0 0,0 0,0 0,0 0,0-1,0 26,0-25,0 0,0-1,0 1,0 0,0 0,0 0,25-1,0 1,-25 0,25-25,-1 0,1 0,0 0,0 0,0 0,-1 0,1 0,25 0,-25 0,0 0,-1 0,1-25,0 25,0 0,0 0,-1 0,1 25,-25 0,0 0,0-1,-25 1,1-25,-1 0,25 25,-25-25,0 0,25 25,-25-25,1 0,24-25,24 25,1-25,0 25,0-25,0 25,-1-24,1 24,-25-25,25 25,0-25,0 25,-25-25,24 25,1-25,0 25,-25-24,0 48,-25-24,25 25,0 0,-25-25,25 25,0 0,25-25,-25 24,25-24,0 0,0-24,-1 24,1-25,0 0,-25 0,0 0,0 1,-25 24,25-25,-25 25,1 0,-1 0,0 0</inkml:trace>
  <inkml:trace contextRef="#ctx0" brushRef="#br0" timeOffset="128499.8">21804 13667,'0'-24,"0"-1,24 0,1 25,0-25,0 25,0 0,-25-25,24 25,1 0,0 0,0 25,0-25,-25 25,0 0,0 0,25-1,-25 1,0 0,0 0,0 0,0-1,0 1,0 0,-25-25,25 25,0-50,0 0,0 0,0 1,0-1,0 0,0 0,0 0,25 1,-25-1,0 0,24 25,-24-25,0 0,25 25,-25-24,0-1,25 25,-25 25,0-1,0 1,0 0,0 0,0 0,0-1,0 1,0-50,25 1,0-1,-1 0,1 0,0 0,0 25,-25-24,25 24,-1 0,1 0,0 0,-25 24,25 1,-25 0,0 0,0 0,0-1,0 1,0 0,0 0,0 0,0-1,0 1,25-25,-25 25,24 0</inkml:trace>
  <inkml:trace contextRef="#ctx0" brushRef="#br0" timeOffset="128989.8">22746 13643,'0'-25,"-25"25,1 0,-1 0,0 0,25 25,-25-25,0 0,25 24,-24-24,24 25,-25-25,25 25,0 0,0 0,0-1,25-24,-1 0,1 0,0-24,0 24,-25-25,25 0,-25 0,0 0,24 50,1 0,-25 0,25 0,-25-1,25 26,-25-25,0 0,25-1,-25 26,0-25,0 24,0-24,0 0,0 0,0 0,0-1,0 1,0 0,0 0,-25-25,0 25,0-25,0 0,1 0,-1 0,25-25,-25 0,25 0,0 0,0 1,0-1,25 25,-25-25</inkml:trace>
  <inkml:trace contextRef="#ctx0" brushRef="#br0" timeOffset="129329.8">21680 14238,'0'0,"-50"25,0-25,1 0,24 0,-25-25,26 25,-1 0,0 0,0 0,0 0,1 0,48 0,1 0,25 0,-1 0,1 0,0 25,24-25,0 0,26 0,-1 24,0-24,0 0,25 0,0 0,0 25,-24-25,24 0,0 0,0 0,0 0,0-25,0 25,0 0,-25 0,25-24,-25 24,0 0,-24 0,24-25,-24 25,-26 0,1 0,-1 0,-24 0,0 0</inkml:trace>
  <inkml:trace contextRef="#ctx0" brushRef="#br0" timeOffset="130109.8">21184 14957,'0'-25,"0"1,0-1,24 25,1 0,0 25,-25-1,25 1,-25 0,0 0,0 0,0-1,0 1,0 0,0 25,0-26,0 1,0 0,0 0,0 0,0-1,0 1,0 0,0 0,0-50,0 0,25 25,-25-25,0 1,24-1,-24 0,0 0,25 0,-25 1,25-1,-25 0,25 0,-25 0,25 25,-25-24,24 24,1 0,0 0,-25 24,0 1,0 0,0 0,0 0,0-1,0 1,0 0,25-50,-25 0,25 25,-25-24,24-1,-24 0,25 25,0-25,-25 0,25 1,0-1,-1 0,1 0,0 0,-25 1,25 24,0-25,-1 25,1 0,0 0,-25 25,0-1,0 1,25-25,-25 25,0 0,0 0,0-1,0 1,0 0,0 0,0 0,0-1,0 1,0 0,25 0</inkml:trace>
  <inkml:trace contextRef="#ctx0" brushRef="#br0" timeOffset="130449.8">22176 15180,'0'0,"0"-24,-25 24,0-25,0 25,1 0,-1 0,25 25,-25-1,25 1,0 0,0 0,0 0,0-1,0 1,0 0,0 25,0-25,25-1,-25 1,0 25,25-25,-25-1,0 26,0-25,0 0,0-1,0 1,0 0,0 0,-25 0,25-1,-25-24,25 25,-25-25,0 0</inkml:trace>
  <inkml:trace contextRef="#ctx0" brushRef="#br0" timeOffset="130629.8">21729 15553,'0'-25,"25"25,0 0,0 0,-1 0,1 0,0 0,0 0,24 0,-24 0,25-25,0 25,-26 0,26 0,0 0,-1 0</inkml:trace>
  <inkml:trace contextRef="#ctx0" brushRef="#br0" timeOffset="130909.8">22721 15280,'25'0,"0"0,0 0,0 0,-1 0,1-25,0 25,0 0,0 0,-1 0,1 0,0 0,0 0,0 0,0 0,-1 0,1 0,0 0,0 0</inkml:trace>
  <inkml:trace contextRef="#ctx0" brushRef="#br0" timeOffset="131099.79">22994 15156,'-25'0,"25"24,0 1,0 0,0 0,0 0,0-1,0 1,0 0,25 0,-25 0,0 0,25-25,-25 24,0 1</inkml:trace>
  <inkml:trace contextRef="#ctx0" brushRef="#br0" timeOffset="131889.81">23515 15032,'0'-25,"0"0,0 0,25 25,0 25,0-25,-25 25,0 0,24-25,-24 24,0 1,0 0,25 0,-25 0,0 24,0-24,0 0,0 0,0-1,0 1,0 0,0 0,0 0,0-50,0 0,0 0,0 0,0 1,0-1,0 0,0 0,0 0,0 1,25-1,-25 0,0 0,25 0,-25 1,0-1,25 0,-25 50,24-25,-24 25,0-1,0 1,0 0,0 0,0 0,0-1,0 1,0-50,25 1,-25-1,25 0,0 0,0 0,-25 1,24 24,1-25,0 25,0-25,0 25,-1 0,1 0,-25 25,0 0,0-1,0 1,0 0,0 0,0 0,0-1,0 1,0 0,0 0,0 0,0-1,0 1,0 0,25 0</inkml:trace>
  <inkml:trace contextRef="#ctx0" brushRef="#br0" timeOffset="132419.81">24259 15230,'-24'0,"24"-25,-25 25,0 0,0 0,25 25,-25-25,25 25,0 0,0-1,0 1,25-25,-25-25,25 25,-25-24,0-1,0 0,0 0,25 25,-25 25,25 0,-25 0,24-25,-24 24,0 1,0 0,0 25,25-25,-25-1,0 1,0 25,25-25,-25 24,0-24,0 25,0-26,0 26,0-25,0 0,0 24,0-24,-25 0,25 0,-25-25,1 0,-1 0,0-25,0 0,25 0,0 0,0 1,0-1,0 0,0 0,25 25,-25-25,25 1,0 24,-1-25,1 25,0-25,0 25</inkml:trace>
  <inkml:trace contextRef="#ctx0" brushRef="#br0" timeOffset="132569.79">24731 15304</inkml:trace>
  <inkml:trace contextRef="#ctx0" brushRef="#br0" timeOffset="148819.79">7194 17512,'0'-25,"-25"25,25-25,-25 25,25 25,0 0,0 0,0 0,25 0,-25-1,0 1,0 0,0 0,25 0,-25-1,0 1,0 0,0 0,0 0,0-50,0 0,0 0,-25 25,25-25,25 25,-25 25,25-25,-1 25,1-25,0 0,-25-25,25 25,0-25,-1 1,-24-1,0 0,25 25</inkml:trace>
  <inkml:trace contextRef="#ctx0" brushRef="#br0" timeOffset="149879.81">6053 18529,'24'0,"-24"-25,25 0,0 1,0 24,0 0,0 0,-25 24,24-24,-24 25,25-25,-25 25,0 0,25-25,-25 25,0 0,0-1,0 1,0 0,0-50,0 0,25 25,-25-24,0-1,25 0,-25 0,24 25,-24-25,25 25,0 0,0 25,0-25,-25 25,24-25,-24 25,25-25,-25 25,25-25,-25 24,0-48,0-1,0 0,25 25,-25-25,0 0,25 25,-25-25,24 25,-24-24,25 24,0 0,0 0,-25 24,25 1,-1 0,1 0,-25 0,25 0,0-1,-25 1,0 0,25-25,-25 25</inkml:trace>
  <inkml:trace contextRef="#ctx0" brushRef="#br0" timeOffset="150569.79">6896 18554,'-25'0,"25"-25,25 25,0 0,-25-25,25 25,-1-25,1 25,0-24,0 24,-25 24,25-24,-25 25,0 0,0 0,0 0,0 0,0-1,0 1,0 0,0 0,0 0,24-25,-24 24,25-24,0-24,0 24,-25-25,25 25,0-25,-1 25,-24-25,25 25,-25-25,25 1,0-1,-25 0,25 25,-25-25,0 0,24 0,-24 1,0-1,0 0,-24 25,24-25,-25 25,0 0,0 0</inkml:trace>
  <inkml:trace contextRef="#ctx0" brushRef="#br0" timeOffset="151179.79">8732 18380,'-25'0,"0"0,0 0,50 0,0 0,0 0,-1 0,1-25,0 25,0 0,0 0,-1 0,1 0,0 0,0 0,0 0,24-24,-24 24,0 0,0 0,-1 0,1-25,0 25,0 0,0 0,-1 0</inkml:trace>
  <inkml:trace contextRef="#ctx0" brushRef="#br0" timeOffset="151409.79">8856 18455,'0'0,"-25"0,0 0,50 0,0 0,-1 0,1 0,0-25,0 25,0 0,-1-25,1 25,25 0,-25-25,24 25,-24-25,25 25,-26 0,1-24,0 24,0 0,0 0,0 0,-1-25</inkml:trace>
  <inkml:trace contextRef="#ctx0" brushRef="#br0" timeOffset="152659.81">8682 18752,'25'-24,"0"24,-1 0,1 0,0 0,0 0,0 0,-1-25,26 25,-25 0,0-25,-1 25,26 0,-25-25,0 25,24-25,-24 25,0-24,24 24,-24 0,25-25,-25 25,0-25,-1 25,1 0,0-25,0 25,0 0,-1 0,-24-25</inkml:trace>
  <inkml:trace contextRef="#ctx0" brushRef="#br0" timeOffset="153689.81">9997 18207,'0'-25,"24"25,1-25,0 25,0 0,0 0,-25 25,24 0,-24-1,25 1,-25 0,25 0,-25 0,0-50,0 0,0 0,0 0,0 1,0-1,0 0,25 25,-25-25,25 25,-1 25,1-25,-25 25,25-25,-25 25,25-25,-25 24,0 1,25-25,-25 25,0-50,0 0,0 1,0-1,0 0,0 0,25 0,-25 1,0-1,24 25,-24-25,25 0,0 0,0 25,0 0,-1 0,-24 25,25-25,-25 25,25 0,-25 0,0-1,25 1,-25 0,0 0,25 0,-25-1,0 1,0 0,0 0,0 0</inkml:trace>
  <inkml:trace contextRef="#ctx0" brushRef="#br0" timeOffset="154059.81">10890 18231,'-25'0,"25"-24,-25 24,0 0,0 0,25 24,-24 1,24 0,0 0,0 0,0-1,24 1,1 0,-25 0,25-25,-25 25,0-1,25-24,-25 25,25-25,-25 25,0 0,24-25,-24 25,-24 0,-1-25,0 0,0 0</inkml:trace>
  <inkml:trace contextRef="#ctx0" brushRef="#br0" timeOffset="154229.79">10592 18504,'0'0,"25"-25,0 25,-1-24,1 24,0-25,0 25,0-25,24 25,-24 0,0-25,0 25,-1-25,26 25,-25 0,0 0</inkml:trace>
  <inkml:trace contextRef="#ctx0" brushRef="#br0" timeOffset="154819.79">11038 18107,'0'-24,"25"24,0 0,0 0,0 0,-1 24,-24 1,25-25,-25 25,0 0,25-25,-25 25,0-1,0 1,0 0,25 0,-25 0,0-1,0 1,0 0,0 0,25-25,-25 25,24-25,-24-25,25 25,0-25,0 0,0 0,0 1,-1-1,1 0,0 0,-25 0,25 1,-25-1,0 0,0 0,0 0,0 1,0-1,0 0,-25 0,0 0,0 25,25-24</inkml:trace>
  <inkml:trace contextRef="#ctx0" brushRef="#br0" timeOffset="155409.79">11758 18256,'0'-25,"-25"25,0 0,25 25,-25-25,25 25,0 0,0 0,0-1,25 1,-25 0,25-25,-25 25,25 0,0-1,-1 1,-24 0,25-25,0 25,0 0,-25 0,25-25,-25 24,-25-24,25 25,-25-25,0 0,0 0,1 0,-1 0,0 0,0 0</inkml:trace>
  <inkml:trace contextRef="#ctx0" brushRef="#br0" timeOffset="155719.81">11609 18479,'25'0,"0"-24,-1 24,1 0,0 0,0 0,0-25,-1 25,26 0,-25-25,0 25,-1 0,26-25,-25 25,0 0,-1 0,1-25,0 25,0 0,0 0</inkml:trace>
  <inkml:trace contextRef="#ctx0" brushRef="#br0" timeOffset="156459.81">13023 18306,'25'0,"-1"0,1-25,0 25,0 0,0 0,-1-25,26 25,-25 0,0 0,-1-25,26 25,-25 0,24-24,-24 24,0 0,25-25,-25 25,-1 0,1 0,0-25</inkml:trace>
  <inkml:trace contextRef="#ctx0" brushRef="#br0" timeOffset="156669.79">13345 18132,'-25'0,"50"0,0 25,0-25,0 25,-1 0,1-1,0 1,0 0,0 0,-25 0,25-25,-25 24,24-24</inkml:trace>
  <inkml:trace contextRef="#ctx0" brushRef="#br0" timeOffset="157529.79">14164 18008,'0'0,"25"-25,-1 25,1 0,0 0,0 0,0 25,-1-25,-24 25,25 0,0 0,-25-1,25 1,0 0,-25 0,0 0,0-1,0 1,0 0,0-50,0 0,0 1,0-1,0 0,24 0,-24 0,25 25,-25-24,25 24,0 0,0 0,-25 24,0 1,0 0,0 0,0 0,0-1,0-48,25 24,-25-25,0 0,24 0,-24 0,25 1,-25-1,25 0,0 0,0 0,-1 25,1 0,0 0,0 25,0 0,-1 0,-24 0,25-25,-25 24,25 1,-25 0,25 0,-25 0,25-25,-25 24,0 1,24 0,-24 0,0 0,0-1</inkml:trace>
  <inkml:trace contextRef="#ctx0" brushRef="#br0" timeOffset="158289.81">15255 18182,'0'-25,"-25"25,1 0,-1 0,25 25,-25-25,25 25,-25-25,25 24,-25-24,25 25,0 0,-24 0,24 0,0-1,24-24,1 0,0 0,0 0,-25-24,25 24,-1-25,1 0,0 0,-25 0,0 1,0-1,0 50,25-25,-25 24,0 1,25 0,-25 0,24 0,-24-1,25 1,-25 0,25 0,-25 0,25-1,0 1,-25 0,24 0,-24 0,0 0,0-1,-24-24,-1 0,0-24,0 24,0 0,1 0,-1-25,0 25,0-25,0 0,1 25,-1 0,25-25,0 0,0 1,0-1</inkml:trace>
  <inkml:trace contextRef="#ctx0" brushRef="#br0" timeOffset="158809.79">15354 17909,'25'0,"0"0,0 0,-25 25,25-25,-1 25,1-1,0 1,-25 0,25 0,-25 0,25-1,-25 1,24 0,-24 0,25 0,-25-1,0 1,25 0,-25 0,25-25,-25 25,0-1,25-24,-25-24,25 24,-25-25,24 0,-24 0,0 0,25 25,-25-24,25-1,-25 0,0 0,25-24,-25 24,0 0,0 0,25 0,-25-24,0 24,0 0,0 0,0 1,-25-1,25 0,0 0</inkml:trace>
  <inkml:trace contextRef="#ctx0" brushRef="#br0" timeOffset="159329.79">16272 18107,'0'0,"-25"0,1 0,-1 0,25 25,-25-25,0 0,0 25,1-25,-1 25,25 0,-25-25,25 24,0 1,25-25,0 25,-1-25,1 0,-25-25,25 25,0 0,-25-25,25 25,-25-24,24 24,-24-25,25 0,-25 0,0 0,0 1,-25 24,50 0,-25 24,0 1,25 0,-25 0,25 0,-25-1,25 1,-25 25,24-25,-24-1,0 1,25 0,-25 0,0 0,0-1,0 1,0 0,0 0,-25-25,1 0,-1 0,0-25,0 25,0-25,1 25,24-25,-25 1,25-1,0 0,25 25,-1-25,-24 0,25 25</inkml:trace>
  <inkml:trace contextRef="#ctx0" brushRef="#br0" timeOffset="161369.79">18579 17066,'25'0,"0"0,-25-25,24 25,1 0,0 0,0 0,-25 25,0-1,0 1,-25 0,25 0,0 0,-25-25,25 24,-25 1,25 0,0 0,-24 0,24-1,0 1,0 0,24-25,1 0,0 0,-25-25,25 25,0-25,-1 1,1-1,0 25,-25-25,25 0,-25 0,25 25,-25-24,0-1,25 0,-25 0,0 0,0 1,0-1,0 0,0 0,0 0,0 1,0-1,-25 25,25 25</inkml:trace>
  <inkml:trace contextRef="#ctx0" brushRef="#br0" timeOffset="161949.81">19075 17413,'0'-25,"25"25,0 0,-25 25,25-25,-25 25,0-1,0 1,0 0,0 0,0 0,0 0,-25-1,25 1,-25-25,25 25,-25-25,25 25,-25 0</inkml:trace>
  <inkml:trace contextRef="#ctx0" brushRef="#br0" timeOffset="162469.79">19447 17066,'0'-25,"0"0,25 25,0 0,0 0,-1 0,-24 25,25 0,-25-1,25 1,-25 0,0 0,0 24,0-24,0 0,0 0,25 0,-25-1,0 1,0 0,0 0,25-25,-25 25,0-1,24-24,-24-24,25 24,-25-25,25 0,-25 0,25 0,-25 1,25-1,-25 0,0 0,24 0,-24-24,0 24,0 0,0 0,0 1,0-1,0 0,0 0,0 0,0 1,0-1</inkml:trace>
  <inkml:trace contextRef="#ctx0" brushRef="#br0" timeOffset="163499.79">20043 17289,'0'25,"-25"-25,0 24,25 1,0 0,0 0,0 0,0-1,0 1,0 0,25-25,-25 25,0 0,25-25,-25 25,0-1,24 1,-24 0,0 0,0 0,0-1,0 1,-24-25,-1 0,0 0,0 0,0 0,1-25</inkml:trace>
  <inkml:trace contextRef="#ctx0" brushRef="#br0" timeOffset="163729.79">19919 17562,'-25'0,"50"0,-1 0,1-25,0 25,0 0,0 0,-1 0,1 0,0 0,0-25,0 25,-1 0,1 0</inkml:trace>
  <inkml:trace contextRef="#ctx0" brushRef="#br0" timeOffset="163989.81">20464 17462,'25'0,"0"0,0 0,-1 0,1 25,0-25,-25 25,25-25,0 25,-25 0,24-25,-24 25,0-1,0 1,0 0,0 0,-24 0,24-1,-25-24,25 25,-25 0,0 0,0-25</inkml:trace>
  <inkml:trace contextRef="#ctx0" brushRef="#br0" timeOffset="164449.81">20737 16991,'-25'0,"25"-25,25 25,0 0,0 0,-1 25,1-25,-25 25,25 0,0 0,-25-1,25 26,-25-25,0 0,0 24,0-24,0 25,0-26,0 1,0 25,0-25,0-1,-25-24,25 25,0 0,0-50,25 25,-25-25,0 1,25-1,-25 0,24 0,-24 0,0 1,25-1,-25 0,0 0,25-24,-25 24,0 0,0 0,0 0,0 1,0-1,0 0,0 0</inkml:trace>
  <inkml:trace contextRef="#ctx0" brushRef="#br0" timeOffset="164969.79">21308 17239,'-25'0,"0"25,0-25,25 25,-25-25,25 25,-24-1,24 1,0 0,0 0,24-25,-24 25,25-25,0 0,0-25,0 25,-25-25,24 25,-24-25,25 0,-25 1,0-1,0 0,0 0,0 50,25 0,-25 0,0-1,0 1,25 0,-25 25,0-26,25 1,-25 25,0-25,0 24,0-24,0 25,0-25,0-1,0 1,0 0,0 0,-25-25,25 25,-25-25,0 0,0 0,1-25,-1 25,25-25,-25 25,0-25,0 0,25 1,0-1,0 0,0 0,25 25,0-25,-25 1</inkml:trace>
  <inkml:trace contextRef="#ctx0" brushRef="#br0" timeOffset="165999.79">22151 17239,'0'-25,"-25"25,0 0,25-24,-24 24,-1 0,25 24,-25-24,25 25,-25-25,25 25,-25 0,0-25,25 25,0-1,-24 1,24 0,0 0,0 0,0-1,24-24,1 0,0 0,-25-24,25 24,0 0,-25-25,25 25,-25-25,0 0,24 25,-24-25,0 1,25 24,-25-25,0 0,0 0,0 0,0 1,0-1,0 50,0-1,0 1,-25 0,25 0,0 0,0-1,0 1,0 0,25-25,-25 25,25-25,0 0,-25-25,25 0,-1 25,-24-25,25 1,-25-1,25 25,-25-25,25 0,0 25,-25-25,24 25,-24 25,25-25,-25 25,0 0,0 0,25-1,-25 1,0 0,25-25,0 25,-1-25,-24-25,25 25,0 0,-25-25,25 25,0-25,-25 1,24 24,-24-25,25 0,0 0,-25 0,0 1,0-1,0 0,0 0,0 0,-25 25,25 25,-25-25,25 25,-24 0,24 0,0-1,0 1,0 0,24 0,1-25,0 25,25-1,-26-24,1 0,0 0,25 0,-26 0,26 0,-25 0,24 0,-24 0,0 0</inkml:trace>
  <inkml:trace contextRef="#ctx0" brushRef="#br0" timeOffset="166929.79">18877 18380,'25'0,"-1"-25,1 25,0-24,0-1,0 0,-1 25,1-25,0 0,0 25,0-24,-1-1,1 0,-25 0,0 0,0 1,0-1,-25 0,1 25,48 25,1 0,0-25,-25 24,25-24,0 25,24 0,-24-25,0 25,0 0,-1-25,1 24,0-24,-25 25,25-25,-25 25,0 0,0 0,-25-25,0 0,0 0,1 24,-1-24,0 0,0 0,0-24,1 24,-1 0,0 0,25-25</inkml:trace>
  <inkml:trace contextRef="#ctx0" brushRef="#br0" timeOffset="167419.79">19745 18132,'25'0,"-25"25,0 0,24-25,-24 25,0-1,0 1,25 0,-25 0,0 0,0-1,0 1,25 0,-25 0,25 0,-25-1,0 1,25-25,-25 25,-25-25,0-25,25 0,-25 25,0-24,25-1,-24 25,24-25,-25 0,25 0,-25 1,25-1,0 0,0 0,0 0,0 1,0-1,0 0,0 0,0 0,25 25,-25-24,25 24,-1-25,1 25,0 0,25 0,-25 0,-1 0,1 25,0-25,0 0,0 24,-1 1,1 0,-25 0,0 0,-25-25,1 24,-1-24,0 0,0 0,0 0,1 25,-1-25,0 0,0 0</inkml:trace>
  <inkml:trace contextRef="#ctx0" brushRef="#br0" timeOffset="167579.81">20315 18281,'25'0</inkml:trace>
  <inkml:trace contextRef="#ctx0" brushRef="#br0" timeOffset="169729.8">20737 18281,'0'-25,"25"25,-25 25,0 0,25-25,-25 25,24-1,-24 1,0 0,25 0,-25 0,0-1,25 1,-25 0,25 0,-25 0,25-25,-25 25,25-25,-1 24,1-24,-25-24,25 24,-25-25,0 0,0 0,-25 25,25-25,0 0,0 1,25 24,-25-25,25 25,0-25,-1 25,1 0,0-25,0 25,0 0,-1-25,1 25,0 0,0 0,0 0,-1 0,1-24,0 24,-25 24,-25-24,25 25,-25-25,25 25,0 0,0 0,0-1,0 1,25-25,-25 25,25-25,0 0,-25 25,25-25,-1 0,1 0,-25-25,25 25,-25-25,0 0,-25 1,25-1,-25 25,1-25,-1 25,25-25,-25 25,0 0,0 0,25 25,25-25,-25 25,25-25,0 0,0 0,-1 0,1 0,0-25,0 25,0-25,-1 25,-24-25,25 1,0-1,-25 0,0 0,25 0,-25 1,0-1,0 0,0 0,0 0,0 1,0-1,-25 25,25 25,0-1,25 1,-25 0,0 0,25 0,-25-1,0 1,24 0,-24 0,0 0,25-1,0 1,-25 0,25 0,0 0,-1-25,1 24,0-24,0 25,0-25,-25-25,24 25,-24-24,25-1,-25 0,0 0,0 0,0 1,0-1,0 50,0-1,0 1,0 0,25-25,-25 25,25-25,0 25,0-25,-1 0,1 0,0 0,0 0,0-25,-25 0,24 25,-24-25,0 0,0 1,0-1,0 50,0-1,0 1,25-25,-25 25,0 0,25-25,-25 25,25-25,0 0,-25-25,24 25,1-25,0 25,-25-25,25 25,0-25,-1 25,1-24,0 24,0 0,-25 24,25-24,-1 25,-24 0,0 0,0 0,-24-25,24 24,0-48,0-1,24 0,1 0,0 25,-25-25,25 25,0 0,-1 0,-24 25,0 0,25-25,0 0,0 0,0 0,-25 25,24-25,1 0,0 0,0 0,0 0,-1-25,1 25,0 0,0-25,0 25,-25-25,25 1,-25-1,0 0,-25 25,25-25,-25 25,0 0,25 25,-25 0,25 0,0-1,25-24,-25 25,25-25,-25 25,25-25,0 0,-1 25,1-25,0 0,0 0,0 0,24 25,-24-25,25 0,-26 0,26 0</inkml:trace>
  <inkml:trace contextRef="#ctx0" brushRef="#br0" timeOffset="169859.81">23763 18331,'0'0,"-25"0,25-2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16:21:12.7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55 2538 14 0,'0'0'123'0,"0"0"-9"16,0-3-8-16,0 3-6 0,0 0-6 0,0 0-8 16,0 0-9-16,0-4-8 0,0 4-10 0,0 0-8 0,0 0-7 15,0 0-8-15,0 0-7 0,0 0-5 0,0 0-5 16,0 0-6-16,0 0-2 0,-6 0-4 0,6 0-3 0,0 0 1 16,0 0-2-16,0 4-1 0,0-4 0 0,0 0-1 0,-6 0 0 15,6 0 0-15,0 0 0 0,0 0-2 0,0 0-1 16,-6 0 1-16,6 0 1 0,0 3 0 0,0-3 0 0,-8 0 0 15,8 0 3-15,0 0 1 0,-6 0 4 0,6 0 4 0,0 0 2 16,0 0 1-16,0 0 3 0,-6 0 1 0,6 0 1 16,0-3 1-16,0 3-2 0,0 0-3 0,0-4-1 0,0 0-2 15,6 1-1-15,-6-1-4 0,0 1-1 0,0-1 0 16,0 0 1-16,0-3 1 0,6 3 2 0,-6 1 0 0,0-1 1 16,0 0 1-16,0-3-1 0,8 3-2 0,-8 1-1 0,0-5-1 15,0 5-2-15,6-5 1 0,-6 5 1 0,0-1 0 16,6-4 0-16,-6 5 0 0,6-5 3 0,1 5 0 0,-7-1 0 15,6-3-3-15,1-1 1 0,0 1 0 0,-1 0 1 0,0 0 0 16,8-1-1-16,-8 1 0 0,1 0-1 0,6-4 0 16,-7 7 0-16,7-3-1 0,-7 3 0 0,2-3-1 0,-2 3-1 15,0 1 0-15,1 3-3 0,-1-4 1 0,1 4-1 16,-7-4-2-16,6 4-1 0,1 0-1 0,-1 0 1 0,0 0 0 16,-6 0 1-16,8 4-2 0,-2-4 0 0,0 4 1 0,1-4 1 15,0 3 0-15,-1 1-1 0,0-4 0 0,6 3 0 16,-4 5 1-16,-1-5 0 0,-1 5 0 0,0-1 0 15,1 0 0-15,0 4 1 0,-1 0 1 0,0-3 3 0,-6 2-2 16,7 1 1-16,0-3-1 0,-1 3-1 0,-6 0-1 0,7 0 0 16,-7 0-1-16,6-4-1 0,-6 4 0 0,0-3-1 0,6-1 2 15,-6 0 1-15,0 1-1 0,0-5 0 0,0 1 0 16,0 3 0-16,0-3 1 0,0-1 0 0,0 1 0 16,0-4-1-16,0 4 1 0,0-4 1 0,0 0 1 0,0 0-1 15,0 3 3-15,0-3 2 0,0 0 1 0,-6-3 3 0,6 3 2 16,0 0 0-16,-6-4 0 0,6 0 1 0,-7 1-2 0,7-1-3 15,-6 0-3-15,6-3 0 0,-7 4 1 0,7-5-2 0,-7 1 1 16,7 0-1-16,-6-1 1 0,6 1-1 0,-6-4 2 16,6 4-3-16,-7-4-1 0,7-1-3 0,0 5 0 0,-7-4 1 15,7 0-1-15,-6 0 1 0,6 0 0 0,0-3 3 16,6 3 0-16,-6 0 3 0,0 0-3 0,0-4-1 0,7 4 1 16,-7 0-2-16,7 0-1 0,-1 0-1 0,0 4-1 0,1-4 1 15,0 0 0-15,-1 0 0 0,7 3 1 0,-7-3 1 16,8 4-2-16,-8-4 1 0,7 4 0 0,0 0-2 15,0-1 0-15,1 1 0 0,-2 0-1 0,2-1 0 0,-8 4 1 16,7 1 0-16,-6-1-1 0,6 4 3 0,-7-4 0 16,0 4-2-16,0 0 0 0,8 4 1 0,-8-4 2 0,1 4-1 15,-1-1 0-15,1 1-2 0,0 4-1 0,5-5 1 0,-4 5 1 16,-2 3 0-16,0-4-2 0,6 4-1 0,-4 0 0 16,-2 0 2-16,7 3 1 0,-7 1 0 0,2 0 0 0,-2-1 0 15,0 4 0-15,8 1 0 0,-8-4 2 0,0 3 0 0,1 0-1 16,-1 1-1-16,1-5-1 0,0 4 0 0,-1-3 1 15,0 0 0-15,-1 0 0 0,4-4 0 0,-9 3 0 0,6-3 1 16,-6-3 0-16,6 2 0 0,1 1-1 0,-7-3 0 16,0-1-1-16,6 0 0 0,-6-3-1 0,0 0 1 0,0-1 0 15,0 1 1-15,7 0-2 0,-7-1-2 0,0-3-3 0,0 4-6 16,0-4-8-16,0 0-9 0,7 0-10 0,-7 0-13 16,0-4-19-16,0 1-22 0,0-1-37 0,6-3-50 0,-6 3-83 15,0-3-108-15,0-4-52 0</inkml:trace>
  <inkml:trace contextRef="#ctx0" brushRef="#br0" timeOffset="514.29">5276 2253 197 0,'0'-4'358'0,"0"0"-109"0,0 4-98 0,0 0-61 0,-7-3-34 0,7 3-16 16,0 0-7-16,0 0-5 0,0-4-1 0,0 4-1 15,0 0-2-15,0 0-7 0,0-4 0 0,0 4-4 0,0 0-2 16,0 0-3-16,0 0-1 0,7 0-2 0,-7 0-3 15,0 0 1 1,0 0-2-16,0 4-1 0,0-4 1 0,7 4 0 0,-7 3-1 16,6-3 2-16,-6 7 0 0,6-4 1 0,1 0 0 0,0 1 1 0,-1 2 0 15,1 6-1-15,-1-5 1 0,1 3-1 0,-1 1-1 0,1-4 1 16,-1 3 1-16,1-3 2 0,0 4 1 0,5-4 1 16,-5 3-1-16,-1-3-1 0,1 1 1 0,-1-1-1 0,1-4-1 15,5 4-3-15,-4-4-2 0,-2 1 0 0,0-1 2 0,1 0 1 16,0-3 0-16,-1 3 3 0,7-3-2 0,-7-1-1 15,1 1 2-15,0 0 2 0,-1-4-1 0,0 0-1 16,8 0 1-16,-14 0 1 0,6-4 3 0,1 4 4 0,-1-4 0 16,1 1 1-16,-7-1 3 0,6 1 2 0,1-5 2 15,-7 5 2-15,0-5 0 0,6-3 3 0,-6 0 1 0,0 4 2 16,0-4 0-16,6-4 0 0,-6 0 0 0,0 4 0 0,0-3-1 16,0-1-3-16,0 1 0 0,0-1-4 0,0 0-2 15,-6-3-4-15,6 4 0 0,0-5-3 0,0 4-2 0,0 1-4 16,0-5-4-16,-6 5-1 0,6-1 1 0,0 4-1 0,0-3-1 15,-7 3-1-15,7 0 0 0,0 3-1 0,0 1 4 16,-6-1-1-16,6 5 1 0,0-1 0 0,0 0-3 0,-7 1 0 16,7 3 0-16,0-4-1 0,0 4-5 0,0 0-6 15,0-4-10-15,0 4-11 0,0 0-10 0,7 4-9 0,-7-4-14 16,6 4-18-16,1-1-27 0,-1-3-46 0,0 4-66 0,2 0-115 16,-2-4-78-16,-6 3-43 0</inkml:trace>
  <inkml:trace contextRef="#ctx0" brushRef="#br0" timeOffset="1701.8">4397 2487 34 0,'0'0'107'16,"0"0"-24"-16,0 0-18 0,0 0-11 0,0 0-12 0,0 0-9 0,0-3-3 15,0 3-1-15,0-4 1 0,0 4 2 0,0-4 1 16,0 4 2-16,0 0-3 0,0 0 1 0,6-3 1 16,-6 3-1-16,0 0-1 0,0-4 1 0,0 4 0 0,0 0-3 15,0 0 1-15,0-4 0 0,0 4 1 0,0 0 0 0,0 0-1 16,-6-3-1-16,6 3-2 0,0 0-2 0,0 0-3 0,0-4-3 15,0 4-5-15,0-4-4 0,-7 4-2 0,7-3-3 16,0 3-1-16,0 0 1 0,0 0-1 0,0-4 1 16,-6 4 0-16,6 0-1 0,-7 0-2 0,7-4 1 0,-6 4-3 15,6-4 0-15,-7 4-1 0,1-3 0 0,0-1 2 0,-1 0 3 16,7 1 2-16,-13-1 2 0,6-3 3 0,1 3 3 16,-1-3 1-16,1 0 0 0,-7-1-1 0,7 1-2 0,-8 0-1 15,8-1-3-15,-8 1-2 0,8 3-4 0,-7 1 1 16,7-1-2-16,-8 0-1 0,8 1 0 0,0 3 0 0,-8 0 0 15,8 0 0-15,-7 0-1 0,6 0 0 0,-6 0-2 0,7 0 1 16,-8 3-1-16,8-3 1 0,0 4 1 0,-7 0 0 16,6-4 0-16,1 3 0 0,-7 1 1 0,7-4 0 15,-2 4 0-15,2-1 1 0,0 5-1 0,0-5-1 0,-2 1 0 16,8 3 0-16,-6-3 0 0,0 3 1 0,6-3-1 0,-7 3-1 16,7-3 0-16,0 3 1 0,-6 0-1 0,6 1 0 0,0 3 0 15,0-4-2-15,0-3 2 0,0 3-1 0,0 1-1 16,0-5 2-16,0 5-3 0,0-5-3 0,0 1-7 0,6 0-10 15,-6-1-21-15,7-3-37 0,-7 4-66 0,6-8-132 16,0 4-90-16</inkml:trace>
  <inkml:trace contextRef="#ctx0" brushRef="#br0" timeOffset="3870.31">6331 2238 12 0,'0'0'86'0,"0"0"3"0,0 0-3 0,-6-4-6 0,6 4-9 16,0 0-15-16,0 0-11 0,0 0-14 0,0 0-7 0,0 0-7 15,0 0-5-15,0 0-3 0,0 0-3 0,0 0 0 16,0 0 0-16,0 0 1 0,0 0-1 0,0 0 1 16,0 0 1-16,0 0 3 0,0 0 2 0,0 0 3 0,0 0 1 0,0 0 2 15,0 0-1-15,0 0 1 0,0 0 0 0,0 0-3 16,0 0-3-16,0 0-1 0,0 0-3 0,0 0-2 0,0 0-2 15,0 0-2-15,0 0 0 0,0 0-2 0,0 0 0 0,0 0-1 16,0 0 0-16,0 0-1 0,0 0 0 0,0 0-2 16,0 0 2-16,0 0 0 0,0 0 0 0,0 0 1 0,0 0 0 15,0 0 1-15,0 0 0 0,0 0 3 0,6 0 4 16,-6 0 2-16,0 0 2 0,0 0 1 0,0 0 1 0,0 0 1 16,7 0 1-16,-7 0-2 0,0 0-3 0,6 0-1 0,-6-3-4 15,0 3-1-15,7 0-2 0,-7-4-1 0,6 4-1 0,1 0-1 16,-7 0 1-16,6-4 0 0,-6 4 0 0,6-3 0 0,2 3 0 15,-2-4 2-15,0 4 0 0,1-3 0 0,-1 3-2 16,1-4 0-16,0 4 0 0,-1-4 0 0,0 4 0 0,0 0 0 16,8 0 1-16,-8 0 0 0,8-3 3 0,-1 3 0 15,-2 0 1-15,4-4 1 0,-3 4 0 0,2-4 0 0,5 4-1 16,-6-3 2-16,6-1 0 0,1 0 2 0,-7 1 1 0,7-5 3 16,0 5 2-16,-8-1 0 0,8-4 1 0,-7 5-2 15,7-1-2-15,-8 0-1 0,2 1-3 0,-8-1-2 0,7 0 0 16,-7 1 0-16,1 3-2 0,0-4 2 0,-7 4-1 0,6 0 0 31,-6-4 1-31,6 4-1 0,-6 0-2 0,0 0-2 0,0 0 0 16,0 0 0-16,0 0-2 0,0 0 0 0,0 0-4 15,-6 0-6-15,6 0-10 0,0 4-13 0,-6-4-20 0,6 0-26 16,-7 4-35-16,0-4-45 0,1 3-61 0,-1-3-79 0</inkml:trace>
  <inkml:trace contextRef="#ctx0" brushRef="#br0" timeOffset="4104.62">6475 2330 118 0,'0'3'151'0,"0"1"-41"15,0 0-22-15,6-4-13 0,-6 3-5 0,7-3-2 0,-1 0 0 16,-1 0-4-16,-5 0-8 0,15 0-8 0,-9-3-12 0,7 3-8 16,0-4-2-16,-6 0-3 0,12 1-3 0,-6-1 0 15,1-3-1-15,5 3-1 0,-6-4-1 0,6 5-1 0,-5-5-2 16,5 5-2-16,-6-4-4 0,7 3-4 0,-7 0-2 15,-1 1 1-15,2-5-2 0,-8 5-1 0,7-1 1 0,-7 0-1 16,8 1-1-16,-8 3 1 0,0-4 0 0,2 0-6 16,-2 4-6-16,0-3-13 0,-6 3-23 0,6-4-38 0,0 0-59 15,2 4-107-15,-2-3-87 0</inkml:trace>
  <inkml:trace contextRef="#ctx0" brushRef="#br0" timeOffset="5475.63">7497 2180 231 0,'-6'0'201'0,"-1"0"-47"0,0 0-40 0,1-4-28 16,6 4-18-16,-6-4-9 0,6 4-10 0,0-3 0 0,-8 3-1 16,8-4-2-16,0 4-5 0,0-4-6 0,0 0-4 15,0 4-4-15,0-3 1 0,0 3-7 0,0-4-7 16,0 4-4-16,8-4-1 0,-8 1-2 0,6 3-4 0,-6-4 0 0,6 0 0 15,1 1-1-15,0 3 2 0,-1-4-2 0,7 4-1 16,-6-4 0-16,-1 4 2 0,7-3-1 0,-7 3 0 0,8 0-1 16,-1 0 0-1,-7 0 1-15,7 0 0 0,0 3 1 0,1 1-1 0,-8 0 1 16,0-1 0-16,7 5-1 0,0-1 0 0,-6 0-1 0,5 5 1 16,-4-5 0-16,4 4 1 0,-5-4-1 0,6 4-2 15,-7 0 0-15,1 0 1 0,-1 0-1 0,1 0 0 0,0 0 0 16,-1 0 0-16,0 0 0 0,-6 0 1 0,0 3 0 0,7-2-2 15,-7-1 2-15,0 0 0 0,0 0 1 0,0 0-1 16,-7-4 0-16,7 0-1 0,0 1 0 0,0-1 2 0,0-3-2 16,-6-1-1-16,6 1 0 0,0-1 1 0,-6 1 0 15,6-4 2-15,0 4 2 0,0-4 0 0,-7 0 1 0,7 0 3 16,0-4 1-16,-7 0 1 0,7 1-3 0,-6-1 3 0,6 1 1 16,-7-5 3-16,7 1 2 0,0 3 2 0,-6-3 1 15,6-4 0-15,0 4 2 0,-6-4-1 0,6 0-2 16,0 4-3-16,0-4-4 0,0 0-1 0,0-4-2 0,0 4-1 15,0 0 0-15,0-4-4 0,0 4 0 0,0-4-1 0,6 5 0 16,-6-1 0-16,0 0-1 0,6 0 2 0,1 3 1 0,-7 1 0 16,6-4 1-16,1 7 1 0,-7-3-1 0,7 3-1 15,-1-3 1-15,0 3-5 0,1 0 1 0,0 1-1 16,5-1 0-16,-5 4-2 0,6-4 0 0,-6 4 0 0,5 0-2 16,2 0 0-16,-2 4 2 0,2-4-1 0,-1 4 0 0,-7 3-2 15,8-3-1-15,-2 3-2 0,-5-3-1 0,6 3-1 16,-7 0-2-16,1 5-1 0,6-5-2 0,-6 4 2 0,-7-4-1 15,6 4 0-15,0-3 4 0,1-1 0 0,-7 0 2 16,7 0 1-16,-7 1 1 0,0-1 1 0,0-3 2 0,0-1 2 16,6 1 1-16,-6 0 0 0,0-4 1 0,0 3 1 0,0-3 2 0,0 4 0 15,0-4 1-15,0-4 4 0,0 4 1 0,0-3 0 0,0-1 2 16,0 0 0-16,0-3 0 0,0 0 0 0,0-1-2 0,0 1-2 16,6-4-1-16,-6 4 0 0,0-4-1 0,7 0-1 15,-7 0 0-15,6 0-1 0,-6 0 1 0,7 0 0 0,-7 0 0 16,7 0 0-16,-1 0 0 0,-6 3 1 0,6-2-1 15,2 2-1-15,-2 1 1 0,0 0-1 0,0-1-1 0,2 5-2 16,-2-5 1-16,0 5-2 0,1-1 0 0,-1 0 0 0,8 1 0 16,-8 3 0-16,0-4 0 0,0 8-1 0,1-4 0 0,6 3 0 15,-6 5 1-15,-1-5 0 0,1 5-1 0,6 3 0 16,-7 0 0-16,0 0 0 0,2-1-1 0,-2 5 1 0,0 0 0 16,1-4 0-16,-1 3 1 0,1 5-3 0,0-4 1 0,-7-1-1 15,6 1-1-15,0 3-1 0,-6-3 0 0,6 3-2 0,-6-3-3 16,8 0-2-16,-8-1-4 0,0 1 0 0,6-4-6 15,-6 3-9-15,6-3-9 0,-6 0-12 0,7 0-18 0,-7-3-22 16,7-5-33-16,-1 4-44 0,1-3-55 0,-1 0-81 0,-1-1-69 16</inkml:trace>
  <inkml:trace contextRef="#ctx0" brushRef="#br0" timeOffset="17476.5">8500 2264 33 0,'0'-4'180'0,"0"4"-31"0,0-4-32 0,0 4-28 15,0-3-14-15,0 3-23 0,0-4-12 0,0 4-7 0,0-4 0 16,7 4-4-16,-7-3-5 0,0 3-3 0,0-4-7 0,0 4 1 16,0-4-2-16,0 4-1 0,0-3-8 0,0 3 1 15,0-4 2-15,0 4 0 0,0 0 0 0,6 0-2 0,-6-4 1 16,0 4 0-16,0 0 1 0,0-3 2 0,0-1 0 0,0 4 0 16,0 0 2-16,0 0 1 0,0-3 0 0,0 3 1 15,0-4 2-15,0 4 1 0,0 0 0 0,0 0-1 0,0 0-1 16,0 0-1-16,0 0-2 0,0 0-1 0,-6 0-3 15,6 4-2-15,0-4-2 0,0 3-1 0,0-3-4 0,0 4 1 16,-7-1-1-16,7 5 2 0,0-5-1 0,0 1 0 0,0 3 1 16,0 1 0-16,0-5 4 0,0 5-3 0,0 3-1 0,0 0 0 15,0-1 2-15,0 6-1 0,-7-5-1 0,7 7 1 0,0 0 1 16,0 0-1-16,-6 1 3 0,6 2-1 0,0-2-2 16,-6 3 2-16,6 0-2 0,0 0-1 0,-8 0 2 0,8 0-2 15,0 0 0-15,-6 0 1 0,6 0-1 0,0 0 1 0,0 0-1 0,0 0 1 16,0 0-1-16,0-1 1 0,0 2 0 0,0-5 0 0,6 4-1 15,-6 0 0-15,0-4 0 0,0 4 0 0,0-4-1 16,8 5 1-16,-8-5-1 0,0 4 1 0,6-4 2 0,-6 0-1 16,6-3 0-16,1 0 0 0,0-1-1 0,-7 1 0 0,13-4 0 15,-7-3 0-15,1 3 0 0,-1-4 2 0,1 0 1 16,-1 0 0-16,7 1 6 0,-6-5-2 0,6 1 0 0,-7-4-1 16,0 4-1-16,8-4-1 0,-8 0-2 0,8 0 0 15,-8-4-4-15,7 4 2 0,-8-4 0 0,3 1 0 0,5 3 0 16,-7-4 1-16,0 0 0 0,2 1 0 0,-2-1 0 0,-6 0-1 15,6 1 1-15,1-4 0 0,0 3 1 0,-7-3-1 16,0 3 1-16,6-3 0 0,-6-1-2 0,0-3 0 0,0 4 1 16,0-4 2-16,0 3 1 0,0-3 1 0,-6 0 0 15,6 0-1-15,-7-3 2 0,0 3 0 0,7-4 1 0,-6 4-3 16,-8 0-2-16,8-4 0 0,0 4-2 0,-7 0 0 16,5 0 1-16,-4 4-1 15,0-4 0-15,4 4 1 0,-4-4 1 0,5 4-2 0,-6-1 1 0,7 1-1 0,-7 0 1 16,6-1 0-16,-6 1-1 0,7 3-1 0,-1-3-1 0,1 4 1 15,-1-1 1-15,1-3 0 0,-1 2 0 0,1 2 0 16,6-1-1-16,-7 0 1 0,7 1 0 0,-7 3 1 0,7-4-1 16,0 0 0-16,0 1-2 0,0 3 1 0,0-4-1 0,0 4-1 15,7-3 1-15,-7 3-1 0,7-4 0 0,-1 0 2 0,1 1 0 32,-1-1 0-32,1 0 2 0,-1 1 0 0,1-1-1 0,5 0 2 15,-5-3-1-15,6 3-1 0,-6 1 0 0,5-5 0 16,2 5-2-16,-8-5 2 0,0 5 0 0,8-1-1 0,-8-3 1 15,1 3 0-15,-2 1 0 0,3 3-1 0,-2-4 0 0,1 0 0 16,-1 4-2-16,-6-3-1 0,6 3-4 0,-6 0-4 16,0 0-6-16,8 0-5 0,-8 0-10 0,0 0-17 0,6 0-31 15,-6 0-59-15,0 0-129 0,0-4-86 0</inkml:trace>
  <inkml:trace contextRef="#ctx0" brushRef="#br0" timeOffset="30645.49">8741 2007 63 0,'0'0'87'0,"0"0"-3"0,0 0-3 0,0 0-5 0,0 0-6 16,0 0-4-16,0 0-4 0,0 0-4 0,-7 0-4 0,7 0-3 15,0 0-5-15,0-4-4 0,0 4-5 0,0 0-6 16,-6 0-7-16,6-3-4 0,0 3-3 0,0 0 0 0,0 0-2 15,0-4 3-15,-6 4 1 0,6 0 1 0,0-4 7 0,0 4-4 16,0 0-3-16,0 0 0 0,0-3-5 0,0 3-2 16,0 0-4-16,0 0-3 0,0-4-6 0,0 4 3 0,0 0 0 15,0 0 0-15,0-3-2 0,0 3 0 0,0 0 0 0,0 0 0 16,0 0-1-16,0 0-1 0,0 0 1 0,0 0-1 16,0 3 1-16,0-3 0 0,6 0 0 0,-6 4 1 0,0-4 0 15,6 3-1-15,-6 1 0 0,7 0 0 0,-7-1 0 0,6 1-1 16,-6 0 1-16,7 4 0 0,-7-5 1 0,7 4-1 0,-7 1 1 15,6-1 0-15,-6 0 1 0,6 4 0 0,-6-3-1 16,7 3 0-16,-7 0-1 0,7-1 2 0,-7 1 0 16,6 0 0-16,-6 4-2 0,6-4 2 0,-6 0-1 0,7 4 0 15,-7-4 1-15,6 0-1 0,-6 0 0 0,0-4-1 0,7 4 0 16,-7 0 1-16,0-4 0 0,7 1 0 0,-7 3-1 16,6-8 0-16,-6 5 0 0,0-1 0 0,0-3 0 0,6 3 0 15,-6-4 0-15,0 2 1 0,0-2 0 0,8-3 0 16,-8 0-1-16,0 3 3 0,0-3 0 0,0 0 0 0,0 0 2 15,6 0 0-15,-6 0-1 0,0 0 2 0,0 0 0 16,0 0 0-16,0 0 2 0,0-3-1 0,0 3 0 0,6-3 0 16,-6 3 0-16,0-8-5 0,7 4 3 0,-7 1-1 0,7-5-1 15,-7 1-1-15,6 0 0 0,-6-1 0 0,6 1 2 0,-6 0 7 16,7-4-1-16,-7 3-2 0,6-2-1 0,-6-1 1 16,6 0 0-16,-6 0-1 0,8 0 0 0,-8-1-3 0,6 1-2 0,-6 0 0 15,0 0 0-15,0 0 0 0,0 0 0 0,0 1 0 16,0-1-3-16,0 0 1 0,0 0 1 0,0-4 1 0,0 4-2 15,-6 0 2-15,6-4-1 0,0 4 0 0,-8-3 2 16,8 3-2-16,0-4-1 0,-6 0-1 0,6 1 1 0,0 3 0 0,-6 0 0 16,6 0 0-16,0 4-1 0,0-1-1 0,0 0 2 0,-7 1 0 15,7 4-3-15,0-1-7 0,0 4-9 0,0 0-9 16,0 0-18-16,0 0-23 0,7 0-40 0,-7 4-51 0,6-4-67 16,-6 3-96-16,6-3-66 0</inkml:trace>
  <inkml:trace contextRef="#ctx0" brushRef="#br0" timeOffset="31605.19">9158 2205 161 0,'0'0'144'16,"0"-3"-27"-16,0-1-22 0,0 4-18 0,0-4-13 0,0 4-9 16,0-3-9-16,0 3-5 0,-7-4-2 0,7 4-4 0,0-4-7 15,0 4-7-15,0 0-7 0,0-3-6 0,0 3-2 16,0 0-3-16,0 0 1 0,-7 0-3 0,7 3 0 15,0-3 0-15,0 0-1 0,-6 4 1 0,6 0 2 0,0 3-2 16,-6 0 0-16,0 1 2 0,-3-1 0 0,9 0 1 0,-5 4 2 16,5 0-2-16,-6 4-1 0,6-1 5 0,-7 1 1 0,7-1 0 15,-6 5 0-15,-1-4 1 0,7 7-1 0,-7-4 1 16,7 0 1-16,-6 4-3 0,6-4 1 0,-6 5-1 16,6-1 1-16,0 0-2 0,0-1 1 0,0 1-2 0,0 0-1 15,0 4-1-15,0-7-1 0,0 2-1 0,0 1-2 0,0-3 3 16,0 3 0-16,6-4-1 0,-6 4 1 0,0-4-1 15,0 1 1-15,0-1 1 0,6 0-1 0,-6 0 1 0,0-3-2 16,7 0 2-16,0-4 2 0,-7 4-1 0,6-4 1 16,1-4 0-16,-7 4-3 0,6-4 1 0,-6 1-1 0,5-5 2 15,4 4-1-15,-9-3-2 0,6-4 0 0,0 4 2 0,-6-1-1 16,6-3 1-16,1 0 0 0,0 0-1 0,-7-3-1 16,6-1 1-16,1 0 0 0,-1 1-1 0,1-1 1 0,0-3-1 15,5 3 0-15,-12-3 2 0,14 0-3 0,-8-1 1 16,0 1-1-16,1 0 0 0,-7-1 0 0,6 1 0 0,1-1-1 15,0-3-2-15,-7 0 2 0,6 4 0 0,-6-4 3 0,0 0 0 16,0 4 2-16,0-8 2 0,0 4 0 0,0 0 1 16,-6 0 1-16,6 1 1 0,-7-1-3 0,0 3 1 0,1-3-2 15,-1 0-2-15,-5 4-1 0,4-1-3 0,-4-3 0 16,6 4 0-16,-8 3-2 0,1-7-1 0,7 8 2 0,-8-5 0 16,8 1 1-16,-6 3 0 0,3 1 0 0,-2-1-1 0,4-3-1 15,1 3 2-15,-8 1-3 0,8 3 1 0,0-4-3 16,0 0 1-16,-2 4-1 0,2 0 1 0,0-3 2 0,6 3-4 15,-7 0 5-15,7 0-1 0,0-4-1 0,-7 4 0 16,7 0-2-16,0 0 1 0,0 0 0 0,0 0-3 0,7 0 0 16,-7 0 0-16,7 0 0 0,-1-4 0 0,0 4 2 15,2-3 1-15,-2 3 0 0,0-4 2 0,7 0 0 0,-6 0-1 16,6 1 6-16,-7-1-2 0,8-3 0 0,-2 3-2 0,1 0 0 16,-6 1 0-16,6-1-1 0,0-3 1 0,0 7-6 0,-1-4 0 31,-4-3 0-31,4 7 0 0,-5-4 0 0,-1 0-1 15,1 1 0-15,0 3-1 0,-1-4 2 0,-6 4 0 0,6 0 0 16,-6-3-3-16,6 3-3 0,-6 0-2 0,0 0-7 0,0 0-10 16,0 0-12-16,0 0-14 0,8 0-25 0,-8 0-42 15,0 0-70-15,0 0-106 0</inkml:trace>
  <inkml:trace contextRef="#ctx0" brushRef="#br0" timeOffset="33824.86">10357 2157 144 0,'-7'0'164'0,"7"4"-31"0,0-4-27 0,0 0-19 0,0 0-14 16,0 0-8-16,0 0-5 0,0 0-7 0,0 0-2 0,0 0-6 16,0 0-4-16,0 0-7 0,0 0-6 0,0 0-4 15,0 0-5-15,0 0-1 0,0 0-5 0,0 0-1 0,7 0 0 16,-7 0-2-16,0 0 0 0,6 0-1 0,0 0 2 0,0 0 0 15,1-4 2-15,6 4 0 0,-6 0 0 0,5-3 0 16,2-1 1-16,-2 4 1 0,8-4-1 0,0 1 0 16,-1-1 0-16,1-3-3 0,6 3 1 0,-7-3-3 0,7 3 1 15,1-3-2-15,-1-1-1 0,0 1-3 0,6 0-1 0,-5 0-1 16,-2-1 0-16,1 1 0 0,0 0-2 0,1-1 0 0,-1 1 0 16,0 0 1-16,-7 3-1 0,1-3 1 0,0 0-1 15,-8 2 1-15,1-2 0 0,0 3 0 0,-6 4 0 16,-1-3-2-16,1 3 2 0,0-4-1 0,-7 4-2 0,0 0-4 15,0 0-6-15,0 0-13 0,-7 4-21 0,0-4-28 0,-6 0-39 16,0 0-54-16,0 3-92 0,1-3-101 0</inkml:trace>
  <inkml:trace contextRef="#ctx0" brushRef="#br0" timeOffset="34100.36">10584 1949 21 0,'0'-4'333'0,"-6"4"-99"15,6 0-85-15,0 0-60 0,-7 0-32 0,7 0-19 0,0 0-11 16,0 0-5-16,0 4 1 0,7-4-1 0,-7 3-1 0,6 5 0 0,0-5 1 16,1 8 2-16,0 0 0 0,-1 0-1 0,1 0 1 15,-1 4-3-15,0 0-3 0,1 3 0 0,6-3-1 16,-7 3-1-16,2 0-3 0,-2 0-1 0,0 1-2 0,1-1-2 15,0 1-1-15,-1-1-1 0,0 0-2 0,1-3-1 0,-7 3-1 16,6 0-1-16,0 1 0 0,2-1-1 0,-8-3-1 0,6 3-9 16,0-3-6-16,-6-1-12 0,7 1-19 0,-1 0-31 15,-6-5-42-15,7-2-68 0,0-1-118 0,-1-3-70 0</inkml:trace>
  <inkml:trace contextRef="#ctx0" brushRef="#br0" timeOffset="35015.01">11691 1996 68 0,'-6'0'267'0,"6"-4"-63"16,0 4-53-16,0 0-41 0,0-3-28 0,0 3-19 0,0-4-15 15,0 4-11-15,0-3-9 0,0 3-5 0,0-4-5 16,0 0-3-16,6 1-2 0,1 3 1 0,-7-4-2 0,6 0-1 15,-6 4 1-15,0-3-2 0,7 3 0 0,-7 0-3 0,6-4-1 16,-6 4-2-16,7 4 0 0,-1-4-2 0,-6 3 2 16,6 1 1-16,2 0 1 0,-2 3 1 0,0 0 0 0,7 0 2 15,-6 4 1-15,0 0-3 0,-1 1 0 0,7-1 0 0,-6 0-1 16,-1 3-2-16,6 1-1 0,-4-4-2 0,-2 3 0 16,1-3 1-16,-1 4 0 0,0-4 0 0,8 4-1 0,-8 0 0 15,-6-4 1-15,6 0 0 0,2 0-1 0,-2 0-1 16,-6-1 1-16,6 1 0 0,-6 0 0 0,0-3 1 0,7-1-1 15,-7 0-1-15,0-3 1 0,6 3-1 0,-6-3 0 0,0-4 4 16,0 4 6-16,0-4 3 0,0 3 5 0,0-3 5 0,0-3 1 0,0 3 3 16,0-4-1-16,-6 0-3 0,6-3-1 0,-7 0-2 0,7-4-1 15,0 3-3-15,-6-3-1 0,6 0 3 0,-6 1 0 0,6-1-3 16,-8 0 2-16,8-4-2 0,-6 4-2 0,6-8 0 16,0 5-2-1,-6-1-4-15,6-3-2 0,0 0 2 0,-7 3-4 0,7-3-3 16,0 3 0-16,-7 1-1 0,7-5 0 0,7 4 0 15,-7 1 1-15,0 3 0 0,7 0-1 0,-1-4 1 0,-6 8-1 16,6-4 0-16,2 4 0 0,-2-1 0 0,-6 5-1 0,6-1 1 16,7 0-2-16,-6 4 0 0,-1 4 0 0,1-4-2 15,4 4-1-15,-2 3 0 0,3 0-1 0,-5 0-1 16,6 1-2-16,-7 3-2 0,7 0-1 0,-6 0-1 0,0 3-1 0,-1-3-2 0,0 0 0 16,2 0 0-16,-2 1 3 0,0-2 1 0,-6-2 2 0,6 3 1 15,-6-4 3-15,7 0 1 0,-7 1 2 0,0-1 1 16,6-3 0-16,-6-1 0 0,0 1 2 0,0 0 1 0,0-4 0 0,0 0 3 15,7 0 2-15,-7-4 0 0,0 0 0 0,7 1 0 16,-7-5 2-16,6 1 0 0,0-4-1 0,-6 0-1 0,7 0-1 16,0 0 0-16,-7 0-3 0,6-4 1 0,0 4-2 0,1-3 1 15,0-1 1-15,-7 0-1 0,6 1-1 0,1 3 1 16,-1-4 0-16,0 4-1 0,2-3 1 0,-2 2-2 0,0 1 0 0,0 0 1 16,1 4 0-16,0 0 0 0,-1-1 0 0,7 1 1 15,-7 3-1-15,2 1 3 0,-2 3-1 0,0 0-2 16,8 0 1-16,-8 3-1 0,0 1 0 0,6 0 0 0,-4 3 0 15,-1 4 0-15,-1 0-1 0,0 0 0 0,1 3 0 0,0 2 0 16,-1-2-1-16,-6 1 1 0,6 3 0 0,-6 0-5 0,7 1 1 31,0-1-2-31,-1 0-2 0,-6 1-3 0,7-1-3 0,-7 0-3 16,0 1-5-16,6-1-3 0,-6 0-6 0,0 0-10 0,6-3-18 16,-6 4-25-16,8-5-35 0,-2-3-56 0,0 0-99 0,0 0-80 0</inkml:trace>
  <inkml:trace contextRef="#ctx0" brushRef="#br0" timeOffset="35814.43">12818 2191 144 0,'0'0'170'0,"0"-4"-44"0,-7 4-32 0,7 0-21 0,-6-4-12 15,0 4-9-15,-1 0-6 0,0 0-3 0,1 0-8 0,-1-3-4 16,7 3-2-16,-12 0-2 0,3 3 0 0,4-3-1 0,-1 0-3 15,-7 4-4-15,6 0-2 0,-6-1-1 0,1 1 0 16,4 0 1-16,-4 3 3 0,5 0-2 0,-6 0 0 0,0 1-1 16,7-1-1-16,-8 4-3 0,8-4-1 0,-7 8 0 15,6-4-4-15,1 0 1 0,0 0-1 0,6 0-3 0,-7 4-1 16,7-4-1-16,0 0 0 0,0 0-2 0,0 0 0 16,0-4-1-1,7 0 0-15,-1 4 0 0,0-4 0 0,1-3-1 0,6 0 1 16,-7 3-1-16,8-7 0 0,-1 4 0 0,-7-4 0 15,7 0 1-15,0 0 1 0,1-4 0 0,-2 0 0 0,1 1-1 0,1-5 0 16,-2 1 0-16,2 0 0 0,-2 0 1 0,1-4-1 16,1 3 1-16,-8-3 2 0,7 0 3 0,-6 0 3 0,-1 1 4 15,0-1 3-15,2 0 1 0,-2-1 0 0,-6 1 0 16,6-3 4-16,-6 3-3 0,0 3-2 0,0-3-2 0,-6 0-1 16,6 1-2-16,-6 2 2 0,-2-3-1 0,2 0-4 0,0 4-1 15,-1-4 0-15,0 3 0 0,1 1 0 0,0 3 0 16,-1 1-3-16,7-1 0 0,-7 0 1 0,1 1-3 15,6 3 2-15,-7-4-2 0,7 4-1 0,0 0 0 0,0 4 0 16,-6-4-1-16,6 7 0 0,6-3 0 0,-6 3 1 0,0 4-1 16,7-3 0-16,-1 3 0 0,1 0 0 0,0 0 0 0,-1 0 0 15,7 3 0-15,-6-3-1 0,-1 7 1 0,8-3 0 0,-8 3-1 16,7-3 3-16,-1 7 1 0,-5-4-1 0,6 1 1 0,-7 3-1 16,8-4 2-16,-8 0-1 0,7 4 1 0,-6-3-2 0,6-1-2 15,-7 4 0-15,1-4 1 0,0 4-1 0,-1-4 0 16,-6 1-1-16,0-1 1 0,0-3-2 0,0 3 2 0,0-3 0 15,-6-1-3-15,6-3 2 0,-7 0 1 0,0 0-1 0,1-3 0 16,-1-1 1-16,1-4 0 0,-1 5 2 0,-6-8 2 16,7 3 7-16,0 1 7 0,-8-4 5 0,8-4 2 0,-1 4 2 15,-6-3 2-15,7-5 2 0,-7 5-3 0,7-4-2 16,-2-4-5-16,-4 3-3 0,5-3-1 0,0 0-3 0,1 0-3 16,6 0-2-16,-6-3-4 0,6 3-5 0,0-4-7 15,0-3-9-15,0 3-11 0,6-3-9 0,0-1-11 0,1 1-12 16,6-4-16-16,-7 4-18 0,8 0-27 0,-8-5-35 0,7 5-50 15,0 0-73-15,-6 0-96 0</inkml:trace>
  <inkml:trace contextRef="#ctx0" brushRef="#br0" timeOffset="37349.33">12740 1780 122 0,'0'0'113'0,"0"-3"-18"0,0 3-13 0,0 0-14 15,0 0-9-15,0 0-11 0,0 0-7 0,0-4-7 0,0 4-6 16,6 0-7-16,-6 0-4 0,0-4-3 0,0 4-6 16,0 0 1-16,0 0-1 0,5-3 1 0,-5 3 2 0,0 0 0 15,9 0 1-15,-9 0 1 0,0 0 3 0,0 0-1 0,6 0 1 16,-6 0-3-16,0 0 4 0,6 0 0 0,-6 0-1 16,7 0 0-16,-7 3-2 0,6 1 0 0,1 0-1 0,-7-1 1 15,7 1-5-15,-1 3-2 0,0 0-1 0,1 1 1 16,0-1 2-16,-1 4-1 0,0 0-1 0,8 0-1 0,-8 4 1 15,1-5-2-15,5 6 0 0,-5-5-2 0,0 3-2 0,-1 1 0 16,0-1-1-16,8 1 0 0,-8 0 0 0,1-1 0 16,-1 1 0-16,7-1 0 0,-6-2 1 0,-1 2-1 15,1-3 1-15,6 0 1 0,-7 4-1 0,1-4 2 0,6 0 1 0,-7-4-1 0,1 4-2 16,5 0 0-16,-4-4-1 0,-2 1 1 0,0-1 0 0,1-3-1 16,0-1 0-16,5 5 0 0,-5-4 3 0,-1-4 3 15,1 3 1-15,0-3 0 0,-1 4 0 0,0-8 5 16,1 4 1-16,0-3 5 0,-1 3 0 0,0-4 0 0,1-4 2 15,0 5 2-15,-1-5 4 0,-6 1 1 0,7 0-1 0,-1-4-2 16,-6 0 3-16,6 0 2 0,2 0 0 0,-8-4 2 0,6 1-2 16,-6-1-2-16,6 0 0 0,-6 0 2 0,7 1-4 15,-7-4-1-15,0 3-1 0,6-3-2 0,-6 3-3 16,0-3-3-16,0 0-2 0,0-1-2 0,0 1 0 0,0-1-3 16,-6 1-1-16,6 0-3 0,0 0 1 0,0-4-2 0,-7 3 0 15,7 1-3-15,-6 3-2 0,6 0-2 0,-6 1-5 16,6 3-4-16,0 4-6 0,-8-1-9 0,8 1-11 0,0 0-12 15,0 3-12-15,0 4-10 0,0 0-13 0,0 0-17 16,8 4-22-16,-2-1-35 0,-6 5-56 0,6-5-96 0,1 5-65 16</inkml:trace>
  <inkml:trace contextRef="#ctx0" brushRef="#br0" timeOffset="38163.78">13405 2040 126 0,'0'-3'255'0,"0"3"-63"0,0-4-55 0,0 4-42 15,0-4-31-15,0 4-19 0,0-3-10 0,0-1 0 16,0 1-2-16,0-2 1 0,0 5-2 0,0-3-4 0,0-1-1 16,0 0-1-16,-8 4-2 0,8-3-6 0,0 3-4 0,-6-4-5 15,6 4 0-15,-6-4 2 0,6 4-1 0,-7 0-1 0,1 0 0 16,-8 0-1-16,8 4 0 0,0-4 0 0,-1 4 0 16,-6-1-3-16,7 1-1 0,-1 3-2 0,-6 1 1 15,6-1 0-15,1 1 1 0,0-1-1 0,-1 0-2 0,0 4 1 16,7-3-1-1,-6 3 2-15,6 0-1 0,-6-1-1 0,6-2 0 0,0 3-1 16,6 0 1-16,-6 0-1 0,0-4 1 0,6 4-1 0,1-3 0 16,0 3 1-16,-1-4-1 0,0 0 0 0,6 1 0 15,-4-5 0-15,5 1 0 0,0 0 1 0,-6-1 1 0,5-3-2 0,2 0 1 16,-1 0-1-16,7 0 0 0,-8 0 0 0,1-3 0 16,0-1 4-16,0 0-2 0,1-3-1 0,-2 0 2 0,2-1 1 15,-2 1-2-15,-5 0 2 0,6-1-1 0,-6 1-1 0,5-4 3 16,-6 3 4-16,2 1 1 0,-2-4 0 0,-6 4 3 0,6-1 2 15,-6 1 1-15,0-4-1 0,0 4-2 0,0 0-1 0,0-4-1 16,-6 3 3-16,6 1 0 0,-6 0 0 0,6-1 0 0,-8 1 0 16,2-1-1-16,0 1-1 0,6 3-2 0,-6 1-1 15,-1-1-4-15,0 0-3 0,7 1-2 0,-6 3 1 0,6 0-4 16,0 0 2-16,-7 3 0 0,7-3-1 0,0 4 0 0,0 0 1 0,0 3 0 31,0 0-1-31,7 1 5 0,-7 3-1 0,6 0 0 0,1 0 1 0,0 4-1 0,-1-4 0 0,0 7 0 0,0-4-1 16,8 1 0-16,-8 3-1 0,1 1 0 0,6-4 0 0,0 3-1 31,-7 4 1-31,8-4-2 0,-2 4 0 0,-6 0 1 16,8 3 1-16,-7-2-1 0,5-1-1 0,2 3 0 0,-8-3-2 15,8 0 0-15,-8 4 1 0,0-8-4 0,1 4-1 0,-1 0-1 16,1 0-1-16,0 0-1 0,-1-4 0 0,-6 5 1 0,0-9-1 16,6 5 0-16,-6-5 1 0,0-3 3 0,0 0-1 15,0 0 2-15,-6-4 1 0,6-3 2 0,0 3 2 0,0-7 2 16,-6 4 2-16,6 0 3 0,-7-4 5 0,7 0 1 15,-7 0 3-15,7-4 1 0,-6 0 1 0,-1 1 0 0,7-5-4 0,-6 1 0 0,6 3-2 0,0-7-4 16,0 4 0-16,0-4-1 0,0 4-5 0,0-8-1 16,6 4 1-16,-6 0-2 0,7-4-3 0,-1 4 1 0,1-3-2 0,0 3-3 15,-1-4-2-15,0 4-3 0,8-3-6 0,-2 3-2 16,-5 3-5-16,6-3-5 0,0 0-5 0,-7 4-7 16,8 0-8-16,-8 3-12 0,8-4-16 0,-2 1-24 0,-5 3-36 15,5-3-57 1,2 0-99-16,-2 3-69 0</inkml:trace>
  <inkml:trace contextRef="#ctx0" brushRef="#br0" timeOffset="50412.99">15762 2579 88 0,'-7'0'217'16,"1"0"-39"-16,-1 3-43 0,0-3-34 0,7 0-29 0,-6 0-15 15,0-3-13-15,6 3-8 0,-6 0-6 0,-2-4-3 0,8 4-3 16,-6 0-4-16,6-4-4 0,0 4-4 0,0-3 1 0,0 3-2 15,0 0 0-15,-6 0-1 0,6-4-2 0,0 4-2 0,0 0-1 16,0 0 0-16,-7 0-3 0,7 0-1 0,0 0 0 0,-6 0 0 16,6 0 3-16,0 0 3 0,-6 0 5 0,6 0 3 15,0 0 3-15,0 0 4 0,-8 0 2 0,8 0 3 0,0 0-2 16,0 0 1-16,0 0-4 0,0 0-1 0,0 0-3 16,0 0-1-16,8 4-2 0,-8-4-2 0,0 0-2 0,0 0-4 15,0 0 0-15,0 3-4 0,6 1 0 0,-6 0-2 16,6-1 0-16,1 1-1 0,-1 4 0 0,0-5 0 0,2 5 1 15,-2-1 0-15,0 4 0 0,0-4-1 0,1 4 0 0,0 0 1 16,-1 0 0-16,-6 0 4 0,7 0-3 0,-7 4-1 0,0-1 0 16,0 1 0-16,0 0 0 0,-7 3 0 0,7 0-1 15,-13-3-4-15,6 7 4 0,1-4-2 0,-6 0 2 0,-2 1-2 16,1-1-1-16,1 1-4 0,-2-5 0 0,2 4-2 16,-2-7-5-16,1 4-6 0,0-4-9 0,0 0-11 0,-2-4-12 15,10 1-22-15,-7-5-38 0,5 1-68 0,0-4-109 16,1-4-82-16</inkml:trace>
  <inkml:trace contextRef="#ctx0" brushRef="#br0" timeOffset="51356.81">16380 2051 172 0,'0'-3'273'0,"0"3"-75"0,0-4-71 0,0 4-50 0,7-4-28 15,-7 4-16-15,0-3-6 0,0 3-3 0,7-4-2 0,-7 4-1 16,6-4-1-16,0 1-6 0,-6 3 0 0,7-4-2 15,-1 4-3-15,1-3 0 0,0 3-1 0,-1 0-2 0,8 0-1 16,-8 0 1-16,6 3-3 0,-4-3 2 0,4 7-3 16,-5-3 0-16,5 0 0 0,-4 3 1 0,4 0 0 0,-6 1 0 15,8 3 0-15,-8-4 0 0,7 4 0 0,-6 0-1 0,0 0 0 16,5 0-2-16,-5 0 2 0,0 0 1 0,-1 0-1 0,0 4-1 16,1-4 0-16,-1-4 2 0,-6 4-1 0,7 0 0 15,-7 0 0-15,7 0-1 0,-7-4 0 0,0 0 0 16,0 1 2-16,0-5 1 0,0 5 3 0,0-8-1 0,0 3 2 0,0 1 5 15,0 0 2-15,0-4 5 0,0 0 3 0,0 0 4 16,6 0 2-16,-6 0 2 0,0 0 0 0,0-4-3 0,0 0 1 16,0 1-2-16,0-5-5 0,0 5-2 0,0-5-2 0,0 1-2 15,0 0 0-15,0-4 1 0,0 4-1 0,0-8-1 16,0 4-1-16,6 0-1 0,-6 0-2 0,0-4 0 0,8 4-4 16,-8 0 0-1,6 0-3-15,-6 0-1 0,6 0-2 0,0 0 1 0,1 4 0 16,-7-4-1-16,7 4 0 0,-1-1 0 0,1 1 0 0,5 0 0 15,-4 3 0-15,-2 0 0 0,6 1-2 0,-5 3 0 16,0-4 1-16,6 4-1 0,-7 4 0 0,1-1 0 0,0 1-1 16,-1 0 1-16,6 3 1 0,-4-3-1 0,-2 3-2 0,-6 0 1 15,6 1-1-15,1-1 0 0,-7 0 0 0,6 1 0 0,-6-5 1 16,0 4 0-16,0-3 1 0,7 3 0 0,-7-3 0 16,0 0 1-16,0-1 0 0,0 1-1 0,0 0-1 0,0-4 1 0,0 0 1 0,0 0-1 0,0 3 1 31,0-3 0-31,7-3 1 0,-7 3 0 0,0-4 0 0,0-3 1 15,6 3-2-15,-6-7 0 0,6 4 0 0,-6 0 1 16,6-4 0-16,2 0 1 0,-8 3-1 0,6-3 0 0,0 4-1 16,1-4 1-16,-7 4-1 0,7-5 0 0,-1 5 0 0,1 0-3 15,-1-1 2-15,1 1 1 0,6 4 0 0,-7-5-1 0,0 5 1 16,1 3-1-16,0-4 1 0,-1 4 0 0,7 4 0 0,-6-4 0 16,-1 7-1-16,1-3 1 0,5 3-2 0,-4 4 0 15,-2 0 1-15,0 0 1 0,1 4 0 0,-1-1 0 0,1 1 0 16,0 0 0-16,-1 3 2 0,0-4 0 0,0 5-1 15,-6-5-2-15,8 5-2 0,-2-4-3 0,0-1-1 0,1 1-4 16,0-1-5-16,-1-3-5 0,1 0-7 0,-1 0-11 0,0 0-12 16,1 0-17-16,0-3-20 0,5-5-34 0,2 1-53 15,-8-1-80-15,7-6-104 0,0-1-50 0</inkml:trace>
  <inkml:trace contextRef="#ctx0" brushRef="#br0" timeOffset="51622.68">17501 2007 126 0,'-6'0'364'0,"6"0"-111"15,-8 0-103-15,8 0-60 0,-6 0-29 0,6-4-13 16,0 4-6-16,0 0 3 0,0 0-4 0,0-3-5 0,0 3-6 16,0-4-4-16,6 4-5 0,2-4-4 0,-2 1-4 0,0-1-4 15,1 4-3-15,5-3-2 0,-4-1-2 0,4 0 0 16,1 4-2-16,-6-3 1 0,6 3 0 0,0-4 0 0,6 0 0 15,-5 1-1-15,-2 3 1 0,1-4 0 0,7 4-1 16,-6-4 0-16,-2 1 0 0,8-1 1 0,-7 4-1 0,-2-4 0 16,10 1-2-16,-8-1-10 0,7 4-14 0,-7-4-12 0,0 1-20 15,-1-1-30-15,-4 4-47 0,4-4-73 0,-12 1-108 16,7 3-72-16</inkml:trace>
  <inkml:trace contextRef="#ctx0" brushRef="#br0" timeOffset="51778.88">17514 2124 133 0,'0'4'290'0,"0"0"-89"0,0-4-71 0,6 0-45 15,-6 0-24-15,6-4-12 0,2 4-9 0,4-4-5 16,1-3-8-16,0 3-7 0,7-3-4 0,-1 0-4 0,1 0-5 16,6-4-8-16,1 3-9 0,-2-3-15 0,1 0-27 0,0 0-47 15,0-3-91-15,1 2-112 0,-1 1-63 0</inkml:trace>
  <inkml:trace contextRef="#ctx0" brushRef="#br0" timeOffset="52523.48">18211 1901 39 0,'0'-3'370'0,"0"3"-100"0,0-4-103 0,0 0-65 0,0 1-33 16,0-1-17-16,0 0-11 0,6 1-5 0,-6-5-9 0,7 4-3 15,-1 1-3-15,0-1-5 0,1 0-4 0,0 1-4 0,-1-1 0 16,0 0-3-16,2 4 1 0,4-3-4 0,-5 3-2 16,6 3 0-16,0 1 0 0,-7 3-1 0,8-3 1 0,-8 7 0 15,7-3-3-15,-7 3 1 0,1 3 1 0,6 1 1 16,-7-1 0-16,1 1 0 0,0 3 2 0,-1 1-1 0,0-5 1 15,1 4-1-15,0 1 0 0,-1-4-1 0,-6 3 0 16,6-3 0-16,1-1 0 0,-7 1 1 0,0-1 1 0,6 1 0 16,-6 0-1-16,0-4 0 0,7 0 1 0,-7-4 0 15,0 1-1-15,0-5-2 0,0 5 0 0,0-5 3 0,0-3 6 16,0 4 6-16,0-4 7 0,0 0 1 0,0 0 5 0,0-4 4 16,0 4 1-16,0-7-1 0,0 3-4 0,-7-3-4 0,7 0-1 0,0-1-2 0,0 1-2 15,0-1-2-15,-6-3-3 0,6 4-1 0,0-4-1 0,0 0-3 31,0 0-3-31,6 0-2 0,-6 0-2 0,0 0 0 0,0 0-1 16,0 0 1-16,7 0 0 0,-7 4 0 0,0-4 0 0,7 3-2 16,-1 5 1-16,-6-5 1 0,6 5 1 0,2-1-2 15,-2 0 0-15,0 4 0 0,0 4-2 0,1 0 1 0,0-1 0 16,-1 1-2-16,-6 3 1 0,7 1 0 0,-1 3-1 16,0-4 4-16,-6 1-1 0,8 3-1 0,-8 0-3 0,0-4 1 15,6 0 1-15,-6 1-3 0,0-1 0 0,0 0-2 16,6-3 1-16,-6-1 3 0,0 1 0 0,0 0 2 0,0-1-1 15,0 1 2-15,0-4 1 0,0 0-1 0,0 0 1 0,7 0-1 16,-7-4 1-16,0 1 0 0,0-1 0 0,0-3-1 0,6-1 0 16,-6 1 0-16,0-4 1 0,7 4 0 0,-7-4 1 15,6 0-1-15,-6 0 1 0,7 0 0 0,-7 0 2 16,6-4-2-16,-6 4-1 0,7 0 1 0,-7-3 0 0,7 3 0 0,-1 0-2 0,-6-4 0 16,6 4 0-16,0 0 0 0,2 4 0 0,-8-4 0 0,6 4 0 15,0-4 0-15,-6 3-1 0,7 4 0 0,-1 1 0 0,-6-1 0 0,7 0-1 16,-7 1 2-16,7 3-1 0,-1 3 1 0,0 1-1 0,-6 3 1 15,8 5 1-15,-2-1-1 0,0 0 7 0,-6 3-4 32,6 1-1-32,-6 3-1 0,7-3-1 0,0 3-1 0,-7 0-2 15,6 0 1-15,-6 1-7 0,7-1-2 0,-1 1-4 0,1-1-6 16,0 0-4-16,-1 4-5 0,0-4-7 0,0 1-12 16,1-1-13-16,0-3-17 0,-1 0-24 0,1-1-44 0,-1-3-68 15,1 0-112-15,0-4-61 0</inkml:trace>
  <inkml:trace contextRef="#ctx0" brushRef="#br0" timeOffset="53080.14">18986 1992 201 0,'0'-3'380'0,"-7"-1"-123"0,7 1-114 0,0-1-61 15,0 0-32-15,0 4-19 0,0-3-9 0,0 3-5 0,0 0-3 16,0 0-1-16,0 0-5 0,7 3-3 0,-7 1-3 16,0 0-1-16,0 3 1 0,6 4-1 0,-6-4-1 0,0 8 1 15,0 0 1-15,6-1-2 0,-6 5 0 0,0-1 2 0,0 0-1 16,0 8 2-16,-6-4-1 0,6 4 3 0,0-1-2 16,-6 4 2-16,6 4 2 0,-7 1 0 0,7-2 0 0,-7 1 0 15,1 4-1-15,0-4-1 0,6 4 0 0,-7-4 0 0,7 3-3 16,0-7 1-16,-6 5-1 0,6-5 0 0,0 4 0 15,0-8-1-15,0 1 0 0,6 0 0 0,-6-1-1 0,0-3 1 16,7-3 1-16,-1-5-1 0,-6 1 1 0,6-1 3 0,1-3 0 16,0-3 2-16,-1-1 1 0,7-3 1 0,-6-4 0 15,6 0 1-15,-1 0 0 0,-4-4-2 0,4-3 1 0,2-1-1 16,-8 1 1-16,7 0-2 0,-8-1-1 0,10-3 2 16,-9 4-1-16,0-4-1 0,-6 4 0 0,6-4 0 0,-6 4 1 0,0-4 0 0,0 3 0 15,-6-3-1-15,0 1 0 0,0 2 1 0,-1-3-3 16,-1 3-1-16,-4-3 0 0,6 4 0 0,-8-4-1 15,2 0 0-15,-2 4 0 0,-5-4 0 0,6 0-1 0,0 0 0 16,0 4-1-16,-6-4-1 0,6 4 0 0,6-4 0 0,-6 3-2 31,-1 1 1-31,8-1 0 0,0 5 1 0,0-1 1 0,-1 0 0 16,7 1 0-16,0-1 0 0,0 0 0 0,0 1 2 0,0-1-2 16,0-3 0-16,0 7 0 0,7-4 0 0,-1-3 0 0,0 7 0 0,0-8 0 15,2 5-1-15,4 3 1 0,-5-4-2 0,6 1-2 16,0-1-3-16,0 0-2 0,-6 1-4 0,5-1-10 0,2 0-13 15,-1 1-16-15,7-5-21 0,-8 5-34 0,8-5-56 16,-7-3-86-16,7 4-104 0,-2-4-53 0</inkml:trace>
  <inkml:trace contextRef="#ctx0" brushRef="#br0" timeOffset="53414.58">19389 2084 231 0,'-6'0'236'16,"6"0"-87"-16,0 0-61 0,-7 0-33 0,7 0-16 0,0 0-10 16,7 0-2-16,-7 0 0 0,0 0-2 0,6 0-2 0,1-3-2 15,-1 3-2-15,1 0-1 0,6 0-3 0,-7-4-1 16,8 4-1-16,-2-4 1 0,1 4-2 0,1-3-2 0,6-1 1 15,-8 0-2-15,8 4-1 0,-7-3 2 0,7-1-1 0,-1 0-1 16,0 1-1-16,-6-5 0 0,7 5-1 0,0-1 0 16,-1 0-2-16,1-3 1 0,-8-1-1 0,8 5 1 0,0-1-1 15,-7-3-1-15,7 3 1 0,-8-3-1 0,1 3 1 0,0 1-3 16,0-5-6-16,-7 5-8 0,8-1-11 0,-8 0-14 16,0-3-28-16,2 3-42 0,-2-3-70 0,-6 0-104 0,0 3-76 15</inkml:trace>
  <inkml:trace contextRef="#ctx0" brushRef="#br0" timeOffset="53608.46">19643 1901 211 0,'-6'0'285'0,"6"0"-88"16,-6 4-71-16,6-4-48 0,0 0-25 0,0 0-14 0,0 0-4 15,0 0-3-15,0 4-5 0,6-1-5 0,-6 1-2 16,6-1-3-16,2 1-1 0,-2 7-3 0,0-4-2 0,0 4-2 0,1 4-2 0,6 0-1 15,-6-1-4-15,-1 4 1 0,0 1-1 0,1-1-2 0,6 4 0 16,-7 0 0-16,1 0 0 0,-7 4 0 0,7-4 1 16,-1 0-2-16,1 4-2 0,6-8-5 0,-6 4-9 0,-1-4-14 15,6 0-27-15,2-3-47 0,-1 0-86 0,-1-4-120 16,-4-4-66-16</inkml:trace>
  <inkml:trace contextRef="#ctx0" brushRef="#br0" timeOffset="54379.05">20256 1876 379 0,'-7'-5'283'0,"1"5"-109"0,6 0-72 16,0-3-36-16,0 3-15 0,0-4-9 0,0 1-4 15,6-1-5-15,1 0-6 0,-1 1-4 0,0-1-4 0,1 0-3 16,0 1-3-16,5-1-3 0,-4 0-3 0,-2 4-2 16,7-3-1-16,-7 3-1 0,7 3-1 0,-6-3 0 0,-1 4-1 15,8 3-1-15,-8 1 0 0,0-1 0 0,1 4 0 16,-1 4 0-16,7-4 0 0,-6 4 0 0,-1-1 0 0,1 1-1 15,0-1 0-15,-1 1 2 0,0 3 0 0,0-3 0 0,2-1 0 16,-8 1 0-16,6 0-1 0,-6 0 1 0,7-4 1 16,-7 3-2-16,6-3 1 0,-6 0-1 0,6 0 1 0,-6 0 0 15,0 0-1-15,0-4 0 0,0-3 0 0,7 3 0 16,-7-3 0-16,0 0 1 16,0 0 1-16,0-1 1 0,0 1 4 0,0-4 2 0,0 0 4 0,0 0 2 15,0-4 4-15,0 1 1 0,0-1 4 0,0-4 2 0,0 1-1 0,0-4 3 16,0 0 3-16,0 0 0 0,0 0 1 0,0 0-3 0,0-3 1 15,0-1 3-15,0 0 0 0,0 1-5 0,0-1-5 16,0-4-4-16,7 5-3 0,-7-4 0 0,6 3-4 0,-6 0-5 16,6 1-4-16,-6-1 0 0,8 4-2 0,-2 4 1 0,-6-4 0 15,6 4-1-15,-6 2-1 0,7 2-1 0,-1 3-1 0,-6-4 2 16,7 8-1-16,-1-4 0 0,1 8 1 0,-1-5 0 0,-6 5 0 16,7-1 0-16,0 0 0 0,-7 1-1 0,6 2 0 15,-6-2 1-15,0-1 0 0,0 0-2 0,6 1 0 0,-6-1 1 0,0 0 0 16,7 1-2-16,-7-5 0 0,0 1-1 0,6 0 1 0,-6-1 0 31,0-3 0-31,0 4 2 0,0-4 0 0,0 0 0 0,7 0 1 16,-7 0 2-16,0-4-2 0,6 1 0 0,-6-5 0 15,7 5 1-15,-7-5-1 0,6 1 1 0,-6 0 0 0,7-1 1 0,0 1 0 16,-1-4-2-16,0 0 0 0,1 0 0 0,0 4 0 16,-1-4 0-16,0-1-1 0,7 2 0 0,-6 2 1 15,0 1-1-15,-1-4 1 0,0 7-1 0,-6-3 0 0,7 3 0 16,0 1 0-16,-1 3 1 0,-6-4-1 0,6 4 1 0,1 4-1 15,0-1 2-15,-1 1 0 0,1 3-1 0,-1 1 0 0,0 3-1 16,2-4 1-16,-2 4 0 0,0 4 0 0,0-4-1 0,8 0-4 16,-8 3-2-16,1 1-6 0,-1-4-5 0,8 4-10 0,-8-4-11 15,6 3-10-15,-4-3-14 0,4 0-13 0,0 1-15 16,3-5-21-16,-3 0-32 0,2 0-51 0,-2-3-74 0,2 0-98 0</inkml:trace>
  <inkml:trace contextRef="#ctx0" brushRef="#br0" timeOffset="54922.59">21142 1934 289 0,'-7'-7'367'0,"7"-1"-110"0,-6 1-99 0,-1 0-55 0,0 0-24 16,1-1-12-16,0 5-8 0,-2-1-9 0,-4 0-6 16,6 1-7-16,-2 3-7 0,2 0-6 0,-7 0-9 0,7 0-5 15,-8 7-4-15,8-3-1 0,0 3-3 0,0 0-1 0,-2 4-2 0,-4 0 1 16,5 0 1-16,7 4-1 0,-6-4 0 0,6 3-1 0,-7 1-3 15,7-4-2-15,0 0 0 0,0 0-1 0,7 4-2 16,-7-8-2-16,0 4-1 0,6-4-1 0,1 1 3 0,-7-5 1 16,6 5 0-16,0-8 1 0,2 3 1 0,-2-3 4 0,0-3-1 15,-6 3 4-15,6-4-1 0,1-3 0 0,0-1 1 16,-1 5 2-16,1-8-2 0,-1 3 0 0,0-3 1 0,-6 1 2 16,8-2 0-16,-2 1 2 0,-6 0 1 0,6 0 0 15,-6 0 2-15,0 0 2 0,6 0-3 0,-6 0 1 0,0 4 2 16,0-4 0-16,0 4-1 0,0 3 1 0,0 1-1 0,0-1-1 15,0 0 2-15,0 1-1 0,0 3-3 0,8 0 0 16,-8 0-3-16,6 3 0 0,-6 5 0 0,6-1-2 0,8 0-1 16,-8 4 1-16,1 4 0 0,5-1 0 0,-6 1 0 15,8 3 1-15,-1-3-1 0,0 7-1 0,-6-4 0 0,5 1 0 16,2 3 1-16,-2-4 0 0,-6 4-2 0,2 0 1 16,-2 0 0-16,1 0 0 0,-1 0 0 0,0 0-1 0,-6 0-1 15,0 3 1-15,0-2 1 0,0-1-2 0,-6-1 0 16,0-2 0-16,-1-1 0 0,1 0 1 0,-8 0 0 0,8-7 0 15,-7 0 0-15,0 1 0 0,0-1 1 0,6-8 0 0,-6 5 1 16,1-5 5-16,-2-3 3 0,-5 4 5 0,6-4 2 0,0 0 5 16,-1 0 6-16,2-4 7 0,-2 1 4 0,2-1-1 15,5-3-2-15,-6 3 0 0,6-3-1 0,1-1-4 0,0 1-5 16,0-1-7-16,6-3-4 0,0 0-1 0,0 1-4 0,6-1-3 16,0-4-4-16,0 4-9 0,8-7-12 0,-1 3-15 15,7 1-17-15,-2-5-20 0,9 1-17 0,-7 3-28 0,6-3-32 16,-1-1-54-16,1 1-94 0,-6-4-95 0,6 4-49 15</inkml:trace>
  <inkml:trace contextRef="#ctx0" brushRef="#br0" timeOffset="55063.17">21448 1989 107 0,'0'0'411'0,"0"3"-128"0,-7-3-128 0,7 0-75 16,0 0-42-16,0 0-25 0,0 0-22 0,7 0-26 0,-7-3-43 15,6 3-80-15,-6-4-133 0,6 1-68 0</inkml:trace>
  <inkml:trace contextRef="#ctx0" brushRef="#br0" timeOffset="56743.52">6481 5832 238 0,'0'4'232'0,"0"-4"-51"0,0 3-49 0,0-3-38 16,0 0-26-16,0 0-19 0,7 0-13 0,-1 0-5 0,-1-3-5 16,3 3 0-16,-1-4-3 0,5 0-1 0,-5 1-2 0,6-1 0 15,0 0 0-15,7 1-4 0,-8-5-4 0,2 5 1 16,5-5 0-16,1 5-1 0,-8-5-1 0,8 1 1 0,0 0-1 16,0 0 0-16,-1-1 2 0,1 0-3 0,-1 2-1 15,-6-2-1-15,6 4-1 0,-5-3 0 0,-2 3 0 0,2-3 0 16,-1 3 1-16,-7 1-1 0,8-1 0 0,-8 0 0 0,0 1-1 31,-6 3-2-31,7 0-1 0,-7-4-1 0,0 4-1 0,7 0-1 16,-7 0 0-16,0 0 0 0,0 4-3 0,-7-4-7 0,7 3-11 15,-7-3-14-15,7 4-22 0,-6 0-40 0,6-1-70 16,-6-3-114-16,-8 4-82 0,8 0-42 0</inkml:trace>
  <inkml:trace contextRef="#ctx0" brushRef="#br0" timeOffset="57027.78">6461 6070 39 0,'0'4'221'0,"0"-1"-36"0,7 1-35 16,0 0-28-16,-1-1-23 0,1-3-19 0,4 4-14 0,-3-4-13 15,11 0-14-15,-5-4-6 0,-1 4-3 0,6-3-4 0,0-5-3 16,1 5-3-16,6-1 0 0,-7-3-3 0,8 0-1 0,-1-4 1 15,0 3-5-15,6-3-1 0,-5 0-2 0,-1 0-1 0,0 0 1 16,-1 0 0-16,9 0 0 0,-9 0-2 0,1 0 1 16,0 0-1-16,-6 4-1 0,-1-4-2 0,1 4-1 0,-6-1 4 15,-2 5-4-15,1-5-2 0,-7 8 1 0,2-3-2 16,-2-1 0-16,-6 4 1 0,6 0-1 0,-6 0-5 0,0 0 1 16,0 4-2-16,-6-4-8 0,6 3-10 0,-6-3-16 0,-2 4-34 15,2-4-51-15,0 0-77 0,-1 0-130 0,-5 4-60 16</inkml:trace>
  <inkml:trace contextRef="#ctx0" brushRef="#br0" timeOffset="68959.52">8135 5224 134 0,'0'-4'165'0,"0"4"-12"16,0-3-12-16,0 3-17 0,0-4-19 0,0 4-19 0,0 0-19 15,0-4-16-15,0 4-12 0,-7 0-5 0,7-3-4 16,0 3-4-16,0 0-1 0,0 0-1 0,0 0-2 0,-6-4 1 15,6 4 1-15,0 0-4 0,0 0-2 0,-6 0-1 16,6 0-1-16,-6 0-3 0,6 0 0 0,-8 0-4 0,2 0 0 16,0 4-2-16,-1-4-2 0,1 3-1 0,0 5-1 0,-2-5-2 15,2 5 1-15,0-1 2 0,-8 4 0 0,8-4-1 16,0 8-1-16,-1-4 3 0,0 0 1 0,1 3 2 16,-1 1-1-16,1 0 1 0,-7-1 1 0,6 1 0 0,1 3 0 15,0-3 0-15,-1 3-2 0,0-3-1 0,1 4 0 0,-7-1-1 16,7 0-1-16,-1 0 0 0,7 4-2 0,-7-4 1 0,1 4 0 15,0 0 1-15,6 1-1 0,0-1-2 0,-8-1 0 16,8 1 1-16,8 0 0 0,-8 0-1 0,0 1 1 16,6-1-2-16,0-1 1 0,1 1 1 0,0-3-2 0,-1 2 7 15,7-2-2-15,0-1-1 0,-6 1-2 0,5-1 3 0,2 0-1 16,-2-3-1-16,8-1 3 0,-7 1-8 0,7 0 3 0,-8-4 1 16,8-4 2-16,-1 4-1 0,1-3 1 0,0-1-1 0,6-3 1 15,-7 3-1-15,1-3 1 0,6-4-1 0,-7 0 0 16,7 0 0-16,-6 0-2 0,6-4-1 0,0-3 0 0,0-1-7 15,0 1-14-15,7-1-14 0,-7-3-22 0,0-3-35 0,0-5-59 16,0 1-83-16,-7 0-125 0,8 0-57 0</inkml:trace>
  <inkml:trace contextRef="#ctx0" brushRef="#br0" timeOffset="69795.45">8408 5454 180 0,'-6'0'273'0,"6"-3"-68"0,0 3-56 16,0-3-49-16,0 3-27 0,0 0-17 0,0-5-13 0,0 5-5 16,0 0-6-16,0 0-5 0,6-3-4 0,-6 3-3 0,0 0-5 15,8-4-5-15,-8 4-2 0,6 0-4 0,0 0 0 16,1 4 0-16,-1-1-1 0,1 5-1 0,6-5 2 16,-7 5 1-16,8-1 0 0,-2 4 0 0,-5 0-1 0,6 0 0 15,0 0-1-15,0 0 0 0,0 0-1 0,0 0-1 0,0 4 0 16,0-4 0-16,-7 0 0 0,8 4-1 0,-8-4 1 15,8 3 0-15,-8-3-1 0,0 4 1 0,1-4 0 0,-2 0 1 16,3 0 0-16,-2-4-2 0,-6 0 0 0,7 1 0 16,-7-1 2-16,0-3-1 0,6-1 0 0,-6 5 2 0,0-8 4 0,0 3 5 0,0-3 4 15,0 4 8-15,0-4 5 0,0 0 3 0,0 0 4 16,0 0 0-16,-6-4-2 0,6 1-3 0,0-1-3 0,-7 0-5 16,7-3-1-16,-6 3-2 0,6-7-2 0,0 4-1 15,-8 0-1-15,8-4 1 0,0 0-3 0,0 0-1 0,0-4-3 16,0 4-3-16,0-3 0 0,0 3-1 0,0-4-4 0,0 4 2 15,8 0 0-15,-8 0-1 0,6 3-1 0,1-2 0 16,-7 2-1-16,6 1 1 0,0 0 0 0,2-1-2 0,-2 5 0 16,0-1-1-16,1 0 1 0,0 4-1 0,-1 0 1 0,7 0-1 15,-7 4 0-15,1 0 0 0,0-1-1 0,5 1 2 16,-5 0 0-16,0 3 0 0,5 0 0 0,-5 1 0 0,-1-1 0 16,1 0-3-16,-7 0 1 0,7 1 0 0,-1-1 0 15,-6 0-2-15,6 1 3 0,-6-5-2 0,8 5 2 0,-8-4 1 16,0-1 0-16,0 1-1 0,0 0 1 0,0-1 0 0,0-3 0 15,0 4 1-15,0-4-1 0,0 0 0 0,0 0-1 16,6 0 1-16,-6-4 1 0,0 4 1 0,0-7-1 0,0 3 0 0,6-3 1 16,-6-1 1-16,0 1-1 0,7-4-1 0,-7 0 2 15,0 0-2-15,7 0 1 0,-1 4-1 0,-6-4-1 0,0 0 1 16,6 0 0-16,-6 4 0 0,7-4-1 0,-1 0 0 0,-6-1 0 16,6 6 0-16,2-2 1 0,-2 0 0 0,0 1-1 15,1 0 1-15,-7 3-1 0,6-3 0 0,1 7 0 0,-1-4-2 16,1 4 1-16,-1 4-1 0,1 0 1 0,6-1-1 15,-7 4 1 1,1 4 1-16,0 0 0 0,-1 0 0 0,0 4 0 0,1 0 0 16,-1 0 0-16,1-1 1 0,0 5-1 0,-1-1 0 0,0-4 0 15,2 5 0-15,-2-1 1 0,-6 1 0 0,6-1-1 0,-6-4 0 16,6 5 0-16,1-5-1 0,-7 5 1 0,7-5-7 16,-1 1-5-16,-6-4-8 0,7 0-9 0,-1 0-9 15,-1 0-12-15,10-4-17 0,-9-3-25 0,7-4-32 0,0 0-46 16,7-7-79-16,-7-1-108 0,7 1-55 0</inkml:trace>
  <inkml:trace contextRef="#ctx0" brushRef="#br0" timeOffset="70078.03">9477 5506 316 0,'0'4'268'0,"-6"-1"-97"16,6-3-72-16,6 4-37 0,-6 0-19 0,0-4-8 16,6 3-7-16,0-3-2 0,2 0-2 0,-2-3-2 0,0 3 0 15,8-4-1-15,-1 4-1 0,-1-4 1 0,2 1 1 0,-2-1 1 16,8 0-3-16,-1 1 1 0,1-1 2 0,0 0-2 16,-2-3-4-16,3 0-2 0,-1 3-1 0,-1 0-2 0,0 1 0 15,1-1-5-15,-1 1-2 0,-5-2-4 0,5 5-1 16,-6-3-4-16,0 3-7 0,1-3-10 0,-2 3-13 0,2-5-19 15,-2 2-33-15,1-1-56 0,1 0-94 0,-8 1-102 0,0-1-58 16</inkml:trace>
  <inkml:trace contextRef="#ctx0" brushRef="#br0" timeOffset="71253.06">10180 5279 68 0,'0'0'164'0,"0"-4"-11"0,0 4-14 0,0 0-16 0,0 0-23 15,0-4-16-15,0 4-17 0,0-3-14 0,0-1-13 0,0 0-8 16,0 1-7-16,0-1-5 0,0 0 3 0,7 1-4 16,-7-1-2-16,0 0-3 0,6 1 0 0,-6-4-2 0,7 3 1 15,-7 0-3-15,0 1 0 0,0-1-1 0,0 4 0 0,7-4 0 16,-7 1-2-16,6-1-1 0,-6 4 0 0,6-4-2 16,-6 4-1-16,6-3-1 0,2 3 0 0,-2 3-2 0,0-3 1 15,1 4 0-15,-1 0-1 0,8 3 1 0,-8-3-1 16,7 7 0-16,-6-4 0 0,-1 7 0 0,0-3-1 0,8 4 0 15,-8 0 1-15,1-1-1 0,6 5 0 0,-6-4 2 0,-1-1 1 16,0 4-1-16,0-3 1 0,1 0 0 0,0-4 0 16,-1 3-1-16,1-3-1 0,-7 1-2 0,6-1 1 0,-6-1 0 0,6 1 0 15,-6 0-3-15,0-3-1 0,0-5 2 0,8 1 4 0,-8 0 6 16,0-1 3-16,0 1 6 0,0-4 4 0,0 4 10 0,0-4 5 16,0 0 1-16,0-4 1 0,0 0-3 0,0 1-5 15,0-1-3-15,0-3-5 0,0-1-5 0,0 1-3 16,0-4 0-16,0 4-3 0,6-5-2 0,-6 1 0 0,0 0 1 15,0-3 0-15,0 3 0 0,6-4-2 0,-6 1-2 0,0 3-1 16,6-4 0-16,-6 1 1 16,8-1-1-16,-8 3-2 0,6 2 0 0,-6 2-1 0,6-3 0 15,1 4 0-15,-7 3 0 0,5 1-2 0,3-1 0 0,-8 0 0 16,7 4 0-16,-1 4 0 0,0-4 0 0,0 4-2 16,2 3 1-16,-8-3-3 0,6 3 1 0,0 0-1 15,1 1 0-15,-7-1-1 0,7 1-1 0,-1-5 0 0,-6 5-1 16,7-5 3-16,-1 5-1 0,-6-5 5 0,6 1-2 0,-6-1 0 15,7 1-1-15,-7-4 3 0,7 0 1 0,-7 0-3 0,6 0 3 0,0-4-5 16,1 1 3-16,-7-1 1 0,7-3 1 0,-1 0 0 16,1-1 0-16,-1-3 3 0,0 0-2 0,1 4 0 0,0-8 1 15,-1 8-1-15,0-8 1 0,2 4-1 0,-2 0-1 16,0-3 0-16,8-1 1 0,-8 0-1 0,0 1 1 0,1 2-1 16,5-2 0-16,-4-1 0 0,4 0 2 0,-5 5 0 0,-1-1-2 15,1 3 1-15,6 1-1 0,-7 3 0 0,1-3 1 16,0 7-1-16,-1-4 1 0,0 4 0 0,1 4-1 0,0 0-1 15,-1-1 0-15,1 5 1 0,-1 3-1 0,0 0 1 0,1-1 0 16,0 5-2-16,-7 3 1 0,6-3 1 0,0 4 0 16,2-1-1-16,-2 0 0 0,0 0-3 0,1 1-5 15,-1-1-4-15,7 0-8 0,-6 5-9 0,-1-9-10 0,-1 4-13 0,10 1-22 0,-9-5-26 16,7 1-44-16,0-4-79 0,-6 0-117 0,6 0-53 0</inkml:trace>
  <inkml:trace contextRef="#ctx0" brushRef="#br0" timeOffset="71862.2">11326 5389 413 0,'-6'-8'318'0,"0"5"-126"0,-8 3-86 0,8-4-44 0,0 0-23 15,-8 1-13-15,8 3-6 0,-7 0-5 0,-1-4-1 16,8 4-2-16,-6 4-3 0,-2-4-3 0,8 3-2 0,-7 1 1 16,6 0 0-16,0 3-1 0,-5 0-1 0,6 4-3 0,-1-3 0 15,0-1 1-15,1 4 0 0,-1 0 0 0,7 0-1 16,0 0 0-16,-6 0 1 0,6 0 0 0,0 0 1 0,6-4-2 16,-6 1 0-16,0 3 0 0,7-4-2 0,-7 0 1 15,6-3 1-15,1-1 0 0,0 1 0 0,-1 0 0 0,0-4 0 16,0 0 1-16,8 0 1 0,-8-4-2 0,1 4-1 0,5-7 2 15,-4 3-1-15,-2-3 1 0,6 0 4 0,-4-1 2 0,-2-3 1 16,0 4 3-16,1-4 3 0,-1 0 1 0,1 0 1 0,-7 3 3 16,7-3-2-16,-7-3-1 0,0 6 2 0,0-2-2 15,0-1-1-15,0 0 0 0,0 3 0 0,0 1-2 16,0 0-2-16,0 3 1 0,0 0-4 0,0 1 0 0,0-1-1 16,0 0-4-16,0 4 0 0,0 4-2 0,6-4-1 0,-6 7-1 15,0 1 1-15,6 3-1 0,1-4 1 0,0 8 1 0,-7-4-3 16,12 3 0-16,-5 1 1 0,0-1 1 0,-1 5 1 15,7-1 0-15,-7 1-1 0,2 3 0 0,-2-1 0 16,0 1 0 0,0 1 0-16,1-1 0 0,-7 0-1 0,7 3 1 0,-1-3 0 15,-6 4-1-15,7 0 1 0,-7-4 1 0,0 3-1 16,0-3 0-16,-7 0 0 0,7-4-1 0,-6 0-1 0,-1-3 2 16,0 0 0-16,1-4 0 0,0 0 0 0,-8 0 0 0,8-4 0 15,-7 1 2-15,0-5 1 0,0 1-1 0,7-1 0 16,-8-3 6-16,2 0 0 0,-2 0 2 0,1-3 4 0,7-1 2 0,-8 1 4 15,8-5 2-15,0 5 0 0,0-5-4 0,-2-3 1 16,8 4-3-16,-6-4-6 0,6-4-4 0,6 4-3 0,-6-4-6 0,8 1-7 16,-2-4-10-16,6-1-16 0,2 1-16 0,-8 0-20 15,7-5-26-15,1 2-50 0,-2-1-84 0,2 0-124 0,-2 0-57 16</inkml:trace>
  <inkml:trace contextRef="#ctx0" brushRef="#br0" timeOffset="72209.75">11144 5015 278 0,'7'0'331'0,"-7"-4"-112"0,7 4-93 0,-1 0-56 0,0 0-30 15,7-4-14-15,0 4-7 0,6 0-4 0,-5 0 2 0,12 0-2 16,0 4 1-16,0-4 1 0,0 7 0 0,6-2 2 16,8 6-1-16,-7-4 0 0,5 7-1 0,-5 1-2 15,-1 0-2-15,7 3-2 0,-6 0-1 0,-1 4-3 0,-6 4-4 16,7 0 1-16,-13 3-2 0,6 4-1 0,-13 0-1 0,7 0 4 16,-8 0-2-16,2 0-1 0,-8 3 1 0,-6-2-1 15,6-2 1-15,-6 1 0 0,0 0 1 0,-6 0-2 0,0 0 1 16,-1-4-2-16,-6 1-6 0,0-1-6 0,6-4-10 15,-6-2-13-15,7-1-15 0,-8-8-30 0,8 1-54 0,0-4-92 16,-7-7-95-16,6 3-59 0</inkml:trace>
  <inkml:trace contextRef="#ctx0" brushRef="#br0" timeOffset="73038.06">11978 5147 18 0,'0'0'152'0,"0"-4"-20"16,-7 4-19-16,7-4-17 0,0 4-18 0,-6 0-12 0,6-3-12 15,0 3-6-15,0 0-6 0,0 0-4 0,-6-4-5 0,6 4-2 16,0 0-3-16,-9 0-2 0,9-4-3 0,0 4-3 0,0 0 0 16,0 0-1-16,0 0 0 0,0 0-3 0,0 0-1 0,0 0-3 15,0 0 0-15,0 0-2 0,0 0 0 0,0 0-2 16,0 0 0-16,0 0-1 0,0 0-1 0,0 4-1 0,9-4 1 16,-9 4-2-16,0-1-2 0,6 5 1 0,-6-1 0 0,6 0-1 15,-6 1 1-15,7 3-1 0,-1 0 1 0,1 4 0 16,-1-1-1-16,1 4 2 0,-1 1-1 0,1 3 2 0,0 0-3 15,-1 0 1-15,8 0 0 0,-8 0 0 0,0 0 0 16,0 0-2-16,1-4 1 0,6 4-1 0,-6-4 0 0,-1-3 2 16,7 3 0-16,-6-3 1 0,-1-4 0 0,0 0 2 15,8 0-1-15,-8-4 1 0,1 0 0 0,5 1-1 0,-4-1 0 16,-2-3 0-16,6-4 1 0,-5 3-1 0,0-3-2 0,-1 0 1 16,7 0-1-16,-7-3-1 0,2-1-2 0,-2-3 3 15,0 3 5-15,1-3 6 0,0-4 6 0,-1 3 5 16,0-2 3-16,-6-5 2 0,7 0 5 0,-7 1-2 0,5-1-2 15,-5-4-6-15,0 1-5 0,0 3-1 0,0-3-4 0,0-4-1 0,-5 4 0 0,5-4-2 16,-7 0-3-16,1-4-1 0,6 4 0 0,-6-3 0 16,-1-1-1-16,0 1-2 0,1-5 0 0,-8 4-3 15,8 1 1-15,0-1-1 0,-7 1-1 0,6 3 1 0,0-1-2 16,1 2-2-16,-6 2-5 0,4 1-8 0,8 7-11 0,-6-4-13 16,6 5-15-16,0 2-22 0,0 1-29 0,6 0-49 15,2 3-85-15,4 0-111 0,-6 1-55 0</inkml:trace>
  <inkml:trace contextRef="#ctx0" brushRef="#br0" timeOffset="73689.61">12492 5264 323 0,'-6'-4'298'0,"0"4"-90"0,6-3-82 16,-8-1-49-16,2 0-27 0,6 4-14 0,-6-3-6 15,6 3-4-15,-6-4-2 0,6 4 0 0,0-4-1 0,-8 1-1 16,8-1-1-16,0 4 0 0,0-3 0 0,0 3-5 0,-6 0-3 15,6 0-3-15,0 0-4 0,0 0-1 0,0 0-2 16,0 3-3-16,6 4 0 0,-6-3-1 0,0 7-1 0,0 0 2 16,0 0 1-16,0 4 0 0,0 3 2 0,8 1-1 15,-8 2 2-15,0-2 0 0,6 3 1 0,-6 3-2 0,6 1 0 16,-6 0-2-16,6-1-1 0,-6 5 0 0,8-1 0 0,-2 4 0 16,-6-4 0-16,6 4 0 0,1-4 0 0,-7 4 0 15,7-4 1-15,-1 1 2 0,1-1 0 0,-1 1-1 0,0-5 0 16,0 4 1-16,2-3-1 0,-2-4 1 0,7 4-1 15,-7-8-1-15,1 0 2 0,6 1-1 0,-7-8-1 0,8 4 1 16,-2-8 0-16,-5 0 2 0,6 1 2 0,0-5 1 0,0 1 0 16,0-4 3-16,1 0 1 0,-8 0 2 0,7-4-1 15,0-3-2-15,-6 3-2 0,5-3 0 0,-7 0 1 0,4-5-1 16,-9 5-1-16,6 0 0 0,-6-4 0 0,0 3 2 0,-6-3 0 16,6 0 0-16,-9 0 0 0,-2 1-3 0,5-1-2 15,-8 0 1-15,1 0 0 0,-7 0-3 0,8 3 0 0,-8-3 0 16,-6 0-1-16,7 0 0 0,-7 4-1 0,6-4-2 15,-7 4 0-15,9-1 0 0,-2 1 0 0,7 0 0 0,-7-1-1 16,14 5 1-16,-8-1 2 0,8 0 1 0,0 1-1 0,-1-1 0 16,7 4 0-16,0-4 0 0,0 4 0 0,0-3 0 15,7 3-3-15,5-4 1 0,-4 0 1 0,4 1-2 0,2 3 2 16,-2-4 0-16,2 1 0 0,5-1 1 0,-7 0 0 0,8 1-1 16,0-2 1-16,-7 2 0 0,7 0-5 0,-1-2-4 15,-6 5-4-15,0-3-8 0,7-1-8 0,-8 4-9 16,-4 0-11-16,4-3-11 0,-5 3-18 0,6-4-31 0,-6 0-56 15,-1 4-111-15,0-7-79 0,-1 3-47 0</inkml:trace>
  <inkml:trace contextRef="#ctx0" brushRef="#br0" timeOffset="74605.5">13209 4975 100 0,'6'0'210'0,"-6"-4"-31"0,7 4-32 16,-1-4-31-16,1 1-25 0,-1-1-22 0,8 0-15 0,-2 1-11 0,2-5-3 31,-2 1-4-31,8 0-1 0,6 0-1 0,-7-1-5 0,8-3-1 16,5 4 0-16,-6-5-2 0,7 2-1 0,-7-1-2 0,7 0-2 15,-1 0 0-15,1-4-1 0,-7 4 0 0,6 0-2 16,1 0-3-16,-7 0-2 0,7 0-2 0,-7 0 0 15,-1 4-4-15,-5-4 0 0,0 3-3 0,0 2 0 0,-1 1 0 16,-7 2-2-16,2-1-2 0,-2 0 0 0,-5 1-4 0,0 3-8 16,-1 0-11-16,-6 0-16 0,0 0-23 0,0 0-36 0,-6 0-67 15,-1 0-113-15,-6 0-88 0,0 0-46 0</inkml:trace>
  <inkml:trace contextRef="#ctx0" brushRef="#br0" timeOffset="74808.57">13443 4748 262 0,'0'7'221'0,"7"-3"-57"0,5 3-45 0,-4 4-28 0,4-4-19 16,-6 4-13-16,14 4-9 0,-13-1-10 0,13 5-7 16,-8-5-5-16,2 9-5 0,-2-5-6 0,8 4-4 0,-7 0-3 15,0 3 1-15,0-3-3 0,-1 4-3 0,2-4-3 0,-1 4-1 16,1-1-1-16,-8-3-4 0,6 0-7 0,2 0-20 0,-1 0-18 15,0-3-38-15,-6-8-71 0,5 3-141 0,2-6-70 16</inkml:trace>
  <inkml:trace contextRef="#ctx0" brushRef="#br0" timeOffset="75742.42">14297 4832 5 0,'6'-4'309'16,"-6"0"-63"-16,0 1-59 0,6-1-52 0,-6 0-43 0,7 1-25 0,0-1-16 15,-7 1-10-15,6-5-5 0,1 1-3 0,-1 3-5 16,0-3-5-16,8 3-2 0,-8 1-4 0,0-5-4 0,1 8 0 16,-1-3-2-16,1 3-3 0,6 0-2 0,-7 3-3 15,2 1 0-15,-2 0 0 0,0 7 0 0,7-4 1 0,-6 8-3 16,-1-1 2-16,1 1 0 0,-1-1 3 0,0 5-2 0,2-1 0 15,-2 4 0-15,0-3 0 0,0-1 2 0,2 4-3 16,-8-4 0-16,6 0-2 0,-6 0-1 0,6-2 0 0,-6 2 0 0,0-4 0 0,7 1 1 16,-7 0 0-16,0-4 4 0,0-1 3 0,0-2 3 15,0-1 3-15,0 0 4 0,0-3 5 0,0 0 5 0,-7-1 6 16,7 1 2-16,0-4 0 0,0 0 0 0,0-4-1 0,0 1-2 16,-6-1 0-16,6-3-3 0,0-1-3 0,0-3-1 0,0 4-1 15,-6-4 0-15,6 0-2 0,0 0 0 0,0 0-3 16,0-3-2-16,0 3-3 0,0-4-4 0,0 0 0 15,0 4-4-15,0-3-1 0,0-1-2 0,0 0 0 0,0 1-2 16,0-4-2-16,6 7 1 16,-6-4-1-16,6 3 0 0,1 2 0 0,-1 2-1 0,-6 1-2 15,7 0 0-15,0 3 1 0,5 4-2 0,-7 0-2 0,4 0-3 16,-3 4-4-16,7 3-2 0,-7-3-6 0,1 7-1 0,0-4-5 16,-1 1 0-16,0 3-1 0,1 0 1 0,0-4 3 0,-1 0 1 15,0 4 3-15,2-4 4 0,-2-3 4 0,-6 3 0 0,6 1 5 16,1-5 2-16,-7 1 2 0,6 0 0 0,-6-1 2 15,0-3 0-15,6 0 0 0,-6 0 1 0,0 0 0 16,8-3 2-16,-8-1 3 0,0-3 2 0,6-1 0 0,-6 1 1 16,0-4 3-16,0 0-1 0,6 0 2 0,-6 0-2 0,0 0 0 15,0-3-1-15,6 2-2 0,2-2 0 0,-8-1-1 0,6 0 1 0,0 1-2 16,1-1-2-16,-1 1-1 0,1-1-2 0,0 4 1 0,-1 0 0 16,0 3-1-16,1 2-1 0,0-2-1 0,-1 4 2 15,0 0-1-15,-6 4 1 0,7 0-2 0,-1 4-1 0,-6 3 1 16,7 4 1-16,0 1 0 0,-7-1 1 0,6 3 0 15,-6 1 2-15,6 3-2 0,-6 0 2 0,6 1 0 0,-6-1 0 16,8 1-1-16,-8 3-1 0,6-4-5 0,-6 0-8 0,6 0-7 16,1 1-12-16,0-1-11 0,-1 0-14 0,7 0-19 0,-7-3-27 15,8 0-35 1,-2-4-62-16,2 0-112 0,-1-4-73 0,-7 1-38 0</inkml:trace>
  <inkml:trace contextRef="#ctx0" brushRef="#br0" timeOffset="76289.14">15117 4971 11 0,'-7'4'430'0,"-5"-4"-93"16,5 3-118-16,-6 1-89 0,-1 0-52 0,8-1-29 0,0 5-15 15,-7-1-8-15,6 0-6 0,-6 0-4 0,7 1-5 16,0 0-2-16,6-1-2 0,-8 4-1 0,8-4-3 0,-6 4 2 15,6 0-2-15,0 0 0 0,0-4-1 0,6 4-1 16,-6-4 1-16,8 4-1 0,-8-3-1 0,6-1 2 0,0 0-2 16,1-3 0-16,-1 3 2 0,1-3 0 0,-1-4 1 0,1 4 1 15,-1-4 1-15,8 0-2 0,-8 0 3 0,0-4-1 16,1 4 1-16,6-7 0 0,-7 3 0 0,1-3 2 0,0 3 5 16,-7-3 4-16,6-1 0 0,-6 1 1 0,7 0 2 0,-7 0-2 15,0-4 1-15,0 0-3 0,0 3-4 0,-7-3-1 0,7 0 1 16,-6 0 2-16,6 4 2 0,-7-4 0 0,0 3-1 0,7-3 1 15,-6 4-2-15,0 0-1 0,6 3-3 0,-7-3-3 16,0 3-2-16,7 1-2 0,0-1-2 0,0 4 0 16,0-4 0-16,0 4-1 0,0 0-2 0,0 4 2 0,7 0-1 15,0 3 1-15,-1 0 0 0,0 4 0 0,8 0 0 0,-8 4 0 16,7 0 1-16,0-1 0 0,0 5-1 0,0-5 0 0,0 5 0 16,6 2 0-16,-5-2 0 0,-1 3-1 0,0 0 1 15,6 0 0-15,-5 0 1 0,-2 0-1 0,-5 0-1 16,6 0-1-16,0-4 2 0,-7 4-1 0,1-7-4 0,0 3-1 0,-1-3-3 0,-6-1 2 15,0-3 0-15,0 0 1 0,0 0-2 0,0-4 2 0,-6 1 3 16,-1-5 3-16,0 5 2 0,1-4 0 0,-1-4 1 16,-5 0 1-16,-2 0 2 0,8 0 3 0,-8 0 3 0,8-4 1 0,-7 1 1 15,0-2 3-15,7-1 0 0,-1 1 0 0,1-2-3 0,0-4-2 16,-2 0-4-16,8 0-7 0,0-3-9 0,8 3-13 31,4-8-17-31,-5 1-20 0,6 0-27 0,6-4-50 0,1 0-92 16,0-4-140-16,-1 4-68 0,7-3-31 0</inkml:trace>
  <inkml:trace contextRef="#ctx0" brushRef="#br0" timeOffset="77126.33">15208 4703 271 0,'0'-3'243'0,"-6"3"-44"0,6-4-48 16,-7 1-46-16,7-1-32 0,0 0-20 0,-6 1-12 0,6 3-6 15,0-4-4-15,0 0-6 0,0 1-6 0,6-1-5 0,-6 0-5 16,0 1-2-16,7-1 0 0,-7 4-2 0,6-4-1 0,0 1-2 16,2 3 0-16,-2 0-2 0,0 0 1 0,1 3 0 0,-1 1-1 15,1 0 0-15,6-1-1 0,-1 5 1 0,-4-1-1 16,4 4 0-16,2-4 0 0,-2 4 1 0,8 4 0 16,-7-1 0-16,0 1 1 0,0 0-1 0,6 3 2 0,-5-3 1 15,-2 3-1-15,2 0 0 0,-2 1 0 0,8-1-1 0,-7-4-1 16,1 2 0-16,-2 2 0 0,8-7-1 0,-7 3 0 0,0-3 0 15,6-3 0-15,-5 3 0 0,-2-4 1 0,1 0 1 0,1-3 0 16,-2 3 0-16,2-3 3 0,-2-1 1 0,2-3 0 16,-1 0 1-16,-7 0 2 0,8 0 2 0,-8 0-1 0,6-7 4 15,-5 4 0-15,6-1 1 0,-6-3 3 0,-1-1 3 16,1-3 1 0,0 0 3-16,-1 0 2 0,0-3 1 0,-6-1 4 0,6-3 3 15,-6 0 0-15,0-1 0 0,0-3 3 0,0 4 0 0,0-4-3 16,-6 0-2-16,6-4-5 0,-6 5-6 0,0-6-4 0,-1 6-4 15,-6-5-4-15,6 4-3 0,1 0-2 0,-8 0 0 0,8 0-3 16,-6 4 0-16,4-1-1 0,-4 5-3 0,5-1-4 0,1 1-8 16,0 3-10-16,-2 3-13 0,2 1-15 0,6 3-16 15,0 1-15-15,0-1-18 0,0 4-25 0,6 0-45 0,-6 4-69 0,8-4-116 16,-2 3-49-16</inkml:trace>
  <inkml:trace contextRef="#ctx0" brushRef="#br0" timeOffset="77833.83">16120 4934 161 0,'0'-7'311'0,"-6"4"-66"16,-1-5-71-16,7 5-59 0,-7-1-38 0,1 0-21 15,0 1-13-15,-2-1-10 0,2 0-7 0,0 4-6 0,-1-3-3 16,1 3-2-16,-1 0-2 0,1 0-3 0,-1 3-3 0,1-3-1 16,0 4-3-16,-2 3 0 0,2-3-1 0,0 3 1 15,-1 1 0-15,1 2 0 0,-1 1 1 0,1 4-2 16,-1-4 2-16,1 4-1 0,-1-1 1 0,0 1-2 0,7-1-1 15,0 1 0-15,-6 0-1 0,6 0 1 0,0-1 0 0,0 1 1 16,6-4-1-16,-6 0-1 0,7 0 0 0,0 0 0 0,-1-4 1 16,1 0 1-16,6-3-1 0,0 0-1 0,-1 0 1 15,2-4-1-15,-1 3 1 0,0-6 0 0,0-1 0 0,-1 0 0 16,8-3 2-16,-6-1-2 0,-1 1 0 0,0 0 0 16,0-4 2-16,-7 3 0 0,7-2 4 0,-6-1 1 0,-1 0 4 15,1 3 4-15,-1-3 4 0,0-3 1 0,-6 3 1 16,0-1 0-16,7 1-1 0,-7 0-1 0,0-3-4 0,0 3-4 15,0-4-2-15,0 4-1 0,0 4-1 0,0 0 2 0,0-1 0 16,0 1-2-16,0 4 1 0,0-1 2 0,0 0-3 16,0 1 1-16,0 3-4 0,0 0-2 0,0 3-1 0,7 5-1 15,-7-1-1-15,6 0-1 0,0 4 1 0,8 0-1 16,-8 4 2-16,1-1 1 0,6 4-2 0,-7 4 2 0,7-3-1 16,1 3 1-16,-2 4-1 0,-5-5 0 0,6 1-1 15,0 4 0-15,0 4 0 0,0-5 0 0,0 1 0 0,0 3 0 16,0-3 0-16,0 0-1 0,0-1 0 0,1 1-1 0,-8-4 1 15,0 3 0-15,0-7 0 0,2 5-1 0,-8-5 0 0,6 0-1 16,-6 1-1-16,-6-1 2 0,6-4-2 0,-8 1 0 0,2-4 0 16,0 0 1-16,-8 0-1 0,8-3 1 0,-7-5 3 15,0 1-2-15,0 0 2 0,0-4-1 0,0 0 1 16,0 0 0-16,0-4 2 0,6 0-1 0,-5 1-1 0,5-5 1 16,0 1-1-16,1-4 0 0,6 0 1 0,-6 0 0 0,6 0-1 15,0-4 0-15,0 1-1 0,6-1-1 0,0-3-5 16,1 3-2-16,0-4-9 0,5 1-6 0,1 3-9 0,1-3-14 15,-2 4-9-15,2-5-16 0,5 5-26 0,-6-4-42 16,0 3-70-16,1 0-122 0,-2-3-61 0</inkml:trace>
  <inkml:trace contextRef="#ctx0" brushRef="#br0" timeOffset="82591.62">4494 5931 36 0,'0'0'203'0,"0"0"-35"15,-6 0-32-15,6 0-29 0,0 0-25 0,-6 0-20 16,6 0-12-16,0 0-6 0,0-4-7 0,0 4-3 0,-7 0-3 16,7 0-1-16,0-3-3 0,0 3-1 0,0 0 0 0,0 0-2 15,0 0-4-15,0 0-2 0,0 0-2 0,0 0-3 16,0 0 1-16,0 0 0 0,0 0-1 0,0 0-3 15,0 0 2-15,0 0 2 0,0 0-1 0,0 0 1 0,0 0 1 16,0 0-1-16,0 0 2 0,0 0 1 0,0 0-1 0,7 0-2 16,-7 0-1-16,0 0-3 0,0 0 0 0,6 0-3 0,-6 0-3 15,6 0-1-15,1 3-1 0,0-3-2 0,6 4 1 16,-7 0-1-16,7 3 0 0,0 0 0 0,1 0 0 0,-2 4 0 16,1 0 2-16,0 0-1 0,6 4-1 0,-5-4 0 0,6 4-1 15,-8 0 1-15,8-1 0 0,-7 1 1 0,0-1 0 16,0 5 0-16,0-5 0 0,7 1-1 0,-8-1 1 15,-4 2 0-15,4-2-1 0,1 1 0 0,-6-4 0 0,6 3 0 0,-7-3 0 16,0-3 0-16,2 3 0 0,-8-4 1 0,6-3 1 0,0 3 0 16,-6-4 5-16,6 1 5 0,-6 0 6 0,0-4 5 0,0 0 5 15,0 0 2-15,0-4 0 0,-6 0 3 0,6-3-4 16,-6 0-5-16,6 0-5 0,-6-4-4 0,6 0-3 0,-8 0-2 16,8 0 0-16,-6-4-2 0,0 4-1 0,6-3 2 15,0-2-1-15,-7 2-1 0,7-1-1 0,0 1-1 0,-6-1-1 31,6 0-1-31,0 1-1 0,6 3-1 0,-6 0-1 0,0 0 0 16,7 0-1-16,-7 3-3 0,6-3 0 0,-6 8 3 16,6-5 0-16,2 5 1 0,-8-1 0 0,12 0-1 0,-6 4 1 15,2 0 6-15,-2 4-4 0,0 0-2 0,1-1-3 0,0 5-1 16,-1-1-2-16,1 0-2 0,-1 1-3 0,0-1-2 16,0 1 0-16,-6-1-1 0,8 0 2 0,-8 1 1 0,6-1 2 15,0 0 2-15,-6-3 2 0,0-1 1 0,7 5 1 16,-7-8 1-16,0 3 1 0,0-3 1 0,0 0 0 0,0 0 0 0,6 0 1 15,-6 0-1-15,0-3 2 0,7-1 2 0,-7-3-2 0,0 3-2 16,7-3 0-16,-7 0 0 0,6-1 0 0,-6 1 0 16,6-4-1-16,2 3 1 0,-8 1 0 0,6 0-1 0,-6-1 2 15,6 1-2-15,-6 0 1 0,6-1 0 0,0 5 0 0,-6-1-1 16,8 0 0-16,-2 4 1 0,1 0-1 0,-1 0 1 0,8 4-2 16,-8 0 1-16,0 3 0 0,8 0 1 0,-8 4-1 15,7 0-3-15,0 4 0 0,0-4-3 0,-7 4-2 0,8 0-2 16,-8-1-2-16,7 1-2 0,0-1-2 0,-6 5 1 15,5-5-2-15,2 1-1 0,-8-1 0 0,8 1-3 0,-8 0-4 16,7-4-2-16,-7 0-5 0,7 0-9 0,-6 0-13 16,5-4-23-16,2-3-43 0,-8 0-66 0,7-4-124 0,-6 0-70 15</inkml:trace>
  <inkml:trace contextRef="#ctx0" brushRef="#br0" timeOffset="82942.05">5309 5971 375 0,'-7'-4'345'0,"7"1"-118"0,0-1-87 16,-7 0-48-16,7 1-28 0,0 3-19 0,-6 0-12 0,6-4-10 15,6 4-8-15,-6 4-4 0,7-4-5 0,0 3-3 16,-1 5-3-16,1-5 0 0,-1 8 0 0,7 0 0 16,0 0 0-16,1 0 1 0,-8 4 0 0,7 0 1 0,0 0-1 15,0-1 1-15,-1 4-1 0,2-3 0 0,-1 0 0 0,0 3-1 16,0-4-1-16,0 2 0 0,0-2 1 0,-7-3-1 0,8 4 1 15,-1-8 0-15,-7 4 0 0,7-4 1 0,-6 1 4 16,-1-5 1-16,0 1 2 0,2 0 2 0,-2-4 2 16,0 0 1-16,1-4 2 0,-1-3 3 0,1-1 1 0,-1 1 2 15,1-4-1-15,-1-4 0 0,-6 1 1 0,6 2-2 0,-6-6-3 16,8 0-3-16,-8 3-3 0,0-3-3 0,0 0-2 0,0 0-1 16,0-1-1-16,0 1-2 0,-8-1 3 0,8 1-2 0,0 0-1 15,0-1-6-15,0 1-9 0,-6 0-15 0,6 0-14 16,0-5-18-16,0 5-26 0,6 0-35 0,-6 0-59 0,8 3-100 0,-2 4-85 15,0 0-47-15</inkml:trace>
  <inkml:trace contextRef="#ctx0" brushRef="#br0" timeOffset="83564.87">6481 7517 131 0,'-6'0'242'0,"-1"-3"-61"15,7-1-56-15,-7 0-44 0,1 4-30 0,6-3-15 0,-6 3-9 16,-2-4-7-16,8 0-3 0,-6 4 0 0,6 0 0 16,-6-3-2-16,6-1-3 0,-6 4-4 0,6-4-2 0,-7 4-1 15,7-3-2-15,-7 3-3 0,7-4-2 0,-6 4-3 16,6 0-3-16,0 0-6 0,-7 0-6 0,7 0-11 0,-6 0-15 15,6 0-29-15,0 0-43 0,0 0-67 0,-6-4-104 0</inkml:trace>
  <inkml:trace contextRef="#ctx0" brushRef="#br0" timeOffset="84184.17">5713 7781 154 0,'0'0'319'16,"0"-4"-69"-16,0 1-63 0,0-1-56 0,0 0-44 0,0 1-27 16,0-5-17-16,6 5-11 0,-6-4-6 0,6-5-3 0,1 5-5 15,0-1-3-15,-1-2-2 0,7 2-3 0,-7 1 1 16,8 0-4-16,-2-4 0 0,-4 3-2 0,4 5-2 0,-6-1 2 15,8 4-3-15,-1 0 1 0,-1 4-3 0,2 3 1 0,-2 0-1 16,2 4 0-16,-1 4 1 0,0 3-1 0,0 0 0 16,0 1 0-16,0 3-2 0,0 0 1 0,0 0 2 0,0 3-1 15,1-3 1-15,-2 1-1 0,0 2 0 0,-4-6-1 16,5 2 4-16,-1-2-1 0,2-1-2 0,-8-3 1 0,8-1-1 16,-8 1 0-16,7-4 1 0,-7 0 0 0,1 0-1 0,6 0-1 15,-7-7 2-15,1 3 0 0,6 0 1 0,-7-3 1 16,1 0 0-16,6-1 3 0,-6-3 1 0,5 0 0 0,-5-3 0 15,6-1 0-15,-7 0 1 0,8-3 1 0,-8 0 1 16,7-1-1-16,-7-3 0 0,8 0 2 0,-2-3 0 0,-5-5 3 0,6 1 6 16,-6-4 5-16,-1 0 3 0,1 0 4 0,-1-3 4 15,1-1 2-15,-7-4 4 0,6 1 0 0,-6 0-7 16,0 0-1-16,0-5-6 0,-6 2-4 0,-1 2-4 0,1-3-3 16,-1 1-6-16,1 2-2 0,-7 1-4 0,6 3-1 0,-6 1-2 15,7 3-2-15,-8-1-2 0,8 9-5 0,0-5-5 0,-1 8-13 16,1 4-14-16,0-4-16 0,6 8-15 0,0-1-13 15,6 4-15-15,0 0-29 0,7 4-55 0,-7-1-102 0,8-3-82 16,5 4-56-16</inkml:trace>
  <inkml:trace contextRef="#ctx0" brushRef="#br0" timeOffset="84658.73">7197 7766 292 0,'-6'0'250'0,"0"0"-63"0,-1 0-50 15,7 0-37-15,-7 0-26 0,1 0-15 0,6 0-4 0,-6-3-5 16,6 3-9-16,-7-4-5 0,7 4-1 0,0-4-3 0,0 1-3 16,-7 3-2-16,7-4-4 0,0 1-2 0,0 3-1 0,0-5 0 15,0 5-3-15,0-3-4 0,7 3-1 0,-7-4-2 0,7 4-3 16,-7-4 0-16,6 4 0 0,0-3-1 0,1 3-1 31,6-4-2-31,0 0-2 0,0 1 1 0,0 3 1 0,-1-4 0 16,8 1 2-16,-6-1-1 0,5 0 1 0,1 1 1 0,-1-1 0 15,1 0 1-15,-1 1 0 0,0-1 0 0,1 0-1 16,0-3-1-16,-7 3-2 0,13 1 1 0,-13-5-1 0,7 5 0 0,-1-1 0 16,0 0-2-16,1 1-1 0,-7-1 0 0,0 1 2 15,0-1 0-15,1 4-2 0,-2-4 0 0,-5 4-1 0,-1 0 1 16,1 0 0-16,-1 0-3 0,-6 0-2 0,7 0-5 0,-1 4-6 16,-6-4-7-16,0 4-9 0,0-4-15 0,0 3-15 0,0 1-23 0,0-4-34 15,-6 3-52-15,-1 1-87 0,1 0-90 0,-7-1-52 0</inkml:trace>
  <inkml:trace contextRef="#ctx0" brushRef="#br0" timeOffset="84900.85">7347 7891 134 0,'7'4'159'0,"6"-4"-26"0,-7 0-23 0,7 0-19 15,1 0-12-15,5 0-11 0,-6-4-7 0,0 0-7 16,7 0-7-1,-8 1-8-15,8-1-5 0,0 0-3 0,-7-3-2 0,6 3-3 16,1-3-1-16,-8 0-3 0,8-1 1 0,-6 5 0 0,5-5-5 16,-6 1 0-16,0 0-3 0,-1 0-1 0,2 3 0 15,-8-3-2-15,1 3-3 0,6 0-2 0,-7 1-2 0,-6-1-1 16,7 4 0-16,-1-4-3 0,-6 4-1 0,0 0-1 0,0 0-3 16,0 0-4-16,0 0-7 0,0 0-13 0,0 0-19 0,0 0-34 15,0 0-68-15,0-3-134 0,0-1-81 0</inkml:trace>
  <inkml:trace contextRef="#ctx0" brushRef="#br0" timeOffset="86753.81">8832 6693 101 0,'0'0'211'0,"0"0"-27"0,0 0-30 15,0 0-31-15,0 0-24 0,0 0-20 0,0 0-15 0,-6 3-14 16,6-3-7-16,0 0-5 0,-7 0-7 0,7 0-4 0,-7 0-7 15,7 0-3-15,-6 4-3 0,6-4-2 0,-7 4-4 16,1 3-1-16,0 0-1 0,-1 1-2 0,0 3 1 0,7 0 0 16,-6 4-1-16,0-1 2 0,6 4 0 0,-7-3 1 15,7 7 0-15,-7-4 0 0,7 4 1 0,0-4 0 0,0 5-2 16,0 2-1-16,0-3 1 0,0 4-3 0,7-1-1 16,-7 5 0-16,7-4 1 0,-1-1 0 0,0 1 0 0,1-1 2 15,0 1-2-15,-1 0 1 0,7 3 3 0,-7-3-3 16,8-1-1-16,-2 1 2 0,2 0-2 0,-1-4 1 0,6 3 1 0,0-3-2 15,1 0-1-15,0-4 2 0,-1 4-2 0,1-3 1 16,6-1 1-16,-7-3-2 0,7-1-2 0,0 1 2 0,1 0-1 16,-1-4 0-16,0-4-1 0,0 0-2 0,7-3-2 0,-8-4-3 15,7-4-7-15,-5 4-14 0,6-7-14 0,-8 0-28 0,8-4-48 16,-7 0-99-16,0-4-110 0,-6 1-65 0</inkml:trace>
  <inkml:trace contextRef="#ctx0" brushRef="#br0" timeOffset="87491.7">9223 7085 292 0,'0'0'366'0,"0"-7"-106"16,-6 7-99-16,6-8-62 0,0 5-32 0,0-1-20 16,0-3-12-16,0 3-8 0,0-3-4 0,0 3-5 0,6-3 0 15,-6 3-3-15,6 0-1 0,-6-3-1 0,7 7-2 0,-1-8 0 16,-6 8-1-16,14-3-3 0,-8 3-3 0,0 0-1 16,0 0 0-16,8 3-1 0,-8 5 0 0,8-1-2 0,-1 1 1 15,-7 3 0-15,8 0 1 0,-8 3-2 0,6 1 3 16,2 3-1-16,-8-3-1 15,7 3 0-15,1 0-1 0,-8 1 1 0,6-4 0 0,2-1 0 16,-8 1-1-16,7-1 0 0,-6 1 0 0,6-4-1 0,-7 0 1 16,0 0 0-16,2-4 0 0,-2 0 1 0,0 1 0 0,1-1-1 15,-7-3 1-15,7-1 6 0,-7 2 3 0,0-5 8 16,0 0 8-16,0 3 8 0,0-3 9 0,0-3 6 16,0 3 6-16,0-5-1 0,0 2-4 0,-7-5-3 0,7 1-6 15,-7 0-4-15,7-4-4 0,0 4-4 0,-6-4-5 0,6 0 0 16,0 0-1-16,0-4-3 0,-6 1-4 0,6-1-3 0,0 0-2 0,0 0-4 15,0 1-1-15,6-1-3 0,-6 4-2 0,0-4 1 16,0 1 1-16,6-1-1 0,-6 4-2 0,7 0 2 0,-7 4-2 16,7 0 0-16,-7 3-1 0,6-3 0 0,1 3 0 0,-1 0-2 15,0 4-2-15,-6 0-1 0,7 4-1 0,0 0-3 16,-1-1-2-16,0 5-4 0,1-5-4 0,0 5-5 0,-1 3 0 16,1-4-3-16,-1 0-2 0,0 1 1 0,1-1 1 15,0 0 3-15,-7 4 4 0,6-7 4 0,0 3 3 0,2-3 4 16,-8-1 3-16,6 1 3 0,0 0-1 0,-6-4 4 0,7 3 1 15,-7-3 0-15,5 0 3 0,-5-3 0 0,8 3 2 16,-8-4-2-16,6 0 2 0,1-3-2 0,-1 3 1 16,0-3-1-16,2-4 0 0,-2 4-1 0,0 0-1 0,1-4 0 15,0 3 0-15,5-3-1 0,-5 4 1 0,6 0-1 0,-6-1-1 16,-1 1 0-16,7-1 0 0,-6 5 0 0,6-5 1 0,-7 8-1 16,0-3-1-16,1 3 0 0,6 3 0 0,-7-3 2 15,2 8-3-15,-2-1 2 0,0 1-1 0,8-1 1 0,-8 4 0 16,0 4-1-16,1-4 1 0,-1 3 0 0,0 1 1 0,-6-1-2 15,8 5 0-15,-2-1-3 0,-6 1-2 0,6-5-1 16,-6 5-5-16,7-5-4 0,-7 4-4 0,6-3-3 16,-6 0-4-16,7-1-3 0,-7 1-5 0,6-1-6 0,-6-2-7 0,7-5-8 15,-1 0-10-15,1 1-17 0,0-5-36 0,5-3-61 0,-6 0-104 16,8-3-82-16,-8-1-43 0</inkml:trace>
  <inkml:trace contextRef="#ctx0" brushRef="#br0" timeOffset="87711.95">10187 7162 231 0,'0'0'351'0,"0"0"-101"16,0 0-93 0,0 0-60-16,0 0-34 0,6 0-19 0,1 0-9 15,0 0-7-15,-1-4-6 0,6 0-5 0,2 4-3 0,5-3-4 16,-5-1-3-16,5-3-1 0,7 3 0 0,-6 0-2 0,6-3-3 15,0 3-1-15,-1-3-6 0,1 3-6 0,6-3-12 16,-5 4-17-16,6-5-28 0,-7 5-44 0,6-5-69 0,-5 1-108 16,-1 0-79-16</inkml:trace>
  <inkml:trace contextRef="#ctx0" brushRef="#br0" timeOffset="88598.92">10943 6906 163 0,'0'-4'277'0,"-9"0"-63"0,4 1-56 0,5-2-46 16,-6-1-30-16,6 6-17 0,-7-8-9 0,7 4-9 0,0 4-5 16,-6-7-4-16,6 7-6 0,0-4-6 0,0 1-4 0,-7-1-4 15,7 4-4-15,0-4-1 0,0 4-2 0,7-3-4 16,-7 3-2-16,0 0-1 0,0 0-4 0,0 0 0 15,6 0 1-15,1 0-2 0,-7 3 0 0,6 1-2 0,-1 3 2 16,4-3 0-16,-3 3 0 0,7 5 1 0,-7-6 0 0,1 6 0 16,6-1 0-16,-7 0 1 0,8 0 0 0,-2 0 1 15,-6 0 0-15,8 3 4 0,-8-3-3 0,1 0-2 0,6 0 1 0,-6 0-2 16,5 0 0-16,-4-3 1 0,-2 3-1 0,0-4-5 16,0 0 1-16,1 1 3 0,0 3 1 0,-7-8 0 0,6 5 0 15,-6-5 0-15,7 5 0 0,-7-5 1 0,0 1 1 16,0-4-1-16,0 3 2 0,0 1 4 0,0-4 5 0,0 0 3 15,0 0 8-15,0 0 4 0,-7-4 4 0,7 1 3 0,0-1 2 16,-6 1 1-16,6-5-3 0,-7 1 3 0,7 0 3 16,-7-1-3-16,1-3 0 0,6 0-2 0,-6 0-2 0,6 0-1 15,0 0-1-15,0 0-8 0,0-4-5 0,0 5-5 16,0-5-4-16,0 0-2 0,6 1-1 0,-6 3-5 0,0 0-1 16,6 0 0-16,-6 4 0 0,0-4 0 0,7 6-1 0,-7-2-2 15,0 7 0-15,7-3-1 0,-7-1-3 0,6 4-3 16,-6 0-6-1,7 0-3-15,-7 4-2 0,0-1-1 0,6-3-4 0,-6 7 1 0,0-2 0 16,7-2 3-16,-7 5 2 0,0-5 4 0,0 1 3 0,0 0 1 16,0-1 4-16,7 1 2 0,-7-1 2 0,0 1 0 15,0-4 3-15,0 4 0 0,0-4 0 0,6 0 2 16,-6 0 0-16,0 0 2 0,0 0 1 0,6 0 1 0,-6-4 1 16,0 0 1-16,6 1 1 0,1-1-1 0,-7-3 0 15,7 0-1-15,-1-1 1 0,1 0-1 0,-1 1-1 0,0 0-3 16,2 0 0-16,-2-4-1 0,0 3 0 0,0 1-1 0,8-4 0 0,-8 4-1 0,1-1-1 15,-1 1 1-15,1 0 0 0,0 0 0 0,-1 3 1 0,0 0 0 16,1 1-1-16,0 3 1 0,-1 0 0 0,0 3 0 16,1 1 0-16,0 0 0 0,-1 3 0 0,1 4 0 0,-1 0-1 15,0 0-1-15,2 0 0 0,-2 3 1 0,0 1 0 0,0-1-1 16,-6 2 1-16,7-2 0 0,0 4 1 0,-1-3 1 16,-6 0-1-16,7-1-1 0,-1 1-1 0,-6-4 1 0,6 3-2 15,-6 1 1-15,8-4 0 0,-8 0-2 0,6 0 0 16,-6 0-1-16,6-3-2 0,-6 3-1 0,6-4-5 0,-6 0-5 15,8 0-2-15,-8-3-5 0,6 3-3 0,0-3-2 0,1-4-3 16,-7 4-7-16,5-1-4 0,-5-3-6 0,8 0-10 16,-1 0-12-16,-7 0-25 0,6 0-43 0,-6-3-67 0,0-1-108 15,0 0-65-15</inkml:trace>
  <inkml:trace contextRef="#ctx0" brushRef="#br0" timeOffset="89370.72">11671 6920 168 0,'0'-4'325'0,"0"1"-82"0,0 3-76 0,0-4-62 15,-6 4-41-15,6-3-23 0,-6 3-15 0,6-4-9 0,-7 4-4 16,0-4-2-16,1 4-3 0,0 0-2 0,-1 0 0 15,1 0-1-15,-1 0 1 0,-6 4-3 0,7-4 1 0,-8 4 1 0,8 3 2 0,-7-4 2 16,0 5 4-16,6-1 0 0,-5 4 0 0,-2 0 0 0,8-4 0 16,0 4-1-16,-9 4-5 0,15-4-1 0,-5 0-3 15,5 0-2-15,-7 0 0 0,14-4 2 0,-7 4-2 16,0-3 0-16,5-1 2 0,3 0 0 0,-1-3 3 0,-1 0 1 16,0 3 0-16,8-3 0 0,-8-4 0 0,7 0 1 0,0 0-2 15,0 0 1-15,-7-4-2 0,8 0 0 0,-2 1-2 0,2-1-1 16,-8-3 2-16,7-1 0 0,-7 1 3 0,8 0 1 15,-8-1 3-15,0-3 4 0,2 4 7 0,-2-4 3 0,-6 3 0 16,6-3 1-16,-6 4 1 0,7-4 1 0,-7 0 0 16,0 4-1-16,0-4-5 0,0 4-1 0,0-1 0 0,0 1-3 15,0 0-3-15,0 0-3 0,0 3-3 0,0-3-5 16,0 2-2-16,0 5-1 0,0-3-1 0,0 0-2 0,0 3 2 16,0 0 0-16,0 3-2 0,6 0 1 0,-6 2 1 15,7 2-2-15,-1 4 2 0,1 0 1 0,-1 3-1 0,0 1 0 0,8 3-1 16,-8 0 1-16,7 1-1 0,-6 3 2 0,6 0-1 15,0 0 0-15,0 0 1 0,-7 0 0 0,8 3-1 16,-1-3 0-16,-7 4 0 0,7-4-1 0,-6 4-6 0,5-1-4 16,-4-3-2-16,-2 4 0 0,0 0-3 0,1-4 0 15,-1 0 2-15,-6 0 0 0,7-4 2 0,-7-4 5 0,0 1 4 16,0-4-1-16,-7 0 2 0,7 0 2 0,-6-3 1 0,-1-1 1 16,1 0 2-16,0-3 2 0,-2-4 2 0,2 4 6 0,-7-4 0 15,6 0 2-15,-5-4 3 0,5 4 2 0,-7-7 1 0,2 3 2 16,6-3 0-16,-8-1 0 0,8 1 2 0,-7-4 3 15,6 3-3-15,1-3-1 0,-1 0-2 0,1 0-3 16,0-3-4-16,6-1-6 0,-8 1-4 0,8-1-8 0,8-3-5 16,-8-1-9-16,0 1-10 0,6-1-12 0,0 1-13 0,1-4-13 15,-1 4-14-15,1-4-13 0,6 4-17 0,0 0-23 0,-6-5-43 16,5 5-85 0,-6 0-98-16,2 0-53 0</inkml:trace>
  <inkml:trace contextRef="#ctx0" brushRef="#br0" timeOffset="89656.85">11860 6539 402 0,'14'-4'313'15,"-8"4"-129"-15,8 0-82 0,5 0-42 0,-6 0-21 0,6 0-7 16,1 4-8-16,-1 0-1 0,7-1-2 0,-6 5 0 16,6 3 0-16,-7-1-1 0,7 5-3 0,-6 4-2 0,6-5 0 15,-7 8-1-15,1 0-2 0,-7 0-3 0,0 4-2 0,0-1-4 16,-7 1 1-16,-6 3-3 0,8 1 0 0,-8-1-4 0,0 1-6 16,0-1-7-16,-8 0-12 0,2 0-16 0,0 0-26 0,-1 1-42 15,1-4-72-15,-1-1-122 0,0-3-65 0</inkml:trace>
  <inkml:trace contextRef="#ctx0" brushRef="#br0" timeOffset="96121.42">9868 8107 117 0,'-6'0'203'0,"6"4"-46"0,0-4-39 16,0 0-32-16,0 0-25 0,0 0-19 0,0 0-16 15,0 0-7-15,6 0-6 0,0 0-1 0,-6 0-2 0,7 0 2 16,6 0 4-16,-7 0 3 0,7 0 3 0,7 0 2 15,-1 0 0-15,1 0 2 0,6 0 2 0,0-4 1 0,0 4-2 16,7-4-3-16,6 1 2 0,-1-1 1 0,2-3-1 0,-1 3 4 16,6-7-1-16,1 4 2 0,6-4 2 0,0 0 4 15,1-1 2-15,-1 1-1 0,6-3 1 0,0-1-2 0,-5 1-1 16,6-5-1-16,-1 5-3 0,1-4-1 0,-9 3-4 16,10-3 0-16,-1-1-2 0,-7 4-2 0,7-3-4 15,-8 3-2-15,-5 1-3 0,0-1 4 0,0 1-7 0,-8 3-4 0,1 0-2 16,-5 0-3-16,-10 4-2 0,3-1-2 0,-7 4-3 15,0 0-10 1,-1 1-2-16,-13 3-3 0,8-4-3 0,-8 4-3 0,0 4-3 0,-6-4-4 16,7 3-1-16,-7 1-2 0,-7 3-4 0,7-2-5 15,-6 2-5-15,0 4-5 0,-8-4-8 0,8 4-7 0,-7-4-14 16,7 4-18-16,-8-3-33 0,-6 3-48 0,8-4-81 16,-9 4-78-16</inkml:trace>
  <inkml:trace contextRef="#ctx0" brushRef="#br0" timeOffset="96897.2">10851 8326 372 0,'-7'0'295'0,"7"-3"-80"0,0 0-71 16,0-5-47-16,0 4-24 0,7 1-19 0,-7-1-10 0,0-3-8 16,0 3-8-16,7 0-7 0,-7-3-4 0,6 3-4 15,-6-3-3-15,6 3-1 0,2 1-3 0,-2-1-3 0,0 0 2 16,-6 1-2-16,7 3-2 0,-1 0 0 0,1 0-1 0,-1 3 0 15,1 1 0-15,4 0 0 0,-2-1-1 0,-3 5-1 16,0 3 1-16,1 0 1 0,-1 0 0 0,1 0-1 0,-1-1 1 0,1 2 0 16,-1-1 0-16,1 0 0 0,0 3 1 0,-7-3 0 0,6 0-1 15,0-3 1-15,-6 3 0 0,6 0-1 0,-6-4 0 0,8 0 0 0,-8 0 0 16,6 1 0-16,-6 0 1 0,0-5 0 0,0 1 0 16,6 0 0-16,-6-1 2 0,0 1 0 0,0-1 5 0,0-3 6 15,0 0 7-15,7 0 11 0,-7 0 7 0,0 0 9 16,0 0 7-1,0 0 3-15,0-3 0 0,0-1-2 0,0 1-3 0,0-8-5 16,0 3-6-16,0-3-7 0,6 0-7 0,-6 0-1 0,0-4-5 16,0 1-5-16,7-1-4 0,-7 4-3 0,7-3-2 15,-1-1-3-15,-6 3-2 0,6-2-1 0,2 7 0 0,-8-4-1 0,6 3-1 16,0 1-2-16,-6 0-1 0,6 3-1 0,1 0 1 0,0 4-1 16,-1 0-1-16,1 0 0 0,-1 4-4 0,1 0-4 0,0-1-4 15,5 5-3-15,-6-5-5 0,1 5-4 0,0-1-4 0,6-3-1 16,-13 3 1-16,12 1 3 0,-4-2 3 0,-2 2 1 15,-6 0 3-15,6-5 3 0,0 5 2 0,2-1 4 0,-8-4 2 16,6 1 3-16,-6 0 1 0,0-1 2 0,6 1 5 0,-6-4 1 16,0 0 3-16,0 4 5 0,7-4 4 0,-7-4 4 0,0 4 2 15,6-7 2-15,-6 3 2 0,7-3 2 0,-7-4 0 0,7 0-2 16,-1-1-1-16,0 2-2 0,1-5-2 0,0 4-1 0,5-7-4 16,-5 3-2-16,6 1-2 0,-6-1-4 0,5 0-2 15,2 1 1-15,-2-1-3 0,-5 4 0 0,6 0 0 0,0 0 0 16,-7 3-1-16,8 1 0 0,-2 3-1 0,-4-3-1 15,4 7 0-15,0 0 1 0,-4 4 0 0,5 3-1 0,-1 0 0 16,-4 1 0-16,4 3 0 0,2 3 1 0,-8 1-3 0,1 0 0 16,-1 3-1-16,0 1-1 0,1-1-2 0,0 0-1 15,-7 0-3-15,6 1-1 0,0-1-3 0,1 1-4 0,-7 2-5 16,7-2-5-16,-7-1-8 0,6 0-7 0,1-3-12 16,-1 4-16-16,0-8-23 0,8-4-41 0,-8-4-79 0,8 1-126 15,-2-8-70-15</inkml:trace>
  <inkml:trace contextRef="#ctx0" brushRef="#br0" timeOffset="97722.23">12271 7151 205 0,'0'-4'202'0,"-6"4"-21"16,6 0-26-16,-7 0-26 0,7-4-28 0,-7 4-22 0,7 0-18 15,0 0-12-15,0-3-8 0,0 3-5 0,0 0-5 16,0 0-6-16,0 0-4 0,0 0-4 0,0 0-4 0,0 0-3 15,0 0-2-15,7 0-3 0,-7 3-2 0,7-3 0 16,-1 4 0-16,7 0-1 0,-8-1 0 0,10 1-1 0,-3 3 0 16,2 1 0-16,-2-1 0 0,2 1-1 0,-1 3 0 0,-1 0 0 15,2 3 0-15,-2-3 1 0,2 4-1 0,-8 3 0 0,7-3 0 16,1 3 0-16,-2-4 0 0,-6 1 2 0,8 0-1 16,-1 0-1-16,0-1 0 15,-6-3 0-15,5 0-1 0,-6-3 0 0,2 2 1 0,4-2 0 16,-5-1 1-16,-1-3 3 0,1 3 2 0,-7-3 2 0,7-1 4 15,-1-3 3-15,0 0 2 0,1-3 2 0,0-1 3 16,-1 0 3-16,0 1-1 0,-6-5 3 0,7 1 1 0,0 0 3 0,-7 0 4 16,6-8 4-16,-6 4 1 0,7 0 2 0,-7-4 1 0,0 1 0 15,0-4 2-15,0-1 2 0,0 1-3 0,0-1-4 16,0 1 0-16,-7-4-4 0,7 0-2 0,0 4-3 16,-6-4-5-16,6-4-5 0,-7 4-5 0,7 0-2 0,-7-3-3 15,1 3-4-15,0-1-3 0,6 1-2 0,-7 4 0 0,0 0-2 16,1 3 0-16,6 1-2 0,-6 3-7 0,6 3-9 0,-7 1-13 15,7 0-14-15,0 3-17 0,0 1-15 0,0-2-13 0,7 2-13 0,-1 3-9 16,0 0-11-16,1 0-17 0,6 0-34 0,0 0-67 0,-6 3-114 16,6-3-56-16</inkml:trace>
  <inkml:trace contextRef="#ctx0" brushRef="#br0" timeOffset="98223.02">12883 6942 272 0,'0'0'283'0,"0"0"-70"0,0 0-63 0,0 0-48 0,0 0-37 15,0 0-23-15,0 0-14 0,0 0-9 0,0 4-5 16,0-1-2-16,0 1-2 0,0 3-1 0,0 1 1 0,0 3 1 16,7-1 2-16,-7 1-2 0,0 4-1 0,6 0 0 15,-6 3 1-15,6 1 0 0,-6-1 0 0,8 4 2 0,-8 3-1 16,6 1-1-16,-6 4 1 0,6-1-1 0,-6 0-1 15,7 0-1-15,-1 4-2 0,-6 0 0 0,7 0-2 0,-7 0-2 16,6 0 0-16,-6 0-2 0,7 0 2 0,-7 0-1 0,6-4-1 16,1 5 0-16,-7-5 0 0,7 0-1 0,-1-3 1 15,0-4 1-15,1 3-1 0,-1-3 0 0,1-3 0 0,-1-1 2 16,1-3 1-16,5 3-1 0,-4-7 1 0,-2 0-1 16,0 0 2-16,8-4 1 0,-8 0 0 0,0 1 2 0,7-5 3 15,-6-3 1-15,6 0 2 0,-7 0 1 0,8-3 0 0,-8-1-1 16,0 0 0-1,1 1-3-15,0-5-1 0,-1 1-1 0,1 0-1 0,-1-4 1 16,-6 3 1-16,0 1 1 0,0-4 1 0,0 0 2 0,0 0 0 16,-6 4 1-16,-1-4-1 0,1 0-1 0,-1 0-1 0,-6-4-3 15,0 4-3-15,0-3-1 0,0 3-2 0,-7 0-2 0,8-4 1 16,-2 8-1-16,-6-4 1 0,8 3 0 0,-1-2 1 16,0-1-3-16,6 0 0 0,-5 0 0 0,5 3 0 15,0-3 0-15,1 4 0 0,-1-1-1 0,7 1 0 0,0 0 1 0,0-1 0 16,0 1-1-16,0 0 0 0,7-1-1 0,-1 1-2 0,1 0 0 0,0 0-3 15,5-1-4-15,-5 1-1 0,6 0-5 0,6-1-9 16,-5 1-10-16,-2-1-17 0,8 1-20 0,-1 0-32 0,1-4-60 16,0 0-130-16,-1 0-90 0,-6 0-50 0</inkml:trace>
  <inkml:trace contextRef="#ctx0" brushRef="#br0" timeOffset="98572.9">13482 7147 277 0,'0'-4'272'0,"0"4"-57"0,0-3-55 0,0 3-49 15,0-4-40-15,0 4-22 0,6-4-12 0,-6 4-10 0,8-3-3 16,-8-1-4-16,12 4 1 0,-5-4 1 0,6-3 0 16,-6 3 1-16,11-3-1 0,-4 0 2 0,5 0 0 0,1-1-1 15,6 1-1-15,-6 0-2 0,5-4 1 0,1 3 0 0,1 1-2 16,-7-4 0-16,12 3-3 0,-6-3-1 0,0 4-1 16,1 0-1-16,-2-1-5 0,1-2-2 0,-6 2-2 0,6 1-1 15,-7 3-2-15,1-3 0 0,-1 3-1 0,1 1-4 16,-8-1-5-16,-4 4-8 0,4-4-11 0,-5 4-12 0,0 0-16 15,-1 0-21-15,-6 0-27 0,6 0-43 0,-6 0-67 0,-6 0-104 16,0-3-69-16</inkml:trace>
  <inkml:trace contextRef="#ctx0" brushRef="#br0" timeOffset="98795.7">13795 6865 129 0,'-7'-4'340'0,"7"4"-91"0,-6-3-85 0,6 3-65 0,0 0-37 15,0 0-22-15,0 0-12 0,0 3-7 0,6 1-3 0,-6 0-1 16,7 3-1-16,-1 1 1 0,1 6 1 0,0-3 1 16,-1 4-2-16,7 3 0 0,-6 0-1 0,-1 1-3 0,0 2-3 15,2 1 0-15,-8 1-2 0,6-1-2 0,0 0 0 0,1-1-3 16,-1 1 1-16,0 0-1 0,1 1-2 0,0-5-1 16,5 0-5-16,-5 0-11 0,6-3-20 0,0 0-38 15,0-4-73-15,0 0-147 0,7-8-80 0</inkml:trace>
  <inkml:trace contextRef="#ctx0" brushRef="#br0" timeOffset="99770.75">15293 6631 149 0,'0'0'195'0,"-6"-4"-22"0,6 4-25 0,0 0-25 0,0 0-22 16,0-4-20-16,0 4-18 0,0 0-12 0,0 0-5 0,0-3-3 15,0 3-3-15,0 0-5 0,0 0-7 0,0-4-4 16,0 4-4-16,0 0-3 0,0 0-6 0,6 0-5 0,-6 0-2 16,0 0 0-16,0 4-1 0,0-4 0 0,6 3 0 0,-6 1-2 15,7 0-1-15,0 3 2 0,-1-3 0 0,0 3-2 16,1 4 1-16,6 0-1 0,-6-4-1 0,-1 4 0 0,7 4 2 15,-6-4 0-15,5 3-2 0,-5-3 1 0,6 4-1 32,-6 0 1-32,5 0 0 0,-4-5 1 0,-2 5-1 0,6 0-1 15,-6-4 2-15,2 0 0 0,-2 0 1 0,1 3-2 0,-1-7-1 16,0 4 2-16,2-3 0 0,-2 0 0 0,-6-1 0 16,6 0-1-16,-6-3 0 0,0-1 2 0,0 1 3 0,6-4 5 15,-6 0 7-15,0 4 8 0,0-4 7 0,0 0 7 0,0-4 3 16,0 4 7-16,0-4 2 0,-6 1-4 0,6-1-3 0,0-3-4 15,0 3-3-15,-6-3-4 0,6-5 0 0,0 6-3 0,-6-6-3 16,6 1 0-16,0 0-3 0,-8 0-3 0,8 0-3 16,0 0-3-16,0-3-6 0,0 3-1 0,0-4-3 0,8 1-3 15,-8-1-1-15,6 4-1 0,0 0 0 0,-6 0-1 16,6 0 1-16,8 3-1 0,-8 1 1 0,1 0-1 0,-1 3 1 16,1 1-2-16,6 3 1 0,-7 0-1 0,-1 0 0 15,10 3 1-15,-9 4-2 0,1-3-1 0,-1 7-2 0,1-4-2 16,0 1-2-16,-1 3-2 0,0 0 0 0,-6-4-2 0,8 4 0 15,-8-3 2-15,6-1 2 0,-6 4 2 0,6-4 2 16,-6 0 1-16,6-3 1 0,-6 0 3 0,0 3 0 0,0-3 0 16,0-4 0-16,8 3 1 0,-8-3-1 0,0 4 2 0,0-4 2 15,0 0 3-15,0 0 1 0,6-4 1 0,-6 1 2 16,0-1 0-16,0-3 0 0,0-1-3 0,6 5 1 0,-6-4-1 0,7-4 0 16,-7 3 0-16,6 1 0 0,-6-4 0 0,6 0 0 15,2 3 1-15,-2-3-2 0,-6 4-3 0,6 0-1 0,0-4-1 16,1 3 0-16,0 1-1 0,-1 0-1 0,1 3 1 0,-1 1-1 15,1-1-1-15,0 0 0 0,-1 4 1 0,0 0-1 0,0 0 1 16,2 4 0-16,-2 3 1 0,0 1-1 0,1-1 0 0,-1 4-1 16,1 0-4-16,-7 0-2 0,7 3-2 0,-1 1-3 0,0-4-7 15,-6 4-5-15,6 0-3 0,2-1-8 0,-2 1-6 0,0-1-7 16,8-3-9-16,-8 4-8 0,7-4-8 0,0-4-15 16,0 5-23-16,0-6-36 0,7-1-58 0,-7-5-107 0,0 0-71 15</inkml:trace>
  <inkml:trace contextRef="#ctx0" brushRef="#br0" timeOffset="100284.62">16159 6718 88 0,'-6'-7'394'0,"-1"0"-90"0,1 3-102 0,-1 0-74 16,1 1-42-16,-7-1-23 0,6 4-13 0,-6 0-12 0,-1 4-7 16,8-1-8-16,-7 1-8 0,7 3-3 0,-7 1-4 15,6-1 0-15,1 0-2 0,0 4-1 0,-2-3-3 0,2 3-1 16,6 0-1-16,-6 0 1 0,6 0-1 0,0 0-1 15,0-4 0-15,0 4 1 0,6-4-1 0,-6 1-1 0,6-1 1 16,2-3 0-16,-2-1 1 0,0 1-1 0,7 0 1 0,-6-4 0 16,6 0 1-16,-7-4 2 0,8 4-1 0,-8-4 1 15,7-3 1-15,0 0 2 0,-6 3 2 0,-1-7 3 0,7 4 1 16,-6-1 3-16,-1-3 3 0,0 4 4 0,1-4 2 0,-7 0 2 16,7 0 4-16,-7 4 2 0,0-4 2 0,0 3-2 15,0 1-2-15,0 0-3 0,0-1-3 0,0 1-3 0,0 0-7 16,0 3-5-16,0 0-5 0,0 1-2 0,0 3-1 15,0-4-1 1,0 8-1-16,0-4-1 0,6 3 1 0,-6 5 0 0,7 3 0 16,-7-4 0-16,6 8 1 0,0-1 0 0,1 1 0 0,6 4 0 15,-7 2 0-15,2-2 0 0,4 3 1 0,-5 0-1 0,-2-1 0 16,3 2-1-16,-2-5-1 0,1 4 1 0,-1 0-3 16,-6-4 1-16,6 4-1 0,2-4-1 0,-8 1 1 0,0-4 1 15,0 3-2-15,0-3 2 0,0-1 1 0,-8-3 0 0,8 0 2 16,-6 0 0-16,0-4 0 0,-1 1 0 0,1-1 1 0,-2-3 0 0,3-1 1 15,-8 1 2-15,7 0 0 0,-2-4 1 0,-4-4 2 0,5 0-2 16,-6 4 2-16,7-7 2 0,-7 0 1 0,6 3-2 0,0-7 1 16,1 4-1-16,0-1-1 0,6-3 0 0,0 1-3 15,0-1-8-15,0 0-7 0,0 0-9 0,6-4-11 16,0 4-15-16,1-4-14 0,6 4-17 0,-6-4-23 0,5 8-33 16,-5-4-49-16,0 0-78 0,5 4-110 0,-4 0-51 0</inkml:trace>
  <inkml:trace contextRef="#ctx0" brushRef="#br0" timeOffset="100575.16">15520 7499 158 0,'0'-4'365'0,"8"4"-99"0,-2-7-95 0,0 3-67 16,1-3-37-16,6 0-21 0,0-1-9 0,7 1-4 0,-1-4 1 16,1 0 0-16,0 0 0 0,6 0-2 0,-1-4-2 15,1 4-2-15,0-3-1 0,1 3-1 0,5-4-3 0,1 4-5 16,-1-3-5-16,-6 2-4 0,7 1-1 0,-1 0-1 0,1 0-2 16,-7 4-3-16,0 0-3 0,-1-1-3 0,2 1-7 15,-1 3-4 1,0-3-11-16,-6 3-10 0,5 4-13 0,-11-3-13 0,6-1-16 15,-8 4-33-15,0 0-52 0,2 4-94 0,-7-4-86 16,-1 0-47-16</inkml:trace>
  <inkml:trace contextRef="#ctx0" brushRef="#br0" timeOffset="101268.77">15833 7649 57 0,'0'-4'420'0,"0"1"-87"0,7-1-108 0,-7-3-89 0,0 3-52 16,7 1-29-16,-7-1-16 0,0 0-12 0,6 1-5 16,-6-2-4-16,6 2-2 0,-6 0-3 0,0 3-1 0,6-5-2 15,-6 10-2-15,8-5-1 0,-2 3-3 0,-6 0-1 0,6 2-1 16,1-2 0-16,0 5-1 0,-1 3 1 0,1-1-1 0,-7 5 0 15,6 3-1-15,-1 4 0 0,-5 0 0 0,8 4 0 16,-8 0 2-16,0-1 0 0,7 1-1 0,-7-4 1 0,6 0 0 16,-6 0 1-16,6-4-1 0,-6 1 0 0,7-5 0 15,0 1-1-15,-7-1 0 0,6-3 0 0,-6 0 0 0,7 0 0 16,-7-3 1-16,6-1 0 0,-6-4 1 0,7 1 5 16,-7 0 4-16,0-1 8 0,0 2 7 0,0-5 10 0,6 0 10 15,-6 0 7-15,0 0 8 0,0 0 5 0,0-5 6 0,0 5 0 16,0-3-4-16,-6-5-8 0,6 5-8 0,0-4-6 0,0 3-8 15,0-7-9-15,0 4-8 0,0-1-7 0,6-3-4 16,-6 0-1-16,0 0-3 0,7 1-1 0,-7-1-3 0,6-4 1 0,-6 4-2 16,6 0-2-16,-6 0 0 0,8 3 0 0,-8 1 0 0,6 3-1 15,-6-3 1-15,6 7-3 0,-6-4-2 0,0 4-3 16,0 0-4-16,7 4-8 0,-7 0-5 0,0 3-7 0,0 0-8 16,0 1-4-16,0-1-4 0,0 1-2 0,0-1 2 0,0 0 4 15,0-3 6-15,0 3 6 0,0-3 6 0,0 3 9 0,0-3 6 16,0-4 3-1,0 4 2-15,0-1 3 0,6-3 0 0,-6 0 3 16,0 4 1-16,0-4 0 0,0-4 3 0,7 4 0 0,-7-3 3 16,6-5 1-16,1 1 1 0,-7 0 2 0,6-1 0 0,0-3 2 15,2 0 0-15,-2 0 0 0,0 0-1 0,1-4 0 0,6 4 1 16,-6-3-3-16,-1-1 0 0,7 1-3 0,-6-1-1 0,5-3-1 16,-5 3-1-16,6 0-2 0,0 0 0 0,-7 1-1 0,8 3-1 15,-8 0 0-15,8 4-1 0,-8-1 0 0,7 5-1 0,-8-1 1 16,3 0-2-16,-2 8 0 0,1-4 2 0,-1 7 0 15,0 1 0-15,2-1 0 0,-8 4 1 0,6 4 0 0,-6-5 1 16,6 9 1-16,-6-4-2 0,0-1-1 0,0 1-2 16,7 3 0-16,-7-3-4 0,0-1-7 0,0 5-7 0,0-5-5 15,0 1-5-15,7 0-6 0,-7-4-9 0,0 4-3 0,0-4-5 16,6 0-1-16,-6-1-5 0,0 1-9 0,6-3-9 0,-6-1-13 16,7 0-23-16,-1-3-42 0,-6-4-64 0,7 0-109 0,0 0-62 15</inkml:trace>
  <inkml:trace contextRef="#ctx0" brushRef="#br0" timeOffset="102430.26">16453 6685 133 0,'0'0'189'16,"0"0"-24"-16,0-3-25 0,-8 3-23 0,8 0-24 0,0-4-20 15,-6 4-14-15,6-3-6 0,0 3-4 0,-6-4-4 0,6 4 0 16,0-4-2-16,0 1 1 0,0-1-2 0,-7 0-3 0,7 1-6 16,7-1-5-16,-7 0-4 0,0-3-3 0,0 3-5 15,6 1-4-15,0-5-5 0,2 5 0 0,-2-5 0 16,0 1-1-16,0 4 1 0,2-5-3 0,4 4 2 0,-5-3 0 16,-1 3 0-16,8 0-1 0,-8 1-2 0,0 3-1 0,0 0 0 15,2 0-1-15,4 0 0 0,-5 3-1 0,-1 5 1 16,1-1-1-16,0 5 0 0,-1 2 0 0,0 1 0 0,1 3 0 15,0 4-1-15,-1-4-1 0,0 8-1 0,1-4 1 0,-1 0-1 16,1 0-1-16,0 0-1 0,-1-4 0 0,0 4 1 16,2-4 0-16,-8 0 1 0,6-2-2 0,6-2 3 0,-5 1 2 0,-7-1-1 15,7-3-1-15,-1 0 2 0,1-3 0 0,-1-1-1 0,0 0 2 16,2-3-1-16,-8-1 0 0,6 1 1 0,0-4 2 16,0 0 1-16,1 0 0 0,0-4 1 0,6 1 1 0,-7-1 0 15,1 1 1-15,0-8 0 0,-1 3 1 0,0 1 1 16,0 0 4-16,2-4 2 0,-2 0 5 0,0 0 6 0,-6 0 0 15,7-1 3-15,-7-2 2 0,0-1 5 0,0-3 5 16,0 3 4-16,0-3 1 0,-7 0 0 0,7-4 1 0,-6 4 1 16,0-5 0-16,6 1-4 0,-8-3-6 0,2 3-8 0,0-4-4 15,0 4-5-15,6-4-5 0,-7 1-2 0,0-1-5 16,1 1-2 0,-1 3-3-16,7 0-3 0,-6 0 0 0,-1 3-2 0,7 5-4 15,0 3-12-15,-7 0-17 0,7 3-17 0,0 1-14 0,7 7-15 16,-7-3-14-16,13 6-22 0,-6-3-18 0,6 7-25 15,0-3-43-15,7 3-100 0,-14-3-83 0,7 3-47 16</inkml:trace>
  <inkml:trace contextRef="#ctx0" brushRef="#br0" timeOffset="103143.01">17181 6744 420 0,'0'-4'347'0,"0"1"-126"16,0-5-91-16,0 5-54 0,-6-1-27 0,6-3-12 16,-6 3-8-16,6 0-4 0,0 1-1 0,-7-1-2 0,0 0-1 15,7 4 0-15,-6-3-1 0,6 3-3 0,-6 0-3 0,6 0-4 16,0 3-5-16,-7 1-2 0,7 0-3 0,0-1 0 15,-6 1-1-15,6 3-1 0,0 1 1 0,0 3 1 0,0-4-1 16,0 4 1-16,0 0 0 0,0 0 1 0,0 0 1 16,0 0 0-16,6 0-2 0,-6 0 1 0,7 0 0 0,-1 0 0 15,-6 0-1-15,6-4-3 0,8 4 3 0,-8-7 0 0,0 4 0 16,1-5 3-16,0 0 1 0,-1 2 3 0,7-2-1 16,-7-3 2-16,1 0 2 0,0 0 3 0,-1-3 3 0,0-2 1 15,8 2 0-15,-14 0 2 0,6-5 3 0,1 4 0 16,-2-3 1-16,3 0 1 0,-2-4 3 0,1 3-1 0,-7 1 1 15,6-4 4-15,-6 0 5 0,0 0 5 0,6 4 0 16,-6-4-4-16,0 0-1 0,0 0 0 0,0 0-1 0,-6 0-5 0,6 0-7 16,0 3-4-16,0-3-6 0,0 4-3 0,-6 0-1 15,6-1-4-15,0 5-3 0,0-4-2 0,0 3 0 0,0 4-1 16,0-4 0-16,0 1-2 0,0 3 1 0,0 0 0 0,6 3 0 16,-6 1-1-16,6 3 1 0,2 0 0 0,-2 4 0 15,-6 0 2-15,13 4 0 0,-6-4-1 0,-1 4 0 0,0 0 1 16,7-1 0-16,-6 4 1 0,6-3 0 0,-7 3-1 15,8 1 0-15,-8-1-1 0,7 4-1 0,0 0-7 0,-6 0-5 16,5 0-6-16,-4-4-9 0,4 4-5 0,-6 4-4 0,8-8-4 16,-8 4-1-16,1 0 1 0,-1 0 2 0,0-4 1 15,2 1 10-15,-2-1 2 0,-6-3 5 0,6 0 3 16,-6-1 4-16,0-3 4 0,0 0 3 0,-6 0 5 0,6-4 0 16,-6 4 2-16,6-3 1 0,-8-5 2 0,2 5 1 0,0-5 1 15,-7-3 3-15,7 4 2 0,-2-4 2 0,-4 0 3 0,6 0 2 16,-2-4 0-16,2 4 4 0,-7-3-2 0,6-1 0 0,1 0-1 15,-1-3 1-15,7 0-2 0,-6-1-1 0,6 1-2 0,0 0-2 16,0-1-4-16,0-2-2 0,0-1-4 0,6 0-6 0,1 0-5 16,-1-1-4-16,1-2-5 0,6 3-10 0,1 0-6 0,-2 0-8 15,2 0-7-15,-2 0-9 0,1 0-16 0,1 0-12 16,-2 0-15-16,1 0-22 0,0 4-41 0,0-4-73 0,-6 3-109 16,0 1-51-16</inkml:trace>
  <inkml:trace contextRef="#ctx0" brushRef="#br0" timeOffset="109320.34">7672 9646 266 0,'-12'3'323'0,"5"-3"-100"0,-6 0-85 15,7 0-46-15,-1 0-23 0,1 0-14 0,0 0-9 16,-2 0-7-16,2-3-6 0,0 3-4 0,-1 0-4 0,7 0-4 16,-7 0-2-16,7 0-4 0,0 0-1 0,-6 0 1 0,6-4-2 15,0 4-2-15,0 0-1 0,0 0-3 0,0 0-2 16,0 0-1-16,6 0 0 0,-6 0-1 0,0 0 2 0,7 0 0 15,0 0 0-15,-1 0 2 0,8-4 1 0,-8 4 2 16,7 0-1-16,0 0 3 0,0 0 1 0,-1-3-2 0,2-1 0 16,6 0-3-16,-8 1 0 0,8-1 0 0,-1 1-2 0,-5-2-3 15,5 2-1-15,1 0 0 0,0-2 1 0,-8 2-1 16,8-1 1-16,-1 0-2 0,-5 1 0 0,5-1 0 0,-6 1-3 16,6-1-5-1,-5 0-4-15,-2 1-3 0,2 3-7 0,-8-4-8 16,0 4-6-16,1 0-8 0,-1 4-6 0,1-4-8 0,-7 3-5 15,0 1-8-15,-7 3-15 0,1 0-15 0,-1 1-24 0,1 3-25 16,-7-3-24-16,0 2-15 0,-7 1-14 0</inkml:trace>
  <inkml:trace contextRef="#ctx0" brushRef="#br0" timeOffset="109466.43">7803 9748 50 0,'-13'11'202'16,"6"0"0"-16,-5-3-20 0,5-1-33 0,0 0-42 0,1-3-36 16,6 3-22-16,0-3-11 0,0-4-5 0,0 4-5 0,6-1-1 0,-6-3 0 15,14 0 0-15,-8 0-2 0,0-3-3 0,7-1-3 0,1 0-2 16,6 1-3-16,-8-1-2 0,8-3-3 0,-1-1-1 15,7 1-1-15,-6-4-2 0,6 0 1 0,0 0-5 0,6 0-1 16,-6 0-5-16,0 0-8 0,7 0-13 0,-7-4-14 0,7 4-26 16,-7 0-49-16,0-3-85 0,7-1-121 0,-7 1-60 15</inkml:trace>
  <inkml:trace contextRef="#ctx0" brushRef="#br0" timeOffset="110102.03">9359 8865 135 0,'-6'0'205'16,"6"-4"-25"-16,0 4-28 0,-6 0-33 0,6 0-28 0,-6-3-25 16,6 3-15-16,0 0-7 0,0 0-2 0,0-4-2 15,-7 4-3-15,7-3-2 0,0 3-6 0,0-4-3 0,0 4-4 16,0 0-4-16,0-4-4 0,0 4-2 0,0 0-3 0,-7 0-1 16,7 0 0-16,0 0-1 0,0 0-1 0,0 0 0 0,0 4-2 15,0 0 0-15,0 3-1 0,-6 0 0 0,6 4 0 0,-7 1-1 16,7 2 0-16,0 1 1 0,-6 3 0 0,6 0-1 0,0 0 0 15,0 4 0-15,0 0 1 0,0 1-1 0,0-1 1 16,0 0-4-16,6-1 2 0,-6 5-1 0,7 0 0 0,-7 0 0 0,6-1 2 0,1 1-2 16,-7 3 1-16,7 0 3 0,-1 0 0 0,6 5 0 15,-5-1 1-15,6 7-2 0,-6-3 0 0,5 3 0 0,2 0 1 16,-2 0-1-16,2 1 0 0,5-1-3 0,-5 4 0 0,4-4 1 16,2 4 0-16,0-4 0 0,-1 4-1 0,1 1 1 15,6-5 0-15,0 0-1 0,1 0 1 0,-3 1 0 0,3-8 0 16,6 3 0-16,6-3 0 0,-6-3-1 0,6-5 0 0,0 1 1 31,7-4-1-31,-8-1 0 0,7-2-1 0,-5-4-4 0,5-1-7 16,2-6-13-16,-2 3-8 0,1-8-19 0,-7-3-22 15,6 0-36-15,1-3-58 0,-7-5-93 0,7-3-83 0</inkml:trace>
  <inkml:trace contextRef="#ctx0" brushRef="#br0" timeOffset="111032.89">10278 9228 168 0,'6'-4'175'0,"-6"4"-22"0,0-3-26 0,0-1-22 0,7 0-23 16,-7 4-18-16,0-3-15 0,0-1-7 0,7 0-6 0,-7 1-2 16,0-1 1-16,6 1 0 0,-6-1-2 0,0 0 0 15,0 1 0-15,0 3-5 0,0-5-1 0,0 5-3 0,0 0-4 0,0-3-3 16,6 3-1-16,-6 0-4 0,0 0-2 0,0 0-3 15,0 0-2-15,0 0-3 0,0 0-2 0,0 3 0 16,0 2 0-16,0-2 1 0,7 1 4 0,-7 3 1 0,7 4-1 16,-1 4 2-16,-6-4 1 0,7 7 0 0,-1 0-1 0,1 0-1 31,0 4-3-31,-1 1 1 0,0 2-1 0,0-3-2 16,1 0 1-16,0 4 1 0,-1-4 0 0,1-1 1 0,-1 2-3 15,0-1 0-15,2-4 2 0,-8 4 0 0,6-7-2 16,0 3-1-16,0-4 0 0,-6 2 0 0,8-2 0 0,-8 1 1 15,6-4 0-15,-6-4-1 0,6 4 1 0,-6-4 2 0,0 1-3 16,0-1 0-16,0 0 1 0,7-3-1 0,-7-1 1 16,0 1 0-16,0-4-1 0,0 4 0 0,0-1-3 0,0-3 2 15,0 0 1-15,0 4 0 0,0-4 0 0,0 0 0 0,0 0-3 16,0 4-4-16,-7-4-3 0,7 0-11 0,0 0-18 16,0-4-24-16,0 4-38 0,0-4-61 0,0 1-97 0,0-1-93 15,0-3-48-15</inkml:trace>
  <inkml:trace contextRef="#ctx0" brushRef="#br0" timeOffset="113555.28">10767 9587 119 0,'0'-4'222'15,"0"4"-31"-15,0 0-33 0,0-3-32 0,0 3-28 0,0-4-25 16,0 4-22-16,0-4-11 0,0 4-5 0,0-3-3 0,6 3-3 16,-6-4-3-16,0 0-4 0,6 1-1 0,-6-1-1 15,7 0-1-15,0 1-4 0,-7-1-3 0,6 4-3 0,0-4 1 16,1 1-1-16,0-1-1 0,-1 4 0 0,7-4 0 0,-7 1 2 15,8-1 1-15,6-3 1 0,-8 3 1 0,8 0 1 16,-1-3 0-16,1 4-1 0,-1-5-1 0,1 1-1 16,6 0 0-16,0-4-1 0,0 3 0 0,1 1-3 0,-2-4 1 15,1 3-1-15,0 1-3 0,0 0 1 0,1-1-1 0,-9-3-2 16,9 8-2-16,-1-4 1 0,-6 3-1 0,-1 0 1 0,-6 1 1 16,6-1-1-16,-5 0 1 0,-2 4-1 0,-5-3 0 15,6 3 0-15,-6 0-3 0,-1 0-3 0,0 0-8 16,2 0-9-16,-2 0-11 0,-6 3-20 0,6-3-33 0,0-3-68 15,2-1-148-15,-2 0-83 0,0 1-42 0</inkml:trace>
  <inkml:trace contextRef="#ctx0" brushRef="#br0" timeOffset="114569.87">11679 9012 19 0,'0'0'223'0,"-8"0"-35"0,8 0-33 0,-6 0-31 16,6-4-25-16,-6 4-23 0,6 0-16 0,-7-4-13 0,7 4-8 16,0-3-2-16,-7-1-2 0,7 0-2 0,0 1 0 15,0 3-3-15,0-4 1 0,0 0-2 0,0 1-5 0,0-1-2 16,0 0-1-16,0 1-1 0,0 3-1 0,7-4-2 16,-7 1-2-16,0 3 0 0,0-4 0 0,7 4-1 0,-7-4-2 15,0 4-3-15,6 0 0 0,-6-3-2 0,6 3-2 0,2-4-1 16,4 0-1-16,-5 4-1 0,6-3 0 0,-7 3 0 15,7 0-2-15,1 3 0 0,-2-3 0 0,1 4 0 0,-6 3 0 16,12 1 0 0,-5-1-1-16,-2 4 1 0,2 0 0 0,-1 0 0 0,-1 3 1 15,2-3 0-15,-2 4 1 0,-4 0 0 0,4-4 1 0,-5 4-1 16,6-1-1-16,-7 1 0 0,1-4 0 0,-1 3 0 16,-6-3 0-16,5-3 1 0,-5 2 0 0,9-2-1 0,-9 0 0 15,0-1 1-15,6 0 0 0,-6-3 0 0,0-1 0 0,0 1 0 16,0 0 4-16,0-4 4 0,0 0 6 0,0 0 4 15,0 3 7-15,6-3 7 0,-6 0 7 0,0-3 0 0,0 3-1 16,0-4-2-16,0 0-3 0,0 1 0 0,-6-1-6 0,6-3-3 16,0 0-6-16,0-1-2 0,0 0-1 0,-6 1-1 0,6-4-3 15,0 4-4-15,0-4-2 0,0 4-1 0,0-4-1 0,6 0-3 16,-6 0-1-16,0 0 0 0,0 4 1 0,0-1 0 16,0 1-2-16,6 3 0 0,-6 1 0 0,0-1-1 0,7 0 0 15,-7 1-2-15,0 3-2 0,6 0-2 0,-6 0-3 16,7 0-3-16,-7 3-5 0,6 1-4 0,-6 3-4 15,7-3-3-15,-7 3-3 0,6 1-2 0,-6-5 0 0,0 5 2 0,7-1 2 16,0 0 3-16,-7 0 3 0,6-3 4 0,-6 3 5 16,0 1 4-16,6-5 2 0,-6 1 2 0,0 0 1 0,8-1 3 15,-8 1 1-15,0-4 0 0,0 4 1 0,6-4 1 16,-6 0 2-16,0 0 1 0,0 0 4 0,6 0 0 0,-6 0 2 16,0-4 3-16,6 0 0 0,-6 1 1 0,7-5-1 0,-7 5 0 15,6-8-2-15,-6 3-1 0,7-3-2 0,0 4-1 16,-1-4-1-16,-6 0 0 0,6 0-2 0,1-3 0 0,0 2-2 0,-1 1 1 15,-6 0 0-15,6-3-1 0,1 6 0 0,0 1-1 16,-7 0 1-16,6 0-1 0,1 3-1 0,-7 0 0 0,6 1-1 16,-6 3 0-16,6 0 2 0,2 3-1 0,-2 1 1 0,0 0-1 0,0 3 0 15,8-4-1-15,-8 5 1 0,1 3 1 0,5-4-2 16,-4 4 0-16,-2 0-1 0,0 0 1 0,1-3 2 0,0 3-3 16,-1 0-3-16,0 3-1 0,1-3-4 0,-2 0-2 0,3 0-4 15,-1-4-4-15,-1 4-6 0,0 0-3 0,-6 0-5 0,7-3-7 16,0 2-9-16,-1-2-8 0,0 3-14 0,1-3-19 15,6-5-34-15,-6 1-49 0,-1-1-81 0,0-3-86 0</inkml:trace>
  <inkml:trace contextRef="#ctx0" brushRef="#br0" timeOffset="115194.71">12616 8982 385 0,'-6'-3'313'0,"-1"3"-92"0,0-4-83 0,-5 0-52 0,5 4-30 16,0-3-17-16,-6 3-11 0,7 0-8 0,0 0-5 0,-8 0-6 16,8 3-2-16,-7 1-2 0,7 3-4 0,-8 1 1 0,8-1 0 15,0 0 1-15,-2 1 0 0,2 3-1 0,0-4-2 16,6 4 1-16,-6-3 0 0,-2 3-1 0,8-4 0 15,0 0-1-15,0 1 1 0,0-1 1 0,0 0 3 0,0-3-1 16,8-1 4-16,-8 1 1 0,6 0 2 0,-6-1 1 0,6 1 1 16,0-4-1-16,2 4 1 0,-2-4 0 0,0-4-2 0,1 4 0 15,6-4-2-15,-6 1 0 0,-1-1-1 0,0 0 2 0,0 1 2 16,2-5 2-16,-2 5 5 0,-6-4 4 0,6-1 3 16,-6 1 3-16,7 0 5 0,-7-1-1 0,0 1 0 0,0 0-2 15,0-5-2-15,0 5-2 0,0 0-3 0,0-1-3 16,0 1-6-16,0 0-1 0,0-1-3 0,0 1-3 0,0 3-1 15,0-3-2-15,0 4-2 0,0 3-1 0,0-4 0 0,0 0-1 16,0 4-2-16,0 0 2 0,0 0-2 0,0 0-1 0,0 4 1 0,6 3 2 16,1 0-1-16,-7 1 1 0,7 3 0 0,-1 0 0 0,0 3 0 15,-6 1 0-15,7 0 0 0,0 0 0 0,5-1 0 16,-5 4 0-16,0-3-2 0,-1 3 1 0,1 1-2 0,-1-1-4 0,0-4-2 16,8 5-4-16,-8-4-3 0,0 3-2 0,2 0 2 0,-8-3-3 15,6 3 3-15,-6-3 0 0,0-1 3 0,0 1 1 16,0-4 3-16,0 0 3 0,0 0 0 0,0 0 0 15,-6-3 4-15,6-5 1 0,-8 5 1 0,2-5 1 0,6-3 1 16,-6 4 3-16,-1-4 0 0,0 0 2 0,1 0 0 0,0-4 2 16,-1 1 4-16,-6-1 2 0,6 0-1 0,1-3-1 0,0 0 2 15,-1-1-2-15,0 1 0 0,1-4-2 0,0 4-4 0,-1-5-2 16,7 1-1-16,0 0 0 0,-7 0-4 0,7 1 0 16,0-5-7-16,0 4-2 0,7 0-1 0,0 0-7 0,-1-4-7 15,0 8-8-15,1-4-8 0,6 4-7 0,0 0-12 16,0-1-18-16,0 4-27 0,0 0-32 0,0 1-48 0,-7 3-73 15,8-4-101-15,-8 4-51 0</inkml:trace>
  <inkml:trace contextRef="#ctx0" brushRef="#br0" timeOffset="115507.93">12062 9719 91 0,'7'-4'301'16,"-1"0"-71"-16,8 1-69 0,-2-5-60 0,2 5-40 0,5-4-26 15,1-1-11-15,0-3-7 0,-2 4-4 0,9 0-3 16,-7-4-1-16,6 0-1 0,-2 3 1 0,10-7-1 15,-8 4 2-15,6 0 1 0,-6 1 0 0,7-1 4 0,-7 0 1 16,7-4 5-16,-1 4-1 0,-6-4 0 0,7 4 1 0,-1 1-3 16,-5-1 1-16,-1 0-4 0,-6 0-1 0,5 3-3 15,-5 1-3-15,-9 3-3 0,10-3-5 0,-8 3-6 0,1 0-10 16,-8 4-14-16,7-3-18 0,-6 3-27 0,-1 0-44 16,-6 0-78-16,6 0-122 0,-6 0-58 0</inkml:trace>
  <inkml:trace contextRef="#ctx0" brushRef="#br0" timeOffset="116366.22">12472 9854 172 0,'0'-3'317'0,"0"3"-70"0,0-4-70 15,0 0-63-15,0 1-42 0,8-1-24 0,-8 0-14 16,6-3-5-16,-6 3-5 0,6 1-4 0,1-1-2 0,0 1-4 16,-1-1-3-16,-6 0-2 0,13 1-2 0,-7-1-1 0,0 0-2 15,2 4 1-15,-2 0-3 0,0 0-1 0,7 0 2 16,-6 4-2-16,6 0 0 0,-7-1-1 0,1 5 0 0,6 2 0 16,0 1 0-16,-6 0-1 0,-1 0 1 0,7 8 0 0,-7-5 2 15,8 1-2-15,-8 4 1 0,0 2 0 0,2 1 1 16,-2 0-4-16,0 0 0 0,1 1 0 0,-1-2-1 0,-6 1 1 15,7-7 2-15,-7 3-1 0,7-7-2 0,-7 4 3 16,6-8 0-16,-6 4 0 0,0-4 0 0,0-3 0 0,6 0 1 16,-6-1 5-16,0 1 6 0,0-4 8 0,0 4 6 0,0-4 9 0,5 0 9 0,-5-4 5 15,0 4 7-15,0 0-2 0,0-4-3 0,0-3-7 16,0 3-4-16,0-7-8 0,0 4 0 0,9-4 4 16,-9 0-1-16,0 0 0 0,0 0 1 0,0-3-1 0,6-1-1 15,-6-3-2-15,0 0-9 0,6-1-10 0,-6 1-7 0,0-1-3 16,7 1-3-16,-7-4-1 0,6 4 0 0,-6-5-1 15,7 9 0-15,0-4 0 0,-7 3 1 0,6 4-1 0,-6 0-1 16,6 0 0-16,-6 8-3 0,0-5-1 0,7 8-3 0,-7-3-3 16,0 6-3-16,7-3-1 0,-7 8-3 0,6-1-2 15,-6 4-4-15,6 0-1 0,-6 0-4 0,8 0 0 0,-8 0-1 16,0 3-2-16,6 1 0 0,-6-4 1 0,0 0 6 0,6 4 2 16,-6-4 5-16,0 0 4 0,0-4 4 0,7 4 3 0,-7-4 2 15,0 1 4-15,6-5-1 0,-6 1 1 0,0-1 1 16,6 1 1-16,-6 0 1 0,0-4 2 0,7 0 3 15,-7 0 2-15,7-4 2 0,-7 0 4 0,6 1 0 0,0-1 0 16,-6-3 0-16,8 0 0 0,-2-4-2 0,0 0 1 0,-6 0-1 16,7 0-1-16,-1 0-2 0,1-4 1 0,-1 4-4 0,1-4 1 15,-1 1 0-15,1 3-4 0,0-4 0 0,-7 4-1 16,6 0 0-16,0 4 0 0,-6 0 0 0,0-1-1 0,7 5 0 16,-7-1-1-16,0 0 0 0,6 4-1 0,-6 0 0 0,0 4 1 15,7 0 0-15,-7 3-1 0,6 4 2 0,-6 0 0 16,7 0 0-16,-7 3-2 0,6 1-2 0,0-4-3 0,-6 3-1 15,8 2-2-15,-2-2-4 0,-6 1-1 0,6-4-4 0,-6 3 0 16,7 1-2-16,0 0-4 0,-1-5-5 0,-6 5-4 16,6-3-7-16,-6-2-12 0,7 1-13 0,-1-3-16 0,-6 3-26 15,7-8-38-15,-7 5-57 0,7-8-101 0,-1 3-67 16</inkml:trace>
  <inkml:trace contextRef="#ctx0" brushRef="#br0" timeOffset="116829.8">12584 9052 205 0,'0'0'369'0,"6"0"-103"0,-6 0-96 0,6 0-67 0,1 0-39 15,6 0-21-15,-7 0-12 0,8 0-3 0,-1 0-3 16,6 0-3-16,0 4 1 0,1-4-2 0,0 4 1 0,4-1 1 15,4 1 1-15,4 3-2 0,-6 1-2 0,7 2 0 0,-1 5-3 16,1 0-3-16,0 3-1 0,-1 4-3 0,0 0-2 0,2 4-1 16,-9-1-1-16,8 5-3 0,0 2 0 0,-8 2 0 15,8 2 2-15,-7 1 2 0,0 3 1 0,0 1-1 16,-6-1 0-16,-1 4 2 0,1-1 0 0,-7-2-2 0,7 3-2 0,-14 0-2 16,8 0-2-16,-8 0 1 0,0 0 2 0,-6-4-3 15,0 4-1-15,0 0 0 0,0-4 0 0,-6-3-1 16,0 0 1-16,-8-1-5 0,8-3-3 0,-1-3-4 0,-6-5-3 15,6 1-10-15,-5-4-15 0,5-4-16 0,-6 1-28 0,7-8-46 16,-1-4-80-16,-6 0-126 0,13-7-63 0</inkml:trace>
  <inkml:trace contextRef="#ctx0" brushRef="#br0" timeOffset="117666.59">13385 9063 116 0,'6'4'281'0,"-6"-4"-55"16,6 0-57-16,-6 0-52 0,8-4-40 0,-8 4-24 0,6 0-14 16,0 0-10-16,0-3-5 0,1 3-4 0,0 0-2 15,-1 0 0-15,1 0-1 0,-1 3-4 0,0 1 0 0,8 0 0 16,-8-1 1-16,0 8-1 0,2-4-2 0,4 8-3 15,-5 0 0-15,6-1 0 0,-6 1-2 0,5 3 0 0,-6 1-2 16,8 3-2-16,-8-4-1 0,7 0 1 0,-6 1-1 0,6-1 0 16,-7 0 1-16,1 0 1 0,0 1 0 0,5-4-1 15,-6-1 2-15,2 1-2 0,-2-4 0 0,1 3 2 0,5-3-2 16,-4-3-3-16,-2 3 2 0,0-4 3 0,0 0 1 16,-6 1 4-16,8-4 0 0,-2-1 4 0,-6-3 3 0,6 3 5 15,-6-3 6-15,7-3 3 0,-7 3 3 0,0-3 2 0,6-5 2 16,-6 1 4-16,0-1 2 0,7-3 1 0,-7 0-1 15,0-3 0-15,0-1 3 0,-7 1 6 0,7-1 0 0,-6 0 1 16,6-3-2-16,-7-1-2 0,1 1-1 0,6 0-1 0,-6 0-3 16,-2-4-5-16,2 0-6 0,6 0-7 0,-6-1-2 15,0 2-5-15,-2-1-3 0,2 0-5 0,0 0-5 16,-1 0-5-16,7 0-4 0,-6 3-7 0,-2 1-10 0,8 3-12 0,-6 1-16 16,6 3-15-16,0 4-18 0,0-1-16 0,0 1-13 15,0 3-9-15,0 1-10 0,6 3-12 0,-6-4-21 16,8 4-49-16,-2 4-88 0,1-1-75 0,-7 1-44 0</inkml:trace>
  <inkml:trace contextRef="#ctx0" brushRef="#br0" timeOffset="118154.43">13801 9100 360 0,'0'0'327'0,"0"0"-109"0,0 3-90 0,0 1-55 16,0 0-30-16,7 3-15 0,-7 0-6 0,0 4-3 0,0-3 0 16,7 6 1-16,-7 1 0 0,6 0-1 0,-6 3 2 0,6 4 0 15,-6 0-1-15,7 0 1 0,0 3-1 0,-1 1-2 16,-6 4 0-16,6-1-1 0,2 0 1 0,-2 4 2 0,0-3-1 16,1 2-1-16,-1 1-1 0,-6-3-1 0,6 2-1 15,8-2-1-15,-14-1-3 0,12 4-3 0,-5-4-1 0,0 1-1 16,-1-4-2-16,7-1 0 0,-6-3-3 0,6 0 0 0,-7-4-1 15,8 1 0-15,-2-4-1 0,1-4 0 0,0 0 1 0,0-1 0 0,7-2 2 16,-7-5 1-16,0 1 2 0,5-4 1 0,-3 0 1 0,-3-4 2 16,2 1 3-16,-1-1 1 0,0-3 1 0,0 0 1 0,-7-1-1 15,0-3 1-15,8 3 0 0,-8-2 1 0,-6-1-2 0,7-4 2 16,-7 4-1-16,0 0 2 0,0-4 1 0,-7 5-2 0,1-1 0 16,0 0-1-16,-8 0-2 0,8-4-3 0,-14 4-3 15,7 0-3-15,-7 0-3 0,-7 0-1 0,9 3 1 16,-8-3-1-16,6 4 0 0,-6 0 1 0,7 3-1 0,-7 1-1 15,6-1 0-15,1 0 1 0,5 1-1 0,-5 3 0 0,6-4-1 32,7 4 1-32,-7-4 0 0,13 4 0 0,-6-3-3 0,6 3-1 15,0-4-2-15,6 0-3 0,0 1-4 0,7-5-4 0,0 5-7 16,0-5-8-16,7 1-8 0,6-4-8 0,0 3-11 16,0-3-14-16,0 1-15 0,6-1-27 0,1 0-47 0,-7-4-93 15,7 4-93-15,-1-4-58 0</inkml:trace>
  <inkml:trace contextRef="#ctx0" brushRef="#br0" timeOffset="118655.38">14478 9232 28 0,'0'0'268'0,"-6"0"-40"0,6 0-42 0,-6 0-43 16,-1 0-38-16,7 0-32 0,-6 0-20 0,-1 0-15 15,7 0-6-15,0-4-4 0,-7 4-2 0,7 0 0 0,0 0-6 16,-6 0-3-16,6 0-4 0,0 0-1 0,0-4-2 16,0 4-3-16,0 0-1 15,6 0-3-15,-6 0-1 0,7 0 0 0,-7 0 2 16,7 0-2-16,-1 0 1 0,1-3-1 0,-1 3 1 16,0 0 1-16,8-4 0 0,-8 4 2 0,8-4-1 0,-2 1 1 15,1-1-1-15,1 0 0 0,3 1 2 0,-2-1 0 0,4-3-1 16,1 3-3-16,0-4-1 0,0 1 3 0,5 0 0 15,-5 0 2-15,6-1 0 0,-7 1-1 0,7 0 1 0,0-4 1 16,1 3-1-16,-9-3 0 0,9 4-2 0,-7-4-1 0,-1 4-2 16,0 0 1-16,1-1-1 0,-7 1 0 0,0 3-2 15,0-3 0-15,-7 3 0 0,2 1 0 0,-2 3-1 0,0-4-4 16,-6 4-3-16,7 0-6 0,-7-4-6 0,0 4-13 16,-7 0-17-16,7 4-26 0,-6-4-48 0,0 0-78 0,-8-4-121 15,8 4-63-15</inkml:trace>
  <inkml:trace contextRef="#ctx0" brushRef="#br0" timeOffset="118870.62">14544 9001 86 0,'7'0'355'16,"-7"0"-93"-16,6-4-91 0,0 4-68 0,-1-4-39 0,4 4-21 15,-3-3-10-15,7 3-4 0,0 0-4 0,0 0 1 0,-7 0-4 16,8 3 2-16,-2 5 0 0,2-1 1 0,-1 0-1 15,-1 4-1-15,2 4 2 0,-8 4-3 0,8-5-1 16,-8 4-1-16,7 4-5 0,0-3-2 0,-6 3-4 0,5-4-3 0,-5 4-1 16,6 0-1-16,-7-4-4 0,7 4-5 0,-6-3-8 15,6-1-14-15,-1-4-18 16,2 1-35-16,-1 0-59 0,0-4-115 0,0-4-95 0,7-3-52 16</inkml:trace>
  <inkml:trace contextRef="#ctx0" brushRef="#br0" timeOffset="119757.72">15652 8711 314 0,'0'0'331'16,"6"0"-92"-16,-6 0-87 0,0-3-60 0,0 3-37 0,6 0-19 16,-6-4-11-16,6 0-7 0,-6 1-3 0,8-1-4 0,-8 0 1 15,6 1-1-15,0-1 2 0,-6 0-1 0,7 1 0 16,5-1-2-16,-4 0-1 0,-2 1 1 0,6-1-3 0,-5 4-3 15,6 0 0-15,-6 0-1 0,6 0 0 0,-6 4-1 0,5 3-1 16,-6-3 1-16,8 7 1 0,-8-4-2 0,7 4 2 16,1 4-1-16,-8-4 0 0,6 4-1 0,-4-1 1 0,-2 1-1 15,7-1-1-15,-6 1-2 0,6 0 1 0,-7-1-1 0,-1 1 0 16,3-1 0-16,-1 1-1 0,-7-3-1 0,6 2 2 16,-6-3 1-16,6 0-2 0,-6-4 2 0,0 4-1 0,0-3 1 15,0-5-1-15,7 5 2 0,-7-5 3 0,0 1 4 16,0-1 9-16,0-3 5 0,0 4 6 0,0-4 7 0,0-4 3 15,0 1 6-15,-7-1 3 0,7-3 3 0,0 3-2 0,0-3 1 16,-6-4 0-16,6 0-1 0,0 0 0 0,0 0-2 16,0-3-4-16,0-2-3 0,0 2-4 0,0-1-7 0,0-3-4 15,0 3-4-15,6 1-4 0,-6-1-4 0,0 4-3 0,0-3-2 16,7 3-3-16,-7 3 2 0,0-3-2 0,7 4-2 16,-7 3-1-16,0-3-3 0,0 3-1 0,0 4-1 0,0 0-4 0,6 0-4 15,-6 4-3-15,0-1-3 0,0 5-1 0,0-5-3 16,0 5-3-16,7-1-2 0,-7 1-2 0,0 3-1 0,0-4 2 15,6-3 5-15,-6 3 0 0,0 0 4 0,7-3 4 0,-7 3 5 16,6-3 3-16,-6-1 2 0,7 1 2 0,-7-4-1 16,6 4 3-1,0-4 1-15,-6 0-1 0,8-4 2 0,-2 4 0 16,0-4 2-16,1 1-1 0,-1-5 1 0,1 5 1 0,-1-4 0 16,1-1 3-16,-1 1-3 0,0 0-1 0,2-4 0 0,-2 3 2 15,0 1-1-15,1-1 0 0,0-3-2 0,6 4-1 16,-7 0 0-16,1-1 1 0,-1 5-1 0,1-1 0 0,-1 0-1 15,0 1 1-15,1-1-1 0,0 4 1 0,-1 0 1 16,1 4 0-16,-1-1-1 0,0 1 0 0,-6 3-1 0,7 4-1 16,0-3-4-16,-7 6-7 0,6-3-6 0,-6 1-8 0,6 2-12 15,2 1-7-15,-8-4-11 0,6 0-10 0,0 0-9 16,1 0-11-16,6 0-23 0,-7-4-45 0,7-3-79 16,1-1-98-16,-2-3-58 0</inkml:trace>
  <inkml:trace contextRef="#ctx0" brushRef="#br0" timeOffset="120249.76">16465 8590 331 0,'-12'0'439'0,"-2"4"-137"0,1-4-128 16,6 4-76-16,-6-1-38 0,1 5-22 0,5-1-15 0,-6 1-8 15,7 3-5-15,-1-4-5 0,0 4-1 0,1 0-2 0,-1 0-1 16,7-4-1-16,-6 4 2 0,6 0-2 0,0-4-1 15,0 1 1-15,0 3-1 0,6-4-1 0,-6 1-1 0,7-2-1 16,-1-1-2-16,1 2 0 0,0-7 1 0,-1 4-1 0,0-4 0 16,1 0 2-16,6 0 3 0,-7-4 2 0,7 0 3 15,-6 1 3-15,0-5 2 0,5 5 3 0,-4-9 2 0,-2 5 5 16,6 0 1-16,-4-4 3 0,-2 3 1 0,-6 1 1 16,6-4 4-16,1 4 0 0,-1-4 1 0,-6 4-2 0,6-1-3 15,-6 1-3-15,0 0-2 0,8-1-4 0,-8 5-5 16,0-5-4-16,0 5-2 0,0-1-3 0,0 4-1 0,6 0-1 15,-6 0-1-15,6 7 0 0,-6-3 0 0,6 3-1 0,2 4 2 16,-2 0-1-16,-6 7 0 0,6-3 0 0,-6 3 1 16,7 4 0-16,-7 1 0 0,6 2 0 0,1-3 0 0,-7 4-1 15,7-1 0-15,-7 1 0 0,0-4-1 0,0 4 0 0,0-4-1 16,6 0-1-16,-6-1 2 0,-6-2-1 0,6-1-1 16,0-3-1-16,0 0 1 0,-7-1 0 0,0-3 2 0,7 0-1 15,-6-4 0-15,-1 1 1 0,1-5 5 0,0 5 1 0,-2-8 2 16,-4 3 1-16,6-3 3 0,-2 0 6 0,2-3 4 0,-7 3 2 15,7-8 1-15,0 5 3 0,-8-5 0 0,8 1 0 16,0 0 0-16,-2-4-5 0,2 4-1 0,0-4-5 16,6 0-3-16,-7-1-6 0,7 1-5 0,0-3-8 0,7 3-12 15,-7-4-12-15,6 4-14 0,0-3-13 0,2 3-17 0,-8 0-15 16,12 3-19-16,-6 1-22 0,-6 0-30 0,8 3-45 0,-2 0-70 16,-6 4-97-16,6 0-40 0</inkml:trace>
  <inkml:trace contextRef="#ctx0" brushRef="#br0" timeOffset="120588.38">15912 9485 189 0,'0'-4'363'0,"0"4"-97"16,0 0-96-16,6-4-69 0,-1 4-41 0,3-3-23 16,-8 3-11-1,13-5-6-15,-7 2-5 0,8 0-2 0,-8-1-1 0,7 0-3 16,7-3-2-16,-8 3 2 0,8-3 0 0,0 3 1 16,5-3 1-16,2-4-1 0,-1 3-2 0,0-3 3 0,7 4 2 15,-1-4 1-15,1 0 1 0,-1 0 1 0,1-3-1 0,6 3 4 16,-6-1-2-16,6 1 0 0,-1 0-4 0,-5 0 0 0,-1 1-4 15,1-1-4-15,0 3-8 0,-7 1-12 0,6 0-12 16,-6 3-16-16,-6-3-23 0,-1 3-34 0,1 0-51 0,-7 1-88 16,0-1-104-16,-6 0-51 0</inkml:trace>
  <inkml:trace contextRef="#ctx0" brushRef="#br0" timeOffset="121317.3">16224 9617 259 0,'0'-5'358'0,"0"2"-100"0,6 3-94 15,-6-3-66-15,0-2-38 0,0 2-21 0,8-1-9 0,-8 0-4 16,0 1-1-16,6-1-3 0,-6 4-2 0,6-3-2 16,-6-1-2-16,7 0 0 0,-7 4-3 0,5-3-2 0,-5 3-3 15,8 0-1-15,-2 0-3 0,-6 0 3 0,7 3-1 16,-1 1 0-16,0 3 1 0,2 0-1 0,-2 1 1 0,0 3-1 16,8 0-2-16,-8 0-4 0,0 4 1 0,1-1-1 15,-1 1 0-15,1 3 0 0,0-3-1 0,5-1 1 0,-5 1 0 16,0 0-1-16,-1 0 0 0,0-1 0 0,1 1 1 0,-1-4-2 15,1 3 0-15,0-3-1 0,-7-3 2 0,6 3 0 0,0-4 0 16,-6 0 0-16,8 1 1 0,-8-5 4 0,6 1 5 16,-6 0 8-16,0-1 6 0,6-3 9 0,-6 4 7 0,0-4 8 0,6-4 11 0,-6 4 13 15,0-3 10-15,8-1 1 0,-8-3-2 0,0 3-5 16,0-7-4-16,6 0-1 0,-6 0-5 0,0 0-9 0,6 0-9 16,-6 0-7-16,0-3-4 0,7-1-3 0,-7 0-4 15,6 0-6-15,0-3-8 0,-6 3-6 0,8 4-5 0,-8-3-3 16,6 3 0-16,0 4-1 0,-6-4 1 0,6 3-2 0,-6 5-3 15,8-1-7-15,-8 0-2 0,0 4-5 0,6 0-6 16,-6 4-5-16,0 0-8 0,6 3-3 0,-6 0-8 16,0 1-2-16,0 3-1 0,0-4-1 0,0 4 2 0,0 0 4 15,0 0 5-15,0-4 4 0,0 4 9 0,0-4 7 0,0 1 5 16,0-1 5-16,0-3 3 0,7 0 2 0,-7 3 2 16,0-7 3-16,0 4-1 0,0-1 1 0,6-3 1 0,-6 0 3 15,7 0 1-15,-7-3 2 0,7-1 3 0,-1-3 2 0,0 3 2 16,1-3 1-16,-7-5 0 0,13 5 0 0,-7-4-2 0,1 0-2 15,6 0 0-15,-6 0-3 0,5-3-2 0,-4 3 0 16,4 0-4-16,1-4 1 0,0 4-1 0,6 0-1 0,-5 3 0 16,-2 2 0-16,2 1 0 0,-1-2 0 0,0 3 0 0,0 4-2 15,-1 0 0-15,2 8 0 0,-8-5 0 0,1 5-1 16,-1 3-2-16,1 0 1 0,0 4-3 0,-7-1-3 0,6 1 0 16,-6 0-3-16,6-1-3 0,-6 1-3 0,0 3-7 0,6-3-5 15,-6 0-7-15,0 3-6 0,8-3-8 0,-8-1-11 16,0 1-13-16,6-4-15 0,-6 0-20 0,6-4-42 0,1 0-79 15,-7 1-114-15,7-8-63 0</inkml:trace>
  <inkml:trace contextRef="#ctx0" brushRef="#br0" timeOffset="121967.1">16824 8847 168 0,'0'-4'371'0,"-8"4"-77"15,8 0-89-15,0 0-70 0,0 0-43 0,0-3-25 0,0-1-14 16,0 4-10-16,8-4-10 0,-8 1-6 0,6-1-6 0,0 0-5 16,-6 1-5-16,7-1-3 0,-1 4-3 0,8-4-2 0,-8 4-1 15,0 0-2-15,8 0 1 0,-8 4 0 0,0 3 0 16,1 1 0-16,6 6 0 0,-6-3 0 0,-1 4 0 0,1 4 0 16,-1-1 0-16,7 0-1 0,-7 4 0 0,1-4 0 15,0 0 0-15,6 1 0 0,-7-5 0 0,1 5 0 0,6-4 0 16,-7-4-1-16,8 0 1 0,-8 0 0 0,7-1 1 0,-7-2 0 15,1-5 3-15,6 5 3 16,-7-5 1-16,0 1 5 0,2-4 5 0,-2 0 6 0,0-4 8 16,1 1 6-16,0-1 8 0,-1-3 6 0,1-1 8 15,-7 1 6-15,6-4 9 0,-6 4 11 0,0-4 11 16,0 0 10-16,0-4 5 0,-6 4 4 0,6-4 4 0,-7 1 0 0,1-1 1 16,6 1-10-16,-7-1-7 0,-6-3-13 0,7 3-8 0,-2-4-12 15,2 1-12-15,0 3-12 0,-7-3-11 0,6 0-9 0,7 3-9 16,-6 1-9-16,-1-1-6 0,7 1-15 0,-6 3-28 15,6 0-37-15,0-1-40 0,0 1-40 0,6 4-35 0,1 3-28 16,-1 1-23-16,8-1-10 0,-2 0-2 0,2 4-5 0,-2 0-24 16,2 4-75-16,-8 0-59 0,7 3-33 0</inkml:trace>
  <inkml:trace contextRef="#ctx0" brushRef="#br0" timeOffset="122486.98">17403 8788 398 0,'0'4'369'0,"0"-4"-119"0,-7 4-100 0,7 3-62 0,0-3-32 16,-6 3-20-16,6 0-10 0,0 1-7 0,-6-1-4 0,6 0-1 15,0 4-6-15,-7 0-1 0,7 0 0 0,0 1-1 16,0-2-4-16,0 1 1 0,7 0-2 0,-7 0-1 16,6 0 0-16,0 0 1 0,-6-3-1 0,7-1 0 0,0-4 1 15,-1 1 2-15,0 0 2 0,7-4 2 0,-6 0 4 0,6 0 2 16,-7 0 3-16,2-4 5 0,-2 0 4 0,6-3 1 15,-4 4 2-15,-2-5 2 0,0 1 3 0,1-4 1 0,-1 0 2 16,0 4 2-16,-6-4 4 0,0-4 2 0,8 4 2 16,-8 0 0-16,0 0 1 0,0-4 2 0,0 4 1 0,0 0-1 0,-8 0-3 15,8-3-2-15,0 3-2 0,-6 0-2 0,6 0-3 16,0 4-5-16,0-4-7 0,0 7-4 0,0-4-4 0,0 5-5 16,0-1-4-16,0 4-3 0,0 0 1 0,6 0-5 0,-6 4 0 15,8-1-2-15,-2 5 0 0,7 2-1 0,-7 2 1 0,7 3-1 16,-6 3-1-16,6 0 1 0,0 4 0 0,-1 0 1 0,2 0 1 31,-1 0-4-31,0 4-3 0,0-4-3 0,1 3-5 0,-2 1-8 16,1-1-6-16,0 1-9 0,0-4-8 0,1 4-7 0,-2-4-3 15,-6 0-4-15,8-1 0 0,-8-2 0 0,1-1 4 16,-1-3 8-16,-6 0 9 0,0-1 6 0,7-3 7 0,-7 0 7 16,-7 0 8-16,7-4 4 0,-6-3 5 0,6 3 1 0,-7-3 1 15,1 0 3-15,-8-1 3 0,8-3 4 0,0 0 4 0,-9 0 4 16,10 0 4-16,-8 0 5 0,7-7 3 0,-1 3 1 0,-6 1-1 15,13-5-2-15,-6 1-4 0,0 0-3 0,6-4-5 16,0 4-7-16,6-4-12 0,0-4-10 0,0 4-14 0,8-4-18 16,-1 1-20-16,7-1-24 0,-2-3-33 0,2 3-64 0,7-3-97 15,-1-4-93-15,-7 4-58 0</inkml:trace>
  <inkml:trace contextRef="#ctx0" brushRef="#br0" timeOffset="125437.43">18393 8993 83 0,'0'0'368'0,"0"-3"-95"0,7 3-101 15,-1-4-74-15,0 4-42 0,-6 0-24 0,14-4-10 0,-8 4-5 16,0-3 0-16,1 3 0 0,-1 3 2 0,8-3 0 16,-8 4 1-16,0-4 1 0,8 4 0 0,-8 3 0 0,0 0-1 15,1 1-1-15,0 3-4 0,-1 0-1 0,1 0-4 0,-1 4-1 16,0-1-2-16,-6 4-2 0,0-3 2 0,0 3-3 16,0 4-2-16,-6-4 0 0,6 5 1 0,-6-5-2 0,-1 0-1 15,7 4-1-15,-6-3-6 0,-1 2-3 0,0-2-8 16,7-5-11-16,0 1-15 0,0 0-24 0,7-8-51 0,-7 1-90 15,13-5-109-15,-6-3-66 0</inkml:trace>
  <inkml:trace contextRef="#ctx0" brushRef="#br0" timeOffset="126512.68">19220 8323 78 0,'0'0'247'16,"0"-3"-33"-16,0 3-36 0,0 0-41 0,0-4-38 0,0 4-30 15,0-4-19-15,0 0-12 0,7 4-7 0,-7-3-5 0,0-1-3 16,6 0-3-16,-6 4-1 0,7-7-2 0,-1 7-3 16,0-4-1-16,1 1 0 0,0-1-1 0,5 4-1 0,-4-4-1 15,4 4-2-15,2 0 0 0,-2-3 0 0,1 3-1 16,1 0 1-16,-2 3 0 0,1-3 1 0,0 4-1 0,7 0 0 16,-7-1-1-16,-1 5 0 0,2-1 0 0,-1 0-4 0,0 1 2 15,0 2-4-15,1 2 1 0,-2-1 1 0,1 3-1 16,0-3-2-16,0 4 0 0,-8 0 1 0,4-4 0 15,-3 3 1-15,0-3-2 0,1 4-2 0,-1-4 2 0,-6 4 0 16,7-4 0-16,-7-4 1 0,0 4 0 0,0 0 2 0,0-4-1 16,-7 4 2-16,7-3-3 0,-6-5 2 0,6 4 1 0,-7-3 3 15,7 3 3-15,0-3 4 0,-6-4 6 0,6 4 5 16,0-4 4-16,0 3 3 0,0-3 3 0,-6-3 0 0,6-1 1 16,0 0-3-16,0 1-4 0,0-5 0 0,0 1-3 15,0-4-1-15,0 0-1 0,6 0 1 0,-6-3-1 0,0 3 1 16,0-4 0-16,0 1-3 0,6-2-2 0,-6-2-3 15,0 4-3-15,7-5-2 0,-7 1-5 0,6 0-3 0,1 3-2 16,-1 1 0-16,-6-1 6 0,7 4-1 0,-7 3-4 0,0 1-1 16,6 0-1-16,-6 3-1 0,7 0 0 0,0 1-4 0,-7 3-7 15,6 0 1-15,0 3 0 0,2 1-3 0,-8 3-2 16,6-3-3-16,-6 7-1 0,6-4-2 0,-6 1-3 16,6 2 2-16,-6-2-1 0,0 0 2 0,0 3 1 0,0-4 1 15,0 0 2-15,0 0 2 0,0 1 4 0,0-1 3 0,0-3 0 16,0-1 1-16,0 1 2 0,0 0 2 0,0-1 1 15,0-3 1-15,7 0 1 0,-7 4 1 0,0-4 2 0,0-4 2 16,6 4 0-16,-6-3 1 0,7-5 1 0,0 1 0 16,-1 0 1-16,7-1 0 0,0-3 1 0,-7 1-1 0,8-1 1 15,-1-5 0-15,0 2 0 0,0-1 0 0,-1 1-1 0,2-1 0 16,-1 0-1-16,-7 1 1 0,8-1 0 0,-2 1-1 16,2 3 0-16,-8 0-1 0,0-1-1 0,1 6-1 0,6-2-1 15,-6 0-1-15,-1 5-2 0,-6-1 0 0,6 4-1 16,0 0 0-16,2 0 1 0,-2 4 0 0,0-1 0 0,1 1-1 15,0 8 0-15,-1-6 1 0,1 6-1 0,-1 2 1 0,-6 1-4 16,14 0-3-16,-8-1-7 0,0 4-4 0,0-3-7 16,1 3-9-16,6-3-9 0,-6 4-7 0,5-5-8 15,-4 1-8-15,4 3-6 0,-6-7-10 0,8 4-17 0,-1-4-26 16,0-8-50-16,0 5-78 0,7-5-98 0,-8 1-47 0</inkml:trace>
  <inkml:trace contextRef="#ctx0" brushRef="#br0" timeOffset="127043.78">20334 8195 101 0,'-7'-7'408'0,"1"-1"-97"0,-7 4-111 0,7 1-78 16,-8 3-43-16,1-3-24 0,6 3-14 0,-5 0-8 16,-1 3-9-16,-1 0-8 0,8 1-6 0,-7 0-3 15,0 3-2-15,7 1-3 0,-8-1 0 0,8 4-1 0,-1 0-1 16,1 0 0-16,6-4 1 0,-6 4-1 0,6 0 2 0,0 0-1 15,0-4-1-15,0 1 0 0,0 3 0 0,0-4 0 16,6-3 0-16,0 3 0 0,1-4 0 0,-1 2 1 0,1-5 3 16,6 0 0-16,-7 0 1 0,8 0 2 0,-8 0 0 15,7-5 0-15,0-1 0 0,0 2 0 0,-7-4 0 0,8 5 0 16,-2-5 5-16,2 1 2 0,-1 0 2 0,-7-1 3 0,7 1 4 16,-6 0 3-16,4-4 2 0,-2 4 2 0,-3-1-3 15,0-3-1-15,1 4 0 0,-1 0 0 0,-6-4-4 0,7 3-1 16,-7 1-1-16,6-1 0 0,-6 5-3 0,0-5-1 15,0 5-3-15,7 3-2 0,-7-4-1 0,0 0-4 0,0 4-3 16,0 0-2-16,0 0-1 0,6 4-1 0,-6 0 0 0,7-1 0 16,0 5-1-16,-1 3 1 0,0 0 1 0,0 4 0 15,2-1 1-15,-2 5 0 0,1-1 1 0,5 4 0 0,-5 0-1 16,0-1 1-16,-1 2 1 0,8 2-1 0,-8-3-2 0,0 4 0 16,1-4 0-16,-1 0 0 0,1 4-2 0,-7-4-3 15,0 0-2-15,0 3 0 0,0-7 0 0,0 4-1 16,0-3 0-16,-7-4-1 0,1-1 1 0,-1 1 3 0,1-4 2 15,0 0 1-15,-8-4 1 0,8 0 1 0,-8 1 0 0,8-5 2 16,-7 1 1-16,-1 0 1 0,2-4 2 0,6 0 1 16,-8-4 5-16,8 0 4 0,-7 1 1 0,6-1 1 0,1-3-1 15,-1 3 1-15,1-3-2 0,6-1-2 0,0 1-4 16,0-4-3-16,0 4-3 0,0-4-1 0,6 4-2 0,1-4-6 16,-1-4-6-16,7 4-8 0,-6 0-10 0,6-4-12 15,0 4-14-15,-1 0-13 0,2 4-13 0,-1 0-11 0,0-1-11 16,0 1-17-16,-7 3-29 0,8 1-44 0,-8 3-71 0,-6 0-93 15,0 3-43-15</inkml:trace>
  <inkml:trace contextRef="#ctx0" brushRef="#br0" timeOffset="127371.78">19461 9250 265 0,'13'0'288'15,"-6"-4"-94"-15,5 1-78 0,8-1-48 0,0 0-24 0,4-3-14 16,4-4-5-16,4 4-3 0,2-4-3 0,-3 4-1 16,2-4-1-16,6-1-1 0,0-2 2 0,6 3 0 0,1 0 0 15,-1-4 3-15,2 0 0 0,-2 1 3 0,7-1 1 0,1 1 2 16,-2-1 2-16,8-4-1 0,-7 5 2 0,0-1 2 15,7 0-1-15,-8 1 0 0,2-1-3 0,-1 1-2 16,0-1-4-16,0 0-3 0,-6 4-6 0,-1 1-3 0,2 2-7 16,-15 0-8-16,1 1-8 0,-1 3-11 0,-14 1-13 0,9-1-14 15,-13 1-15-15,-2 3-27 0,2 0-47 0,-8 0-74 0,-6 0-121 16,-6 0-55-16</inkml:trace>
  <inkml:trace contextRef="#ctx0" brushRef="#br0" timeOffset="128154.34">20113 9313 72 0,'0'-5'461'15,"0"2"-85"-15,6-1-148 0,-6 0-100 0,7 1-56 16,-1-1-31-16,0 0-19 0,0 4-8 0,2-3-4 0,-2-1-3 16,0 4-3-16,7 0-2 0,-6 0 1 0,0 4-2 0,-1-1 0 15,0-3 1-15,8 8-1 0,-8-5-1 0,0 5 2 16,8 0-2-16,-8 2-1 0,1 1 1 0,-1 0 0 0,7 0 0 15,-6 4 0-15,-7 0 0 0,6 3 0 0,0-4 2 0,-6 5-1 16,8-1 1-16,-2 1-2 0,-6-5 1 0,6 4 0 16,-6-3 1-16,7 0-2 0,-7-1 0 0,0 1 0 0,6 0 0 15,-6-1-1-15,0-2 1 0,0-1 1 0,0-1-1 16,0-2 0-16,7-5 0 0,-7 5 0 0,0-5 2 0,0-3 5 16,0 0 6-16,0 0 6 0,0 0 5 0,0-3 5 0,-7-1 4 15,7-3 4-15,0-1 2 0,0 1 1 0,0-1-1 16,0-3 2-16,0 0 1 0,-6-3-2 0,6 3 1 0,0-4-3 0,0 1-2 0,0-1-5 15,0-3-5-15,6 0-7 0,-6-1-6 0,0 1-4 0,7-1-4 16,-1 1-4-16,1 0 1 0,-1 3-2 0,-1 1-1 0,4 3 1 31,-9 0-1-31,6 3-1 0,0 1 0 0,1-1 0 0,-1 5 0 16,-6 3 1-16,7 0-2 0,-1 0-1 0,1 0-1 0,-1 3 2 0,1 5-4 0,0-4-4 0,-7 3-3 0,6 4-3 16,0-4-3-16,-6 4-2 0,6-3-3 0,-6 3-1 15,8-4 1-15,-8 4 1 0,6-4 4 0,-6 0 1 0,0 1 4 31,7-1 1-31,-7 0 3 0,0-3 3 0,6 3 2 16,-6-3 2-16,0-4 2 0,6 4-1 0,-6-4 1 0,0 0 4 16,7 0 3-16,0-4 2 0,-7 0 1 0,6 1 1 0,0-5 2 0,8 1 2 0,-8 0 3 0,1-4 0 15,-1 0-3-15,7 0-1 0,0 0 1 0,1 0 0 16,-2-4-2-16,1 1-2 0,0-1 0 0,0 4-2 0,1-8-1 16,5 5-1-16,-6-1-4 0,0 1 0 0,7 3 2 0,-8-4-2 15,2 4-1-15,5 4 3 0,-6-1 0 0,0 1-1 0,1 4-1 16,-8-1-1-16,6 4 0 0,2 0 1 0,-8 4 0 0,7 3-3 15,-7 0 0-15,2 4 1 0,-8 0 0 0,6 4 1 16,0-1 1 0,-6 5 0-16,0-1 0 0,6 1-1 0,-6-1 0 0,8 0 1 15,-8 0-1-15,0 4-2 0,6-4-5 0,-6 1-5 0,0 3-4 16,6-4-10-16,1 1-11 0,-7-5-11 0,5 4-12 16,10-3-9-16,-9-4-10 0,0 0-13 0,8 0-25 0,-2-7-43 15,2-1-83-15,5-3-98 0,-5 0-61 0</inkml:trace>
  <inkml:trace contextRef="#ctx0" brushRef="#br0" timeOffset="128618.24">21284 8554 58 0,'0'0'357'16,"0"3"-73"-16,-6-3-83 0,6 4-73 0,0-4-46 0,0 4-26 16,0-4-13-16,6 3-6 0,-6-3-3 0,0 4-4 0,7-4 2 15,0 0 0-15,-1 0 1 0,0 0-2 0,2 0 0 16,4 0-5-16,-5 0-2 0,6 0-3 0,0 0 0 0,-2 0-4 16,-2 0-4-16,10-4 0 0,-6 4-3 0,0-3 1 0,7-1 0 15,-8 4-2-15,8-4-1 0,-7 1 0 0,7-1 2 0,-1 1-2 16,-6-1 0-16,7 0-1 0,-7 1-2 0,7-1 1 15,-8 0-1-15,1 1 0 0,-6 3-4 0,6-4 1 0,-7 4-5 16,0-4-5 0,2 4-9-16,-2 0-13 0,0 0-15 0,1 0-18 0,-7 0-23 15,7 0-37-15,-7 0-63 0,0 0-108 0,-7 4-79 0,0 0-46 16</inkml:trace>
  <inkml:trace contextRef="#ctx0" brushRef="#br0" timeOffset="128775.49">21395 8722 313 0,'7'4'302'0,"-1"-4"-89"15,1 4-75-15,6-4-46 0,0 0-26 0,0 0-17 0,7-4-11 16,-1 4-10-16,1-7-8 0,-1 3-5 0,7-3-3 0,0 3-4 16,0-3-2-16,0-1-3 0,7 1-5 0,-7 0-11 15,7-1-18-15,-7 1-30 0,6-4-58 0,-5 0-102 16,-2 0-99-16,1 0-68 0</inkml:trace>
  <inkml:trace contextRef="#ctx0" brushRef="#br0" timeOffset="129181.84">21916 8356 74 0,'-6'-3'401'0,"6"3"-80"0,0-4-92 15,0 4-79-15,0-4-49 0,6 4-26 0,-6-3-16 16,0-1-12-16,7 4-7 0,0-7-7 0,-1 2-6 31,1 5-5-31,-1-6-4 0,7 2-4 0,0 0-1 0,0 4-5 16,0-4-1-16,0 1-2 0,7 3-4 0,-8-4 2 0,8 4-1 15,-7 0-1-15,7 4-1 0,-8-1 1 0,8 1-1 16,0 0 5-16,-7 0-3 0,-2 2-2 0,4 2 0 0,-2 3 0 16,0-3 1-16,-6 2-1 0,-1 1 0 0,0 0-1 15,1 4 1-15,0-4 2 0,-7 4 1 0,0-1-2 0,0 1 0 16,-7 0 1-16,0-1 0 0,1-3 0 0,0 4-1 0,-8 0-1 16,8-1-4-16,-7 1 0 0,-2-1-2 0,4-3-2 15,-2 4-1-15,0-8-6 0,6 5-6 0,-5-5-7 0,4 0-10 0,2 1-13 16,0-5-20-16,0 1-25 0,6-4-49 0,0 0-72 15,0-4-117-15,0 1-61 0</inkml:trace>
  <inkml:trace contextRef="#ctx0" brushRef="#br0" timeOffset="129495.49">22346 8323 175 0,'-6'-3'417'0,"6"3"-91"0,-6-4-110 0,6 0-82 16,0 4-45-16,-8-4-24 0,8 1-13 0,0-1-9 16,0 4-8-16,0-4-4 0,0 1-4 0,0-1-3 0,0 4-3 15,0-4-1-15,-6 4-4 0,6-3-2 0,0 3-3 16,0 0-3-16,0 0-2 0,-6 3-3 0,6 1-2 0,-7 7-1 16,7-4 0-16,-7 5-1 0,1-1 0 0,0 3 0 0,6 1-1 15,-7-1 2-15,7 1 0 0,0 0-1 0,0-1 0 0,0 1 1 16,7-1 1-16,-1 2 0 0,7-5 4 15,-6-1 2-15,5 1 5 0,2 0 3 0,5-3 2 0,1 3 0 16,0-8 1-16,5 5 0 0,1-5-1 0,0 1-3 0,7-4-5 0,-7 0-2 16,7 0-2-16,-1 0-2 0,1 0-8 0,-1-4-14 15,1 1-14-15,-2-1-20 0,-4 0-27 0,-1-3-41 16,1 0-85-16,-7-4-151 0,-8 3-76 0,1-3-34 0</inkml:trace>
  <inkml:trace contextRef="#ctx0" brushRef="#br0" timeOffset="131649.13">6194 12261 43 0,'0'0'166'0,"0"-3"-17"0,7-1-14 0,-7-3-17 0,7 3-15 0,-7 0-14 15,6-3-11-15,-6 3-11 0,6-3-9 0,-6 3-9 16,7-3-8-16,-7 0-4 0,0 0-2 0,7-1-3 0,-7 5-3 15,6-5-4-15,-6 1 0 0,6-1 0 0,-6 1 1 16,8 0 0-16,-8-1-3 0,6-3 3 0,0 4-2 0,1-4 1 16,-7 4-2-16,6 0-3 0,0-1-4 0,1 1 1 15,0 0-3-15,-1 3-2 0,7-3-1 0,-6 7-3 0,-7-4-1 16,6 0 0-16,7 4-2 0,-6 0-2 0,-1 4-2 0,7 3 0 16,-7 1 1-16,8 3-1 0,-8 0 0 0,7 7-1 15,1 0 0-15,-2 4 1 0,-6 0 0 0,8 4 0 0,-1 3-2 16,0 0-1-16,-6 4 2 0,4-4 0 0,4 5 0 0,-9-1 0 15,7-1 0-15,0-2 2 0,-6-1 1 0,6 1-2 16,0-1 0-16,-1-4-1 0,-4 1 0 0,4-4 0 0,1 0 0 0,0-4-2 16,0 1 1-16,1-1 1 0,-2-3 0 0,2-5 0 15,-2 1 0-15,8 0 1 0,-7-3-1 0,0-5 2 0,0 1-2 16,0 0 0-16,0-4 2 0,6-4 3 0,-5 0-2 16,-2-3 1-16,8 0 3 0,-7-4 0 0,1-4 2 0,-2 1 3 0,2-5 2 15,-2 1 4-15,1-4 4 0,-6 0 3 0,0-4 3 0,5 1 4 16,-12-5 0-16,7 1 2 0,0 0-1 0,-1-1-2 0,-6-3 1 15,0 4-5-15,0 0-3 0,-6-4-3 0,-1 4-1 0,0-1-3 16,1 1-3-16,0 0-2 0,-1 3-6 0,-6 0 1 16,6 1-1-16,1 6-2 0,0 1-2 0,-1 4-6 15,0-1-9-15,1 4-11 0,0 3-15 0,6 1-14 0,0 0-13 16,6 3-11-16,0 0-10 0,1 1-10 0,6 3-8 0,0 0-15 16,7 0-29-16,-1 0-63 0,0 0-127 0,1 3-63 0</inkml:trace>
  <inkml:trace contextRef="#ctx0" brushRef="#br0" timeOffset="132073.93">7731 12547 225 0,'0'0'358'0,"-6"0"-101"0,-1 0-97 15,1 0-64-15,6-4-33 0,-6 4-18 0,6 0-8 16,0-3-6-16,0 3-8 0,0 0-4 0,0 0-4 0,0 0-3 15,0-4-3-15,6 4-1 0,0-4 2 0,1 1 0 16,-1 3 2-16,8-4 1 0,-8 1 1 0,14-5 2 0,-8 5 0 16,8-5 0-16,-1 1-1 0,7 0-1 0,-6-1 0 15,7 1-1-15,-1-1 0 0,-1 1 0 0,1 0 1 0,7-1-3 16,-7-3-1-16,0 4 1 0,7 0-2 0,-7-1-2 0,0 1-1 16,0 0-2-16,-1 0 0 0,2-1-2 0,-7 5 0 0,6-5-2 15,-14 5-1-15,8-1 1 0,-7 0 0 0,0 4-2 16,-6 0-4-16,5 0-2 0,-5 0-8 0,-7 0-5 15,7 4-8-15,-7-4-12 0,0 4-20 0,0 3-25 0,-7-3-52 16,0-1-77-16,1 1-123 0,-7 3-56 0</inkml:trace>
  <inkml:trace contextRef="#ctx0" brushRef="#br0" timeOffset="132302.75">8025 12661 275 0,'12'0'275'16,"2"0"-74"-16,6 0-69 0,-1-4-48 0,1 0-26 16,-2-3-15-16,9 0-11 0,-1-4-4 0,0-1-5 15,0 1-4-15,7-3-4 0,-7 3-3 0,-2-4-3 0,10 4 0 16,-8-3-3-16,0 3-2 0,0 0-2 0,-6 0-1 0,5 0-1 16,-5 0 1-16,-6 4-1 0,5-1-2 0,-6 1-1 15,0 3-8-15,7-3-12 0,-14 3-28 0,7 0-54 0,0-3-118 16,-6 0-91-16,5-1-61 0</inkml:trace>
  <inkml:trace contextRef="#ctx0" brushRef="#br0" timeOffset="132970">9848 11661 283 0,'6'0'234'0,"-6"-4"-59"15,0 0-53-15,8 4-40 0,-8-3-22 0,0-1-12 0,0 4-4 0,0 0-4 0,0-4-1 16,0 1-2-16,-8 3-4 0,8 0-5 0,0-4-3 16,-6 4-4-16,0 0-4 0,-1 0-3 0,7 0-6 0,-13 4-1 15,7-1-1-15,-7 5-2 0,-1-1-1 0,8 0-2 0,-7 4 0 16,0 0 0-16,0 0 1 0,0 4-1 0,0 3 1 0,-1-3 3 15,2 7-3-15,-1-4 0 0,0 4 2 0,0 4 1 0,-1-4 2 16,2 3 2-16,5-2 0 0,0 2 0 0,-5 1 1 0,12-1 2 16,-7 1-3-1,7-1-1-15,-6 1-2 0,6 4 0 0,6-5-3 0,-6 1 0 16,0-1-2-16,7-2 0 0,-1 2 0 0,0 1-1 0,1-1 2 16,6 1-1-16,1-1 0 0,-2 1 0 0,0 0-1 15,2 0 0-15,-1-5 3 0,7-2 3 0,0 3 1 0,-1-8 4 16,-6 1 0-16,6-4 2 0,8-3 4 0,-8 3 0 15,8-8-3-15,-1 1-1 0,-1 0-1 0,1-4-3 0,0 0-1 16,1-4-3-16,5 0-5 0,-6-3-7 0,7 0-11 0,-7-1-12 0,-2 1-18 16,10-4-28-16,-8-4-46 0,0 4-95 0,-6-7-117 0,6 3-65 15</inkml:trace>
  <inkml:trace contextRef="#ctx0" brushRef="#br0" timeOffset="133300.34">10193 11895 166 0,'0'-4'415'0,"7"0"-107"0,-7 1-116 15,0-1-77-15,0 4-42 0,0-4-22 0,7 1-16 0,-7-1-10 16,0 4-7-16,6 0-4 0,0 0-2 0,-6 4-1 0,6 3-1 15,2-3 0-15,4 3 0 0,-5 5 3 0,-1-5 0 16,1 7 1-16,6-3-1 0,-7 4-1 0,1 0 0 0,6-1-1 16,-7 1-3-16,1-1 0 0,6 1-1 0,-6 0-1 0,-1 3-3 15,8-3 0-15,-8 3 0 0,0-3 0 0,0 3-1 16,8-3-2-16,-8-1 1 0,1 1-1 0,-1-4 1 0,0 3-2 16,8-2-3-16,-8-1-5 0,0 0-7 0,8 0-11 15,-8-4-14-15,6 0-21 0,3-3-40 0,-9-4-59 0,6 0-106 16,2-4-89-16,-8 1-56 0</inkml:trace>
  <inkml:trace contextRef="#ctx0" brushRef="#br0" timeOffset="133650.65">10903 11903 286 0,'-6'3'337'0,"-1"1"-114"0,7-1-96 16,-6 1-54-16,0 0-27 0,6-4-12 0,0 0-11 0,0 3-3 15,0-3 0-15,0 0-3 0,0 4 2 0,6-4 2 0,0-4 2 16,1 4 2-16,6-3 1 0,0 3 0 0,7-4 0 16,-1-3-3-16,0 3-3 0,8 1-1 0,-1-5-5 0,6 0-1 15,1 1-2-15,-1 0 0 0,7 0-3 0,-6-4-1 16,5 3 0-16,2 1-1 0,-1 0 1 0,0-1-2 0,0 1 0 15,-7 0 1-15,2-1 1 0,-2 1 2 0,1 4 0 0,-1-5 4 16,-6 5 4-16,0-5 3 0,0 5 0 0,-6-1-2 31,0 0-1-31,-1 1-2 0,-6 3-1 0,0-4-5 0,-7 4-3 16,8 0-3-16,-8 0-3 0,0 0-1 0,1 4-6 0,-7-4-11 16,6 3-16-16,-6-3-22 0,7 4-31 0,0-4-60 15,-7 4-128-15,6-8-92 0,-6 4-62 0</inkml:trace>
  <inkml:trace contextRef="#ctx0" brushRef="#br0" timeOffset="134262.13">12062 11646 260 0,'0'0'308'15,"0"-4"-61"-15,0 4-69 0,0 0-57 0,0-3-35 16,0 3-24-16,0-4-13 0,0 0-8 0,7 4-7 0,-7-3-5 15,0-1-3-15,6 0-4 0,-6 1-4 0,7-1-2 0,0 0-1 16,-1 0-3-16,0 4-2 0,1-3 0 0,6-1-2 16,-7 0-1-16,8 4 0 0,-1-3-2 0,-1 3 0 0,2 0 1 15,-2 0-2-15,2 3 0 0,-1 1 0 0,-1 0-2 0,2 3 0 16,-1 1 0-16,0 3 0 0,-7-4-1 0,6 8-1 16,-4-4 1-16,-1 3 2 0,-1 1-1 15,0-1 1-15,-6 5 2 0,7-5-1 0,-7 5 1 0,0-1 0 16,-7 1 2-16,7 2-3 0,-12-2 2 0,5 3 1 15,-1-1-1-15,-4-2-1 0,6 3 1 0,-7-4-1 0,0 1-2 16,-1-1 2-16,-5 0-3 0,6-3 1 0,0-1-1 0,1 1 0 16,-2-4-2-16,1 0 0 0,7-3 0 0,-8 3 0 0,8-8-6 15,0 5-5-15,6-5-9 0,0 1-9 0,0-4-10 0,0 4-10 16,6-4-15-16,0-4-20 0,8 0-38 0,-1 1-65 16,-7-8-110-16,14 3-79 0</inkml:trace>
  <inkml:trace contextRef="#ctx0" brushRef="#br0" timeOffset="134587.7">12512 11591 399 0,'0'-4'382'0,"0"-3"-117"0,0-1-103 0,0 1-61 0,0 4-32 15,0-5-19-15,0 5-15 0,0-1-9 0,-6 0-8 0,6 4-5 16,0 0-4-16,0 0-2 0,-7 0-3 0,0 4-4 15,1 3 0-15,0 1 1 0,-8 2-1 0,8 5 0 0,-8 0 0 16,8 0-1-16,-7 3 1 0,7 0 2 0,-8 1 1 0,8 2-1 16,-6 1 1-16,4-3 1 0,2 7-2 0,0-4 3 15,-1-1-2-15,7 1 2 0,0 0 0 0,0-3 1 0,0-1-2 16,7 1 1-16,-1-5-2 0,0 4 1 0,8-7 0 16,-2 0-1-16,8 0 1 0,-7-3-3 0,7-1 1 15,0-3 0-15,6-1 0 0,-7 1 1 0,7-4-1 0,7-4 0 16,-7 4-2-16,0-3 0 0,6-1-2 0,-5-3-4 0,-2 3-4 15,6-3-8-15,-3 3-9 0,-2-3-12 0,0-4-14 16,0 0-20-16,-7 0-32 0,7 0-52 0,-12-1-88 0,5 1-95 16,-6-3-54-1</inkml:trace>
  <inkml:trace contextRef="#ctx0" brushRef="#br0" timeOffset="134921.69">12570 11441 138 0,'7'0'388'0,"6"0"-116"0,0-4-111 0,0 4-68 0,7 0-35 16,-1 0-19-16,1 4-7 0,0-1-6 0,5 1-4 0,1 0-2 15,0 3-2-15,7 1 1 0,-7 3 0 0,0 0 0 0,7 3 1 16,-7 1 2-16,6 3 5 0,-5 4 0 0,-2-4 1 0,1 8-1 16,0 0 1-16,-6-1 0 0,6 1 0 0,-7 7-3 15,1-4-3-15,-7 4-1 0,7 0 0 0,-8 4-2 16,2-1-2-16,-8 5-1 0,7 3-4 0,-6-4-2 0,-7 4-2 16,6-4-3-16,-6 0-4 0,0 1-1 0,0-4-4 15,0 3-8-15,-6-7-8 0,-1 3-12 0,-6 1-10 0,7-4-12 16,-8 0-17-16,2 0-25 0,-1-7-40 0,-1-4-83 0,2-4-117 15,-2-4-57-15</inkml:trace>
  <inkml:trace contextRef="#ctx0" brushRef="#br0" timeOffset="135751.78">13450 11598 81 0,'6'0'336'0,"-6"-4"-74"0,6 1-78 0,2-1-67 16,-8 0-44-16,6 1-27 0,0 3-13 0,0-4-9 0,-6 4-4 15,8-4-6-15,4 4 0 0,-5 0-4 0,-1 0 0 0,1 4-2 16,0 0 0-16,5-1-2 0,-6 1 1 0,8 3 0 16,-8 4-3-16,7-3 0 0,-6 3 2 0,6 4-2 0,-7-1-1 15,1 1 1-15,0-1-2 0,5 8-1 0,-6-3 1 16,2-1 1-16,-2 4-1 0,1-3-1 0,-1-1-1 0,0 4 1 15,2-4 3-15,-2 0 0 0,0 0 0 0,0 1 2 0,2-4-1 16,-2-1 3-16,7-3 3 0,-7 0 1 0,1 0 1 16,0 0 2-16,5-3 4 0,-7-1 0 0,4-3 1 15,3-1 0-15,-5 1 0 0,-1-4 2 0,8 0 1 16,-8 0-3-16,0-4 2 0,1-3 1 0,6 0 3 0,-7-4 2 16,8 0 2-16,-1-4 0 0,-7-3 0 0,0 3 1 15,8-4-1-15,-8-2 0 0,0 2 0 0,1-3 1 0,0 0 1 16,-7 1 1-16,6-1 1 0,-6-4 1 0,0 4 1 15,0-4-1-15,0 4 0 0,-6 0-3 0,6-3-4 0,-7-1-5 0,0 4-3 0,1-4-2 16,0 4-5-16,-1 0-3 0,0 1-5 0,1-2-2 16,-7 5-3-16,7 3-11 0,0-3-14 0,6 7-19 15,-8 0-20-15,2 0-23 0,6 4-19 0,0 3-25 0,6 1-24 0,-6-1-48 16,8 0-92-16,4 4-88 0,-5 4-49 0</inkml:trace>
  <inkml:trace contextRef="#ctx0" brushRef="#br0" timeOffset="136350.6">14348 11679 130 0,'-6'-4'442'0,"0"4"-118"0,-1-3-131 15,1-1-79-15,6 0-42 0,-7 4-20 0,0-3-13 16,1-1-7-16,0 0-6 0,-1 4-4 0,0-3-4 0,1 3-3 16,6 0-2-16,-6-4-1 0,-2 4-2 0,8 4 0 0,-6-4-2 15,6 3-4-15,-6 5-1 0,6-1-2 0,-7 0 0 16,7 4 3-16,0 0 1 0,-6 4 2 0,6 3 2 0,-7 0 2 16,7 5 2-16,-6-1 1 0,6 3 1 0,0 4 0 15,-7 0-2-15,7 1-1 0,0 3 0 0,0-4-3 0,0 4-2 0,0-4-1 16,0 5-3-16,0-1-7 0,0-1 3 0,7 1-2 15,-7-4 1-15,6 5 0 0,-6-9 1 0,7 5 0 0,-7-1-6 16,6-3 9-16,1 3-1 0,-1-3 1 0,0 3-2 0,2-4 1 16,-2 1-1-16,7-4 2 0,-6 0 5 0,-1-4-2 15,7 1-3-15,-6-5-2 0,6-3 0 0,-1 0 2 0,2 0 0 16,-8-4-2-16,7-3-1 0,0 0-2 0,0-1 1 0,1-3 1 16,-2-3 1-16,1 3-1 0,-6-4 1 0,6-3 0 15,-7 3-1-15,0-3 1 0,2-4 1 0,-2 4 0 0,0-4-1 16,-6 0-1-16,0 0 1 0,-6 0 0 0,6 0 1 15,-6 0 0-15,-2 0 1 0,2-4 0 0,-7 4 0 16,0-4 0-16,0 4 0 0,1-3-3 0,-2-1 1 0,-6 1 0 16,1-1-1-16,-1 4-1 0,8-4 0 0,-8 4-1 0,1 0 2 15,-1 1 1-15,6-2 0 0,-5 5 1 0,6-1 1 16,7 5 0-16,-7-4-1 0,7 3 2 0,-2 0-2 0,8 1-1 16,-6-1 0-16,6 0-1 0,6 1-2 0,-6-5 1 0,14 5 1 15,-8-5-1-15,1 5 0 0,6-5 2 0,0 5 0 0,-1-5-2 16,8 5 6-16,-6-5-2 0,-2 1-1 0,8 4-2 15,-7-5-1-15,0 5 0 0,6-2-1 0,-6 2-3 0,1 0-8 16,-2-2-6-16,2 5-10 0,-8 0-11 0,7-3-17 0,0 3-22 16,0 0-42-16,1 0-67 0,-8 0-141 0,0-4-69 15</inkml:trace>
  <inkml:trace contextRef="#ctx0" brushRef="#br0" timeOffset="137146.09">15064 11635 186 0,'-6'0'277'0,"6"0"-47"16,0 0-53-16,0 0-52 0,0-4-42 0,0 4-26 15,0 0-15-15,0 0-9 0,0 0-8 0,0 0-4 0,-6 0-3 16,6 0-3-16,0 0-2 0,0 0-1 0,0 0-3 0,0 0 1 16,0 0-2-16,6 0 0 0,-6-3 0 0,0 3 0 15,0 0 2-15,0 0 1 0,6 0-2 0,-6 0 0 0,8 0 1 16,-2 0 1-16,0-4 0 0,8 4 0 0,-2-4 0 0,2 4 1 16,-1-3-2-16,-1-5 1 0,2 4-1 0,5 1 0 15,1-5-1-15,0 1-2 0,5 3 1 0,-5-3-1 16,6 0 0-16,0-4-1 0,0 4 1 0,0-1 0 0,0-3 0 15,0 4 1-15,-6 0 0 0,6-1-2 0,-7-3-1 0,1 4-1 16,0 0-1-16,-8 3-3 0,8-4 0 0,-13 5 0 0,5 0 0 0,-7-2 0 16,4 2 1-16,-3 3 1 0,0-4 1 0,-6 4 0 15,0 0 2-15,0-3 0 0,0 3-2 0,0 0-3 0,0 0-6 16,0 0-9-16,-6 0-13 0,6 0-19 0,-6 0-24 0,-3 0-42 16,4 0-69-16,-7 0-127 0,-2 0-83 0,1-4-37 15</inkml:trace>
  <inkml:trace contextRef="#ctx0" brushRef="#br0" timeOffset="137397.21">15279 11437 320 0,'0'0'332'16,"8"4"-106"-16,-8 3-92 0,6-3-55 0,0 3-29 0,1 4-12 15,0-3-6-15,-1 3-4 0,0 3-1 0,7 1-5 0,-6-1 0 16,6 1 0-16,-7 3-2 0,1 0-1 0,6 1-4 16,-7-1-2-16,7 1-2 0,-6 3-1 0,6-4-3 15,-7 0-1-15,8 0 0 0,-8 1-3 0,6-1-1 0,-4 1 0 16,-2-1-1-16,1-4-4 0,5 5-5 0,-4-5-5 0,-2-3-10 16,6 4-11-16,-4-4-17 0,-2-4-32 0,0 0-61 0,1-3-114 15,-1 0-88-15,-6-4-50 0</inkml:trace>
  <inkml:trace contextRef="#ctx0" brushRef="#br0" timeOffset="143062.25">16146 11404 17 0,'0'-4'167'0,"7"4"-20"0,-1-3-20 0,-6 3-23 0,0 0-15 16,6-4-15-16,-6 4-9 0,0 0-9 0,7-4-7 15,-7 4-6-15,0-3-8 0,0 3-5 0,0-4-4 0,0 0-1 16,0 4-3-16,0-3-2 0,0-1-2 0,0 1 1 0,0-1 0 16,0 4 0-16,0-4 0 0,0 1 2 0,0 3-1 15,0-4 0-15,0 4 1 0,0-4-1 0,0 4 0 0,0-3 1 16,0 3 1-16,0-4 0 0,0 4-1 0,0-4 1 15,-7 4 0-15,7-3 2 0,0 3 1 0,0-4 1 0,0 4-1 0,0-4 1 16,0 4 2-16,0-4 0 0,0 4-2 0,0 0-1 0,0-3-3 16,7-1-3-16,-7 4-4 0,0 0-3 0,7-4-4 15,-7 1-2-15,6 3-1 0,1-4-3 0,-1 4-2 0,0 0 0 16,1 0 0-16,0 0 1 0,5 0 0 0,-4 0 0 0,4 0-1 16,0 4 1-16,2-1 0 0,-1 1-1 0,7 0 0 15,-7 3-1-15,6 1 1 0,-6-1 0 0,7 4-1 0,-7 0-1 16,6 3 1-1,-6-3 1-15,1 4 0 0,-2 0 0 0,2-1 0 0,-8-3 0 16,0 7 0-16,2-2 0 0,-2-2-3 0,-6 1 1 0,0 3 0 16,0-3 2-16,-6-1-3 0,6 4 0 0,-8-3 1 15,-4 0 1-15,-2 3 1 0,8-3-1 0,-7 0 0 0,-7-1 1 16,8-3 0-16,-2 4 1 0,-5-4 0 0,6 0 0 16,-6-4 0-16,5 4 0 0,2-4-1 0,-2-3 1 0,1 0-1 15,7-1-2-15,-2 1-1 0,3-4-8 0,5 0-8 0,0 0-8 0,0-7-6 16,0 3-9-16,5-3-11 0,9-1-11 0,-7 1-19 0,5-4-22 15,8-4-32-15,-6-3-58 0,5 4-107 0,1-5-71 16</inkml:trace>
  <inkml:trace contextRef="#ctx0" brushRef="#br0" timeOffset="143382.65">16609 11316 285 0,'-7'-4'333'0,"7"1"-87"0,-7-1-88 0,7 0-63 15,-6 1-36-15,6-1-20 0,-6 4-12 0,6-4-7 16,-7 1-3-16,7 3-6 0,-7 0-3 0,1-4-3 0,6 4-3 16,-7 0-1-16,7 4 0 0,-6-4 0 0,0 3 0 15,-2 1 0-15,2 3-1 0,0 1 0 0,0-1 1 0,-8 4 2 16,8 0 1-16,-1 4 1 0,1-4 0 0,0 0 1 0,-2 3 0 16,2-3 2-16,6 0-1 0,-6 4-1 0,6-4-1 15,-6 0 1-15,6 0 0 0,6 0-2 0,-6-3 0 0,6 3 2 16,0-4 0-16,2 0 1 0,-2 0 0 0,7 1-1 15,-1-1 1-15,2-3 3 0,-2-1-2 0,8 1-1 0,0-4-2 16,-1 4-3-16,7-4 0 0,-6 0-1 0,7 0-2 0,-2 0-4 16,1-4-3-16,6 0-3 0,-5 1-8 0,5-1-9 0,-6 0-11 15,7 1-20-15,-7-5-31 0,0 1-53 0,0 0-84 0,0 0-106 16,0-4-57-16</inkml:trace>
  <inkml:trace contextRef="#ctx0" brushRef="#br0" timeOffset="143903.99">16915 11155 337 0,'0'-4'363'0,"0"0"-111"0,0 4-101 0,0-3-62 16,0-1-31-16,0 4-18 0,0-3-11 0,0-1-8 0,6 0-6 16,-6 4-5-16,7-3-2 0,-7 3-2 0,6-4-1 0,1 4-3 15,-1 0 1-15,1 4 0 0,-1-1-2 0,7 1-1 16,-6 3 0-16,-1 4 0 0,7 0 0 0,-6 0 0 15,-1 8 0-15,1-5-2 0,-1 5 1 0,0-1 3 0,8 0-1 16,-8 4 0-16,1-4 0 0,-1 4 0 0,1 1 0 0,0-1 1 16,-1-1-1-16,0 1-1 0,0-3 1 0,2-1 1 15,-2-4-1-15,0 5 0 0,1-8-1 0,0 4 0 0,6-4 1 0,-7 0 0 16,0 0 2-16,1-4 0 0,0-3 3 0,-1 3 2 0,0-3 2 16,8-1 3-16,-8 1 4 0,1-4 1 0,-1 0 2 0,0 0 1 15,8-4 0-15,-8 1 1 0,0-5 2 0,8 1-1 16,-8 0-1-16,1-4-1 0,-2 0 1 0,3 0 2 0,-2 0 1 15,1-4 2-15,-1 4 0 0,0-7 1 0,2 3 1 16,-8 0 1-16,0-3 1 0,0 0 0 0,0 0-2 0,0-1-3 16,0-3 1-16,-8 4-4 0,8-4-3 0,-6 0-3 0,0 0-3 15,-1-4-5-15,1 4-2 0,-2 0-3 0,3 4-2 16,-2-4-4-16,1 4-3 0,0-1-7 0,-2 5-12 0,2 3-9 16,6 0-14-16,-6 0-14 0,6 4-19 0,0-1-17 15,0 8-16-15,6-7-26 0,0 7-45 0,2-4-86 0,4 4-93 16,-5 0-54-16</inkml:trace>
  <inkml:trace contextRef="#ctx0" brushRef="#br0" timeOffset="144664.6">17702 11294 114 0,'-6'-4'403'0,"0"1"-87"0,0-5-107 0,-2 8-81 15,2-3-44-15,0-1-22 0,-1 0-13 0,7 4-9 0,-7-3-7 16,1-1-5-16,6 4-5 0,-7-3-4 0,7 3-3 0,-6 0-3 15,6 0-3-15,-6 0-2 0,6 3-1 0,-8 1-3 0,2-1-2 16,6 5-2-16,-6-1 0 0,0 4 0 0,-1 0 0 16,0 4 0-16,7 0 0 0,-6-1 0 0,-1 1 0 0,1-1 0 15,6 1 0-15,-7 0 0 0,1-1 0 0,6 1 0 16,0-4 1-16,0 3 1 0,0-3-2 0,0-3 7 0,6 3-1 16,1-4 1-16,-7 4 0 0,6-3 0 0,1-5 3 0,6 5-1 15,-6-5 2-15,-1 1-4 0,6 0 2 0,-4-1-2 16,4-3 0-16,-5 0 0 0,6 0-1 0,0 0-3 0,-7-3 0 15,2-1 0-15,4 0 2 0,-6 1 0 0,8-5 2 16,-8 1 3-16,7 0 2 0,-8-1 3 0,4-2 4 0,3 2 1 16,-12-3 0-16,6 3 2 0,1-2-2 0,0-1 0 0,-7 0 1 15,6-4 2 1,-6 4 2-16,0 0 3 0,7 0 3 0,-7 0 0 0,0 0-1 0,-7 0 0 0,7 4-1 0,0 0-2 0,0-1-2 16,0 1-6-16,0 3-4 0,0 0-2 0,0 1-1 0,0-1-1 15,0 4-5-15,0 0-2 0,0 0-2 0,0 0-1 0,0 4-1 16,0 3-1-16,7 0 0 0,-7 1 0 0,0 3 0 31,6 0 0-31,-6 0 1 0,7 7-1 0,0-3 1 0,-1 3-1 16,0 0 0-16,0 1 0 0,8-1 1 0,-8 4-1 0,7 0 1 15,1-4 1-15,-2 4-1 0,-6 0 1 0,8 0-1 16,-1 4-4-16,0-4-6 0,0 4-3 0,0-1-6 0,0 4-3 0,-7-3-6 0,8 0-6 0,-8-1-1 0,1 1 0 16,-1-4 3-16,0 0 4 0,2 0 3 0,-8-4 4 0,0 1 4 15,0-1 5-15,0-3 3 0,-8-1 3 0,8 1 2 0,-6-4 0 16,0 0 2-16,-7 0 1 0,6-4 0 0,-6 0 1 15,7 1 0-15,-1-4 0 0,-6-1 1 0,0 1 1 16,7-4 1-16,-8-4 0 0,8 4 3 0,0-3 0 0,-2-1 0 16,2-4 0-16,0 1-1 0,0 0 0 0,-1-4 1 0,7 0-3 15,0 0 1-15,0-4-2 0,0 1 1 0,7-5-3 16,-1 1-4-16,0 3-5 0,8-3-5 0,-2-1-7 0,2 1-12 16,-1 4-12-16,6-1-13 0,-6-3-15 0,7 7-17 15,-7-4-19 1,-1 4-43-16,2 0-63 0,-2 0-106 0,2 0-70 0</inkml:trace>
  <inkml:trace contextRef="#ctx0" brushRef="#br0" timeOffset="149988.22">4534 14687 422 0,'-7'0'478'0,"1"3"-150"0,-1-3-147 16,1 4-77-16,-1-4-38 0,0 0-21 0,1 0-12 0,6 0-6 15,-6 0-5-15,-1 0-2 0,7 0-4 0,-7 0-10 16,7 0-12-16,-6 0-15 0,6 4-19 0,-7-4-16 0,7 0-19 16,0 3-27-16,0 1-49 0,0-1-78 0,0 1-120 0,-6 3-58 15</inkml:trace>
  <inkml:trace contextRef="#ctx0" brushRef="#br0" timeOffset="150146.4">4143 15170 222 0,'-6'11'440'0,"-2"-4"-157"0,8 0-134 0,0 1-73 0,0-4-39 0,0 0-26 15,8-1-18-15,-2-3-21 0,0 0-33 0,7-7-58 16,7 0-107-16,0-5-94 0,-2 1-59 0</inkml:trace>
  <inkml:trace contextRef="#ctx0" brushRef="#br0" timeOffset="150309.91">4918 14840 373 0,'6'0'451'0,"0"0"-181"0,-6 4-121 16,0-4-62-16,0 4-33 0,0-4-17 0,0 3-9 0,0-3-7 16,0 0-6-16,0 4-9 0,0-4-11 0,8 0-11 15,-8 0-12-15,6 0-18 0,0-4-27 0,7 1-59 0,1-5-111 16,-2-3-94-16,2 0-64 0</inkml:trace>
  <inkml:trace contextRef="#ctx0" brushRef="#br0" timeOffset="150978.29">6338 14052 240 0,'6'-3'334'0,"-6"3"-105"0,7-3-92 16,-7-1-55-16,6 4-26 0,-6-4-15 0,7 0-8 0,-1 1-6 16,0 3-3-16,2-4-4 0,-2 4-7 0,0 0-3 15,7 0-3-15,-6 4-5 0,0 3 2 0,5 4-1 0,2 0 0 16,-8 4-1-16,7-1 0 0,0 5 2 0,0 3-3 0,-8 3 1 16,10 1 1-16,-3 0-2 0,2 3 0 0,-8 0 2 0,7 4-1 15,0 4 0-15,0-4 3 0,-7 0-1 0,8 0-2 16,-8-4 0-16,7 1-1 0,-6-9 3 0,6 1 2 15,-7-3 0-15,8-1 1 0,-8-4 1 0,7-3 3 0,-6 0 3 16,-1-3 8-16,0-1 5 0,1-3 2 0,6-4 5 0,-6 0 5 0,-1 0 4 16,0-4 3-16,1-3 1 0,6-4-1 0,-7 0-2 15,1-4-2-15,-1-3 1 0,1 0 0 0,0-1 3 0,-7-2 2 16,6-1 5 0,0-4 1-16,-6 0 2 0,0 0 1 0,0 1 0 0,0-1-5 15,0-3-5-15,-6 3-6 0,0-3-9 0,-1 3-8 16,0 1-6-16,-6-4-6 0,1 3-6 0,-2 0-2 15,8 0-6-15,-7 1-5 0,7 3-11 0,-8 4-12 0,8-1-16 16,0 4-14-16,-1 4-17 0,7 0-18 0,-7 4-14 16,7 0-15-16,7 0-9 0,0 3-17 0,-1 0-37 0,14-3-85 0,-7 3-97 15,-1 1-57-15</inkml:trace>
  <inkml:trace contextRef="#ctx0" brushRef="#br0" timeOffset="151435.67">7803 14207 311 0,'-7'0'375'16,"1"3"-126"-16,-1-3-106 0,1 0-58 0,6 4-29 0,-6-4-16 16,6 0-11-16,0-4-2 0,-7 4-7 0,7-3-2 0,0 3-4 15,0 0-1-15,0 0 0 0,0 0 1 0,0-4 0 16,0 4-2-16,7 0 0 0,-7-3 1 0,6 3-1 15,0-5-1-15,1 2 2 0,6 0 3 0,0-2 3 0,1-2 0 16,4 0 1-16,2 3 1 0,-1-3 1 0,1 0 3 0,0-1-4 16,6 1-4-16,0-4-2 0,0 4-2 0,0-4 0 0,0 3 0 15,7-3-5-15,-7 4-1 0,0-4 0 0,7 4-1 16,-7-5-2-16,-1 6 0 0,-5 2-3 0,6-4-2 16,-6 5 1-16,-1-1-5 0,-6 4-2 0,0-4-2 0,0 4-5 15,0 4-4-15,-6-4-8 0,-1 4-10 0,1-4-11 0,0 3-13 16,-7-3-13-16,6 4-26 0,-6 0-46 0,-6 0-79 15,-1-1-119-15,0 0-54 0</inkml:trace>
  <inkml:trace contextRef="#ctx0" brushRef="#br0" timeOffset="151623.66">7992 14251 49 0,'-6'7'417'16,"6"0"-106"-16,-7-3-119 0,7-4-83 0,0 4-44 15,7-4-21-15,-7 0-13 0,12 0-4 0,-5-4-5 0,6 0-3 16,0 1-3-16,7-5-4 0,0 1-3 0,-1 0 0 0,7-1-2 15,0-3-2-15,0 0 1 0,-1 1-4 0,2-1-3 0,-1-1 1 16,0 1 0-16,0 0 2 0,0 4 0 0,0-4-2 16,0 4-1-16,0-1 0 0,-6 5 1 0,6-1-8 15,-7-3-8-15,7 3-10 0,-6 0-17 0,0 1-34 0,5-1-64 16,-5 0-123-16,6-3-79 0,-7 0-50 0</inkml:trace>
  <inkml:trace contextRef="#ctx0" brushRef="#br0" timeOffset="152385.13">9704 13745 143 0,'0'-4'155'16,"8"1"-20"-16,-8-1-23 0,0 0-20 0,6 1-15 0,-6-1-7 15,0 0-5-15,0 1 1 0,0-1-4 0,0 0-3 0,0 1-1 0,0-1 1 16,0 0-7-16,0 1-4 0,0 3-3 0,0-4-6 16,0 0-3-16,0 1-5 0,6-1-4 0,-6 0-9 0,0 4-4 15,7-3-4-15,-7 3-2 0,7-4-2 0,-1 4-2 0,0-3-3 16,7 3-1-16,-6 0 1 0,0 3 2 0,5 1-1 16,2-1-2-16,-1 5 2 0,-1 3 1 0,2-4-1 0,-2 4-1 15,2 0 1-15,-1 0 0 0,0 3 1 0,6 2 1 16,-5-2-2-16,-2 4 0 0,1 1 1 0,0-1-1 0,0 4-1 15,1-4-2-15,-8 5-1 0,6 2 1 0,2-3 0 16,-1 0 1-16,-7 0-1 0,8 0-1 0,-8 0 2 0,8-4 0 16,-8-3 2-16,0-4 0 0,0 3-1 0,8-3 0 0,-8-3-1 15,1-1 1-15,4 0 3 0,-2-7 3 0,-3 4 4 16,0-8 4-16,7 4 4 0,-6-3 5 0,-1-5 3 0,7-3 3 16,-6 4 1-16,6-4-1 0,-7-3 3 0,0-2 2 0,2 2 0 15,-2-1 0-15,0-3-2 0,1 0 0 0,-7 0-3 16,0-1-1-16,6-3-3 0,-6 4-5 0,-6-1-4 15,6-3-2-15,0 4 0 0,-7-4-1 0,1 4-1 0,0-4-3 16,-2 0-3-16,2 0-1 0,-6 4-2 0,5-4-2 0,-6 3-2 16,6 1-4-16,1 4-6 0,-8 3-7 0,14 0-11 0,-6 3-14 0,0 1-13 31,0 3-16-31,6 0-15 0,-9 4-16 0,9 0-15 0,0 0-23 16,0 4-51-16,0-4-99 0,0 4-78 0,0 0-49 0</inkml:trace>
  <inkml:trace contextRef="#ctx0" brushRef="#br0" timeOffset="152897.76">10480 13628 192 0,'0'4'439'0,"-8"3"-148"15,8-3-129-15,-5 3-72 0,5 0-38 0,0 1-18 0,-7-1-13 16,7 0-6-16,-6 4-2 0,6 0-5 0,-6 0-1 0,6 4-2 15,0-4 0-15,-8 3 0 0,8 1 0 0,0 3 3 0,0 4 2 16,0-3 3-16,0 6 1 0,-6-3 3 0,6 4-1 16,0 3 1-16,0 1 0 0,-6-1 1 0,6 4-2 15,0 4-3-15,0-1-2 0,-6 1 0 0,6 3-2 0,0 0-2 16,0 4-1-16,0-4-2 0,0 1-2 0,0-4-1 0,0 3 0 16,0-7 0-16,0-1-1 0,6-2 1 0,-6-4 0 15,6-4 0-15,0 0 0 0,2-8 0 0,-2 1 0 0,7-4 0 16,-8-4 2-16,3 1 1 0,5-5 1 0,-7 1 2 0,8-4 0 15,-2-4 2-15,-5 1 1 0,6-1-1 0,0-4 1 0,0-3 0 0,0 4-2 16,-7-8 0-16,8 5 1 0,-8-5-1 0,1 0-2 16,-1 1 0-16,0-1 0 0,1-3 1 0,-7 3-1 0,0-3-3 15,0-1 0-15,0 1-2 0,-7 0 0 0,1-1-1 16,0 1 0-16,-7 4-3 0,-1-5-2 0,2 4-2 0,-2 4 0 16,2 0 0-16,-1 4 2 0,-7 0-1 0,6 3 1 0,-4 0 0 15,3 1-1-15,-3 3 4 0,4 0 0 0,2 0-1 16,-2 0 1-16,2 0 0 0,5 3 0 0,-6-3 2 15,6 4 0-15,1-4-1 0,0 0 0 0,0 0 1 0,6 0 0 0,0 0-2 16,0 0-1-16,6 0 0 0,-6-4-3 0,12 4-2 16,-5-3-1-16,6-1-2 0,0 1-5 0,7-5-6 0,0 1-7 0,-1 0-9 15,1-1-12-15,6-3-17 0,0 0-29 0,6-3-45 32,-6-1-74-32,6 0-115 0,-6-3-61 0</inkml:trace>
  <inkml:trace contextRef="#ctx0" brushRef="#br0" timeOffset="153182.2">10870 13914 119 0,'-6'3'358'0,"0"-3"-96"16,-1 4-93-16,7-4-69 0,-7 0-37 0,7 0-22 0,0 0-9 15,0 0-7-15,0 0-4 0,0 0-2 0,7 0-5 16,-7-4-2-16,7 4 0 0,-1-3-1 0,0 3 3 0,8-4 2 16,-1-4 1-16,0 5 2 0,0 0 5 0,-2-5 2 15,10 0 1-15,-8 1 1 0,7 0-2 0,0-1 0 0,6 1 0 16,-7-4 0-16,7 0-5 0,-6 4-4 0,-1 0-3 16,7-4-3-16,-6 3-1 0,-1 1-4 0,1 0-3 0,0 3-2 15,-8-3-3-15,8 3-5 0,-7 1-8 0,0-2-9 0,0 2-13 16,0-1-17-16,0 4-29 0,0-4-58 0,-6 1-108 0,6-1-94 15,-7-3-64-15</inkml:trace>
  <inkml:trace contextRef="#ctx0" brushRef="#br0" timeOffset="153888.81">11704 13511 387 0,'0'0'327'0,"0"0"-104"0,0 0-85 0,0-4-53 16,0 0-31-16,0 1-15 0,0-1-10 0,7 0-6 0,-7-3-6 16,6 3-3-16,-6-3-1 0,7 4-2 0,-1-5 1 15,0 4 0-15,2 0-1 0,-2 4 0 0,0-3-2 0,1-1-1 16,-1 4-1-16,-6 0-1 0,7 0-1 0,6 4-2 0,-7-1-3 16,1 1 0-16,0 8 1 0,-1-6 1 0,6 6-1 15,-4 2 0-15,-2-3-1 0,1 4-1 0,5 0 2 0,-5-1 2 16,0 4-1-16,-1 1 0 0,8-1-2 0,-8-3 0 0,0 3 0 15,1 1 1-15,6-1-1 0,-7-4-1 0,7 1 1 0,-8-4 0 16,10 0 0-16,-9 3 0 0,1-3 1 0,6-3 2 0,-7 3 0 16,7-7 1-16,-6 3 1 0,6-3 3 0,-7-1 3 0,8 1 1 15,-2-4 2-15,-5 0-1 0,6 0 1 0,-6-4 1 0,5 1 0 16,2-1 0-16,-8 0-2 0,7 1 0 0,-6-4 0 16,-1-1 4-16,7 0 4 0,-7-3 2 0,2 1 2 0,-2-1 1 15,-6 0 4-15,6-4 6 0,-6 0 7 0,6 1 5 16,-6-4-1-16,0-1 2 0,0 5 4 0,0-9 4 0,0 5 0 15,-6 0-6-15,6 0-7 0,-12-1-6 0,4 1-6 0,2 0-5 16,-7-5-6-16,0 5-6 0,0 0-4 0,0 0-3 16,0-4-4-16,0 3-7 0,-7 1-10 0,8-1-9 0,-2 1-14 15,8 4-12-15,-7-1-14 0,6 4-15 0,1 0-18 16,-1 4-16-16,7-1-16 0,0 1-19 0,0 0-38 0,7 3-77 16,-7 1-117-16,6-1-55 0</inkml:trace>
  <inkml:trace contextRef="#ctx0" brushRef="#br0" timeOffset="154440.7">12381 13500 392 0,'-6'0'329'0,"6"0"-85"0,-6-4-83 15,6 4-58-15,0-4-30 0,0 4-17 0,0 0-11 0,0 0-12 16,0 0-8-16,0 0-8 0,0 0-4 0,0 4-6 16,0 0-1-16,0-1-3 0,6 5 2 0,-6 3 0 0,0 0 2 15,6 3 1-15,-6 1 0 0,0-1 4 0,0 5-2 16,8 3 2-16,-8 0-1 0,0 4 0 0,0-1-1 0,0 4 1 15,0-3-2-15,0 7 1 0,0-4 0 0,6 1 1 0,-6 2-2 16,0-2 1-16,0 3-2 0,6 0-1 0,0 0 0 16,-6 0-2-16,7 0-1 0,0 0-3 0,-1 0 3 0,1 0-1 15,-1-4 0-15,0-3-2 0,8-1 0 0,-8-3 0 16,8-4 0-16,-2 1 0 0,-5-5-1 0,6 1 0 0,0-4 1 16,-1 0 2-16,-4-7 2 0,4 3 3 0,1-3 2 0,1-4 3 15,-2 0-2-15,2 0 2 0,-2-4 0 0,2-3 1 16,-1 0-1-16,-1-1-4 0,-5-3 0 0,6 4-1 0,-7-4 0 15,-6-4-2-15,8 4 0 0,-8 0-2 0,0-3 0 16,0 3-2-16,-8 0-2 0,2-4 0 0,-7 4-3 0,0 0-1 16,0-3-1-16,-7 2-2 0,1 1-1 0,6 4 0 15,-7-4-1-15,1 4 0 0,-7-1 2 0,13 5 0 0,-7-1 3 16,0 0-1-16,8 1 3 0,-2-1-1 0,2 0 1 0,5 1 1 16,-6 3 0-16,13-4-4 0,-7 4-3 0,7-4-4 15,0 1-4-15,0-5-4 0,7 5-7 0,0-8-10 0,6 7-9 16,-1-7-8-16,8 3-10 0,0-2-17 0,0-1-26 0,5 0-51 15,1-4-82-15,1 0-100 0,-8 1-52 0</inkml:trace>
  <inkml:trace contextRef="#ctx0" brushRef="#br0" timeOffset="154847.31">12831 13536 319 0,'0'-3'360'0,"0"-1"-103"0,0 0-98 0,6 1-64 0,2-1-32 15,-2-3-20-15,0-1-8 0,1 5-7 0,5-5-4 0,-5 5-5 16,6-1 0-16,1 0-4 0,-2 0-1 0,1 1-1 0,0 0-4 16,7 3-1-16,-7 0-2 0,0 3 1 0,0 0 0 15,-7 1-1-15,7 4 0 0,-7-1 1 0,8 4 0 0,-8 0 0 16,1 0 0-16,0 4-2 0,-7-1-2 0,6-3 1 16,-6 7-1-16,0 1 0 0,-6-4 0 0,6 3 0 0,-7 0-1 15,0-3-2-15,1-1 1 0,0 5 0 0,-2-5-1 0,2 1 0 16,0-1 0-16,-7-3 0 0,6 1 0 0,1-1 0 15,-1 0-5-15,1-4-4 0,0 0-7 0,6-3-10 0,-7 0-12 16,7-1-18-16,0-3-25 0,0 0-38 0,7-7-56 16,-7 3-78-16,6-7-96 0,0 0-47 0</inkml:trace>
  <inkml:trace contextRef="#ctx0" brushRef="#br0" timeOffset="155143.1">13163 13423 205 0,'-6'0'398'16,"6"-4"-94"-16,-7 0-100 0,0 4-77 0,7-3-44 0,-6 3-24 15,0 0-13-15,6 0-11 0,-7 0-7 0,0 3-9 0,7-3-5 16,-6 4-5-16,6 0-4 0,-6-1-1 0,-1 5-2 16,7-1 0-16,0 0-1 0,0 4 0 0,0 1-1 0,0-2 0 0,0 1 0 15,0 0 0-15,0 0 1 0,7 4 2 0,-7-4 1 0,6 3 1 16,0 1 0-16,-6 0 1 0,7-4 0 0,0 3 1 0,-1 1 0 15,0-4-1-15,1 4-2 0,6 0 0 0,-6-5 3 16,5 1 0-16,-4 0 1 0,4-3-1 0,1-1 3 16,7 0 1-16,-8 1 1 0,8-5 0 0,0 1-2 0,-2-4 0 15,9 0-4-15,-7 0-1 0,6 0-4 0,1-4-8 0,-2 1-8 16,1-5-8-16,6 1-15 0,-5 0-17 0,5-4-19 0,1 0-39 0,-1 0-65 16,0-4-123-16,-5 1-80 0,5-5-41 0</inkml:trace>
  <inkml:trace contextRef="#ctx0" brushRef="#br0" timeOffset="155565">14094 13357 112 0,'0'4'352'0,"0"-4"-88"15,0 0-88-15,0 0-63 0,7 3-35 0,-7-3-18 16,5 0-8-16,-5 0-4 0,0 0-1 0,8 0-1 0,-1 0-1 15,-1-3-3-15,7 3-1 0,0-4-3 0,0-3-3 0,7 3-2 16,-8 0-5-16,8-4 0 0,0 5-3 0,5-5-4 16,-5 1-2-16,6 0-1 0,-6 3-3 0,6-3-1 0,-7 0-1 15,8-1-4-15,-7 1 0 0,5 0-1 0,-5-1-3 0,0 1-1 16,-2 3-3-16,2-3 0 0,0 4-1 0,-1-5-1 0,-5 5-5 16,-2-1-6-16,1 0-8 0,1 1-7 0,-8-1-9 15,0 4-10-15,1-4-10 0,-7 1-14 0,7-1-22 0,-7 0-33 16,0 4-49-16,0-7-65 0,-7 3-99 0,0-3-57 0</inkml:trace>
  <inkml:trace contextRef="#ctx0" brushRef="#br0" timeOffset="155770.93">14290 13111 343 0,'-7'-3'370'0,"1"3"-107"0,6 0-101 0,0 0-61 15,-6 0-33-15,6 0-20 0,0 0-10 0,0 3-10 0,6 1-8 16,-6 0-5-16,6-1-5 0,1 5-3 0,0 2 0 0,-1-2-1 15,0 6-1-15,8-3 2 0,-8 8-3 0,7-4-1 16,-7 3 0-16,8 0 1 0,-8 4-4 0,0 0 0 16,1 0 0-16,6 0-1 0,-6 0 1 0,-1 4 0 0,0-1-2 15,2 1-2-15,-2-1-3 0,0-3-5 0,7 1-7 0,-6-1-11 16,6 0-15-16,-1-4-34 0,2-4-54 0,6 1-102 0,-1-4-103 16,-6-4-60-16</inkml:trace>
  <inkml:trace contextRef="#ctx0" brushRef="#br0" timeOffset="156333.28">15299 13097 380 0,'0'0'338'0,"0"0"-102"0,0-4-90 0,7 4-58 15,-7-4-32-15,13 1-17 0,-7-1-13 0,7 0-6 16,-6 1-7-16,6-1-4 0,0 0-1 0,0 1 0 0,0-1-1 15,0 4-2-15,0-4 2 0,7 4-2 0,-8 4 0 0,2-4 2 16,-1 4 0-16,-1-1 0 0,2 5 0 0,-2-1 0 16,2 4 2-16,-8 0 0 0,1 0-2 0,-1 4 0 0,1-1-1 15,-7 1-1-15,0 3 1 0,0 1-1 0,0-1-1 16,-7-3-2-16,1 6-1 0,-7-2 2 0,7-1 0 0,-8 0 0 16,2 0-1-16,-2-2-1 0,1-2-1 0,-7 4 1 0,8-7 0 15,-2 4 0-15,-5-4 1 0,6 0-1 0,0 0-1 16,0 0 0-16,6-4-3 0,-5-3-6 0,5 3-6 0,0-7-12 15,7 4-14-15,0-4-22 0,0-4-32 0,7 0-56 16,0-3-85-16,-1-4-102 0,0 0-60 0</inkml:trace>
  <inkml:trace contextRef="#ctx0" brushRef="#br0" timeOffset="156618.44">15652 12976 392 0,'-8'-4'351'0,"8"4"-114"0,-6 0-97 0,0 0-56 15,6 0-28-15,-7 0-17 0,7 0-10 0,-7 0-7 0,1 0-8 16,-1 0-6-16,7 4-2 0,-6-1-5 0,6 5 0 16,-6-1 1-16,-3 4 0 0,9 0 0 0,-5 3 2 0,5 2 1 15,-6-2-1-15,0 4 2 0,6-3 0 0,0 3 1 0,-7 1 0 16,7-1 0-16,0 0 0 0,0 0 1 0,0 1 1 15,7-4 1-15,-7-1 0 0,6 1-1 0,0-1 2 0,-1 1 0 16,10-4 1-16,-9 0-1 0,14 0-1 0,-7-4-2 16,7 0-1-16,0 1-1 0,-1-5-6 0,7 2-5 0,0-5-5 15,0 0-9-15,7 0-8 0,-1-5-9 0,1 2-11 0,-1 0-17 16,1-2-22-16,-1-5-42 0,1 2-66 0,-1 1-107 16,1-4-62-16</inkml:trace>
  <inkml:trace contextRef="#ctx0" brushRef="#br0" timeOffset="157128.7">16276 12925 440 0,'7'-4'363'0,"-7"0"-116"0,0 1-97 15,0-2-58-15,6 5-30 0,0-3-17 0,-6 0-14 16,8-1-11-16,-2 0-7 0,7 4-6 0,-6-4-2 0,-1 4-3 16,0 4-2-16,1-4 0 0,6 8 0 0,-6-2-3 15,-1 2 2-15,0 3-1 0,-6 0 0 0,7 4 2 0,0 3-1 16,-7 0 0-16,6 1 1 0,-6 2 1 0,6 2-2 15,-6-1-1-15,0 3 0 0,0-3-1 0,7 0-1 0,-7 0 0 16,6-4 0-16,-6 1 1 0,7-1-1 0,-7 1 1 0,7-5 1 16,-1-3 1-16,0 0 1 0,2 0 1 0,-2 0-2 0,0-4 1 15,8-3 2-15,-8 3 2 0,7-7 1 0,-7 4 2 16,8-4 0-16,-2-4 5 0,2 4 3 0,-2-7 3 16,1 3 3-16,1-7 1 0,5 4 5 0,-12-8 2 0,5 4 5 15,1-3-2-15,-6-4 5 0,6 3 5 0,-7-3 5 0,2-1 7 16,-2 1 8-16,-6-4 6 0,6 4 2 0,-6-4 3 15,0 0 1-15,-6 3-2 0,6-3-4 0,-6 0-9 0,-2 0-10 16,2 4-11-16,0-4-9 0,-8 4-8 0,8 0-17 16,-7 3-25-16,7 0-24 0,-1 0-20 0,0 4-24 0,1 0-22 0,0 4-24 0,6 0-25 15,0 0-23-15,0 3-35 0,0 0-67 0,0 1-107 16,6-1-46-16</inkml:trace>
  <inkml:trace contextRef="#ctx0" brushRef="#br0" timeOffset="157749.1">17149 13060 70 0,'-6'0'382'0,"-1"0"-82"15,-6 0-88-15,6 0-73 0,-5 0-45 0,4 0-29 0,-4 0-15 16,-1 4-11-16,0-4-10 0,0 3-6 0,7 1-5 0,-8 3-3 16,1-3-3-16,0 7-3 0,7-4 0 0,-7 4-1 15,6 0 0-15,-6 0-2 0,7 0-1 0,-1 0-1 0,1 4-2 16,-1-4 0-16,7 4-1 0,-6-4-1 0,6 0-1 0,0 0 1 16,6 0-1-16,-6-1 0 0,7 1 0 0,-1-3-1 15,1-1 0-15,-7 0 2 0,12-3 2 0,-5 3 0 0,0-3 2 16,6-4-1-16,-7 4 4 0,7-4 0 0,-6 0 1 15,13-4-1 1,-14 4 0-16,7-4 0 0,0-3 1 0,0 3 2 0,-1-3 2 16,2 0 4-16,-1-1 4 0,-6-3 4 0,6 4 4 15,-7-4 6-15,7 4 4 0,-6-4 3 0,-1 4 6 0,0-4 1 16,-6 3 2-16,0-3 4 0,7 0 0 0,-7 4-1 16,-7-1 0-16,7 1 1 0,0 0 1 0,-6 0-3 0,6 3-3 15,0 0-9-15,0 1-5 0,0 3-5 0,0 0-6 0,0 0-8 16,0 3-8-16,6 1-5 0,-6 3-3 0,7 4 0 15,0 0-1-15,-7 4 0 0,6 3-1 0,7-3 0 16,-7 3-4-16,1 1-3 0,0 2-5 0,-1-2-5 0,0 3-7 0,8-1-4 16,-8 2-5-16,1-1-2 0,-7 0 1 0,5-4 3 15,3 4 1-15,-8-4 3 0,6 5 6 0,-6-5 3 0,0 0 5 16,0 0 1-16,-6-3 1 0,6 3 2 0,-8-3 1 0,3-1 3 16,-2-3 2-16,1 4 1 0,0-7 2 0,-2 3 3 15,-4-4 3-15,5-3 4 0,0 3 2 0,-5-3 2 0,5-4 5 16,-6 0 6-16,6 0 5 0,-5-4 8 0,5 0 4 15,0-3 2-15,1 0 4 0,-7-1 0 0,7 1-2 0,6-4-5 16,-7 0-4-16,7-4-11 0,0 4-11 0,7-7-15 0,-7 3-19 16,6-3-19-16,7 0-18 0,0-1-19 0,0 1-19 0,0-1-16 15,0 1-16-15,6 4-12 0,-5-1-12 0,-2 0-21 0,8 4-42 16,-13 1-73-16,6 2-94 0,-7 5-43 0</inkml:trace>
  <inkml:trace contextRef="#ctx0" brushRef="#br0" timeOffset="160962.23">8148 15690 154 0,'0'-3'198'16,"0"3"-39"-16,0 0-42 0,0 0-36 0,0-4-28 16,0 4-20-16,0 0-12 0,0-4-5 0,0 4-2 0,0-3-1 15,0 3 2-15,0 0 1 0,0 0 5 0,0-4-1 0,0 4-5 16,-6 0 0-16,6 0 1 0,0 0-1 0,0 0 1 0,-7 0-1 16,7 0-7-16,0 0 2 0,-7 0 1 0,7 0-1 15,-6 4-3-15,6-4-1 0,-6 3-3 0,0-3-2 16,-2 4 1-16,8-4 0 0,-6 4-1 0,0-4 0 0,6 3 2 15,-7-3 0-15,1 4 1 0,0 0 1 0,6-4 1 0,0 3 1 16,-8-3 0-16,8 0 0 0,0 4 0 0,-6-4 0 0,6 0-1 16,0 0-1-16,0 0-2 0,0 0 1 0,0 0-1 0,0 0 2 15,0 0 0-15,0 0-1 0,0 0 0 0,0 0 1 16,0 0 0-16,6 0 0 0,-6 0 0 0,0 0 0 0,8 0 0 0,-2 0-1 16,-6 4 0-16,6-4 1 0,1 0 1 0,-1 3 1 15,0-3-2-15,8 0 1 0,-8 0 1 0,0 4 0 0,8-4 0 16,-8 0-1-16,7 4 0 0,1-4 1 0,-2 0 2 15,2-4 1-15,-2 4 0 0,8-4 3 0,-7 4 1 0,7-3 1 16,-1-1-1-16,1 0 0 0,-1 1 0 0,0-1 1 0,1-3 1 16,0 3-3-16,5-3-1 0,-5-1 0 0,0 5-3 15,-1-5-2-15,1 5 0 0,0-4-3 0,-1 3-1 0,-6-3-2 16,6 3 1-16,-5 0 0 0,-1 1-1 0,-1-2 0 0,-5 2-1 16,0 3-1-16,-1 0 1 0,0-4 0 0,2 4 0 15,-8 0 0-15,0 0 1 0,6 0-1 0,-6 0 0 0,0 0 1 16,0 0-1-16,-6 0-1 15,6 0-4-15,0 0-4 0,-8 4-8 0,8-4-8 0,-6 0-11 16,0 0-16-16,-1 0-23 0,0-4-42 0,1 4-59 0,0 0-96 16,-1 0-78-16</inkml:trace>
  <inkml:trace contextRef="#ctx0" brushRef="#br0" timeOffset="161246.6">8422 15804 15 0,'13'-4'237'0,"0"4"-43"0,6-7-41 0,1 3-42 0,0 1-29 16,-1-5-17-16,1 1-10 0,-1-1-6 0,1-3-4 0,-1 4-6 16,8 0-5-16,-8-4 0 0,0 4-2 0,0-4-2 15,-5 3-2-15,6-3 0 0,-8 4-5 0,1 3-3 16,1-3-4-16,-8 3-3 0,0 1-2 0,1-1-3 0,0 0-1 15,-7 4 0-15,0-3 1 0,0 3-1 0,0 3 0 0,0-3 0 16,-7 0 0-16,0 4-3 0,1 0-4 0,0-4-5 16,-1 3-4-16,0 1-6 0,1 0-7 0,-7-1-8 0,7 1-8 15,-8-4-12-15,8 4-18 0,0-4-33 0,-8 0-48 0,8 0-84 16,-1 0-87-16</inkml:trace>
  <inkml:trace contextRef="#ctx0" brushRef="#br0" timeOffset="163096.16">10545 15086 111 0,'0'0'325'0,"-6"4"-56"0,6-4-64 15,0 0-59-15,0-4-41 0,-7 4-24 0,7 0-13 0,0-4-7 16,0 4-8-16,0-3-7 0,0-1-4 0,0 0-5 15,0 1-4-15,7-1-3 0,-7 0-4 0,0 4-5 0,0-3-2 16,0 3-3-16,0-4-2 0,6 4-4 0,-6 0-4 0,7 4-2 16,-7-1-2-16,6 1 1 0,-6 3 0 0,6 4 0 15,1 0-1-15,0 4-1 0,5 3 0 0,-5 0-1 16,0 1 1-16,-1 3 0 0,1 4-1 0,-1-5 0 0,0 5 0 16,1 0 0-16,0-1 0 0,-1 1 1 0,0 3-2 0,2 1 1 15,-8-5 0-15,6 4 1 0,0-3-1 0,1-4 0 16,0 0 2-16,-1 0-1 0,0 0 0 0,1-4-2 0,-1-3-1 15,8 0 1-15,-8-5-1 0,0 2 1 0,1-5-3 16,-1-3 2-16,1 0 1 0,6-1 1 0,-7 1 0 0,8-4 3 16,-8-4 0-16,0 1 1 0,8-5 0 0,-1 1-1 0,-7-5 1 15,7 2 1-15,0-1-2 0,1-4 1 0,-8-3-1 16,7 3 1-16,0-3 1 0,-7 0 0 0,7-1 1 0,-8-3 0 16,10 0-1-16,-9 0-1 0,1 0 2 0,-1 0-2 0,1-3-1 15,-1 2-1-15,-6-2 1 0,7-1-6 0,-7 4 2 0,0-3 1 16,0 7 0-16,0-4 0 0,0 3 0 0,0 4 1 0,-7 1-2 0,7 3 4 15,0 3-5-15,-6 1-8 0,6 0-10 0,0 3-13 0,0 1-16 16,0-1-18-16,0 4-22 0,0-4-33 0,6 1-64 16,1-5-108-16,-7 5-78 0,6-1-49 0</inkml:trace>
  <inkml:trace contextRef="#ctx0" brushRef="#br0" timeOffset="163644.06">11346 15188 340 0,'-6'0'309'0,"-1"4"-104"0,0-1-81 0,1-3-46 0,0 5-24 15,-8-5-10-15,8 0-6 0,0 0-3 0,-1 3-3 0,0-3-5 16,1 0-4-16,-1 4-2 0,1-4-3 0,6 4-1 15,-6-1-1-15,-2 1-2 0,8 3 0 0,-6 4 0 0,6 0 0 16,0 4-1-16,-6-1 0 0,6 5-1 0,0-1-2 0,6 4 0 16,-6 0-1-16,0 4-2 0,0-1-2 0,0 4-1 15,0-3 1-15,0 7-2 0,0-3-1 0,0-1 0 0,6 4-2 16,-6-4 0-16,0 4 1 0,8 0-1 0,-8 0 0 16,6 0-1-16,0 0 0 0,1 0 0 0,-1 0 0 15,1 0 0-15,6-4 0 0,-7 1 0 0,8-5 0 0,-2 1 0 16,2-4 1-16,-1-1-1 0,-1 1-1 0,2-6 0 0,5 2-2 15,-6-7 1-15,6 0 0 0,-5 0-1 0,6-4-1 16,-8-7 1-16,0 4 0 0,9-4 2 0,-9-4 0 0,2 0 0 16,6-3 2-16,-7 0 1 0,-1-1 1 0,-5 1 0 0,6-4 2 15,0 0-1-15,-6 0 1 0,-1 0 0 0,1-4 0 0,-1 1 0 16,-6-1-1-16,0 0-1 0,0 1-2 0,-6-1 1 16,6 1-1-16,-13-1-1 0,6 4-6 0,-6-4-2 15,0 4-3-15,-6 0-5 0,6 4-2 0,-7-1-2 0,0 1-3 16,1 0 0-16,-7 7 4 0,6-4 2 0,0 4 3 0,1 0 4 15,-1 0 5-15,8 0 3 0,-8 0 6 0,14 0 4 0,-7 0 5 0,6-4 2 16,7 4 2-16,-7-3 1 0,14-1-2 0,-7-3-1 0,7 0-5 16,6-1-3-16,-1 1-4 0,2-4-3 0,5-4-4 0,1 4-2 15,6 0-1-15,-6-4-3 0,4 1-5 0,-3 3-11 16,5-4-17-16,0-3-30 0,0 3-54 0,-7 1-89 16,1-1-106-16,-7 1-65 0</inkml:trace>
  <inkml:trace contextRef="#ctx0" brushRef="#br0" timeOffset="165332.5">12056 15368 155 0,'-12'4'284'0,"4"-1"-53"0,-4 1-55 0,5 0-52 16,0-1-42-16,-6 1-25 0,7 0-14 0,-1-1-6 0,1 1-6 15,-7 0-3-15,7-1-3 0,-3 1-6 0,4 0-5 16,-1-1-3-16,6 1-3 0,-7-1-2 0,7 1 0 16,-6 0-3-16,6-1 1 0,0-3 0 0,0 4 0 0,0-4 2 15,0 4 1-15,6-4 3 0,1 3 3 0,-1-3 3 0,-1 4 4 16,10-4 3-16,-9 0 2 0,7 4 1 0,7-4 1 0,-7-4-3 15,6 4 0-15,1-4-3 0,6 1-5 0,0-1 0 16,0-3-2-16,0 3 0 0,6-7-2 0,1 4-1 16,0 0-2-16,-2-4-1 0,3 0 2 0,5 0-3 0,-6 0 0 15,-1 0-2-15,1-4-1 0,-1 4-1 0,1 0 0 0,-1 4-1 16,-5-4-1-16,-1 3-1 0,0 1 0 0,-7 0 0 16,1-1 0-16,-8 5 0 0,2-1 0 0,-1 0 4 0,-7 1-4 15,1-1-1-15,0 4-4 0,-1 0-1 0,-6 0-3 16,0 0-4-16,0 0-2 0,0 4-10 0,-6-1-3 0,-1-3-7 15,0 4-9-15,1 0-15 0,-7-1-20 0,-1 1-30 0,2 0-52 0,-8-4-81 16,7 3-107-16,-7-3-51 0</inkml:trace>
  <inkml:trace contextRef="#ctx0" brushRef="#br0" timeOffset="165582.41">12330 15232 197 0,'0'0'352'15,"0"0"-81"-15,-7 0-84 0,7 0-69 0,0 0-42 16,0 0-22-16,0 0-13 0,0 0-9 0,0 4-9 0,0-4-4 16,0 4-6-16,0-1-3 0,7 1 1 0,-7 3 0 0,6 4 2 15,-6 0 0-15,6 0 2 0,1 4-1 0,6-1 1 16,-6 2 0-16,-1 2-3 0,0-4-3 0,8 5 0 0,-8-1-2 16,7 0-2-16,-6 0 0 0,6 1-3 0,-1-1 0 15,2 1 0-15,-8-5-1 0,8 1 0 0,-2 0-2 0,2-1-1 16,-8 1-6-16,7-4-5 0,-1 0-7 0,2 0-8 0,-1-4-13 15,7 0-22-15,-8-3-28 0,8-4-63 0,-7-4-116 16,7 1-90-16,-1-1-48 0</inkml:trace>
  <inkml:trace contextRef="#ctx0" brushRef="#br0" timeOffset="166299.79">13287 15218 59 0,'0'4'212'0,"0"-4"-30"16,0 0-32-16,0 0-32 0,6 0-27 0,-6 0-20 0,0 0-13 15,0 0-10-15,0 0-7 0,0 0 0 0,0-4-3 16,0 4 1-16,-6-4 0 0,6 4 0 0,0-3 1 0,0 3 1 15,0-4 1-15,0 4-1 0,0-4 1 0,0 1-3 0,0 3-2 16,0 0-3-16,0-5-2 0,6 2-5 0,-6-1-4 16,7-3-2-16,-2 3-4 0,3 1 0 0,-1-5-2 15,5 1-1-15,2 0-1 0,-2-1 0 0,2 1-1 0,-1 0-1 16,-1-1 1-16,8 1 1 0,0 0 1 0,-1 3 0 0,1 1-1 0,0-5-1 0,-1 5 0 16,1 3-2-16,6 0 0 0,-7 0-5 0,1 0-1 15,6 3 0-15,-8 5-1 0,3-5 0 0,-1 5 0 0,-2-1 0 16,-4 0 0-16,5 4 2 0,-5 0-1 0,-2 0-1 0,-7 0-2 15,4 0 0-15,-3 3-1 0,-6 5 0 0,0-4-2 16,0 3-1-16,-6-3-3 0,-3 3 1 0,4 0-2 0,-7 0 0 16,-2 1 0-16,-5 3-1 0,-1-4 1 0,8 1 2 15,-15-1 0-15,7 0 1 0,1-3 2 0,0-1 2 0,-1-3 0 16,7 1 0-16,-7-1 0 0,8-4 0 0,-2 0 0 16,8 1-8-16,-1-5-8 0,1-3-10 0,0 0-12 0,6 0-10 15,6-7-12-15,0 0-12 0,1-4-15 0,-1 0-20 16,1-4-30-16,6 0-47 0,-1-3-76 0,8 0-90 0,-7-1-49 15</inkml:trace>
  <inkml:trace contextRef="#ctx0" brushRef="#br0" timeOffset="166659.51">13834 15060 294 0,'0'-3'322'0,"0"-1"-87"0,0 0-84 15,0 0-61-15,-7-3-37 0,7 3-19 0,0 1-9 16,0-1-6-16,0 0-3 0,0 1-4 0,-6-1-5 0,6 4 0 16,0 0-4-16,0-4 0 0,0 4 0 0,-6 0-1 15,6 4 2 1,-7-4-3-16,0 4 0 0,7 3-1 0,-6 0 2 0,-1 1 1 16,1 3 0-16,6 0 1 0,-6 4 1 0,-3-1 0 0,4 1 3 15,-1-1 2-15,0 5-2 0,-1-1 1 0,0 0 0 0,7 0 1 0,-6-2-3 16,6 2 2-16,0 0-1 0,0-3-1 0,0-1 0 15,6 1 1-15,1-4 2 0,0 0-1 0,5 0 0 0,2 0 0 16,-2-8 0-16,1 5 2 0,7-4 0 0,0-4 0 0,6 0-3 16,-1 0-1-16,1-4-1 0,7 1 0 0,-7-2-1 0,7-1-3 15,-1-2-2-15,1-3-1 0,-2 4-2 0,3-4-5 0,-8 0-6 16,6 0-6-16,-5 0-9 0,-1 3-9 0,0-3-14 0,-6 0-20 0,-1-3-33 16,1 3-50-16,-8-1-81 0,2-2-96 0,-8 3-53 15</inkml:trace>
  <inkml:trace contextRef="#ctx0" brushRef="#br0" timeOffset="170063.12">15137 14489 171 0,'0'-7'223'15,"-7"2"-32"-15,7-2-39 0,0 4-36 0,-6-5-31 0,6 1-19 16,0 3-16-16,-7-3-9 0,7 0-5 0,0-1-4 0,-7 1-3 0,7 3-2 16,0-3 1-16,-6 0-1 0,6 3 1 0,-6-3-2 0,-1 3 1 15,7 4 0-15,-7-3 1 0,1-1-1 0,0 4-2 16,-2 0-4-16,2-4-1 0,0 4-3 0,-1 4-1 0,-6-4 1 16,7 4-1-16,-7-1 3 0,7 1-1 0,-8 3 2 0,1 0 1 15,0 1-1-15,0-1-3 0,0 4-2 0,0 0-3 16,0 4-4-16,0 3-1 0,0 1-3 0,0-1 0 0,0 7-2 15,-7-3 2-15,8 4-2 0,-2-1 0 0,1 5 1 16,1 3 0-16,-2 3 1 16,2 5-1-16,5 3-2 0,0 0-1 0,1 3 0 0,-1 1-1 15,1 0 0-15,0-1-1 0,6 1-4 0,0-4 1 0,0 3 5 16,0-6-1-16,0 3-1 0,6 0 0 0,-6-4 0 16,6-3 1-16,1-1-1 0,6 1-1 0,0 0-1 15,0-8-2-15,6 4-2 0,-6-8-3 0,13 1-7 0,-6-1-4 16,0-2-8-16,5-5-8 0,1 0-8 0,1-3-10 0,-1-4-11 15,0-4-13-15,0 1-17 0,-1-8-29 0,9 0-45 16,-8 0-78-16,6-4-91 0</inkml:trace>
  <inkml:trace contextRef="#ctx0" brushRef="#br0" timeOffset="170724.37">15149 14855 284 0,'0'-4'322'0,"0"1"-79"0,0 3-80 0,-6-4-61 16,6-3-34-16,0 3-19 0,6-3-10 0,-6-1-3 15,0 1-5-15,0 4-7 0,7-5-5 0,-7 5-2 0,0-5 1 16,7 1 2-16,-7 3-1 0,6 1-3 0,1-1 0 0,-7-3 0 16,6 3 1-16,1 4-2 0,-7-4-1 0,6 4-1 15,1 4-1-15,-1 0-3 0,0 3 0 0,2 0-2 0,-2 8-1 16,0 0 0-16,1-1-1 0,-1 8-2 0,1-4-1 16,-1 4-1-16,1-4 0 0,-1 5 0 0,0-5-1 0,2 4 0 15,-2-4 1-15,7 1-1 0,-6-5 1 0,-1 4 1 0,7-7-1 16,-7 4 0-16,1-4 0 0,6 0 0 0,-7 0-2 15,1-3 0-15,6-1 0 0,-7 0 1 0,1-3 0 16,6-1 0-16,-6 1 2 0,5-4 0 0,-4 0 2 0,4 0 1 16,0 0 0-16,2-4 1 0,-1 1 0 0,1-4 1 0,-2-1 0 0,-6 1 1 0,14-4 0 15,-13 0 3-15,6-4 2 0,0 0 4 0,-2-3 3 0,4 0 5 16,-9-4 2-16,7 0 6 0,-6 0 3 0,0 0 3 16,-1 0 3-16,0-4 1 0,-6 1-2 0,8-1-6 0,-8 4 0 15,0-3-5-15,-8-1-7 0,8 0-3 0,-6 4-6 16,6 0-5-16,-6 4-2 0,-1 0-1 0,7 3-4 0,-7 1-5 15,7 2-10-15,-6 5-15 0,6-1-17 0,0 1-18 0,0 0-22 16,0 3-23-16,6 1-26 0,1-1-52 0,-7 0-85 16,7 1-110-16,-1-1-55 0,0 4-23 0</inkml:trace>
  <inkml:trace contextRef="#ctx0" brushRef="#br0" timeOffset="171515.06">16100 14862 230 0,'-6'-3'319'0,"6"3"-77"0,0 0-74 0,-6 0-63 16,6-4-39-16,0 4-25 0,0 0-11 0,-8 0-8 0,8 0-6 16,0 0-4-16,-6 0-4 0,6 0-2 0,0 4-4 15,-6-1 1-15,-1 1-2 0,7 0 2 0,-6 3 1 0,6 0 0 16,-7 4 1-16,1 1 1 0,6-1 2 0,-7-1 1 0,7 1 1 16,0 0 0-16,-6 0-2 0,6 0 2 0,0 0 0 15,0 0-3-15,0-3 0 0,0 2 0 0,0-2 0 0,6-1 0 16,1 0 0-16,-7-3 0 0,6 0 2 0,1-1 3 15,-1-3 2-15,7 0-1 0,-7 0 1 0,2-3 2 0,4-1 1 16,2 0-1-16,-8-3 0 0,7 0 1 0,-6-1 0 0,6-2 2 16,-1 2 1-16,-5-3 2 0,0 0 4 0,-1 0 4 15,7 0 0-15,-7 0 4 0,1-3 4 0,-7 2 5 0,7 1 1 16,-7 0 1-16,6 1 0 0,-6-1 2 0,0 0 4 16,0 0 1-16,6 3 2 0,-6 1-2 0,0 3 0 0,0-3-6 15,0 3-2-15,0 4-6 0,0-3-9 0,0 3-8 16,0 0-9-16,0 3-7 0,0 1-3 0,0 3-2 0,0 4-1 15,8 4 1-15,-8 3 0 0,6 0 0 0,-6 1 2 0,6 7-1 16,1-4-1-16,-2 0 2 0,9 3-1 0,-7 1-1 0,-1-4 0 16,8 4 0-16,-8-4-2 0,0-1 1 0,1 5-1 15,6-4-5-15,-7 0-5 0,1 0-4 0,-1 0-6 16,1-4-5-16,0 4-6 0,-1-3-6 0,-6-1-4 0,6-4-1 16,-6 2-1-16,0-2 1 0,0 1 2 0,0-4 5 15,-6 0 3-15,6 0 6 0,-6-4 6 0,6 0 7 0,-7-3 3 16,0 3 4-16,1-3 6 0,-1-4 2 0,1 3 1 0,-7-3 1 15,6-3 1-15,1-1 0 0,-8 0 1 0,8 1 2 16,-7-4 0-16,-1-1 4 0,9-3-1 0,-8 0 0 0,7 0 1 16,-2 0-1-16,-4-3-1 0,12 2-1 0,-7-2-1 0,7 3-7 15,-7-4-5-15,7 4-7 0,0-3-9 0,0 3-10 0,7 0-12 16,-7 0-14-16,7 0-18 0,-1 0-21 0,0 0-22 0,8-1-39 16,-8-2-71-16,6 3-122 0,-4 0-63 0</inkml:trace>
  <inkml:trace contextRef="#ctx0" brushRef="#br0" timeOffset="171912.77">16419 14939 132 0,'-6'4'301'0,"6"0"-68"0,-7-1-66 16,7 1-55-16,0 0-40 0,0-1-20 0,0-3-11 0,0 4-5 15,0-4-2-15,7 4-1 0,-1-4 1 0,1 0 3 0,0 0-1 16,5 0-2-16,-4-4-1 0,10 4-2 0,-4-7 0 15,-1 3-2-15,-1-3 0 0,8-1-2 0,0 1 0 0,6 0 1 16,0 0 3-16,0-1 2 0,0-3 1 0,0 3-2 0,0 1-3 16,7 0-5-16,-7 0-4 0,0-1-2 0,-1 1-6 15,-5 3-5-15,7 1-4 0,-9-1-7 0,2 0-4 0,-6 1-6 16,5 3-10-16,-6-4-8 0,0 4-12 0,0 0-16 0,0-4-17 0,0 4-28 16,-6-3-56-16,6-1-102 0,-7 0-93 0,8 1-63 0</inkml:trace>
  <inkml:trace contextRef="#ctx0" brushRef="#br0" timeOffset="172563.93">17169 14598 51 0,'-14'-3'331'0,"8"3"-62"0,0-4-63 16,-7 0-61-16,6 1-45 0,0-1-22 0,1 4-14 0,0-3-10 15,-2-1-6 1,2 4-1-16,6-4-1 0,-6 1-2 0,6-1-4 16,0 4-5-16,0-4-2 0,-6 4 0 0,6-3-4 0,6 3-3 15,-6-4-5-15,0 4-4 0,0-4-4 0,6 4-2 0,0-3-4 16,2 3-3-16,-2-4 1 0,7 4-2 0,-6 4 1 15,6-1 2-15,-1 1 1 0,2 3 1 0,-2 4 3 0,2 0 0 16,-1 4 0-16,-1-1-1 0,2 5 0 0,-2-1-1 0,2 4-2 16,-8 4-2-16,6-4-2 0,2 3-2 0,-7-2 2 15,5 2-1-15,2 1-1 0,-8-1 0 0,8-3 0 0,-2 0-1 16,-5 1 2-16,6-5-1 0,0 0 0 0,0-3 0 0,-6-1-1 16,5-3 0-16,1 0 0 0,1-3 3 0,-8-5 1 15,8 4 4-15,-2-3 5 0,2-4 1 0,-2 0 4 0,1 0 3 16,1-4 6-16,-2-3 5 0,8 0 1 0,-14 0 5 15,7-4 3-15,1 0 2 0,-2-4 5 0,-6 0 5 0,8 1 0 16,-8-4 3-16,1-1 6 0,-1 1 1 0,1-1 1 0,-7 1 3 16,0-4-5-16,0 4-1 0,0-4-3 0,0 0-6 0,-7 0-4 15,1 0-10-15,-7 0-6 0,7 0-7 0,-8 0-4 0,8-3-4 16,-7 2-5-16,0 1-3 0,0 0-6 0,0 4 0 16,0-4-3-16,-1 4-8 0,8 3-10 0,-7 0-10 0,7 1-18 0,0 3-20 15,-2 3-21-15,2 1-29 0,6 3-25 0,-6-3-19 16,6 3-12-16,6 4-9 0,-6 0-6 0,6 0-10 15,8 4-25-15,-8 0-50 0,1-1-97 0,-1 1-53 0</inkml:trace>
  <inkml:trace contextRef="#ctx0" brushRef="#br0" timeOffset="173128.81">17859 14522 90 0,'0'3'450'0,"0"-3"-101"0,0 4-129 16,6-4-91-16,-6 7-49 0,0-3-26 0,0 7-12 0,0 0-9 16,0 0-7-16,0 0-6 0,0 3-4 0,0 2-2 15,-6-2-4-15,6 4-3 0,0 1-3 0,0 3 0 0,0-1 0 16,0 1-2-16,0 4 0 0,-7 4 1 0,7-1 0 16,0 0-1-16,0 0 1 0,0 0-1 0,-6 1 2 0,6-1 0 15,0 1-1-15,0-1-1 0,0-4-2 0,6 5 2 0,-6-4 1 16,0-5-1-16,7 5-1 0,-1-4-1 0,1 0 1 0,0-3-1 15,-1-1-1-15,0 0 0 0,8-3 1 0,-2-4-2 16,2 0 1-16,-1 0 1 0,0 0 1 0,0-4 0 16,6-4 0-16,1 1-1 0,-8 0 0 0,8-1 0 0,0-3 0 15,-1 0-3-15,-5-3 1 0,4-1 3 0,-4 0 2 0,-1 1 2 16,0-1 4-16,0 1 4 0,0-5 3 0,0 5 5 0,-7-5 0 16,1 5-1-16,0-5-2 0,-7 1-1 0,0 0-3 0,0-1-5 15,0-3-2-15,-7 4-2 0,0 0-4 0,1-4 1 16,-7 4-2-16,-6-1 0 0,6 0 0 0,-7-2-2 0,0 2 0 15,1 1-2-15,-7 0 0 0,0 3 1 0,6-3 1 16,-6 3-1-16,0 0 0 0,0 1-1 0,0-1 1 0,0 0-1 0,0 4 2 16,7-3 1-16,-1 3 1 0,0 0 1 0,1-4 2 15,5 4 4 1,2 0 3-16,6 0 4 0,-3-4 0 0,4 4 1 0,5 0 0 16,0-3 0-16,0-1-1 0,0 1-4 0,5-1-2 0,10-3-3 0,-9 3-3 15,7-3 1-15,7-1-2 0,-7 1-1 0,6-4 0 0,1 4-1 16,-1-1-1-16,1 1 1 0,0-4-1 0,6 3 0 15,-7 1 0-15,1 0 2 0,-8 0-1 0,8-1 1 0,-7 5-1 16,7-5 0-16,-8 5 0 0,2-1-2 0,-1 0-2 0,-7 1-5 16,1-1-3-16,6 4-4 0,-7-4-5 0,-6 4-7 0,6-3-6 15,2 3-7-15,-2 0-7 0,0-4-10 0,1 4-15 16,-7-7-29-16,7 3-55 0,-1-3-90 0,1-4-99 0,-7-1-56 0</inkml:trace>
  <inkml:trace contextRef="#ctx0" brushRef="#br0" timeOffset="173484.05">17950 14331 146 0,'-6'-4'449'0,"6"4"-100"0,-7-3-126 0,7 3-87 16,0-4-49-16,7 0-27 0,-1 4-16 0,7-3-12 16,0-1-9-16,7 0-4 0,-1 1 0 0,1 3 5 0,12-4 7 15,1 4 7-15,-1 4 10 0,7-1 7 0,1 1 7 0,-1 3 6 16,7 1 5-16,-7 7-1 0,-1-1-1 0,8 1 1 0,-7 3-2 16,6 8 1-16,-6-4 2 0,1 7-1 0,-1 1 1 15,0-1-1-15,-7 7-4 0,1-3-6 0,0 4-8 16,-8 0-7-16,-5 3-12 0,0 0-7 0,-1 1-7 0,-5 2-7 15,-2-2-7-15,-12 2-3 0,7-2-1 0,-7 3-3 16,-7-4-9-16,1 4-14 0,-8-4-18 0,-4 1-22 0,4-1-24 16,-5-3-26-16,-1-1-26 0,-6 1-27 0,7-7-20 0,-7-1-24 15,0-4-43-15,-1 1-88 0,-5-4-83 0,-1 0-46 16</inkml:trace>
  <inkml:trace contextRef="#ctx0" brushRef="#br0" timeOffset="175024.09">6852 15976 253 0,'7'-11'312'15,"5"0"-73"-15,-4 0-72 0,4 0-53 0,2 0-29 16,-8 0-15-16,7 0-11 0,0 0-8 0,-6 0-8 0,5 0-4 16,-5 0-4-16,6 0-4 0,0 0-4 0,-7 0-3 15,1 4-2-15,0 0-2 0,5-1-2 0,-4 5-3 0,-8-1-1 16,6 0-2-16,0 4-3 0,-6-3-2 0,6 3-2 0,2 3-1 16,-8 1 0-16,6 3-2 0,0 8 0 0,1-4 1 15,-1 7-2-15,0 0 1 0,2 8 0 0,-2 0 0 0,0 3 0 16,7 0 0-16,-6 1-1 0,6-1 0 0,0 4 1 15,-6-4-2-15,5 1 1 0,2-1-1 0,-2 0-1 0,8-3 0 16,-7 0 1-16,-1-4 0 0,8-1-1 0,-6-2 1 0,5-1 0 16,-6-3-1-16,0 0 0 0,7-4 1 0,-7 0 0 15,6-4 0-15,-6 0 0 0,1 0 0 0,-2-3 2 0,1-4 0 16,1 0 4-16,4-4 1 0,-4 1 5 0,-1-4 3 0,0-1 5 16,0-3 4-16,-6 0 5 0,6-4 8 0,-1-3 3 15,-5 0 5-15,6-4 3 0,-6 0 5 0,-1-4 8 16,0 1 1-16,1-5 3 0,0 8-4 0,-1-7 0 0,0 3-2 15,-6-3-5-15,0-4-6 0,0 4-8 0,0-1-6 0,-6 5-8 16,0-4-5-16,-1 3-5 0,0 0-4 0,-5 4-4 0,5 0-3 16,-6 0-3-16,0 4-2 0,0-1-5 0,0 5-9 15,0-1-13-15,0 4-15 0,0 0-15 0,7 4-14 16,-8 0-17 0,8 3-17-16,0 0-15 0,-1 1-14 0,7-1-9 0,-7 4-10 15,7 4-25-15,0-1-62 0,0 1-129 0,0 3-60 16,0 4-26-16</inkml:trace>
  <inkml:trace contextRef="#ctx0" brushRef="#br0" timeOffset="178014.84">6031 15262 221 0,'0'-8'215'0,"-6"1"-49"16,0 0-49-16,0-1-35 0,-2 1-21 0,8 4-14 0,-6-5-9 15,0 1-5 1,-1 0-5-16,0 2-8 0,7-2-5 0,-6 0-3 0,-1 0-3 16,7-1-1-16,-6 5-1 0,6-5-1 0,-6 5-3 0,6-1 1 15,-7-3-2-15,7 3 1 0,-7 0-1 0,7 1 3 16,0-1 2-16,0 4 2 0,-6 0 2 0,6-4 3 0,0 4 3 0,0 0 1 15,0 0 3-15,0-3-2 0,0 3-1 0,0 0-3 16,0 0-3-16,0 0-4 0,0 0-2 0,0 0-4 0,0 0-2 16,0 0-1-16,0 0 0 0,0 0-3 0,6 3 2 0,-6-3 3 15,0 8 1-15,7-1 1 0,0 4 0 0,-1 4 1 0,7-1 0 16,-7 9 3-16,8-1 3 0,-2 3-1 0,8 4 1 16,-8 4 1-16,9 4 3 0,-1 3 1 0,6 4 0 15,-1 0 0-15,1 0-2 0,0 7-1 0,1-3-5 0,-1 3 0 16,6 4-3-16,-6 0-1 0,7 0-1 0,-1 7-2 0,1-3-1 15,0 0-1-15,-1 0 0 0,-6-5 0 0,7 1 0 16,-7 0-1-16,0-7-1 0,7-1-3 0,-14 1-1 0,7-4-2 16,-6-4 0-16,6-3-1 0,-7 0 0 0,1-1-2 15,-8-3 0-15,8-7 3 0,-7 0-2 0,0-4 1 0,0-1-5 16,-7-6-6-16,2 0-10 0,4-4-12 0,-6-4-19 0,0 0-38 16,2-3-66-16,-8-8-105 0,6 1-78 0</inkml:trace>
  <inkml:trace contextRef="#ctx0" brushRef="#br0" timeOffset="180070.91">6129 15211 227 0,'0'0'218'0,"0"3"-40"0,0-3-45 0,0 0-42 15,0 0-31-15,7 0-19 0,-7 0-9 0,0 0-5 0,0 0-3 16,0 0 0-16,7 0-1 0,-7-3-3 0,0 3-3 16,0-4-1-16,0 4-4 0,0-4-1 0,6 1-2 0,-6 3-3 15,0 0-1-15,6-5-2 0,-6 5 1 0,7-3-3 0,0 3 0 16,-1-4 1-16,0 4-1 0,1-3 0 0,-1 3 1 16,8-4-2-16,-8 4 0 0,7 0 0 0,0-4 0 0,1 4 3 15,5 0 1-15,0-3 0 0,0 3 3 0,1-4 2 16,0 0 0-16,5-3 2 0,2 3-1 15,5-3-2-15,-6 0 0 0,7-1-1 0,-1 1-1 16,8 0 1-16,-7 0 0 0,5-1-1 0,1-3-1 0,1 4-2 16,-1 0 0-16,0-1 0 0,-1-3 1 0,1 4-3 0,7-4-1 15,0 0 0-15,-7 0 2 0,6 3-2 0,8-2 3 16,-8-1-3-16,1 0-1 0,-1 3 1 0,1-3 0 0,-1 4-1 16,1-4 0-16,0 4 1 0,0-4-1 0,-1 4 1 0,1-1 0 15,-7 0 0-15,6 1 0 0,-5 0 0 0,5 0 0 16,-6-1 0-16,7 1 0 0,-8 0 1 0,9 3 1 0,-9-3 2 15,1-1-3-15,7 5 0 0,-7-5 0 0,0 1 0 16,0 3 1-16,7-3-2 0,-7 4 0 0,-1-1-1 0,2-3 2 16,-1 3 2-16,0 0-1 0,1-3 1 0,-1 3-2 0,-1-3 2 0,2 0-1 15,-1-1 2-15,0 4-1 0,0-3-1 0,-1-4 0 0,2 7 0 16,-1-3 0-16,-7-4 0 0,7 4-1 0,-5 0-2 16,-3-1 0-16,9 1 2 0,-7 0-2 0,-1-1 1 0,-6 1 0 15,7 0 0-15,-1-1 0 0,1 1 1 0,-7 3 2 0,7-3-2 16,-7 3 1-16,6 0-1 0,-7-2 0 0,9 1 1 15,-8 2-1-15,-1-1 0 0,2-3-1 0,5 3 0 0,-6-3 0 32,1 3 0-32,-1-3 0 0,0 0 1 0,-1 3-1 0,1-3 0 15,1-1 1-15,-1 1-1 0,0 3 2 0,0-3 0 16,-1 0 0-16,-5 3-2 0,6 0 0 0,1-3 0 0,-1 4 0 16,-1-1 0-16,1 0 0 0,-6 1-2 0,6-1 1 0,1 0 2 15,-2 1 1-15,1-2-2 0,0 2 1 0,0-1-5 16,1 1 2-16,-1-1 1 0,-7 0 0 0,7 1 0 0,0-1-1 15,-6 0 1-15,6 1 0 0,-1-1 6 0,-5 0-3 16,7 1 0-16,-1-1 0 0,0 0-1 0,0 4-1 0,-1-3 1 16,2-1 0-16,5 0 0 0,-6 1 0 0,1 3-1 0,5 0 1 15,-6-4 0-15,0 4 0 0,7 0-1 0,-8-4 0 0,9 4 0 16,-8-3 1-16,-1 3-1 0,8-4 0 0,-7 4 0 0,0-4-1 16,0 4 1-16,0-3-1 0,7 3-1 0,-7-4 1 15,-2 1 1-15,10 3 0 0,-8-4-1 0,6 0 0 0,-5 1 1 0,5 3 1 16,-6-4-1-16,7 4 0 0,-1-4 0 0,1 1 1 15,-1-1 0-15,1 0 0 0,7 4 0 0,-8-3-1 0,1-1 0 16,6 0 1-16,-7-3-1 0,6 3-1 0,3 0 1 0,-9-3 0 16,1 0 0-16,6-1 1 0,-1 1 0 0,-5 0 2 15,7-1 1-15,-8 1 1 0,7 0 0 0,0-4-1 0,1 4 3 16,-2-1 0-16,1-3 1 0,0 4-1 0,7 0-2 16,-7-1 1-16,0 1-1 0,7-1-1 0,-7 2 0 0,7-2-1 15,-1 4 2-15,7-3-2 0,-7 0 2 0,8 3-1 0,-1-3-2 16,0-1 0-16,6 1 2 0,-5 0-2 0,-1-1 1 15,0 5 1-15,6-5-1 0,-5 1-1 0,-1 0 2 0,0-1 0 16,0 1-1-16,-7-4-1 0,7 4 0 0,1 0-2 16,-8-1 1-16,7 1 1 0,-6-1 0 0,0 1 1 0,6 0-1 15,-7-1 2-15,1 1-2 0,-1 0 2 0,1-1-2 0,0 1 0 16,0 0 1-16,-1 0 0 0,7-1 1 0,-7 5 2 16,1-5 1-16,6 5 2 0,-6-5-1 0,5 5-1 15,-5-1 1-15,7-3 0 0,-8 3-1 0,1 0-2 0,-1 1-2 16,8-1 0-16,-8 4-1 0,-5-4 1 0,5 0-1 0,1 1-2 15,-1 3 0-15,-6-3 1 0,7-2 1 0,-7 2 0 0,7 3 0 16,-7-4-1-16,-1 0 0 0,1 1 1 0,1-1-2 16,-1 0 0-16,-7 1 0 0,7-1 0 0,0 0 0 15,1 4 1-15,5-3 0 0,-6-1 0 0,0 1 0 0,7-1 2 16,-8 0 0-16,8-3-1 0,0 3-1 0,0 1-1 0,-2-5 0 16,3 5 2-16,-8-5-1 0,7 5-1 0,-1-5 0 15,1 5 0-15,-1-5 0 0,1 1 1 0,-1 0 0 0,0 0-2 16,-5-1 1-16,5 0 1 0,1 1 0 0,0 0 0 15,0-4 1-15,-1 4 0 0,1-4-1 0,-1 3 0 0,1-3 0 0,6 0-1 16,-6 4 3-16,-1-4 3 0,1 0-1 0,5 0 1 0,-5 4 2 16,7 0 1-16,-8-5-1 0,7 5 0 0,0 0-1 0,0-1-4 15,1 1 2-15,-8 0 1 0,7-1-3 0,0 1 0 16,-6 3-1-16,6-3-1 0,-7 4 1 0,8-5-2 0,-7 5 2 16,5-5-2-16,-5 5 1 0,-1-5 1 0,1 5 0 0,-1-1 0 15,2-3-1-15,-2 3 1 0,-7 0-2 0,9 1 0 16,-9-1 4-16,9 0-4 0,-9 0 1 0,1 1-1 15,0 0 0-15,1 3-1 16,-1-5 0-16,-1 2 1 0,-5-1-4 0,-1 0 1 0,1 4 1 16,-1-3 0-16,-5-1 2 0,5 0-1 0,-6 4 2 0,-6-3-1 15,6 3 1-15,1-4-1 0,-8 4 0 0,0-3 0 0,0 3 0 0,1-4 1 0,0 0-3 16,-7 1 0-16,0 3 1 0,6-4 1 0,-12 0 0 0,6 1 1 16,0 3 0-16,-7-4 0 0,8 0 0 0,-8 4 0 0,0-3 0 15,2 3 1-15,-2-4 0 0,0 4-2 0,0-4 1 16,1 4-2-16,-7-3 1 0,7 3 0 0,-1-4 0 15,-6 4 0-15,7-4 0 0,-7 4 0 0,6-3-1 0,-6-1 2 16,6 4-1-16,-6 0 0 0,8-4-1 0,-8 4 0 0,6-3 1 16,-6 3 1-16,6 0-1 0,-6-4 0 0,0 4 0 0,7 0 0 15,-7 0 1-15,0-3-1 0,6 3 0 0,-6 0 0 16,7 0 0-16,-7 0-1 0,0 0-1 0,6 0 1 0,-6 0 0 16,0 0-1-16,0 0 2 0,7 0 0 0,-7 0-1 0,6 0 6 15,-6 0-2-15,7 0-2 0,-7 0 1 0,7 0 0 16,-7 0-2-16,6 0 1 0,0 0 0 0,-6 0-8 0,0 0 5 15,6 0 0-15,2 3 0 0,-2-3 1 0,0 0 1 0,1 4-1 16,-1-4 1-16,1 3 1 0,0-3 0 0,-1 4-1 31,0-4 0-31,2 4 0 0,-2-1 0 0,0 1 0 0,0 0 0 0,1-1 0 0,6 5-1 0,-6-1 1 0,6 0-1 0,0 1 1 16,-1 6 1-16,8-3 0 0,-7 7 0 0,1 1-1 0,4-1 0 16,2 4-1-16,0 0 2 0,-1 4-1 0,7-1 0 15,-6 5 0-15,6-1 2 0,-7 4 0 0,8 0 1 16,-7 3 1-16,6 1-2 0,-7 0 2 0,7 7 0 0,-6 0 1 31,6 4-2-31,-1 3 0 0,-5 4-1 0,6 7 2 0,-7 1-1 16,1 2-1-16,0 5 1 0,0-1-3 0,-1 1 0 15,1 0 1-15,-1 3-1 0,-6 0-3 0,6-3 0 0,-5 3-1 16,-2 1-1-16,2-5-2 0,-2 0-3 0,1-2-2 0,1 2-1 16,-8-7-2-16,8 4-1 0,-2-3 0 0,1-5 1 15,0-3 1-15,0 0 1 0,1-4 0 0,-2-3-1 0,8 0-2 16,-7-5-8-16,7-2-8 0,-8-4-10 0,8-4-13 15,-7-4-17-15,7 0-30 0,-1-7-56 0,-6 0-96 0,0-4-91 16,0-3-54-16</inkml:trace>
  <inkml:trace contextRef="#ctx0" brushRef="#br0" timeOffset="182914.73">7445 16914 136 0,'32'0'186'0,"-5"-3"-44"0,5-2-37 16,1 5-25-16,-1-3-24 0,-6 3-12 0,7-4-9 0,6 0-3 15,-7 4-3-15,1-3-4 0,-1-1-5 0,2 0-1 0,4 1-2 16,-5-1 1-16,6-3-1 0,-7 3 1 0,7 1-1 0,-5-5 1 16,4 5-2-16,-5-1 0 0,-1 0-2 0,7-3-2 0,-6 0 1 15,5 3-1-15,-4-3-1 0,-2 3 0 0,7 0 0 16,-6-3 0-16,6 3 1 15,-7-3-1-15,8 4 0 0,-8-5-3 0,1 5 4 0,6-5-2 16,-7 0 0-16,1 5-3 0,-1-4-2 0,7 3 0 0,-13-3-2 0,7 3 1 0,-1 0-2 0,-5 1 1 16,5-5-2-16,-6 5-1 0,0-1 2 0,1 4 0 15,-1-4-2-15,-1 1 0 0,1 3 0 0,0-4 0 0,1 4 2 16,-7-4-1-16,5 4-1 0,1-3 1 0,0-1 1 0,0 0 1 0,1 1 0 16,5-1 1-16,-6-3-2 0,1 3 5 0,-2 1-2 15,1-5-1-15,6 5 1 0,-5-5-3 0,-1 1 3 0,0 3-2 31,7-3 1-31,-7 3-3 0,0-3 3 0,-1 3-2 0,1-3 1 16,6 3 0-16,-5-3-1 0,6-1 0 0,-7 5-1 0,6-5-1 16,-5 5 0-16,5-5 0 0,-6 5-1 0,7-4 1 15,-1 3 0-15,-6 0-1 0,1 1 1 0,5-5 0 0,-6 5 0 16,7-1 1-16,-7 0-1 0,7 1 0 0,-8-1 0 16,8 0-1-16,-8 1-1 0,8-1 2 0,0 0 0 0,-7-3 0 15,7 3 0-15,-8 1 0 0,8-1-1 0,-1-4 2 0,0 5-1 16,-5-1 0-16,6 0 0 0,-1-3 0 0,1 3-2 15,-7 1 0-15,6-1 1 0,2 1-2 0,-3-1 2 0,2 0-1 0,0 1 0 16,0-1 0-16,-1 0 0 0,1 1 0 0,6-5 1 16,-7 5 1-16,7-1 0 0,-7-3 0 0,8 3 1 15,5-3-1-15,-5 3 0 0,-1-3 0 0,6 3 1 0,1-3 0 16,-1 0-1-16,2 3 0 0,-9-3-1 0,7-1 1 0,2 5 1 16,-9-5-2-16,8 1 1 0,0 3 0 0,0-3 0 0,-8 3-1 15,8-3 1-15,0-1-2 0,-7 5 2 0,7-1 2 16,-1-3-2-16,-6 3 0 0,7 0 0 0,-1 1 2 15,-6-5-1-15,7 5 1 0,-1-1 0 0,1-3-1 0,-2 3 1 16,3 1 1-16,6-5 0 0,-2 1 0 0,1 3-2 0,1-7 1 16,-2 4-1-16,8 0 2 0,-7-1-3 0,7 1 0 15,-7-4 1-15,0 3-1 0,0-3 3 0,7 1-2 0,-8-1 1 16,2 0-1-16,-1 0 3 0,1 3-1 0,-2-3 0 0,1 0 0 16,-6 1-2-16,0 2 2 0,-1 0-1 0,1 2-2 0,-1-2-1 15,-5 0-1-15,5 1 1 0,1 0 0 0,-1 3 0 0,1-3 0 16,-1 3 1-16,1-3 0 0,0 3 1 0,6-3-1 0,-7 3 3 15,1-3 0-15,6 0 2 0,-6-1 1 0,-1 1 1 16,1 0 4-16,-1 0 2 0,1-1 3 0,-1 1 0 0,-6 0 1 0,7-1-3 16,-7 4-1-16,1-3-1 0,5 0-3 0,-6-1-3 0,0 5-3 15,-6-5-3-15,6 5-2 0,0-1-2 0,0-3 1 16,-7 3-1-16,8 0 1 0,-1 1-2 0,-7-1-1 0,7 1 2 0,1-1 1 16,-8-3 2-16,7 3-2 0,0 0 1 0,-7 1 0 15,8-5 2-15,-1 5 1 0,-7-5 1 0,7 5 2 0,0-5 2 16,1 5 2-16,-8-5 0 0,7 1 2 0,0-1 0 15,-7 5 2 1,8-5-3-16,-1 1-2 0,-6 0 0 0,5-1-3 0,-5 5-1 16,6-4 0-16,-6-1-3 0,0 1-2 0,-1 3 0 15,1-3-1-15,-1 0-1 0,7 3-1 0,-6-3 1 0,-1 3 0 0,1-3 1 16,5-1 2-16,-4 5 1 0,5-1 0 0,-7 1 2 16,7-5 1-16,-1 5 1 0,3-1 0 0,-3-3 1 0,1-1 0 15,0 4 1-15,7-3 1 0,-7 0 0 0,7 3 0 0,-1-3 0 16,1-1 1-16,-1 1 0 0,2 0 0 0,-2 3 1 0,1-3-1 15,-1-1 0-15,1 1 2 0,5 4-2 0,-5-5 0 0,0 1-1 16,0 0-1-16,-1-1-1 0,1 5-3 0,-1-5 2 16,7 1-2-16,-6 0-1 0,0-5 1 0,5 9 0 0,-5-5 0 0,7 1 0 15,-2 3 1-15,1-3-2 0,7 0 0 0,-6-1-1 0,5 1 4 16,0 4 0-16,1-5 0 0,-1 1 0 0,7 3 1 16,-6-3-1-16,0 0 0 0,-7 3-1 0,7-3-3 0,0 3 1 0,-8 0-1 15,1-3-3-15,1 3 1 0,-2 1-2 0,2-1 0 0,-7 1-1 16,5-5-2-16,-5 8-3 0,-1-8-2 0,2 8 1 15,-9-3 0-15,7-1 1 0,-5 4 1 0,5-4 1 16,-6 4 2-16,1-3 4 0,-1-1 0 0,0 1 2 0,7 3 1 16,-7-4 3-16,-1 0 1 0,8 1 2 0,-7 3 0 0,7-4 2 15,-7 0 0-15,6 1 0 0,1 3-1 0,-7-4-2 0,0 0-4 16,1 1-2-16,-1-1-1 0,-1 0-6 0,-5 1 0 16,-1-1 0-16,1 0 0 0,-7 1 0 0,7-1-1 15,-7-3 0-15,-6 3 2 0,6 4 3 0,-7-7 1 0,1 7 0 16,-8-4-1-16,2 1 2 0,-1 3 1 0,-7-4 4 0,0 4 2 15,2-4 1-15,-8 4 2 0,6 0 3 0,-6-3 1 16,0 3 1-16,0 0 1 0,6 0-3 0,-6 0-1 0,0 0-3 16,0 0-1-16,0 0-2 0,0 0-4 0,0 0-1 15,0 0 0 1,0 0-1-16,-6 0-3 0,6 0 0 0,0 0-3 0,0 0-5 16,0 0-5-16,0 0-14 0,0-4-15 0,-6 4-21 15,6-4-36-15,0 1-62 0,-8-5-124 0,2 1-82 0,-7-1-52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09:42:15.30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908 12664 16,'0'0'49,"0"0"-7,6-3-4,-6 3 0,0 0 4,0-4 5,0 4 3,0 0 2,0-3 1,6 3 3,-6-4 0,0 0-1,0 4-9,0-4-7,7 1-4,-7-2-4,0 3-5,0-3-2,0 5-6,5 0-5,-5-2-2,0-2-1,0 4-4,0-4-1,8 4-2,-8-4-1,0 4 2,6-4 0,-6 4 1,0 0 1,7-4 1,-7 4 1,0 0 4,0-3 1,0 3 1,0 0 2,0 0 1,0-4 1,0 4-2,0 0 0,0 0 0,0 0-3,0 0-4,0 0-1,0 0-2,0-2 0,0 2-1,0 0-2,0 0-2,0 0 1,0 0 1,0 0-1,0 0 0,0 0 0,0 0 0,0 0 1,0 0 1,0 0 0,0 0 1,0 0 0,0 0 1,0 0 1,0 0 0,0 0 1,0 0-1,0 2 3,0-2 1,0 0-1,0 0 2,0 0-1,-7 4-1,7-4-1,0 0-2,0 3-3,0 1 1,-6 0-2,6 4 0,-8-2 0,3 1-2,-2 1 2,7 4 0,-6-2 0,0 1 1,-8 4 2,7 0-1,1 3 4,-7 0 0,7 4 2,-7-3 0,0 6 1,6 1-4,-5 3-1,-1 0 0,-7 5-3,6-2-2,1 5 0,2-5 0,-4 5 0,2 1 0,-6-6 0,6 1-1,7 0 1,-7 0-1,-1-4 1,1-3-1,7-1-1,-7 2-1,6-6 0,1 6-1,0-10-5,-2 2-8,1-1-8,7 0-8,-6-3-12,6-4-15,0 4-26,0-5-38,6-2-53,-6-4-70,7-1-92</inkml:trace>
  <inkml:trace contextRef="#ctx0" brushRef="#br0" timeOffset="386.82">4272 12671 352,'-6'0'281,"6"4"-98,-7 0-79,1 3-47,-1 1-25,-7 3-11,8-1-4,0 5-2,-7 1 0,7 1 0,-8 4-2,7 6-1,-5-2 1,-1 8-2,0-3-2,0 7 2,-1-1 0,3 4 3,-10 1 4,8-1 2,-7 4-3,8 0-3,-8 0 1,0 3-3,-5-3 0,5 8-5,-1-2-4,-3-2-1,3 4-2,2-4 2,0-5-3,-8 2 0,15-5-1,-9-7 0,2-1 1,6-2 0,7-1-2,-7-7-3,6 1-2,7-9-5,0 1-7,0-5-7,7-3-11,1-2-17,3-5-17,9-5-44,0-4-76,0-3-117,-1-3-60</inkml:trace>
  <inkml:trace contextRef="#ctx0" brushRef="#br0" timeOffset="721.4">4689 12609 306,'0'-4'309,"0"4"-111,0 0-85,-7 0-49,7 4-29,0 0-16,-5 0-8,5 0-4,-7 2-4,-1 6 1,8-1 1,-6 0 3,-1 3 1,-5 5 4,5-1 1,-6 8 3,0-1 5,0 4 3,-6 5 1,-1 6-2,1-1-3,-1 7 1,-6 0 1,6 6-3,-5 3-3,-2-4-3,1 4-2,0 1-2,0 2 1,0-7-5,6 4-4,-5-4-1,-2-3 0,8-4 0,6 0-1,-7-3 2,1-5-2,6 0-2,0-7-2,0 1-4,6-4-7,0-4-9,1-5-11,6-2-12,0 0-12,0-3-16,0-6-24,6 1-50,1-7-84,7-3-94</inkml:trace>
  <inkml:trace contextRef="#ctx0" brushRef="#br0" timeOffset="1056.78">5007 12668 366,'0'3'306,"-6"1"-117,0 7-83,-1 0-43,1 4-22,-7 3-15,6 0-3,-6 9 0,0-6-2,0 4 1,0 9-1,1-1-2,-2 0-4,1 3-2,0 4-2,0 4-4,1 1-2,-9-1-1,2 2-3,-1 7 1,-6-6-1,7 8 0,-7-4 1,1 4-1,-3-1 1,3-1-2,-1 1 0,0-6 2,0 0-2,0-4 0,0-3-1,7-2 1,-2-6 0,2 0 2,-1-3-1,7-5-2,0-3-2,7 1-4,-7-9-5,13 1-7,-7-5-9,7 1-9,7-7-13,0 0-17,5-4-35,1-4-55,0-4-73,7-1-102</inkml:trace>
  <inkml:trace contextRef="#ctx0" brushRef="#br0" timeOffset="1355.79">5191 12880 29,'-7'8'365,"-6"3"-106,0-1-103,6 9-65,-5-5-33,-2 9-16,1-1-6,6 3-2,-5 1-1,-1 8-1,0-2 0,-1 4-4,1 5-5,1 3-4,-1-1-6,-1 5-3,1 0-3,0 0-2,0-1 4,0 2-4,0-3-3,0 2-1,7-4-1,-7 4 0,0-9 0,0 3-2,0-6-9,6 1 0,-6-8-3,7 0-5,-8 1-4,9-8-10,-3-5-10,1 2-17,2-4-27,5-1-40,0-7-54,-7-3-95,14 4-72</inkml:trace>
  <inkml:trace contextRef="#ctx0" brushRef="#br0" timeOffset="1656.36">5327 13126 311,'-13'7'332,"6"5"-134,1-2-86,-1 5-46,1-4-22,6 7-14,-7-4-3,1 5-3,0 3-1,6 0-1,-7 4-1,1 3-2,-1 0-3,0 4-2,7 0-3,-6 3-1,-1 5-4,1 0-3,-7 2-1,7-1-1,-1 1-1,-6-3 0,0 0-1,5-3-3,-4-1-3,0 2-3,5-5-2,-7-4-5,1 0-4,7-4-7,0-3-9,-7 0-11,6-3-17,1-9-37,-1 2-58,7-1-102,-7-4-81</inkml:trace>
  <inkml:trace contextRef="#ctx0" brushRef="#br0" timeOffset="4377.96">3874 15170 82,'0'0'214,"-6"-4"-38,6 4-39,0 0-37,0 0-32,0-3-24,-6 3-11,6 0-8,0 0-2,0 0-3,0 0-3,-7 0-1,7 0-1,0 3-1,-6-3-1,6 0-2,0 4-3,-6-4 3,-1 5 0,7-5 0,0 0 0,-7 0 2,7 2-1,0-2 2,0 0-1,-7 0-1,7 4-2,0-4 1,-5 0-2,5 0-1,0 0-1,-7 3 0,7-3 0,0 0-1,-6 4-2,6-4 1,-7 0 1,7 0 1,0 0 0,-8 4 2,8-4 1,-5 0 2,5 0 0,0 0 1,-7 0 1,7 0 0,-7 0 2,7 0 3,0 0 0,0 0-1,-6 0 1,6 0-2,0 0 0,0-4-4,0 4-4,0 0-2,0 0-2,0 0-3,0 0 1,0 0-2,6 0 1,-6 0-1,0 0-1,0-4 2,0 4 0,7-3 0,-7 3-1,7-4 3,-7 2 0,5 2 1,-5-5 0,8 1 1,-1 1 1,6-2 0,-8 2 0,2 0 0,7 3-2,-8-4 1,7 4 0,-1 0-3,1 0 0,1 4-1,-1-4-2,-7 3 1,6 0 0,2 5-1,-7-4-1,0 3 1,-1 4-1,1-4 1,-1 5-1,-6 2 0,0 1 0,-6-1 0,-1 5 1,-6-1 1,0 4 1,-7-4-2,8 5 1,-9-2 2,-4 2 0,6-1 2,-7-4 2,6 3 3,0-1 4,-6-3 5,6-2 1,1-1 2,6 2 4,0-5 0,-6-4-1,5 4-2,8-3-3,-1-5-1,1 4-2,-1-3-3,7-4-4,0 3-3,-6-3 0,12 4-3,-6-4-2,0 0 0,7 4-2,-1-4 0,7 4 0,-6-4 1,6 0 0,0 2 0,0-2-1,6 0 0,1 0 0,-1 6-1,-6-6-2,6 0-1,9-6-2,-9 6-7,0 0-5,7-2-8,-6 2-8,6 0-13,-7-4-12,8 0-17,-2 0-16,2 1-26,-2-1-44,2-3-68,-8-1-120,7 5-56</inkml:trace>
  <inkml:trace contextRef="#ctx0" brushRef="#br0" timeOffset="4706.76">4239 15354 120,'-7'0'393,"7"0"-110,-6 0-120,6 3-71,0 3-37,-6 6-20,6-1-9,0 3-3,0 5-4,0 3-2,0-4 0,6 5-4,-6 2-2,6-3-4,1 0-1,0 1-4,6-2-1,-6 1 1,5-3-1,-5-1 0,6-3-2,-7-1 1,8 1-2,-1-4 1,-1-4-1,1 4 2,-6-8 0,7 5 0,-2-8 0,1 3 5,-6-6 4,6 3 5,-6-8 5,-1 5 4,1-8 5,-2 0 7,-5 0 10,0 0 6,0-3 4,-5-1 7,-2-3 3,-6 2 0,6-1 0,-6 2 0,-6-4-6,6 1-5,-7 4-7,7-4-12,-6-1-7,-1 1-3,-6-1-9,7 4-7,-2 1-8,9-1-10,-7 4-12,-2 3-12,9 2-15,-1-5-17,0 7-15,7-4-19,-1 6-21,0-6-26,7 1-43,0-1-79,7 0-117,0-3-49</inkml:trace>
  <inkml:trace contextRef="#ctx0" brushRef="#br0" timeOffset="4956.39">4311 15119 212,'-7'3'430,"-6"1"-138,13-1-127,-6 5-71,-1-4-41,7-1-25,-6 1-8,12 0-8,-6-1-2,7 0-4,-1 2-1,1-2-1,-1-3 1,8 0 1,-1-3-2,-1-2 3,1-1 4,-6-2 5,7 1 5,-8-4 6,0 4 8,1 0 7,-1-5 7,-6 5 0,0 0 0,-6 0-4,-1 3-3,1-3-3,0 2-9,-1 2-7,0 0-7,0 0-6,-6 3-5,7 0-10,0 0-11,6 3-13,-7 0-11,1 0-12,6 2-17,0 2-21,0-3-20,6 3-29,1-3-46,-1-1-67,7 4-99,-7-3-55</inkml:trace>
  <inkml:trace contextRef="#ctx0" brushRef="#br0" timeOffset="5240.17">4956 15338 317,'-7'0'373,"0"0"-111,-5 0-94,5 4-56,1-4-33,-7 0-19,0 4-12,0 0-5,6 3-5,-6-1-2,-6 2-3,5 7 0,1-1-3,1 5-2,-1 3-1,6 0 0,-6-1-1,6 6 0,1-1-2,-1 3-7,1-4-2,0 4-2,6-2 0,0-2-5,0 4-2,6-6-2,0-2-2,1 4-2,-1-5-3,7-2-6,7-4-6,-8 1-12,16-4-12,-9-8-19,7 1-21,6-4-26,0-4-43,1 1-84,7-8-136,-2-4-59</inkml:trace>
  <inkml:trace contextRef="#ctx0" brushRef="#br0" timeOffset="6422.83">7008 15188 129,'0'0'338,"-7"0"-85,0 0-85,1 0-61,6 0-37,-7 0-21,1-4-12,6 4-6,0 0-10,0-3 0,-6 3-2,6 0-4,0 0-2,0-4 0,0 4-1,0 0 1,0 0 0,0-2 2,0 2 2,0 0 2,0-5 1,0 5 0,-7-4 0,7 4 3,0 0 1,0-3 0,0 3-2,0 0-2,-6-5 0,6 5-3,0 0-2,0-3-3,0 3-5,0-3-1,0 3-3,0 0-1,0 0-2,0 0 1,0 0-1,0 0-1,0 0 0,0 0 0,0 0 0,-7 0 1,7 0 0,0 0-3,0 0-2,0 0-2,0 0-1,0 0-3,0 0-1,0 0-1,0 3 0,-7-3 1,7 0 4,0 0 1,0 0 0,0 0 4,-7 0 1,7 0 3,0 0 1,0 0 1,0-3 3,0 3-1,-6 0 1,6 0-1,0-4 0,0 4-1,0-4-1,0 4-1,6-3-2,-6 3 1,0-4 0,0 0-1,7 4 0,-7-4 0,0 1 0,7-1 0,-7 1 0,7-1 0,-1 1 2,-6 3-1,7-4 1,-7 0-2,0 0 1,6 4-1,-6 0 3,0-3 0,0 3 2,6 0 2,-6-4 0,0 4 1,0 0 2,0 0 2,0 0-2,0 0-1,0 0-2,0 0-1,0 0-1,0 0-2,0 0-1,0 0-1,0 0-1,0 0 0,0 0-3,0 0 2,0 0-1,0 0 0,0 0 1,0 0 0,0 0-1,0 0 3,0 0-1,0 0 0,0 0-1,0 0 1,0 0-1,0 0 1,0 0 1,0 0-1,0 0 0,0 0 0,0 0 0,0 0 0,0 0 0,0 0 0,0 0-2,0 0 1,0 0 0,0 0 1,0 0-1,0 4 1,-6-4 0,6 0 0,0 0 0,0 0 1,0 0-1,0 0 0,0 0 1,-6 0-1,6 0 0,0 3 0,0-3 0,0 0 0,0 0 0,0 0 1,0 0-1,-7 0 0,7 4 0,0-4 0,0 0 0,-6 4 1,6 0 0,-7-4-2,7 7 0,-7-4 0,0 1 0,1 3 1,1 1-1,-3-1 1,3 3-1,-3-2 2,1 3 0,-5-4 1,5 4-1,0 1 2,1-1 0,0-4-1,-1 4 2,7 0 1,-6-4 0,6 4 1,0-3-1,0-2-1,0 2 0,0 0 2,6-1-1,-6-4-2,7 5 1,-1-5-1,0 6 2,8-7 1,-8 5 1,7-3 0,0 4-1,6-4 1,2 3 0,-2-3 0,0 4 0,8-2 0,-2 2 1,2-1 0,-8 3-1,7-2-1,-6 3-1,-1 0-1,1 4-1,-1-5-1,-6 2-2,0 3 0,-7-5 2,1 2 0,-1-1-2,-6 0 1,-6 0 0,-1 0 0,1-1 0,-7 1 1,0 0-3,1 0 2,-9 1 0,9-4 0,-8-2-3,7 2-4,-8-5-11,10 1-13,-9-4-18,6 0-27,1-4-31,-5-4-49,5 1-79,-1-7-128,1-1-65</inkml:trace>
  <inkml:trace contextRef="#ctx0" brushRef="#br0" timeOffset="6595.91">6799 15177 314,'0'-7'429,"0"0"-127,6-4-124,-6 7-71,7-7-39,6 3-22,-6 1-12,12-3-6,-6 2-1,7 1-4,-1-4-2,2 4-4,-3-1-4,9 0-3,-2 2-4,2-2-3,-2 5-3,8-5-6,-7 4-4,7 1-12,-1 3-17,-6-4-15,6 0-19,2 4-25,-9-3-37,8-1-51,-14 0-78,8 4-102</inkml:trace>
  <inkml:trace contextRef="#ctx0" brushRef="#br0" timeOffset="6862.24">7502 15023 62,'0'4'441,"-6"0"-85,0 3-117,6 1-90,-7 3-51,7 3-29,-6 1-14,-1 3-5,7 4-4,-7-4-3,7 4-4,0 4-3,0-5-1,7 6-5,-7-2-4,7 1-6,6-1-2,-7 1-3,7 1-3,0-2-3,0 0-3,0 1-3,6-4 1,1 1-3,0-6-1,0 2 0,-1-5-1,7-3 0,-7 0 0,8-7 2,-8-1-2,7-3 2,-6-3 1,-1-5-2,0 1 0,-5-4 7,-1-3 6,-1-1 9,-5-4 13,-1 2 14,1-5 10,-7-1 10,0 1 7,-7 0-1,1-1-9,-7 2-8,-6-5-11,-1 5-16,0-1-19,1-1-20,-14 2-24,8-1-22,-8 3-21,7-3-21,-6 8-24,4-5-22,3 8-18,-1 1-29,6-5-51,1 4-88,0 4-75,6-1-42</inkml:trace>
  <inkml:trace contextRef="#ctx0" brushRef="#br0" timeOffset="7092.92">7697 14983 335,'0'8'490,"0"-1"-157,0-3-143,0 2-83,0 2-47,7-1-25,0-3-12,6 3-7,-7-3-1,7-4-2,7 4-1,0-8 1,-8 0-3,8 1-1,7-5 3,-9-3 5,-5 1 9,7-5 11,-1 4 10,-6-7 8,1 3 7,-8 0 2,1 0-1,-2 1-7,-5 2-9,0-2-17,0 3-23,-5 0-28,-2 4-27,1 0-29,-8-1-31,8 5-43,-7-1-61,7 4-114,-7 0-95,6 0-52</inkml:trace>
  <inkml:trace contextRef="#ctx0" brushRef="#br0" timeOffset="7308.33">8369 15079 441,'-7'21'498,"1"1"-166,-7 4-137,-2 1-78,10-2-41,-1-4-20,-1 5-7,7-4-4,0 4-5,0-5-2,7-3-7,-1 5-4,-1-5-6,10 1-6,4-8-6,1 0-2,-1-1-4,7-6-3,0 0-3,8-4-7,-3-4-10,2-3-14,-1-4-13,0-1-18,8 2-16,-8-9-23,2 2-27,-2-3-48,0-1-114,-6-5-87,-7 4-54</inkml:trace>
  <inkml:trace contextRef="#ctx0" brushRef="#br0" timeOffset="8304.75">7170 12485 28,'0'-4'240,"0"-2"-34,-7 1-42,7 2-48,0-1-41,0 4-23,-6-3-13,6 3-6,0 0-5,0-5-5,0 5-5,0 0-5,0 0-6,0 5-5,0-5-2,0 3-2,0 4-2,-6 4 2,6-3 1,0 7 3,-7-1 4,1 1 6,6 6 6,-7 5 6,1 3 6,-1 4 3,-6 4 1,5 3 1,-3 4-1,-2 8-5,-1-1-5,1 4-3,6 4-5,-5-1-4,-7 1-3,12 3-8,-6-8 2,0 5 0,7-3 0,-1-5-2,1-4-1,-1-2-1,7-2-2,0-6 3,0-1-4,0-6-7,7-4-4,-1-4-8,1-4-10,-1-4-12,0-7-17,7 1-31,1-8-49,-1-4-72,5-3-112,-5 0-56</inkml:trace>
  <inkml:trace contextRef="#ctx0" brushRef="#br0" timeOffset="8618.83">7627 12602 123,'0'0'351,"0"0"-105,0 0-98,0 3-66,0 1-36,0 4-17,0 0-8,0 1-3,0 7 0,-7 5 0,-1 2 2,8 6 4,-5 0 1,-3 8-2,3 7-3,-9 3 0,1 5-1,0 3-3,1 4-3,-2 3-3,-5 4-3,0-1-2,6 1-2,-7 1-4,7-2-1,-6-6 1,5 3-2,-5-11 1,6 0 0,0-7-3,-1-3-2,8-5-2,-7-2-4,7-5-7,-1-4-7,7-6-9,0-5-8,0-2-12,0-5-19,7-3-36,-1-4-64,7-4-94,-7-8-74</inkml:trace>
  <inkml:trace contextRef="#ctx0" brushRef="#br0" timeOffset="8918.69">8082 12470 218,'0'0'353,"-6"5"-118,-1 1-103,7 5-60,-6 1-34,-1 2-21,0 1-7,1 2-6,-1 2-2,1 8 1,-7-2-2,7 4 0,-1 7 4,-6 4 2,0 5-2,0 5 1,0 5 5,0 5-1,-7 5-1,7 6 0,-6-3-4,-1 5-3,1 1-3,-1 3-3,0 0-3,1-8-1,-1 1 0,1-7 0,-1-5 0,8-7 1,-2 1 2,1-12 2,0 0 1,0-7 2,7-4-4,-1-3-5,1-4-7,6-3-9,-7-9-9,7 1-17,7 1-29,-7-12-51,6 0-69,1-4-107</inkml:trace>
  <inkml:trace contextRef="#ctx0" brushRef="#br0" timeOffset="9214.84">8252 12657 219,'-7'11'350,"1"4"-128,6-1-97,-7 4-56,0 5-29,1 2-13,-1 1-7,1 3-2,0 0-1,-1 12 0,1-1 0,-1 8-1,0 2-1,-6 6-2,7 2-2,-6 5-3,4 2-3,-5 1-2,0 4-4,-6 0-6,6 0-4,0-5-2,-7 1-1,7-8-1,0-2-2,0-8 2,0-5 2,0-2-3,0-4 3,5-8 0,3 0-5,-2-7-9,1-3-8,6-5-11,0-3-22,0-7-22,6-4-60,6-4-85,-4-7-84</inkml:trace>
  <inkml:trace contextRef="#ctx0" brushRef="#br0" timeOffset="9416.39">8610 12746 275,'-7'-8'453,"1"8"-145,-8 3-140,8 8-78,-7 4-42,-6 2-18,6 10-14,-7 2-4,8 4-3,-8 3 0,6 6-2,1 1 0,0 9 0,-6-1-1,5 3-2,1 2-2,-6 3-2,0 3-5,-1-1-6,1 2-9,-1 3-9,0-4-13,0-3-11,-5-1-17,5-7-20,1-3-33,6-4-52,-7-7-80,2 0-88</inkml:trace>
  <inkml:trace contextRef="#ctx0" brushRef="#br0" timeOffset="19928.82">5327 12408 41,'0'0'245,"0"4"-58,-7-4-52,7 0-42,0 0-29,0 0-17,-6 0-9,6 0-3,6 0-1,-6 0-2,0 0-2,0 0-3,0 0-4,0 0-4,0 0-6,0 0-8,7 0-11,-7 0-6,0 3-13,0-3-16,0 4-26,0-1-40,8 1-64,-8 0-103,0 4-62</inkml:trace>
  <inkml:trace contextRef="#ctx0" brushRef="#br0" timeOffset="20212.5">5770 12496 104,'0'4'91,"0"-4"-30,0 0-25,7 0-23,-1 0-17,1 0-22,-1 0-16,0 0-22,1 0-28</inkml:trace>
  <inkml:trace contextRef="#ctx0" brushRef="#br0" timeOffset="20336.84">5901 12506 77,'0'0'92,"0"0"-24,0 0-20,7 0-18,-7 0-22,5 0-23,2 0-26,-1-2-35,1 2-62</inkml:trace>
  <inkml:trace contextRef="#ctx0" brushRef="#br0" timeOffset="20763.4">6577 12470 264,'0'5'180,"0"-5"-92,0 2-84,7-2-63,-7 4-49,6-4-42,-6 0-60</inkml:trace>
  <inkml:trace contextRef="#ctx0" brushRef="#br0" timeOffset="20908.48">6754 12500 95,'0'0'211,"0"0"-78,0 0-65,6 0-52,-6 0-46,7 0-40,-1 0-44,1 0-48</inkml:trace>
  <inkml:trace contextRef="#ctx0" brushRef="#br0" timeOffset="21717.35">6864 12323 70,'0'-3'114,"0"0"-28,-6 3-18,6-5-5,0 3-4,-7-3-3,7 1-2,-6 1 0,6-1 1,0 4-6,-7-3 2,7 3-4,-6-4-5,6 4-4,0-4-5,0 4-3,0 0-3,0-3-3,0 3-6,0 0-5,0 0-3,0 0-3,0 0 0,0 0-1,0 0 0,0 0 1,0 0 2,-7 0 2,7 0 2,0 0-1,0-4 1,-7 4-1,7 0 0,-6 0 0,6 0 1,-7 4-2,7-4 0,-6 0-1,6-4 1,-6 4-1,6-4-2,-7 4-3,7 0-3,-6 0-1,-1 0 0,1 4-1,-1-4-1,1 4-1,-1-1 1,-6 1 1,7 3 1,-1-3-1,1-1 0,6 6-1,0-7 1,0 3 0,0-2-1,0 0-1,0 5-1,0-4 2,0 3 0,6-1 0,1 2 0,-7-4 0,6 4 0,-1-5 1,3 1 0,-1 4 0,-1-6 0,-6 3 0,7-2 1,-1 1-1,-6 0 0,7-1 0,-7 1 0,0 0 0,6-1 0,-6 1 0,0 3 0,7-3 0,-7-1 0,0 2 1,0 1 0,6-2-1,-6 0 1,0-1-1,0 2 0,0-2-1,0 1 1,0-1-1,0 2 0,0-3 1,0 2 0,0-4 0,0 4 0,0 0-1,0-1 2,0-3 0,0 4-1,0 0 0,0 0-1,0 3 0,-6 0 1,6 0 0,0 1-1,-7-1 0,7 3 1,0-1 0,0 1 0,0-3 0,-6 1 0,6-1-2,0 0 0,6 0 0,-6-3 1,0 0-2,0 0-1,7 0-3,-7 0-4,6-2-6,0 3-8,-6-5-14,7 2-29,-1-2-47,8 0-82,-8 0-119,1-2-59</inkml:trace>
  <inkml:trace contextRef="#ctx0" brushRef="#br0" timeOffset="24518.21">10335 12162 87,'0'0'173,"0"0"-27,7 0-26,-7 0-26,0 0-25,0 0-23,0 0-19,0 0-12,0 0-4,0 0-6,0 0 0,0 4-4,0-4 0,6 0-1,-6 4 5,0-4-1,0 0-1,0 3 0,7-3 1,-7 4-1,0-4-1,0 3 0,0-3 2,6 5-3,-6-5-1,0 0-1,0 4 1,0-4 0,7 2 0,-7-2 1,0 5-1,0-5 1,0 2 0,8-2 5,-8 0 2,0 0 6,0 0 5,0 0 3,-8 0 2,8-2 4,0 2 1,0 0-3,0-5-3,0 5-5,0 0-4,0-2 0,0 2-7,0-4 0,8 4-2,-8-5-1,0 5 0,0-3-1,0 3-1,0-4-2,0 4 1,5-3-1,-5 3 1,0-4-1,0 0-1,0 4-3,0-2 1,6 2-3,-6 0-1,0 0-1,0-5-4,0 5-2,0 0 0,0 0 0,0 0 0,0 0 1,0 0 2,0 0 0,0-4 4,0 4 0,7 0 2,-7-3 1,0 3 1,6-5 1,-6 5 2,0-2 0,7 2 1,-7-4 4,0 4 2,0-4 1,0 4-1,7-4 3,-7 1 0,0-1 2,5 0 1,-5 0 2,0 2 2,0 2 2,0-5 3,0 2 0,0 3-1,0-4-2,0 4-3,0-3-4,0 3-3,0-4-2,0 4-6,0 0 0,0 0 1,0 0-1,0 0-1,0 0 1,0 0-1,0 0 0,-5 0 1,5 0 0,0 4-1,0-4 0,0 3 1,0 4 1,0 0 1,0 5 4,0 3 2,-7 6 3,7 2 1,0 2 0,-7 4 2,7 4 0,-6 5-1,-1-2-1,1 3-4,1 6-2,-3-5-1,1 4-1,1 1-2,-1-6-1,1 5-2,-1-3 0,1-5 0,-7 4 1,7-3-1,-1 0 1,1-1 1,-1-2 0,0-5 0,1 4 1,-1-8-2,1 1 0,-1-4 0,1-5-1,0 0-3,6-3-4,0-7-2,0 4-8,0-7-10,6-1-13,0-3-20,1-3-25,-1-1-37,1-3-57,6-4-102,-6 0-65</inkml:trace>
  <inkml:trace contextRef="#ctx0" brushRef="#br0" timeOffset="24900.79">10706 12122 54,'0'-4'191,"0"-2"-44,7 1-30,-7 2-23,0-4-19,6 3-18,-6 0-15,0 4-9,0-4-7,7 4-3,-7-3-4,0 3-4,0 3-3,0-3-1,0 0-2,0 4 4,0 4 1,0-1 5,-7 3 0,7 9 3,-6-1 2,6 4 1,-7 8 1,1 2 1,-1 5 0,1 8-2,-1 2 1,-5 4 0,5 4 0,-6 4-1,0 0-1,0 3-4,0-3-3,0 7-1,0-5-2,0 2-3,-7-1-4,8 1-2,-8-5-2,0 0 0,7 1 0,-6-7-3,-1 2 0,1-6 0,6 0 1,-7-4-1,7 0 0,0-4 1,0-3-1,6-8 0,-6 5 0,7-9-3,-1-4-3,1-2-4,0-1-3,6-3-8,0-9-6,0 6-6,0-9-6,6 1-7,0-8-10,1 1-13,6-9-28,0 2-40,0-9-76,0-2-104</inkml:trace>
  <inkml:trace contextRef="#ctx0" brushRef="#br0" timeOffset="25207.09">11026 12141 153,'-7'-4'335,"1"4"-117,-1 4-95,1-2-53,-1 6-25,0 3-15,-5 0-3,5 5-1,1 5 4,-1 4 0,-5 4 2,5 12-1,-7 2 1,2 10-3,-1 6-3,0 2-3,-1 6-2,-5-1-6,6 6-1,-7 2-1,1 2-4,6-1-2,-6 0-2,-2 3-2,10-8-1,-10 3 0,1-8 0,1 5-2,0-7 0,6-5 0,-7-3-1,7-7 1,0-4 0,0-4-1,7-3-6,-1-8-1,-1-4-8,8-6-6,0-1-5,0-7-11,8 0-10,-1-11-17,-1 0-26,14-7-48,-8-4-79,1-7-104</inkml:trace>
  <inkml:trace contextRef="#ctx0" brushRef="#br0" timeOffset="25537.53">11279 12151 432,'-6'11'339,"0"7"-145,-7 0-88,6 5-47,-5 3-22,5-1-14,0 8-7,0 4-3,1 0-4,-7 6 1,7 10-3,-1-3-2,-6 9-2,0 3 0,-6 4-1,6 6 1,-7 6 3,0-1-4,-5 0 1,5 4-1,-6-4 2,6-4 0,1-4 1,-1 2-4,1-10 0,-1-1 0,7-6-1,0-4 2,0-4-2,-1-3 0,2-6-1,5-4-2,1-4-1,6-7-3,0-4-4,0 0-6,0-7-4,6-3-4,1-5-9,5-6-4,-5-1-8,13-6-7,-7-5-4,6-8-9,2 2-10,-2-4-10,6-6-11,-5-1-21,6-5-13,-6 1-20,5-9-22</inkml:trace>
  <inkml:trace contextRef="#ctx0" brushRef="#br0" timeOffset="25749.39">11501 12763 117,'13'-22'317,"-6"7"-67,0 1-78,-1 7-62,-6 2-39,0 5-18,-6 5-11,-1 5-9,7 5-2,-13 3-2,6 9 2,-6 2-4,0 3-1,0 8-4,-7 1-6,8 7-3,-8-1-2,0 1-1,1 7-2,0-4-1,-1 5-2,0 2-1,-6-4-2,7 5-2,-1-4 0,1 0-3,-1 0-5,1-4-3,-1-2-2,1-3-1,6-5-5,0-1-2,0-7-3,-1 0-3,9-7-3,-3-3-3,1-9-6,7 1-4,0-5-8,7-6-12,1-4-25,-3-7-34,9-4-53,-1-5-95,6 3-71</inkml:trace>
  <inkml:trace contextRef="#ctx0" brushRef="#br0" timeOffset="25933.07">11722 13063 106,'7'-3'461,"-1"-2"-105,1 10-143,-7 2-87,0 1-47,0 10-26,0 0-12,0 4-9,-7 7-3,1 5-2,-7-1-5,7 4-6,-7-1-5,6 5-5,-6 3-3,1-5-3,-1 9-3,-1-4-6,1 4-7,0-2-13,0 0-18,0 0-30,-7 2-58,7 0-114,0-4-98,-6 0-68</inkml:trace>
  <inkml:trace contextRef="#ctx0" brushRef="#br0" timeOffset="26662.74">10180 15295 192,'-7'-4'319,"0"0"-80,7 1-78,0-2-50,-7 2-30,7-4-12,0 3-11,0 1-7,0-5-7,0 1 1,7 3-1,-7 1-5,0-1-3,7 1-4,-7-1-1,7 4-3,-7 0-1,6 7 4,-6-3 7,6 6 5,1 5 5,-7 4 5,5 6 3,-5 0 2,0 2 3,8 6-3,-8-4-9,0 7-5,7-3-5,-7 1-5,0-2-4,5 1-4,-5 1-8,8-5-4,-2 0-3,1 0-4,-1-3-4,-6-1-8,6-2-8,1-1-11,6-4-9,-7 1-12,1-5-14,0 1-13,-1-8-11,7 3-13,-7-6-3,7 0-9,-6 0-10,6-8-13,-7 0-16,9-3-34,-10-4-55,8 0-83,-7-4-69</inkml:trace>
  <inkml:trace contextRef="#ctx0" brushRef="#br0" timeOffset="26951">10473 15448 406,'-7'5'391,"0"1"-117,0 5-104,1 1-59,0 2-35,6 5-17,-6-1-12,6 0-4,0 0-5,0 4-7,6-2-5,-6 1-8,6-3-3,0-3-6,8 3-2,-1-3-3,-7-1-1,7-2-2,0-2 0,0 1-1,1-3-1,5 0 1,-6-6-1,0-2 1,0 0 0,0-2 1,6-6 9,-12 0 2,6 1 8,-6-4 9,6-4 11,-7 1 8,0-1 18,-6-3 18,0 0 8,0-1 12,0 2 6,-6-3-3,-7-2-6,7 4-7,-7-4-17,-7 4-15,7 3-16,-6-3-14,-1 3-12,7 5-9,-6-2-4,-1 1-4,6 4-9,-5 0-8,7-1-17,-2 5-21,7 3-23,-5 0-24,12 3-24,-6-3-22,6 4-18,0 0-22,6 3-20,-6-4-36,6 1-72,0-4-103,8 4-49</inkml:trace>
  <inkml:trace contextRef="#ctx0" brushRef="#br0" timeOffset="27288.74">10831 15309 382,'0'0'384,"0"4"-115,0 3-99,0 0-53,-7 4-32,7 5-22,0-1-11,0 2-6,0 2-2,0 2-4,0 6-7,7-5-9,-7 3-6,6 1-7,0-4-2,1-1-4,-1 1-2,7 0-1,-6 1-1,0-5-1,6 0-1,-7 0 1,7-3-1,0 0 1,1-5 1,-7 1-2,5-3 0,-6-1 1,7-2 0,0-3 0,-6-2 2,-1-2 4,1-3 1,-1-2 7,1-1 7,-1-3 7,1 1 6,-7-5 5,0 4 7,0-4 4,0 1 2,0-4 1,-7 3-7,1 0-7,-1-3-4,1 3-6,-1-3-9,-6 3-7,0 1-10,0-2-14,0 2-13,1-1-14,-9 5-14,9-5-16,-8 3-16,7 2-18,-1-1-19,2 0-20,-1 0-26,0-1-64,0 2-112,6 3-77,-5-5-23</inkml:trace>
  <inkml:trace contextRef="#ctx0" brushRef="#br0" timeOffset="27556.92">10921 14965 189,'-6'4'449,"6"3"-126,-6 4-139,6-4-85,0 4-48,0 0-23,6 0-11,0 0-7,1-3-4,0 3-3,0-5 1,5 2-2,1 0 0,0-4 0,7-4-2,-7 0 0,0 0 1,0-4 1,0-4 3,-1 5 5,1-5 8,-6 2 5,-7-2 10,8-4 4,-8 5 5,0 0 5,0-5 0,0 6-1,-8-2-4,1 1-5,2-1-9,-3 5-6,-4-1-9,5-3-11,1 7-17,-7-3-18,6 3-20,-6 3-25,7-3-29,-1 7-45,-6-3-72,13-1-125,-6 5-71</inkml:trace>
  <inkml:trace contextRef="#ctx0" brushRef="#br0" timeOffset="28000.75">11482 15342 340,'-7'-4'382,"7"0"-104,-6 4-98,-1-2-60,0-3-36,7 5-19,-5-2-14,5 2-8,-8 0-8,8-5-3,0 5-6,-7 0-6,7 0-3,0 0-5,0 0-4,-5 5-5,5-3-1,-8 3-2,8 1 2,-5 6 5,-2-1 1,1-1 3,-1 5 4,0 4 3,1-5 5,-1 8 1,1-4 1,-1 5 0,1-5 2,0 3-1,6 2 1,-7-1-1,7 0-1,0 1-2,0-6-1,0 5-2,7-3-3,-1-1-3,0-4-5,1 1-3,6-1-4,0-3-2,0-3-6,7-1-4,0 0-8,-1-7-11,7 0-14,0 0-16,0-2-19,0-10-21,6 4-30,-6-3-55,8 1-93,-9-5-108,1 4-61</inkml:trace>
  <inkml:trace contextRef="#ctx0" brushRef="#br0" timeOffset="28886.24">10446 16078 114,'0'0'231,"0"-3"-22,0 3-28,0-3-32,0-1-31,0 4-28,0-4-18,0 1-11,0-2-8,0 5-4,0-3-4,0 3-2,-6 0-4,6 0-6,0 3-6,-6-3-6,-1 8-4,-1 0-6,3 2 2,-2 5 3,-6 4 2,6-2 3,-4 5 2,-4 0 3,9 4 5,-7-1 4,0 1 2,6 3-1,-5 0 0,5-2 2,1 2-3,-1 0-2,7 1-4,-7-5-3,7 4-5,0-2-7,0-2-4,0 1-4,7-4 0,0 4-2,-1-4-3,1-1-2,-1-2-4,7 2-2,0-6-6,0 3-6,-7-3-7,14-4-9,-7 0-11,7-4-9,0 0-10,-8-2-13,8-2-15,-1-3-22,7 0-33,-6 0-50,-1 0-82,1-3-94,-7-2-46</inkml:trace>
  <inkml:trace contextRef="#ctx0" brushRef="#br0" timeOffset="29239.96">10785 16228 156,'-13'0'453,"-7"5"-111,7 2-138,0 0-88,-7 4-49,7 0-23,0 1-14,1-2-9,5 5-2,1-4-2,-1 1-8,1 2 1,6-3-3,0-4-4,6 4-3,1-4-1,-1 1-4,1-5-5,-1-3 5,7 0 0,0-3-2,-7-1 0,7-4 1,2 1 2,-4-3 0,3-2 7,-1 1 1,-8-4 2,10 5 6,-9-5 5,0 3 8,7-2 10,-6 3 8,0 0 9,-1 1 2,0 1 1,-6 3 0,7-2-5,-1 5-7,-6 0-10,6-2-10,-6 5-7,0 0-6,0 5-5,0-2-1,0 0 2,0 8 2,0 1 3,-6 2 0,6 4 1,0 0 1,-6 1 0,6 4-3,0-3-2,0 3-3,0-1-3,0 3 0,6-3-5,-6 4-6,6-4-12,-6 4-14,7-8-14,0 3-15,0-2-17,-1-1-17,7-2-16,-6-6-25,5 2-38,2-2-56,0-5-92,-2 1-72</inkml:trace>
  <inkml:trace contextRef="#ctx0" brushRef="#br0" timeOffset="29576.32">11124 16276 326,'-13'0'441,"6"0"-123,-5 7-122,4-3-75,-4 4-46,4-1-29,8 3-15,-5 2-10,-2-5-4,7 5-6,0-1-4,0-4-3,7 4-3,-7-4-3,5 1-1,3-5-2,-3-3 1,10 4-2,-10-8 0,2 4 1,6-7 3,-6 3 1,6-7 0,-7 4 3,7-8 3,-7 0 4,8 1 5,-8-1 10,1 0 7,-1-3 3,1 0 5,-1 4 2,0-5 2,1 4-1,-7 0-2,7 4-5,-7-4-6,0 5-1,7 3-1,-7-1 2,0 1 0,0 3 0,0 1-2,0 3-1,0 0 0,0 7-1,0-4 1,0 9-1,-7 3 1,7-1 0,0 0 3,0 9 2,0-6-2,0 6-1,0-1-5,0 3-2,7-3-6,-7 4-4,6 0-10,-6 4-18,6-5-18,1 0-24,-1 4-24,7-2-26,-7 2-26,1 0-30,7-4-42,-2 1-70,-5 1-119,6-6-71,-7 1-22</inkml:trace>
  <inkml:trace contextRef="#ctx0" brushRef="#br0" timeOffset="29724.35">11593 16508 483,'0'-12'466,"-7"9"-160,0-4-138,7 2-83,0-2-53,0 3-38,7-3-23,0 4-27,-1-5-30,7 1-55,0 0-94,0 0-113,1-5-58</inkml:trace>
  <inkml:trace contextRef="#ctx0" brushRef="#br0" timeOffset="30164.64">11775 16174 375,'-13'3'366,"6"5"-118,0-2-100,1 2-66,-7 1-39,6-3-22,1 5-10,6 1-6,0-5-7,-6 0-5,12 0-6,-6 1-4,0-1-4,6-4-4,1-3 1,-1 5 0,1-5 4,-1-5 7,1 5 5,-7-3 6,7-4 5,0 3 5,-1-4 3,-6 1 3,5 0 1,3 0 0,-8-1 3,0 1 6,5 0 4,-5 4 8,0-6 1,0 6-1,8-5 1,-8 5-2,0-1-5,0 0-4,0 1-6,0-1-10,0 0-3,7 4-2,-7-4-2,0 4 0,0-2-1,6 2-1,-6-5-1,7 5 1,-1 0-1,-6 0-1,7 0-1,-1 5 0,-6-5-3,0 2 2,6 2 5,-6 4 4,7-1 4,-7 3 5,0 7 4,0 0 2,0 2 7,0 3 0,0-1-3,0 4-3,0 2-4,0-1-4,-7 3-3,7-4-3,0 5-2,0-5-4,0 1-2,7-1-1,-7 2-4,0-6-2,6 1-5,-6 0-7,7-3-9,-7 3-10,7-7-11,-7-1-11,6 1-13,1-5-12,-7 1-17,6-3-23,1-1-26,-1-3-38,0-4-63,1 0-85</inkml:trace>
  <inkml:trace contextRef="#ctx0" brushRef="#br0" timeOffset="30430.45">11931 15991 188,'-13'4'470,"0"-4"-117,7 3-151,-1 1-88,1-4-54,6 3-31,-7-3-16,7 4-9,7-4-3,-7 3-6,6-3-2,-6-3-2,7 3-2,-1-4 2,0 1-1,1-4 2,-1-1 2,1 1 9,-1-1 6,-6 2 7,7-3 2,-7 6 2,0-4 0,0 3-1,0-3-2,-7 3-5,7 0-7,0 4-12,-6-3-12,6 3-15,0 0-21,0 3-32,0-3-63,0 4-109,0 0-100,0 3-59</inkml:trace>
  <inkml:trace contextRef="#ctx0" brushRef="#br0" timeOffset="30812.3">12413 16090 48,'-6'-3'442,"-1"-2"-86,0-2-112,1 7-87,-1-3-53,1 6-34,0 0-23,-7 6-8,6-3-3,-6 9 1,1 0 6,-1 3 1,-2 1 3,-4 2 4,6 6 4,0-2 6,0-4 3,7 8 0,-1-2-4,0-2-4,7 1-1,0-4-6,7-1-8,0 2-7,-1-1-8,1-4-7,6 1-5,-1-1-5,2-4-6,5-3-8,2 0-9,-3 1-11,9-5-13,-2-4-18,2 1-17,5-4-12,1-4-15,-1 1-14,-6-2-13,7 3-16,-1-6-29,-6 1-48,1-1-102,-2-3-81,-5 4-36</inkml:trace>
  <inkml:trace contextRef="#ctx0" brushRef="#br0" timeOffset="31074.3">12517 15995 370,'0'-8'530,"0"1"-120,7-1-152,0 2-99,5-3-54,8 6-29,6-4-13,0 7-4,0 0 2,6 0 1,8 7 2,-8 0 1,7 1-1,-6 6-3,-1 5-9,2-1-5,-9 7-10,1 2-5,0 2-16,-7 0-8,0 7-8,-11-3-12,5 8-13,-13-5-16,7 0-15,-14 6-17,-1-2-10,-5-1-17,1 7-11,-8-7-6,1 5-2,-7-4-1,0-3 3,0-1 3,0 1-1,-7-4-3,1-4-20,-1-3-44,1 0-98,0-4-79</inkml:trace>
  <inkml:trace contextRef="#ctx0" brushRef="#br0" timeOffset="32123.55">11202 16045 66,'0'0'315,"0"0"-73,0 0-75,0 0-65,0 0-41,0 0-24,0-4-14,0 4-8,0 0-2,6 0-2,-6-3 1,6 3-2,-6-4-3,0 1 0,7 3-1,-7-4 2,0 1 2,7-1 3,-7 0 4,0 0 4,0 1 2,0-1 2,0-3 0,0 4 2,0-5 2,0 1 1,-7-1-1,7-3 1,0 4 1,0-4 0,0 0 2,0-1-1,0-2-3,-7 3-4,7-3-3,0-1 2,0 0-1,0 5 1,0-5 1,0 4-1,-6-4 1,6 5 3,-6-2 0,6 1 0,0 5-1,-7-6 0,7 8-1,0-3-3,-6 3-3,6 0-5,0 1-4,0 0-5,-7 3-4,7 0-3,0 0-2,-6 3-1,-1 0 6,7 1-4,-7 7 1,1 0 0,0 0-1,-7 4 0,6 3-1,1 1-3,-1-1-6,1 0 3,-1 1 0,-5-2 0,4-2 1,8 4-1,-7-8 2,2 4 2,-3-5 1,8-2 0,-5-1 2,5-3 2,0-1 0,0 1 2,-7-4 2,7 0 2,7 0 1,-7-4 0,0 1 2,5-5 2,-5 2-1,8-6 2,-3 1-2,-5 0 3,7-3-1,1 2-1,-3-6 0,2 4-3,0-1 0,-1 1 0,1-5-1,6 4-2,-7 1-5,1-1 2,-1 0-2,0 1 0,1 2-1,6 1-1,-13 5-4,7-2-2,-1 4-1,1 1-1,-1-1 1,0 4 1,1 0 1,0 4 0,0-1 2,5 9 4,-5-6 1,6 5 0,-1 1-5,9 2-10,-9 1-16,8 0-19,-7-1-19,6 1-30,7 0-48,-6-1-94,0 1-135,0-4-72</inkml:trace>
  <inkml:trace contextRef="#ctx0" brushRef="#br0" timeOffset="48416.68">11658 12189 246,'0'-4'223,"0"-1"-48,0 2-46,0-1-43,0 1-28,0-1-19,0 0-9,0 4-5,0-2-3,0 2 0,0-5-2,0 5-3,0 0-3,0-4-5,0 4-3,0 0-3,0 0 0,0 0-1,0 0 0,0 0 1,7 0 0,-7 0 1,0 0 2,0 0 0,0 0-1,0 0 0,0 0 1,0 0-1,0 0-3,0 4 1,0-4-2,0 0-1,0 5 0,0-5-2,-7 0 0,7 0 1,0 0-1,0 0 0,0 0 1,0 2 0,0-2 0,0 0 0,0 4 1,-6 0 0,6-1 0,0 1 2,0-1 2,0 6 3,-7-2 2,7 3 1,-7 5 2,0-1 0,1 9 2,-1 2-1,1 2 0,-7 2-2,7 7-3,-8-3-1,1 7-1,0-3-1,0-1-4,7 5-1,-7-5-2,0 0-2,6-2-2,-6 3-3,7-4-7,-1 0-9,1-4-5,-1-3-11,0-1-19,2 0-18,-3-2-24,8-1-35,-7-4-40,7-3-50,-5-1-55</inkml:trace>
  <inkml:trace contextRef="#ctx0" brushRef="#br0" timeOffset="48810.44">11690 12481 5,'0'8'112,"-7"-1"-10,7 3-8,0 9-7,-6-1-4,0 4-7,0 4-5,-1 0-8,1 7-11,-1-4-10,-7 4-11,8 1-9,-1 2-8,1-3-2,-1-1-5,1 1 0,0-4-3,-1 4-3,0-3 0,7-1 1,-6-4-6,6 2-5,-7-2-10,7 1-11,0-4-13,-6-3-22,6 2-31,0-6-40,6 0-48,-6-4-62</inkml:trace>
  <inkml:trace contextRef="#ctx0" brushRef="#br0" timeOffset="49037.47">11722 12844 265,'0'15'305,"0"2"-111,0 6-81,0 6-47,-6 4-23,0 0-14,6 3-11,-6 6-6,-1 1-3,0-3-3,0 4-2,1 4-5,-6 0-8,5-4-8,-6 6-9,-1-2-12,1 0-16,0 4-20,1-6-25,-2 0-34,1-3-40,0-3-64</inkml:trace>
  <inkml:trace contextRef="#ctx0" brushRef="#br0" timeOffset="49248.4">11808 13331 14,'-7'19'441,"-1"6"-106,-10 1-150,5 6-86,-1 6-46,1-1-22,0 2-13,-5-3-8,4 5-4,1 3-6,-6-4-8,-1 4-12,0-3-21,1 3-31,-1-1-49,1-2-96,-1 3-105,-6-4-62</inkml:trace>
  <inkml:trace contextRef="#ctx0" brushRef="#br0" timeOffset="51848.17">13611 17199 235,'0'-4'264,"-6"2"-54,6-5-60,-6 2-47,6 2-32,0-1-19,-7 0-8,7 0-6,0 1-3,0-1-4,0 4-2,0 0-3,0-3-2,0 3-4,0 0-5,0-4-5,0 4-3,0 0-2,0 0-3,0 0-1,0 0-1,0 0 0,0 0 3,0 0 1,0-3 1,0 3 0,0 0 5,0-4 4,-6 4 1,6-5 2,0-1-1,0-2 5,0 2 4,0-3 1,0 2-2,0-3-2,0-2 1,0-3 6,0 1 1,0-1-2,0 1 5,0-5 1,0 4 1,0-2 1,0-5-1,0 3-6,0-2-1,6 2-1,-6-7-10,7 4 0,-7 1-3,6-6-2,0 2 1,1 3-1,-1-4-3,-6 8-2,7-4 0,0 8-3,-1-1 1,1 5-3,-7-2-2,6 4-1,-6 5-2,0-1 0,0 0-2,6 4 1,-6 4-1,0 0 2,6 4 0,-6-1 2,0 7 1,7-3 0,1 3 0,-2 5 0,-6-4 1,6-1-1,1 1 0,6 0-1,-7-1-1,-1-2-1,10-1 1,-9-1 2,1 1-2,6-3-2,0 3-1,-7-4-2,7 0-4,-6 1-5,6-1-5,-7 0-7,1 1-8,6-4-5,-7 2-8,1-2-8,-1 0-6,0-1-9,2 1-11,-1 0-15,-1-4-20,1 0-37,-2 0-63,2 0-105,-7 0-70</inkml:trace>
  <inkml:trace contextRef="#ctx0" brushRef="#br0" timeOffset="52152.71">13684 16774 225,'0'-3'378,"-8"3"-104,8-4-101,-7 4-68,7 0-37,0 0-24,0 0-18,0 0-4,0 0-5,0 4-2,0-1 1,0 2 4,7 2 2,-7 1 3,0 2 6,8 1-1,-8 4 4,6 3 2,-6 0 4,6 4 2,1 1 3,-1 2 2,1 4-1,-1 5 1,-1-2 1,10 4 0,-9 5-4,7 0-6,0-2-6,0 2-5,0 0-4,0-2-5,0 2-6,0 0-5,0-5-4,0 1 0,1-1-1,-1-3-2,6 0-1,-6-4-1,0 0-2,0-3-6,0-4-6,0 4-9,0-4-8,-6-4-10,6 0-10,-8-3-12,8 0-9,-6-4-8,7-4-9,-7 1-10,5-1-17,-5-3-30,6 0-40,-7-4-57,1 0-100,0 0-55</inkml:trace>
  <inkml:trace contextRef="#ctx0" brushRef="#br0" timeOffset="52728.68">14654 17255 84,'-7'-4'285,"1"0"-55,6 1-53,-7 3-52,0 0-39,1-3-27,0 6-13,-1-3-8,1 3-3,-1 1 0,1 3 3,-7 5-1,6-2 4,-5 5 3,-3-1 7,9 5 1,-6 3 2,-2 0 1,7 4 1,-6-4 3,7 7-1,0-4-4,-7 1-5,6 0 0,7-1-4,0 1-2,0-1-5,0 2-7,7-2-5,6-3-3,-7 0-5,7 0-4,0-4-3,1 0-3,4-3-2,9-5-3,-7 2 1,6-1-3,0-7-1,-1 3-1,2-7 1,5 0-1,1-3 1,-7-1 0,7-7 4,-1-5 8,1 2 17,-8-4 21,8-4 24,-7-3 31,0-1 26,-6 0 26,-1 0 16,-6-3 8,-6 4-7,-1-1-15,-6-3-24,0 3-29,-6 1-26,-7-2-23,-1 2-21,2 4-15,-8-5-6,7 4-7,-13 3-4,7 1-12,-8 3-19,7 4-24,-5 4-35,-1 4-41,0 3-40,0 3-34,0 4-31,-1 0-19,8 1-8,6-1-4,0 5 0,0-6-6,6 5-33,1 1-79,6-2-56,-6 2-30</inkml:trace>
  <inkml:trace contextRef="#ctx0" brushRef="#br0" timeOffset="52940.11">14693 17526 511,'-7'3'507,"7"1"-153,0 4-141,0-1-88,0 1-49,7-2-21,-1 5-6,7 1 4,0-2 8,0 1 14,7 4 8,-1-5 4,7 6-3,0-2-9,0 1-10,1 0-10,6 0-14,-1-1-13,0 1-12,1-1-7,6 1-3,-7-4-3,7 0-2,1 0-2,-2 0-12,2-4-15,-1-3-26,0 4-25,0-6-29,0 2-29,-7-4-38,0 4-54,1-8-77,-6 4-121,-8 0-54,0-4-22</inkml:trace>
  <inkml:trace contextRef="#ctx0" brushRef="#br0" timeOffset="62076.25">13657 12335 67,'0'0'113,"0"0"-19,-6 0-18,6 0-21,-7 0-19,1 0-17,6 0-9,-7 0-3,0 0 3,7 0 0,-6 0 1,6 0 3,0 0 3,-7 0 6,7 0 1,0-4-1,0 4-3,0-4-2,0 4-3,0-4-2,0 4-2,0-3-5,0 3-4,0-3 0,0 3-2,0 0-1,0-5 1,0 5-2,0 0 2,7 0-2,-7 0 1,0 0 1,0 0 0,0-2 0,0 2 1,0 0-1,0 0 0,0-5 2,0 5 1,0-4 4,0 4 4,0-3 4,0 3 3,0-4 3,0 4 1,0-3 0,0 3-2,0 0-4,0 0-3,0-4-5,0 4-2,0 0-2,0 0-1,0-4 0,0 4-1,0 0 0,6 0 0,-6-3 2,0 3 0,0 0-1,0 0-2,0 0 0,0-4 1,7 4-1,-7 0 0,0 0 2,0 0 1,0 0 0,0 0 1,0 0 1,0 0-2,0-4 1,0 4 1,0 0-3,0 0 1,0 0-2,0 0 2,0 0-1,0 0 2,0 0 1,0-3-3,0 3 0,0 0-1,0 0-1,7-5 1,-7 5-1,0 0-1,0 0-1,0 0 0,0 0 1,0 0-1,0 0 2,0 0 1,0 0 1,0 0-1,0 0 3,0 0 0,0 0-1,0 0 1,0 0-3,0 5-1,-7-5 0,7 3 3,-7 5 1,7-1 2,-6 4 2,-1 3 4,1 5 1,0 4 4,-1-2-2,-6 8-2,6 5-6,-6-2 0,7 4-2,-6 5-6,4-4-6,-4 4-8,4-2-8,-5-6-10,1 4-11,5-4-16,1-4-28,-1-4-38,7-2-71,-6-1-107</inkml:trace>
  <inkml:trace contextRef="#ctx0" brushRef="#br0" timeOffset="73850.25">14217 15672 24,'-7'-3'341,"7"3"-74,-6 0-73,6-4-61,-7 4-34,7 0-21,0 0-12,-6 0-8,6 0-3,0 0-6,0 0-3,0 0-4,0 0-5,0 0-4,0-4-4,0 4-3,0 0-3,0 0 1,0-4-3,6 4 0,-6 0 2,0-3 1,0 3-2,7-4 1,-7 1 4,6-2 1,-6 5 2,0-2 3,0 2 2,0 0 0,0-4 5,0 4-2,0 0-2,0 0-2,0 0-1,0 0-4,0 0-4,0 0-2,0-4-2,0 4-1,0 0 0,0 0-5,0 0-2,0 0-1,0 0-2,0 0-1,0 0-2,0 0-2,0 0-3,0 0 3,0 0-1,0 0 0,0 0-2,0 0 1,0 4 0,0-4-1,0 0 0,0 0 0,0 0-1,0 0 3,0 0 0,0 4 5,0-4 9,0 7 9,0 0 6,0 0 6,0 4 7,0 0 2,0 0 3,0 4-2,0 3-4,7-4-5,-7 6-5,0-3-6,0 2-4,0-1-4,0 0-5,0-3-2,0 3-4,0 0-1,0 1 0,0-2 0,-7 6 1,7 0-1,-6-2 3,-1 4 2,1-3-1,-1 5 0,1-6 0,-1 1 0,1 0 1,-1 0 0,1-4 0,6-3-2,-7 0-4,7-3-1,-6-2-1,6 0-3,0-1-1,0-2-2,0-4-3,0 1 1,0-1-2,6 1 2,1-4 0,-1 0 0,7 0-1,0 0 0,7-4-3,0 1-8,6-4-15,0 0-18,0-5-20,6 1-22,6 0-21,-4-4-22,5 1-22,0 0-16,1 2-12,5-3-15,-12 5-31,6-1-54,-14 0-117,8 3-64,-13 5-21</inkml:trace>
  <inkml:trace contextRef="#ctx0" brushRef="#br0" timeOffset="74870.23">14679 17036 35,'0'-5'130,"0"2"-20,0-1-20,7 0-21,-7 0-15,0 1-12,0 3-9,0-4-5,0 0 4,0 1-1,0 0 1,0 3 1,0-5 0,0 1 0,0 4-1,-7-3-2,7 3-5,0-3-1,0 3-3,0-4-2,0 4 1,-6 0-2,6-4-2,0 4-3,0-3-1,0 3-2,0-4 1,0 0 3,0 4 0,0-4 3,0 1 3,0 3 4,-7-4 2,7 1 1,0-1 0,0 1 1,0-1-1,0-4 1,0 5 0,0-5 0,0 4 1,0-2 0,0 2-1,-6-4-2,6 1-1,0 3-3,0-3-3,0 0-4,0-1 0,0 1 1,0 0 2,0-1 3,0-3 1,0 1 2,-6-2 2,6 1 5,0 1 2,0-6 2,0 2 0,0-1-1,0 1-2,0-5 0,0 1 0,0-1-3,-7 2-3,7-2-3,0-3-2,0 4-1,0-4-3,-6 4-1,6-1-1,0 2-1,-7 2 2,7 0-1,-7 1 0,7 2 6,-6 1 9,6 4 4,-6-4 2,6 4 0,-7 3-2,7-4-1,-6 5 2,6-1-11,-7 4-6,7-4-7,-6 4-4,6 0-3,-7 4-1,7 3-1,-6 1-1,-1 6-1,0 1 1,-6-1 0,6 5 0,1 3 0,-6 0-1,5-3-1,0 2-2,0-3 1,7-2-3,-6 1 0,-1-5 0,7-2 1,0 2-1,-6-5 0,6-3 1,0 2 3,0-1 2,0-5 1,0 0 3,6 0 2,-6-5 0,7 3 1,-1-10 2,8 1 0,-7-3-3,5-1 2,-6 1-1,9-5 0,-10 0-1,9-2 0,-8 2-1,7 1-1,-6-4 0,6 3-3,-7-2 1,7-1-3,-6 3 0,6 1-1,-7 3 0,0 1 0,1 2 1,6 2-1,-6 2 0,-1 1 0,1 3 2,-1 1-1,7-2-2,-7 10 0,7-2 0,7 1 3,-7 7 2,0 0 1,7 4-1,-1 3 0,-6 0-3,7 1-13,0 3-15,0 0-22,-2 4-21,2-1-25,0 1-24,-1-1-31,-6 1-28,7-4-44,-1 0-79,-6-4-117,0 1-52</inkml:trace>
  <inkml:trace contextRef="#ctx0" brushRef="#br0" timeOffset="84564.11">13286 12891 85,'7'0'180,"-1"0"-10,0 0-12,0 0-19,1 0-21,1 0-26,-3-3-23,9 3-16,-8-4-12,1 4-5,-1-4-3,7 4-3,-6-4-1,-1 4-1,0-3-1,1 3-3,0-4-4,-1 4-6,1 0-3,-7-3-5,6 3-1,0 0-1,7 0-4,-6-4 2,6 4 0,-6 0 1,6 0 0,6-3 1,-5 3 0,6 0-1,-2 0 5,2 0 2,6-4 1,-7 0 4,14 0 1,-6 1 3,5-1 3,0 0 2,7 1-2,0 0-1,6-6 2,-5 6-1,6 0 2,-1-5-1,-5 5 1,5-5 2,0 4 1,1-4 0,0 6 0,-1-5-5,1 3-1,6-4-3,-6 0-4,-1 5-5,7-3-3,-5 1-1,4-2 0,-5-1 1,-1 5-3,7-8 1,-7 8-2,1-6 1,-1 3-1,-5-2-2,6 1 1,-1-1-1,-6 1 0,0 4 2,0-4-2,1 3 1,-8 0 2,1 0-2,0 1-1,-8-2 0,8 3 0,-7-3-1,0 5 1,-7-2-1,1-2-1,-1 4-2,-5 0-6,-1 0-9,-6-4-15,-1 4-12,0 0-16,-6 4-23,0-4-28,-6 0-46,-7 0-77,0 0-130,-14 0-62</inkml:trace>
  <inkml:trace contextRef="#ctx0" brushRef="#br0" timeOffset="85074.57">13481 12954 29,'7'-3'195,"-1"3"-35,7-5-38,-7 5-27,2 0-24,-8-4-18,6 4-8,0 0-8,-6-3-4,8 3-4,-8 0-2,5 0-5,-5 0-2,0 0-1,0 0-2,7 3-3,-7-3-1,-7 4 5,7 1 3,-5 1 4,5 5 2,-8 1 2,-4 5 1,-2 2 2,1 3-1,-6 3-3,-8 1-3,8 3-3,-7 4-1,-8 4-1,10-3-1,-10 2-2,2 3-2,0 3-3,-1-6-3,2 7-2,-3-2-2,8 0-2,-1-2 1,2 2-3,6-4 0,-2 0 1,1-8 0,7 0-2,1-8 1,5 5-1,1-6-4,-1-6-7,7 1-14,7-5-18,-1-3-33,1-3-56,5-4-101,1-4-104,7-3-62</inkml:trace>
  <inkml:trace contextRef="#ctx0" brushRef="#br0" timeOffset="85344.16">13820 13075 130,'6'3'465,"-6"1"-141,0 0-136,7 3-88,-7 1-48,-7 2-24,7 1-12,-6 0-4,-1 3-1,-6 5 0,0 3-2,0 3-2,-6 1 3,-1 3-1,1 5-1,-7-2-2,-1 6-1,-5-6-2,0 9 1,-2-5 2,2 5-3,6-5-2,-6 1 2,-1-3-1,1-3 0,6 3 1,-7-5-2,13-4-6,-6 2-4,7-2-8,-1-3-13,7-4-15,1 0-20,-1-7-24,13 0-33,-7-3-35,14-4-49,-7 0-83,6-8-65</inkml:trace>
  <inkml:trace contextRef="#ctx0" brushRef="#br0" timeOffset="85551.53">14184 13130 420,'13'-8'430,"-6"4"-154,-7 1-119,0 6-65,-7 1-32,-6 7-19,-6 3-9,-7 5-5,0 3-1,0 0-2,-6 7-1,-1-2-2,-6 4-6,6 3-5,-6-1-3,-1 4-3,2 3-2,-1 0-1,6 1 0,-6-1-2,7 0-6,-1 1-9,0-1-12,1 0-15,5-4-14,3-2-22,4-2-22,-1-3-46,2-6-64,6 2-110,7-6-69</inkml:trace>
  <inkml:trace contextRef="#ctx0" brushRef="#br0" timeOffset="85761.23">14569 13243 130,'7'0'481,"-1"4"-97,-6 3-161,-6 5-101,-1 2-56,-5 3-30,-3 6-16,2 3-8,-13 0-4,1 6-3,-2 1-1,-5 4-1,-1 3-1,1 0 0,-1 4-1,-5-3-2,12-1-8,-7 0-11,0-3-21,13 0-29,-6-8-49,13 0-91,-6-3-126,6-3-73</inkml:trace>
  <inkml:trace contextRef="#ctx0" brushRef="#br0" timeOffset="86279.63">13521 12180 390,'-21'0'485,"9"0"-193,-1 0-132,0 0-74,6 0-40,0 0-24,7 0-16,0 0-19,0 5-27,14-1-55,-8-4-124,14 2-109,-8 3-78</inkml:trace>
  <inkml:trace contextRef="#ctx0" brushRef="#br0" timeOffset="86424.53">13911 12112 427,'0'-8'497,"0"1"-185,6-1-141,1 4-75,13 1-43,-1-1-23,7 4-19,7 4-19,6-1-30,7 5-49,-8-1-105,14 0-138,-5 4-80,-8 0-48</inkml:trace>
  <inkml:trace contextRef="#ctx0" brushRef="#br0" timeOffset="86553.2">14569 12433 122,'-33'-3'477,"7"-1"-92,0 0-164,7-3-101,-1 4-57,0 3-34,1-4-32,6 4-47,6 0-84,-7 0-162,9-4-91,-2 4-41</inkml:trace>
  <inkml:trace contextRef="#ctx0" brushRef="#br0" timeOffset="86680.38">13911 11763 168,'0'-37'461,"6"1"-141,14-1-155,0 1-104,6-1-100,0 0-165,7-3-118,-1 4-71</inkml:trace>
  <inkml:trace contextRef="#ctx0" brushRef="#br0" timeOffset="86809.27">14074 10957 49,'-26'-7'439,"5"3"-149,8 1-129,1-1-81,6 0-55,-1 4-42,7-4-56,7 4-84,-1-3-133,1-1-71</inkml:trace>
  <inkml:trace contextRef="#ctx0" brushRef="#br0" timeOffset="86934.6">14107 10781 299,'-14'-14'360,"1"-1"-141,0 0-95,7 5-51,0-5-28,-1 4-13,1-1-17,6 2-20,0-1-25,0 0-41,6-3-67,1 2-118,-1 1-88</inkml:trace>
  <inkml:trace contextRef="#ctx0" brushRef="#br0" timeOffset="87048.45">13950 10485 314,'-19'-4'262,"-1"-1"-109,1 3-66,-2-2-36,9 0-20,-1 0-10,0 1-9,0 0-19,13-6-54,0 6-135,0-1-94,0-3-66</inkml:trace>
  <inkml:trace contextRef="#ctx0" brushRef="#br0" timeOffset="87193.73">13624 10188 77,'-19'-15'452,"6"1"-120,-7-1-143,7 3-77,7 2-40,-6-1-21,4 3-13,8-2-7,0 3-5,8-1-13,4 4-21,0 1-38,2-5-82,12 1-168,-7 3-91,8-8-46</inkml:trace>
  <inkml:trace contextRef="#ctx0" brushRef="#br0" timeOffset="87335.34">13455 9443 293,'-32'-17'437,"12"-2"-187,1 1-112,-1 4-59,14 3-38,-1-4-34,1 7-37,12-2-55,1-2-110,4 1-108,10-4-73</inkml:trace>
  <inkml:trace contextRef="#ctx0" brushRef="#br0" timeOffset="87476.6">13631 8667 40,'-20'-21'453,"1"2"-119,6 5-147,-7-5-81,7 9-42,0-2-24,7 1-16,0 4-8,6 3-7,-8-3-11,16 4-11,-2 3-17,0 0-32,7 0-58,6 0-109,8 0-99,-8 0-62</inkml:trace>
  <inkml:trace contextRef="#ctx0" brushRef="#br0" timeOffset="87599.56">14067 8448 40,'7'-15'446,"-1"-3"-153,-6 7-131,7-3-72,-1-2-39,1 6-20,-7-2-12,13 2-8,-6-1-8,5 3-15,-5 0-27,12 1-58,1 0-134,-7-4-94,6 7-61</inkml:trace>
  <inkml:trace contextRef="#ctx0" brushRef="#br0" timeOffset="87724.64">14438 8367 248,'-13'7'364,"7"-3"-157,-7 3-95,0 1-51,6-1-28,1 0-15,-2 1-9,3 3-5,-2 3-3,7 2-8,0 1-31,0 2-88,0 0-137,0 1-82</inkml:trace>
  <inkml:trace contextRef="#ctx0" brushRef="#br0" timeOffset="87859.55">14250 9162 86,'-13'12'438,"5"-5"-169,-4 3-124,5-2-67,1 6-37,6 1-29,0 0-34,6-1-74,1 5-162,5-2-86</inkml:trace>
  <inkml:trace contextRef="#ctx0" brushRef="#br0" timeOffset="87996.55">14354 9873 138,'-13'8'449,"-1"-5"-157,8 1-132,6 2-74,-6 2-42,6 3-23,6 0-21,0 4-29,8-4-58,5 7-119,-7 0-102,9 0-72</inkml:trace>
  <inkml:trace contextRef="#ctx0" brushRef="#br0" timeOffset="88140.11">14686 10635 311,'0'10'432,"-7"5"-191,1-3-114,6-2-60,0 5-31,0 0-17,6 0-9,1 2-6,6 6-2,0-1-4,6 3-7,1 4-14,6 1-23,-7 3-40,8 0-71,-1 3-99,-6 1-94</inkml:trace>
  <inkml:trace contextRef="#ctx0" brushRef="#br0" timeOffset="88270.22">14953 11507 419,'-6'19'326,"-7"-5"-115,-1 4-69,1-7-40,8 4-30,-10-1-21,10-3-11,-8 1-11,6-3-8,0 7-7,1-1-6,6 0-3,0-1-2,6 4-2,1 0-3,0 1-6,-1 3-14,6 4-16,-5-5-16,6 5-26,0 0-38,1 3-52,-8-3-55,7 7-62,-6-4-50</inkml:trace>
  <inkml:trace contextRef="#ctx0" brushRef="#br0" timeOffset="88358.95">14855 12401 322,'-19'21'253,"6"-2"-85,-7 0-65,7 2-40,-6-2-23,6-1-15,-1 4-9,1-3-16,7 2-33,0-3-83,6 1-143,0-2-78</inkml:trace>
  <inkml:trace contextRef="#ctx0" brushRef="#br0" timeOffset="88476.38">14302 12954 64,'-26'3'210,"-6"1"-266</inkml:trace>
  <inkml:trace contextRef="#ctx0" brushRef="#br0" timeOffset="88916.57">13599 10628 51,'-34'-8'446,"2"0"-128,-1 2-141,1-3-78,-1 6-42,14-4-19,-7 3-13,13 1-4,0-1-7,7 4-3,-1-4-14,14 4-19,-1-4-56,14 1-144,-1-4-108,7 0-64</inkml:trace>
  <inkml:trace contextRef="#ctx0" brushRef="#br0" timeOffset="89050.48">14152 9598 157,'-20'-34'464,"1"2"-138,-7 3-146,6 0-78,1 7-42,-2-1-21,8 5-15,1 0-10,-1 7-14,7-1-33,-1 6-66,7-5-166,0 3-95,7 2-60</inkml:trace>
  <inkml:trace contextRef="#ctx0" brushRef="#br0" timeOffset="89194.14">13944 8993 58,'-27'-7'460,"9"3"-110,5 0-163,-2 2-96,15 2-66,8-5-79,-1 5-194,18 0-95,1 0-61</inkml:trace>
  <inkml:trace contextRef="#ctx0" brushRef="#br0" timeOffset="89349.07">14400 8920 299,'-33'0'475,"7"0"-201,6 0-122,7 4-65,0 0-39,1 0-25,12 6-25,0 1-32,6 0-70,7 1-156,-7-2-95,13 1-63</inkml:trace>
  <inkml:trace contextRef="#ctx0" brushRef="#br0" timeOffset="89496.31">14536 9034 452,'-7'0'364,"7"0"-173,-5 4-110,10-4-93,-5 7-154,7-3-121,-1 0-81</inkml:trace>
  <inkml:trace contextRef="#ctx0" brushRef="#br0" timeOffset="97305.59">14386 9711 371,'-26'-14'479,"7"2"-186,5 2-136,-5 3-77,13-1-40,-7 1-31,7 3-20,6 4-14,-7-3-13,14 3-9,-1 0-14,0 0-14,7 3-30,6-3-49,-5 4-82,5-4-89</inkml:trace>
  <inkml:trace contextRef="#ctx0" brushRef="#br0" timeOffset="97406.6">14458 9594 435,'-7'-7'362,"1"3"-155,-1 2-112,-6 2-63,7 2-45,-7 5-39,7-3-51,-1 4-98,0 0-113,1-1-62</inkml:trace>
  <inkml:trace contextRef="#ctx0" brushRef="#br0" timeOffset="107779.45">17109 13562 64,'-6'-4'174,"-1"-3"-15,0 0-21,0 2-31,7-1-32,0 2-34,-6 0-34,12 1-35,-6-1-47,7 0-60,0 0-96</inkml:trace>
  <inkml:trace contextRef="#ctx0" brushRef="#br0" timeOffset="111449.55">17096 12137 48,'-14'6'477,"-4"2"-60,5 1-177,6-7-114,0 6-62,0-1-36,7 5-27,0-5-22,7 0-29,7 4-48,-1 0-87,-1-3-124,8 2-80</inkml:trace>
  <inkml:trace contextRef="#ctx0" brushRef="#br0" timeOffset="111592.32">16965 12657 389,'-13'0'489,"1"4"-180,5-1-145,-6-3-80,6 4-49,7-4-28,0 3-23,0-3-29,0 4-48,7-4-88,6 0-135,-6 0-77</inkml:trace>
  <inkml:trace contextRef="#ctx0" brushRef="#br0" timeOffset="111734.79">17057 11639 461,'-13'-34'484,"-1"5"-195,1 4-136,2 0-71,3-1-43,3 6-26,5 7-23,-8-3-29,16 7-37,-8-3-67,5-3-126,-5 7-100,8-2-58</inkml:trace>
  <inkml:trace contextRef="#ctx0" brushRef="#br0" timeOffset="111862.07">16894 10851 406,'-19'-29'449,"6"3"-191,-7 0-118,7 5-62,0-1-31,0 3-21,6 0-11,0 2-15,7 2-21,0 1-32,0-1-59,7 4-104,0-4-110,0 4-72</inkml:trace>
  <inkml:trace contextRef="#ctx0" brushRef="#br0" timeOffset="111995.71">16907 10063 287,'-7'-37'472,"1"1"-167,-1 3-141,1 3-74,6-3-40,0 8-20,-6-4-11,6 4-6,0 2-10,6 5-15,0 0-23,1 2-40,-1-1-74,7 2-150,-6 4-88,6-4-48</inkml:trace>
  <inkml:trace contextRef="#ctx0" brushRef="#br0" timeOffset="112122.49">16881 8990 395,'-19'-22'302,"6"0"-144,-2 0-74,2 7-37,8-3-20,-1 3-11,-1 0-13,0 1-20,7-1-40,0 4-85,0-3-132,7-1-73</inkml:trace>
  <inkml:trace contextRef="#ctx0" brushRef="#br0" timeOffset="112284.52">16718 8132 79,'-19'-21'439,"6"-5"-164,-7 5-123,7-6-65,0 10-29,7-6-17,-8 5-9,14-1-8,-7 2-5,7 5-6,0-3-8,0 5-11,7-1-13,7 3-15,-2-3-16,8 5-23,0-3-37,0-2-45,5 0-63,-5 4-80</inkml:trace>
  <inkml:trace contextRef="#ctx0" brushRef="#br0" timeOffset="112390.18">16855 7660 301,'-6'-15'229,"6"5"-85,-7-5-56,-1 3-31,3-2-17,5 2-10,-8 2-11,8-1-7,0 3-9,8-2-13,-8 6-16,13 1-22,-6-1-30,12-4-56,0 5-102,1-1-86</inkml:trace>
  <inkml:trace contextRef="#ctx0" brushRef="#br0" timeOffset="112510.28">17220 7507 104,'6'0'236,"1"0"-56,-7-4-50,6 4-47,-6 0-33,6 0-21,1 0-15,-1 0-9,1 4-14,6-1-22,-6 1-41,6-1-73,-1 1-122</inkml:trace>
  <inkml:trace contextRef="#ctx0" brushRef="#br0" timeOffset="112646.17">17792 7821 281,'-6'3'289,"-1"9"-137,7-1-80,-6 0-61,6 3-70,-6 1-164,6 0-97</inkml:trace>
  <inkml:trace contextRef="#ctx0" brushRef="#br0" timeOffset="112786.74">17806 8851 236,'-14'18'330,"-5"7"-267,6 1-228,-13 3-134</inkml:trace>
  <inkml:trace contextRef="#ctx0" brushRef="#br0" timeOffset="112919.05">17689 10122 272,'13'25'185,"-6"1"-213,-2 4-172</inkml:trace>
  <inkml:trace contextRef="#ctx0" brushRef="#br0" timeOffset="113043.87">17930 11129 21,'0'18'448,"0"0"-117,0 5-147,0-5-86,0 7-50,0-2-33,6 2-36,-6 5-53,0-4-87,6-1-122,-6 4-75</inkml:trace>
  <inkml:trace contextRef="#ctx0" brushRef="#br0" timeOffset="113168.67">18027 12489 218,'0'17'416,"0"2"-199,0-4-207,7 7-211,-7 0-119</inkml:trace>
  <inkml:trace contextRef="#ctx0" brushRef="#br0" timeOffset="113306.07">18137 13280 161,'-6'7'413,"0"1"-164,-1-1-168,7 0-103,0 0-74,7 5-67,-7-6-73,6 3-87</inkml:trace>
  <inkml:trace contextRef="#ctx0" brushRef="#br0" timeOffset="115167.23">10817 17742 373,'7'3'310,"-7"1"-107,0-1-80,0 1-47,7 4-26,-1-1-12,-6-3-7,6 2-1,1 6 2,-1-5-1,7 1-2,-6-1-3,6 1-4,0-2-2,0-2 0,7 4-4,-6-5-2,4-3 0,-5 4-1,7-4 0,-1 4-3,1-4-1,0 0 0,-2 0-2,2 0 0,0 0 0,0-4-2,5 4 2,-5-4 0,6 1 0,1-5-1,-2 2 1,1-2 1,7-3 1,0-4 5,-8 1 5,15-5 5,-7 1 6,5-1 6,2-2 5,5-2 6,-6 2 8,7-1 8,0 0 2,5-5 1,-5 6-2,-1 3-5,1-1-6,6 5-7,-6-1-9,-1 4-14,0 0-9,2-1-7,-2 6-5,0 2-1,1-3-3,1 7-5,-2-4-4,0 4-7,0 0-3,1 0-6,0 0-7,0 0-6,-1 0-2,8 0 0,-8 0 0,7 0 3,-6 0 3,-1 0 3,7-4 6,-7 4 5,8 0 4,-1-4 4,-6 4 2,5-2 5,2-3 1,-2 2 1,-5 3 3,5-4 0,3 1 1,-2-1 1,6 0 2,-5 0-2,-1 1 1,0-1 0,0 1-1,0-1 2,0 1-1,1-1-1,-2-1 0,1 2-2,-6 0 0,-1-5 0,7 5 1,-6 0-1,-8-2-2,9 1-3,-8 4-5,0-3-2,-7 3-5,7-5-5,-6 5-3,6 0-6,-7 0-1,1 0-4,7 0 0,-1 0 0,-7 0 3,7 0 3,0 0 2,0 0 5,7 0 2,0 0 6,-1-2 3,1 2 4,-1-4 4,7 1 3,0-2 4,1 2 3,5-5 6,-5 4 5,5-3 6,-6 4 3,7-4 3,-7-1 2,-1-3-1,9 4 2,-9 0-2,1-4-2,2 3-2,-3 2-3,1-6 4,7 5-5,-7 0-5,0-1-6,7-4-2,-8 5-2,8-3-2,-1 2 0,1-3-8,0 1 1,-1-2 1,8 1 2,-8 0 2,8-3-1,-1 3-1,-7-5 1,1 3-2,0-3 2,-1-1 0,2 2 1,-9 1-1,1-5 1,0 4 2,0 1 3,0-1 2,-6 0 2,7 1 0,-8 2 2,0 1 1,0-4 0,-5 9-4,-1-5-1,0 3-1,-7 1-1,1 0-3,0 3-1,-1 1-2,-6-5 0,-7 4-1,8 1-1,-14-1 0,5 0 2,-11 0 0,7 2 1,-7-2 2,-7 0 0,0-3 4,0-1 0,0 0 7,-7-2 7,0 2 9,-7-3 9,9 0 8,-8 0 11,-7 1 6,7-2 6,-6 2 5,6-1 6,0 0 5,-6-1 1,6 2-3,-2 3-3,3-1-8,5-3-4,-6 3-12,7 1-16,-1 0-13,1 3-10,-1-3-7,7 3-11,-6-3 1,6 3 1,-7 1-2,7 3-1,0-5-12,-6 5-24,6-2-39,0-2-46,0 4-63,0-4-104,6 0-181,-6-3-95,7 3-41,-7 0-9</inkml:trace>
  <inkml:trace contextRef="#ctx0" brushRef="#br0" timeOffset="116018.2">17096 17423 146,'-7'-3'472,"7"3"-91,0 0-120,0-4-95,0 4-60,0 0-35,0 0-21,0 0-8,0 0-2,0 0-2,7 0 4,-7 4 5,7-4 13,-7 3 8,6 1 7,0-1 9,0 2 15,1 1 11,-1 2 6,1-1 5,0 3-4,0 2-1,-7 3 1,6 0-5,-6 3-12,0 0-13,7 0-11,-7 5-10,-7-6-12,7 5-11,0 4-10,-6-4-7,6 0-6,-7 4-2,7-4-1,-7 3-2,7 1 3,0 0 2,0-1 0,0-3 1,7-3 1,-7-2-2,7 2 0,6-7-4,-2 3-3,2-9-6,15 5-6,-3-3-20,8-4-44,-1-4-60,14-8-67,0 1-70,6-5-102,7 2-192,0-5-104,-8 1-40,1-5 10</inkml:trace>
  <inkml:trace contextRef="#ctx0" brushRef="#br0" timeOffset="117544.51">17272 16155 186,'-7'5'328,"0"-3"-84,7 6-74,-6-1-56,-1 4-31,1 0-17,-7 4-8,7-1-5,-1 2-7,1 2-7,-1-4-8,-1 5-6,8-4-6,-5-1-7,5 1-4,0-5-2,0 2 3,0-1 4,0-4 5,0-3 7,0 0 4,5-4 9,-5 0 8,8-4 10,-1-4 3,-1-2 7,1-1 5,-1-4 5,7 0 7,-7-3 4,1-1 6,-1 1 1,1 0 5,6-5 4,-6 3-2,6-3 3,-7 0-5,7 6-9,-6-5-11,5 0-11,3 3-12,-10 1-13,8-1-10,0 5-13,-6 3-7,6 3-6,-6 1-4,6 4 0,-7 3-1,7 0-1,0 7-1,-6 0-1,6 8 1,-1-1 1,1 5 0,-5 4-7,4-2-17,-5 8-32,6-4-40,-7 4-41,7 2-41,1-6-44,-2 4-57,1-3-82,7-4-124,-7 0-61,-7 0-11</inkml:trace>
  <inkml:trace contextRef="#ctx0" brushRef="#br0" timeOffset="117708.61">17474 16276 219,'-13'-7'530,"6"4"-72,1 3-154,-1 7-114,0 1-60,7 6-25,0 3-5,7 6 6,-7 3 13,13 0 10,-6 6 5,11 5-5,-5 0-10,8 3-17,-2 4-22,7 0-20,-6 4-27,6-5-38,0 5-45,-7 0-42,7-4-40,1-1-41,-7-2-42,5-1-58,1-3-83,0-8-124,-6 3-53,-2-5-6</inkml:trace>
  <inkml:trace contextRef="#ctx0" brushRef="#br0" timeOffset="124010.29">20652 6385 54,'0'4'401,"-8"-1"-196,3 1-171,5-1-164,0 1-133</inkml:trace>
  <inkml:trace contextRef="#ctx0" brushRef="#br0" timeOffset="124162.52">20463 6575 5,'-5'4'417,"-3"0"-154,8 0-123,0-1-66,-7 2-35,7-3-21,0 5-22,0-2-34,7 2-75,-7 1-138,8-1-83</inkml:trace>
  <inkml:trace contextRef="#ctx0" brushRef="#br0" timeOffset="124306.34">20228 6785 400,'-12'0'450,"5"3"-204,7-3-115,-7 3-62,1 1-34,6-4-17,0 4-11,6 3-8,-6-3-13,7 7-18,6 0-29,-7 0-61,7 0-146,0 4-93,-6-1-56</inkml:trace>
  <inkml:trace contextRef="#ctx0" brushRef="#br0" timeOffset="124436.31">20189 7074 63,'-6'4'462,"-1"-1"-113,1 1-161,6-1-88,-7 1-49,7 0-25,0 3-14,7 0-11,-1 0-12,1 5-15,6-1-24,0 3-44,6-3-90,-6 5-117,7-7-68</inkml:trace>
  <inkml:trace contextRef="#ctx0" brushRef="#br0" timeOffset="124554.14">20476 7272 332,'0'0'401,"0"0"-163,0-5-110,0 5-61,0 0-37,0 0-23,0 5-20,6-5-22,1 7-34,5-4-65,-4 1-132,5 0-83</inkml:trace>
  <inkml:trace contextRef="#ctx0" brushRef="#br0" timeOffset="124692.11">20737 7543 214,'-7'10'401,"7"2"-168,-7-1-106,7 0-60,-6 4-31,-1-1-18,7 5-10,0-1-9,-6 0-13,6 4-20,0 0-30,0 0-44,0 4-85,0-1-113,0 1-65</inkml:trace>
  <inkml:trace contextRef="#ctx0" brushRef="#br0" timeOffset="124804.2">20775 8235 94,'-6'15'348,"6"-4"-127,-7 3-99,7-3-54,-6 4-30,6-1-15,0 2-7,0 2-10,6-3-14,1 3-27,-1-4-52,1 5-98,-1 2-98</inkml:trace>
  <inkml:trace contextRef="#ctx0" brushRef="#br0" timeOffset="124926.17">20678 8997 187,'-19'18'453,"-8"-3"-156,8 4-140,5-1-74,1 0-44,1 0-33,5 5-24,1-5-32,-1 0-54,7 4-110,7-3-102,-1-2-71</inkml:trace>
  <inkml:trace contextRef="#ctx0" brushRef="#br0" timeOffset="125067.28">20580 9590 235,'-13'4'452,"0"0"-172,0 4-147,0-2-89,7-1-67,0 5-72,6-6-112,0 4-108,0-1-70</inkml:trace>
  <inkml:trace contextRef="#ctx0" brushRef="#br0" timeOffset="125192.53">20450 9861 322,'-7'8'441,"1"-1"-173,-1 5-125,1-6-71,-1 6-39,7-1-28,0 3-23,0 1-27,7 0-31,6-1-54,-7 5-96,9-2-106,-10 3-59</inkml:trace>
  <inkml:trace contextRef="#ctx0" brushRef="#br0" timeOffset="125322.71">20516 10767 196,'0'26'469,"0"-1"-138,-7-4-150,7 5-84,0 0-46,7 0-23,-7 0-16,6-5-16,6 5-15,1-1-22,1-3-38,5 5-67,0-2-133,2 1-89,-2-1-47</inkml:trace>
  <inkml:trace contextRef="#ctx0" brushRef="#br0" timeOffset="125438.17">20652 11872 319,'-13'23'488,"6"-5"-157,1 1-153,0-1-85,6 4-50,0-3-36,0-2-31,0 2-39,12-5-60,-5 5-117,6-4-102,-1-1-69</inkml:trace>
  <inkml:trace contextRef="#ctx0" brushRef="#br0" timeOffset="125580.85">20710 12767 168,'-6'17'532,"6"-1"2,-7 2-209,7-3-150,-6-1-83,12 1-45,-6-1-23,7-2-10,-1-1-13,7-1-14,-6 2-24,13-5-37,-1-3-62,7 0-123,-5-1-123,3-3-76,-5-3-39</inkml:trace>
  <inkml:trace contextRef="#ctx0" brushRef="#br0" timeOffset="127386.05">13684 9671 208,'0'-3'333,"-8"-1"-89,8 0-87,0-3-56,-7 3-28,7 1-20,7-4-13,-7 3-8,0 0-4,8 0-4,-8-4-2,6 6-3,-6-5 0,0 3 0,6 0 2,1 0 1,-7-4 1,6 5 2,-6-1-1,7 2 0,-1-3-3,-6 2 0,5-1-2,3-4-1,-8 5-1,0 3-4,7-4-3,-7 4-2,0 0-1,6 0-1,-6 0-4,0 0 2,7 4 2,-7-1 3,0 0 4,6 6 3,-6-1 4,7 1 1,-7 3 1,6 3 2,-6-1-2,7 1-2,-7 3-3,0 3-3,6-2-1,-6 3-1,0 0-1,0-1-2,7 2-1,-7 3-2,0 0 0,0-1 0,0 0-3,0-2 0,0-1-2,-7 0 1,7-1 0,0-2 0,-6 3-1,-1-5 0,7-1 1,-6 2 0,-1-3 0,1-1-2,6 1 0,-7-3 0,1-2 0,6 1 0,-7-3 0,7-1 1,0 0-1,-8-4 1,8 2 1,0-2-2,0 1 0,-5 0-2,5-4 0,0 0 1,5 3-1,-5-3 0,0 0 1,8 3 1,-1-3 0,-1 0 0,7 0 0,0-3 0,7 0 2,-7-1-5,6 0-7,1 1-10,-1-2-13,2-2-16,-3 4-16,2-4-26,0-1-37,-1-3-57,7 1-118,-13-2-86,7-3-52</inkml:trace>
  <inkml:trace contextRef="#ctx0" brushRef="#br0" timeOffset="127691.5">14100 9774 445,'0'0'336,"-7"0"-132,7 0-87,0-5-44,0 5-27,7 0-10,-7 0-7,7 0-4,-1-2 0,1 2-4,5-4-2,1 4-4,-6-3-2,12-1-3,-6 4-3,0-4 3,0 4-1,1-4 0,-1 0 0,7 0-1,-8 4-1,2-3 0,5-1 0,-6-3-2,-1 4-1,9-1-2,-9 0 1,8-3-1,-7 3-1,0 0-1,0 1-1,6 3-1,-12-3-5,6-1-10,-6 4-13,-1-5-19,1 5-30,-1-3-51,-6 0-81,0 3-130,-6-4-62</inkml:trace>
  <inkml:trace contextRef="#ctx0" brushRef="#br0" timeOffset="127924.43">14139 9619 327,'0'-2'335,"0"2"-112,-7 0-86,7 0-53,0 2-33,0-2-16,0 5-7,7-2-3,-7 1 0,0 4 5,6 2 0,-6-3-2,7 5 2,-1 2-1,1-2-3,-1 2 1,1 1-2,-1-1-2,1 5 0,-1-6 0,1 3-4,-1 2-2,1 0-2,0 1-2,6-1-2,-6 0-3,-1 0-1,1 1-4,-2-1-1,2 1 0,0-4-5,6 2-10,-7-5-18,7 3-19,-6-5-30,-1 2-53,0-5-99,1 0-116,0 0-66</inkml:trace>
  <inkml:trace contextRef="#ctx0" brushRef="#br0" timeOffset="128256.15">14484 9477 167,'6'-3'455,"1"3"-138,-1 0-139,1 3-81,0 1-46,0 0-24,-2 2-10,8 6-7,-6-1-3,1 3 0,-3 2-2,2 1-3,0 3 2,-1 1 1,1 1-1,-1 0 0,7 0-3,-13 4-1,7-9 0,-1 5 5,-6 1-3,6-5-2,-6-3 0,7-1 3,-7-2 6,0-6 11,0 2 12,0-1 9,0-3 10,0-4 7,-7-4 3,7-3 4,0-1 1,0-7-5,-6 1-5,6-1-4,0-2-4,0-6-5,0 1-2,0 1-6,0-5-3,6 0-7,-6 1-5,0-2-6,0 1-5,7 1-2,-7 0-9,0 0-18,0-2-24,0 2-23,0 2-31,0-2-48,7 4-103,-7-6-132,0 5-81,0 0-42</inkml:trace>
  <inkml:trace contextRef="#ctx0" brushRef="#br0" timeOffset="129234.43">16536 9247 35,'6'-4'294,"-6"4"-84,0-4-69,0 4-51,0 0-31,0-4-16,0 4-10,0 0-3,0 0-4,0-3-5,0 3-2,0 0-4,0 0-2,0 0-4,7 0-2,-7 0-1,0 3 1,0-3-1,0 0 2,6 4 4,-6 0 0,0 0 2,0-2 3,7 3 2,-7 2-1,6 0 2,-6 1-4,0-1-2,7 3 2,-7-1-2,0 5-1,6-3 0,-6 1-2,0 5 0,7-3 0,-7 1 0,0 4-4,6-5 0,-6 5 0,0 4 0,0-6 0,0 5-2,-6-3-1,6 2 1,0 1-1,0-2 1,0-3-4,-7 4 2,7-1-2,0-3 0,0-2 0,-6-1 0,6 1 2,0 0 0,0-4-1,0 0-2,0-4 2,0 1 0,-7-4-1,7 3 0,0-3 0,0-4 1,7 2-1,-7 3 1,0-5 2,6 0 3,1 0 0,6 0 1,-7 0 0,7-5 0,1 3 2,5-2-3,0 1 0,8-1-3,-8 0 0,7-4-1,6 1-2,-5 1 0,-1-2 1,7 4-5,-8-4-6,8 1-11,-7 0-17,6 0-31,-4-4-65,-4 3-126,3-3-97,-8 0-61</inkml:trace>
  <inkml:trace contextRef="#ctx0" brushRef="#br0" timeOffset="129528.17">17044 9466 395,'0'0'303,"0"0"-122,0 0-75,0 0-41,7 0-22,-7 0-11,6-4-3,1 4-2,-1-2 0,6 2-1,-5-5-2,7 5-4,-2-3-5,7-1-1,-5-1-4,6 2-2,-1 0-1,1-1-2,-1 0-1,0 1-1,8 0-2,-8-2 0,0 1-4,1 1-9,6-1-12,-13 1-16,7 3-29,-7-4-42,0 1-68,0-5-123,-7 4-73</inkml:trace>
  <inkml:trace contextRef="#ctx0" brushRef="#br0" timeOffset="129762.15">17200 9293 254,'0'0'322,"-8"0"-103,8-3-83,0 3-52,0 0-30,-5 3-17,5-3-6,0 4-1,5 1-2,-5 1 2,0 2-1,0 3-1,8-4-1,-8 8-5,7 0-2,-1-4-3,1 7-2,-7-4-2,6 5-2,-6-2-2,7 2 0,-1 0 0,-6-1-1,6 4-1,-6-4-1,7 4-4,-1-2 0,-6-3 1,7 2-4,0-5-8,-7 4-10,6-3-14,1 0-24,-1-4-45,1-1-89,-7-2-124,6-1-75</inkml:trace>
  <inkml:trace contextRef="#ctx0" brushRef="#br0" timeOffset="130050.63">17545 9147 189,'0'4'400,"0"0"-144,0 3-114,0 5-68,6 2-31,-6 1-16,0 2-8,0 6-2,7-5-1,-7 7-1,7-3-2,0 4-3,-1 0-3,0-4-2,1 0 0,-1-3 2,1-2 3,6-2 9,-7-4 11,1-3 12,-1-5 11,1 1 11,-1-8 9,7-4 8,0-1 6,-6-3 3,13-7 0,-8 4-2,1-6-4,1-2-5,-1 2-7,0-1-7,6-3-9,-6 2-10,0 1-11,0-3-8,-1 3-19,2 0-29,0-1-38,-2 2-45,1-1-71,-6-1-173,5-2-111,-4 4-77,-8 2-35</inkml:trace>
  <inkml:trace contextRef="#ctx0" brushRef="#br0" timeOffset="131173.18">16693 13606 143,'0'0'176,"0"0"-31,0 0-25,0 0-18,0 0-17,0 0-14,0 0-13,0 0-13,0 0-12,0 0-8,0 0-6,6 0-5,-6 0-6,7 0-1,-7 0 0,6-4-1,0 0-1,0 4-1,7-3 1,-6 3 0,0-4 1,5 4 0,1-4-1,-6 4 1,6-4-1,1 4 1,-3-3-1,2 3 0,2-4-2,-2 4-1,0-3-1,-1 3 0,8-4 0,-7 4-2,0 0 1,6-3 0,1 3 0,-7-4 0,8 0 0,-3 4 2,2-4-2,0 1 1,-2-1-1,-4 1 0,5-2 0,0 3 0,2-2 1,-2 0-1,-6 0 0,7 1 0,-7 3 2,6-4-1,-6 0-1,0 0 0,0 4 0,0 0 0,0-2 1,-7-3-1,8 5-1,-8 0 1,7 0 0,-5-3 0,-3 3 0,3 0-2,-3 0 2,1 0 0,1 0 0,0 0 0,0 0 0,6 0-1,-7-4 1,1 4 2,-1 0-2,0 0-2,1 0 1,0 0-2,-1 0 1,7-5-1,-6 5 1,-2 0-3,8 0 4,-6 0 0,1 0 1,4 5 0,-5-5 0,6 0-1,-7 0-2,0 4 0,8-4-3,-1 0-1,-7 0-2,7 3-4,0-3-8,-6 0-1,6 5-2,0-5-4,0 0-4,0 2-4,0-2 0,7 0 2,-8 0 3,1 0 3,7 0 2,-7 0 2,0 0 5,0 0 9,7 0 3,-7-2 4,0 2 6,6-5 3,-5 5 2,-2-3 4,8 3 0,-8-4-1,2 4 0,-1 0-1,-7 0-5,1 0-2,6 0-1,-13 0-2,6 0-1,-6 0-3,7 0-7,-7 0-6,0 0-13,7 0-12,-7 0-16,0 0-19,-7 0-15,7 0-10,-7 4-14,1-4-9</inkml:trace>
  <inkml:trace contextRef="#ctx0" brushRef="#br0" timeOffset="133004.37">10335 9752 69,'0'0'79,"7"0"6,-7 0 1,0 0 1,0 0 0,0 0-4,6 0-3,-6-4-8,0 4-8,0 0-8,0-4-8,0 4-13,0 0-6,7 0-7,-7-4-3,0 4-6,0 0-4,0 0-2,0-3-2,6 3-2,-6 0-3,0 0 0,0 3-1,0-3 1,7 0 2,-7 4 2,8 0 3,-8 0 0,5 0 5,-5 0 0,0 3-1,6-5 1,-6 6-3,0-4-1,7 4-1,-7-1 0,6 0-2,-6 5-2,7-2 2,-7 1-2,7 0 1,-7 0-1,0 4 1,5 0-1,-5-1-1,8 1 0,-8-1 1,0 1-1,0 0-1,7 3 0,-7-3-1,0 0-1,0-1 2,0 1-1,0-1 0,0 1 0,0-4 2,0 0 0,0 0 0,0 0-1,0-4 0,0 0-2,0 0 1,0-3 0,0 0 1,0 3 0,0-3-1,0 0 1,0 0 0,0-2 2,6-2-3,-6 5 0,0-2 0,0-3-1,0 4 0,0-4 0,6 0 1,-6 3 1,0-3-1,6 0 1,1 0 0,7-3-1,-8-1 0,7 1 3,-1-2-3,2 3-2,-1-6-1,6 1-5,-7-1-6,3 2-8,4-2-16,-6 1-31,6 3-50,-5-7-91,-1 4-98,-7 0-62</inkml:trace>
  <inkml:trace contextRef="#ctx0" brushRef="#br0" timeOffset="134734.17">10798 9854 73,'0'0'198,"0"0"-36,0 0-35,0 0-30,0 0-27,0 0-18,0 0-14,0 0-13,0 0-6,0 0-5,0 0-4,0 0 0,0 0-2,0 0 1,0 0 0,0 0 1,0 0 1,0 0 1,0 0 1,0 0 3,0 0 3,0 0 2,0 0 3,0 0 0,6 0-1,-6 0 0,0 0-2,0 0-1,0 0 0,7 0-1,-1 0 0,1-3 1,0 3 0,5-4-1,1 1 1,0-1-3,1 0-6,-1 0 0,0 1-4,6-1-1,-5 0-2,-2 1-2,1 0 0,0-1 0,0 4 0,-6-5-5,6 5-8,-7-3-8,7 3-12,-6-3-10,-1 3-17,1-4-27,-7 0-46,7 1-86,-7-1-112,0 0-56</inkml:trace>
  <inkml:trace contextRef="#ctx0" brushRef="#br0" timeOffset="134979.15">10980 9675 151,'0'-4'346,"0"4"-108,0 0-91,0 0-66,0 0-37,0 0-22,0 4-12,0 0-6,6-4-2,-6 6 1,7-1-1,-7 2 3,0 0 1,7 0-1,-7 1 1,6 4 0,-6-3 1,7-1-1,-1 4-3,-6-3 2,7 3-3,-7-1-1,6 0 2,-6 1-2,7 2 0,-7-3 1,0 0-1,6-1 1,-6 2-1,0-1 0,0-1-1,0-2-1,0 3-2,7-3-4,-7-2-9,0 3-18,0-3-24,0-2-34,0 0-61,0-1-112,0 1-80</inkml:trace>
  <inkml:trace contextRef="#ctx0" brushRef="#br0" timeOffset="135300.03">11319 9610 342,'6'0'330,"-6"2"-131,0 3-90,7 2-52,-7 0-26,6 4-14,1 0-9,-7 0-4,7 4-3,-1 3-1,0 0 0,1 0 0,-1 1 0,1-2 0,6 3 0,-6-3 1,-1 6-1,1-8 0,6 2 1,-8-2-1,2-1 1,1-2 0,-3-1 0,2-3 3,-7-2 9,7-2 5,-1 1 6,-6-2 8,7-3 0,-1-3 3,-6-6 2,7-1 0,-1-5-5,1 1-3,-1-5-4,1 1-5,6-4 2,-7-1 0,1 2 1,-1-4 1,7 2-1,-6-3-1,-1 0-3,1 5-2,0-4-5,-1 3-9,0-1-19,-6 5-22,0 0-38,0-1-85,0 1-159,-6 7-89,0-3-49</inkml:trace>
  <inkml:trace contextRef="#ctx0" brushRef="#br0" timeOffset="138276.14">18451 8700 63,'6'0'225,"-6"4"-51,0-4-48,7 0-37,-7 3-22,0-3-11,0 0-12,0 0-11,-7 0-6,7 0-6,-6 0-3,-1 4-5,1-4-5,-1 0-8,1 4 0,-9-4-1,10 0 3,-8 0 0,6 4 4,-6-4 2,8 0 2,-3 0 4,-5 0 3,7 0 4,0 0 0,-1-4-1,0 4 0,0 0 0,1 0 0,6-4-3,-6 4-5,-1 0-2,7-4-2,-6 4 0,6 0-3,-6 0-3,-1 0-2,0-3-1,0 3 2,1-4 0,-1 1 0,-5 3 2,-1 0-1,-1-4 3,-5 1-2,0 3 1,-1-4 0,0 0 0,-6 4 1,6-4-1,-5 1 0,-8-1 3,7 0 0,0 1 0,-7 0 0,0-1-2,1-1-1,-1 2-1,1 0 0,-7 3-1,7-4 1,0 0-2,-8 1 2,7 3 1,1-4-1,0 0 2,-1 4 1,1-4 0,-1 1 0,0 3-1,1-5 0,-2 3 0,2-2-2,-1 4 0,1-3-1,-1-2-1,1 5 0,-2-3-1,3 3 0,-8-4-1,6 4 1,1-4 1,-1 4-1,-6 0-1,0 0 0,0-4 1,0 4 0,-6 0 0,5 0 0,-6 0-1,8 0 0,-8 4 0,7-4 0,-7 0-1,7 0 0,-1 4 0,2-4 0,-1 0 0,0 0 0,-1 0 1,8 0-1,-7 0 1,0 0 2,7-4 5,-8 4-1,2 0 0,5 0-2,-7 0 0,2 0 1,-2 0-2,8 0 0,-13 0-6,6 0 4,-1 0-2,1 0 1,0 0 1,-7 0 0,1 4 0,0-4 0,5 4 0,-6-4-1,1 3-2,6-3 2,-7 5-3,7-5 2,1 0-1,-3 0-1,9 0 4,0 0-2,-7 0 2,7 0-1,-1-5-1,0 5 2,1 0-1,-1 0 0,1 0-1,0 0 1,-1 0-1,-7 0 0,8 0 2,-7 5-2,6-2-2,-6-3 0,0 4-4,0-2-1,0 3-1,-1-2 0,8 1 0,-7 0 0,0-4 2,0 4 0,6-1 2,-6-3 1,7 4 1,0-4-2,-8 0 0,7 0 0,-6 4-1,7-4 2,-1 0-1,1 3 0,-7-3-1,6 3 4,-6-3-1,6 5-3,0-5 1,-5 4 1,5-4 0,1 0 0,-1 0 1,1 0-1,-2 0 1,3-4 4,-2 4 0,0-5 0,2 2 1,3 0 3,-4-1 0,6-3 0,0 3 4,0 0 0,7-3 1,-7 2 1,6-1 4,0 3-4,1-2 0,-1 2-2,7-1-1,-6 0-4,0 0 0,-2 4-2,2 0 1,-1-2-2,1 2 0,0 0-1,-1 0 1,-6 0 0,7 0 1,-7 0 0,-2 0-1,3 0 2,-1-5 1,0 5 3,-7 0-2,1 0 1,6 0 0,-7 0 1,1-3 0,-1 3 0,7 0 0,-7 0 0,0 0-1,1 3 0,0-3-1,-1 0 1,1 0-3,-1 5 0,1-5-1,-1 2 0,0 2 0,-5-4 2,6 4-2,-1-4 1,-7 4 2,1-1 0,7 2 1,-9-2 1,3-3 1,0 4-1,-2-2 1,1 3-1,0-2-1,0 1-3,7 0 1,-7 3-3,-2-3 0,3 3 0,5 1 0,1-4 0,-6 2 0,4-2 2,2 3-2,-1-3 0,8 4 0,-8-5 0,0 1 0,1 3 0,6-4-2,-7 5 1,7-1 1,-7-3 0,7 4-1,0-1 0,1-4 1,-8 4-1,7 1 1,0 0-2,-7-2 0,8 3 0,-3 1 1,3-6 1,-1 7 0,-7-4-1,14 0-1,-7-3 4,0 3-2,6 1 2,0-5-1,1 5-2,6-4 1,0-2 3,-7 2-1,8 0 0,5 0-1,-6-1-1,0 5 0,-1-4 2,8 3 0,-7-4-2,-7 6 0,14-6 0,-7 4 0,0 0 0,0 1 1,0-1 0,0 0 0,0 0 1,0 1-1,0 3-2,0-3-1,0 2 2,0 1-2,-6-3 0,5 2 1,1 1-1,0 1 1,0-5 0,7 4 2,-7-4-1,6 0 0,-6 1 0,7 3-1,0-3 1,-1-2 0,-6 5 2,6-3-2,0 3-1,1 0-1,-7-4 2,8 4 0,-3 1 0,1 2 0,1-3-1,-1 3 1,-6 1 1,7 4 1,-1-5-1,-5 4 0,5-4-1,1 5-1,-8 0 1,8-1 0,-1 1-1,-6-2 1,7 2-2,0-5 3,-1 1-1,1 4 2,-2-5-2,8 1 1,-5 3 2,5-3-1,0-1 1,0 2-1,-7-2 0,7 1 1,0-1-1,7-3 3,-7 3-3,0 1 0,0-3 1,0 2-1,5-3-1,-5 0 2,0 4 0,8-5-3,-8 1 0,6 1 3,-6-2-3,7 1 0,-7 1 0,0-1 0,6-1 0,-6 5 0,0-4 2,6 1-1,-6 2 0,7 1 1,-7-1 0,6 1-1,-6-4 1,7 3 1,-1 1-1,-6-4 0,7 4-1,0-4 2,-7 0-1,6 3-3,1-3 1,-1 0 0,-6 1 0,6 2 0,1-3 0,-1 0 0,1 4 1,-7-4 3,6 0-2,1 3-1,-7-3-1,6-3-1,-6 2 1,0 1 0,7-3-1,-7 3 1,0-5 0,8 2 0,-8-1 0,0 1 1,5 0 0,-5-2-2,0 2 0,0 0 0,6-5 1,-6 4 0,7 1 0,-7-1 1,6 0-1,-6-2 0,7 1 1,-7 2 1,7-1-2,-7-3 0,5 2-1,3 2 0,-8-1 2,7 1 0,-7-4-1,6 3 0,0 1-3,-6-2 2,6 2 1,-6-4 2,7 3-2,0-1-1,0 3 1,-7-1 0,6-2 5,0 2-2,1 3-1,-1-5-2,0 6 2,1-5 2,0 4-1,6-4 0,-6 4-1,-1-3 2,0-1-1,6 1 0,-4-1 1,-1 0-2,-1 0 2,7 5 1,0-5 1,-7 1-1,7 2 4,1-3-2,-8 5-1,14-5-1,-8 3-1,1 2-1,0-5 1,7 3 2,-1 2-5,2-1 1,-2-3 1,7 3 2,-6 0-2,5-4 1,2 4-1,-8-4-1,14 0-1,-7 0 1,-1 1 1,8-1 0,0 1-2,-1-2 1,1 3 0,0-6-1,6 4 2,0-3 1,0 4-2,6-5 3,-5 1-1,12 0-3,-6 0 2,-1 2 1,7-2-1,6 0-2,-5-4 2,5 3-2,-5 1 1,5 0 5,1 0-2,-1-1-3,1 1-1,0-1 3,-7-3-2,6 4-1,1-1-2,-7-3 0,6 4 0,1-4 1,0-4 0,-1 4-1,1-3 0,6-1-1,0 1 1,0-1 1,-6-3-1,12 3 0,-6 0-1,0 1 0,0-1 2,1 0 2,0 1 0,-1 0 0,-7-1-1,7 4-2,0-4-2,-5 4-1,4-4-3,0 4-1,2-3-1,-7-2-1,6 2 2,0 3 4,7-4-2,-13 0 2,6 1 2,-1 3 1,2-3 1,-1-1 3,-8-1 2,9 5-3,-7-3 6,1 3 0,-2 0 1,-7 0-2,2 0 0,5 0-2,-6 0-2,-6 3-1,6-3 0,0 0-2,0 0-2,0 0 2,0 0 0,0 0-2,1 0-1,5 0 2,1 0 0,-7-3 1,7 3 0,-1-7 0,1 3 0,0 1 1,-1-1 1,7-4-1,-6 1 2,6 4 2,-7-4-3,8-1 3,-8 1-1,-6 3 0,7 1-2,-7-2 1,-6 3-3,-1-2 0,1 0 0,-7 0-1,0 4-1,1-3 1,-2-1 1,1 0 0,0 4-1,0-3 2,1-2-1,-2 2 5,1 0 0,1 3 2,-1-4 0,0-1 2,-7 2 2,14 0 1,-12-5 2,3 5 0,3-1 0,-1-4 3,-7 5-1,1-1-1,6 1-2,-13-1-3,7 1-2,-7-1-2,0 0-5,1 0-1,-3 1 1,-3-1 2,5 1-2,-7-2 1,7 3-1,-7-6 1,2 4 2,-2 1-2,6-5-2,-4 4 0,-9-3-1,14 0 0,-13 0 0,7-1 1,-1-2-1,1 1 1,0-1 0,0-1 0,-1 3 2,0-2-1,-6-1-1,6 0 0,1-1 0,-7 2 0,6-1 0,-5 0-1,5-1 0,1 1 1,-8 1 0,9-2 0,-2 2 0,0-1-1,1 0 1,-1-1 0,1 2-1,0-1 0,0 0 0,-7 0 1,6-1 0,-6 2 0,6-5 1,-6 3-1,1-2 2,-1-1-2,6 1 2,-6-1 2,0 1 1,0-1 2,0 1 1,0-1 3,0 1 2,1-2 1,-8 2 2,0-1-1,7-3-1,-7 3-2,8-2 0,-7-2-1,-1 0-4,0 2 2,0-6-1,9 5 0,-10-1 2,-5-2 0,7-2 3,-1 2 0,-6 2 1,7-3 1,0 1 0,-1-2 1,-6 1 2,5 0-2,3 5 4,-8-6-1,7 0 1,-7 6 0,6-5-1,-6 0 0,7 4-2,-7-5 1,6 4-3,-6-1 1,7 1 4,-7-3 0,6 4 2,1-1-2,-7 1-2,6-1 0,-6 1-1,6 0-3,1 3-6,-1-3-2,8 3-4,-8 1 0,1-5 1,-1 4-2,1 1 1,-1 3-1,0-4 3,-6 1 0,7-1 7,-7 5 4,0-5 2,0 0 3,0 1 0,-7-1 0,1 3 1,6-2 2,-6-1-3,-7-4-1,6 5-2,1-1 2,-1 5-1,0-5-1,-6 0 3,7 0-4,-7 1 1,7 3-4,-7-3-1,0-1-3,-2 0-1,10 4 2,-8-4-3,0 1-2,1-1 0,-3 1-6,9-6 8,-6 6 8,-2-1 5,7 1 1,-5-1 3,5 1 1,1 2-2,0-2 7,-8 3-8,7-1-8,1 3-7,-7-3-1,7 4-4,-7 1-10,-1 0-20,-5 4-32,0-1-43,-8 0-42,1 4-41,-7 0-51,-5 4-98,-2 0-154,-12-1-79,0-3-18</inkml:trace>
  <inkml:trace contextRef="#ctx0" brushRef="#br0" timeOffset="143110.38">4194 8968 13,'0'0'365,"0"0"-89,0 3-97,0 2-69,7 1-46,-7 5-21,0 1-10,0-2-2,0 5-1,0 0-2,0 0-3,0 3 1,0 1 0,6-2-4,-6 2-5,0 3-3,0-1-3,0 2-1,0-2 1,0 6-2,-6-2 1,6 0 2,-7 5-3,0-4 1,7 3 1,-7 0 1,2-3 2,-2 3-1,7-4 1,-6-2 1,-1-2 1,7 2 3,-8-8-2,8 2 0,-5-1-2,5-3-1,0-1 0,0-4-1,0 2 0,0-6-3,0 3 3,0-3 1,0 0 0,0-1 7,5-3 5,3 4 4,-1-4 6,-1 0 6,6 0 5,9-4 2,-2 1 2,0-5-1,14 1-1,-7 0-2,13-8-3,1 3-2,-2 3-4,9-7-3,-9 3-5,8-4-5,-1 3-3,1-4-5,-6 7-4,-2-4-6,-6 5-4,1-1-6,-8 0-10,3 3-13,-3 2-23,-5 1-29,-7-2-33,6 2-46,-6 2-88,-6 0-144,-1-1-87,0 0-38</inkml:trace>
  <inkml:trace contextRef="#ctx0" brushRef="#br0" timeOffset="143768.01">7463 8711 186,'0'-7'482,"0"0"-117,0 0-153,7-1-87,-7 1-46,7-1-23,-1 2-8,-6 2-3,7-4 0,-1 5-1,-6-1-2,6 4-7,-6-4-4,7 4-6,-1 0-10,-6 4-2,13 0-4,-6 7 2,0-1 1,5 1 2,-5 8 4,6 3 2,-7 3 2,8 4-2,-9 1-2,3 7-4,-3-1-1,-5 1-2,0 3-3,8 0-2,-8 1 0,0-5-2,0 1-1,0 0-1,0-5 1,0 2-2,0-5 0,0 0 0,0 0-1,-8-2 0,8-2 0,0-4 2,0 2 0,0-5 2,0 0 1,0-4-3,8 3 5,-1-8 5,-2-1 6,9 4 7,-1-10 7,6 6-1,0-8 3,14 0 1,0 0-3,6-8-4,7 6-5,-1-6-7,7-4-8,7 3-4,0-3-11,-1-3-17,8 0-23,-1 1-29,0-1-34,6 1-46,-6-5-89,-6 4-155,-1-2-84,-6 1-36</inkml:trace>
  <inkml:trace contextRef="#ctx0" brushRef="#br0" timeOffset="151414.01">20222 7649 143,'0'0'192,"0"0"-28,0-4-29,-6 4-26,6-3-22,0-1-18,0 4-12,6-3-9,-6-1-8,0 4-4,0-3 1,0 3 1,0-4-7,0 0-4,0 0-5,0 1-3,0-2 1,0 2-3,0 0-2,0-2 1,-6 2 3,6-1 4,0 1 3,0-2 5,0 5 2,0-3 1,0 0 1,0-1-3,0 0-4,0 1-1,0-1 1,0 0-3,-7 0-2,7 1 0,0-4 3,0 7 0,0-4 5,0 4-1,0 0-2,0-3 5,0 3-5,0 0-5,0-4-3,0 4-4,-7 0-3,7 0-4,0 0-3,0 0-9,0 0 2,0 0-2,0 4 0,0-4-2,0 3 0,0-3 1,0 4 1,0 3 1,0 0 0,0 1 0,7 6 1,-7-3 1,0 4 0,0 4-1,7-1 1,-7 0 0,6 4-1,-6-1 2,6 5-1,1-3 2,-1 3-1,1-1 0,-1-4-1,8 5 1,-8 0 0,6 0 0,-5-4 0,6 3-1,-5-2 1,-2 2 0,7-7 0,-7 0-1,1 5 0,-1-9 1,1 1 0,-7 0 0,6-4 1,1 0 1,-7-4 0,6-4 7,-6 5 18,7-5 13,-7-3 13,7-3 7,-1-5 6,0 1 2,7-7 3,0-4 0,7-5-11,-1-2-10,1 0-10,7-5-7,-9 0-3,2 1-5,6-3-2,0-2-8,-6 1-11,-2 0-16,2 0-34,1-4-36,-2 5-38,-6-1-42,0-3-57,0 2-104,-13 1-143,0 0-68,-6 4-18</inkml:trace>
  <inkml:trace contextRef="#ctx0" brushRef="#br0" timeOffset="153632.53">20547 15500 271,'0'-4'413,"0"0"-130,0 2-122,0-4-70,0 6-36,-6-2-13,6 2-8,0 0 0,0 0 1,0 0 3,0 2 9,0 4 8,0 0 5,0 2 8,6 7 9,-6-5 11,0 9 13,0-1 11,7 4 7,0 1 3,-1-2 2,1 4 0,-1-3-6,-6 4-5,6-1-8,1 1-9,-1 0-11,1 0-13,0-1-11,0 1-11,-7-1-11,6 2-10,-6-6-10,6 4-7,-6 1-5,7 0-13,-7-4-20,0 3-27,0-3-30,5 1-35,-5-5-34,0 0-33,8 0-38,-1-3-36,-2-4-54,-5-1-95,8 2-81,-2-4-36</inkml:trace>
  <inkml:trace contextRef="#ctx0" brushRef="#br0" timeOffset="153869.5">20847 15741 426,'0'0'516,"0"4"-139,0 4-162,7 0-97,-2 1-46,10 3-19,-3 3-9,1-1-3,7 5 4,-7-1 4,6 0 5,1 4 1,-1 1-7,1-2-8,0 1-6,-1-4-5,0 5-5,2-2-7,-9 1-6,8-4-6,-14 4-10,7-3-14,-7 0-18,2-5-16,-8 1-20,0 0-20,0-5-20,-8-3-27,2 1-36,-7-5-48,0-3-78,0 0-89,-6-3-46</inkml:trace>
  <inkml:trace contextRef="#ctx0" brushRef="#br0" timeOffset="154000.1">20723 15741 494,'0'-17'459,"7"-6"-155,6 5-135,6 4-77,1-1-43,14 1-23,-3-1-14,2 1-6,12 2-7,1 1-7,6-3-10,0 2-12,0 1-19,0 0-24,1-3-33,-1 3-44,0-4-52,0 5-54,-7-2-64,1 1-54</inkml:trace>
  <inkml:trace contextRef="#ctx0" brushRef="#br0" timeOffset="154218.44">21681 15400 41,'0'0'470,"-6"0"-43,-8 5-82,1 2-100,0 4-73,-6 0-39,-1 3-13,1 5 0,-1-2 4,0 3 9,7 2 6,1 0 3,-1 4 0,-1-5-9,8 4-18,-1 2-22,7 2-19,0-4-21,7 1-19,-1 0-13,1-1-6,5 1-4,1-4-4,2 0-1,4 0-3,0-4-2,1 0-1,-8-6-2,8 2-4,0-6 1,-1-1 2,-5 0-2,-2-7 5,1 0 2,0 0 3,-7-7 5,1 3 6,-7-7 7,0-1 5,0-2 3,0 3-3,-7-7-3,-5 0-7,-1 4-25,0-9-40,0 1-57,-7 0-52,1-3-50,-1-4-50,1-1-66,-7-7-97,13 0-120,-6 1-42,-1-4 7</inkml:trace>
  <inkml:trace contextRef="#ctx0" brushRef="#br0" timeOffset="154435.18">21517 14954 416,'0'-4'551,"0"4"-76,0 4-195,7-4-133,-7 8-70,8-5-35,-3 4-15,2 0-8,0 1-3,-1-4 1,7 3 3,-6 0 3,6 0-1,-1 1-3,2-1-1,5-3-2,-6-1 7,0 1 6,7-4 12,-7 0 12,0 0 26,-7-4 25,7 1 26,-13-5 13,7 5 1,-7-5-4,0 1-12,0 0-16,0-4-27,-7 3-38,0-2-49,1 3-46,-13-1-48,6 1-49,0 3-41,-1-3-39,2 4-35,-8-2-33,7 5-37,6 0-51,-5 0-93,5 5-28</inkml:trace>
  <inkml:trace contextRef="#ctx0" brushRef="#br0" timeOffset="154697.81">22475 15375 294,'-25'0'562,"5"0"-8,-13 8-201,7-1-166,-6 3-90,-1 6-44,1-2-13,-1 4 5,1 1 17,5 4 21,1-2 18,0 5 18,7 3 17,0-4 6,5 4-3,7 1-10,7-1-19,7-3-21,0 3-18,13 0-17,-2-2-17,9-2-14,5 1-6,6-1-7,3-3-8,-3 1-18,8-6-29,1 2-35,-2-5-37,6 1-34,-6-4-39,8-3-35,-1-1-35,0-4-47,-7-3-85,1 0-92,-6 0-45,-8-3-13</inkml:trace>
  <inkml:trace contextRef="#ctx0" brushRef="#br0" timeOffset="161862.41">3347 3238 166,'-6'-11'288,"6"-3"-105,-7 3-68,7-3-38,0 2-17,0-2-10,-6 3-3,6-5-3,0 6 0,0-2 2,0 2 1,0-1-2,0 0 0,0-1-4,0 5-2,6-3 0,-6 2-4,0 4-7,0-3-4,0 4-6,0 3-3,7-5-5,-7 5-3,0 5-2,6-2-5,-6 4 1,6 1-1,-6 3 0,7-1 2,-7 5 2,7-1-2,-1 5 3,-6-1 2,7 4 0,-1-3 1,-6 7 2,7-1 1,-7 1 1,6 3-1,-6 1 1,7-1-3,-7 4 0,6 0-2,1-1 1,-7 2-3,6-2 0,0 2 1,-6-2-2,8-2 0,4 3-1,-4-4 0,-3-3-5,8 3-6,1-4-12,-1 2-17,6-2-20,1-3-24,-7 4-36,12-9-71,-12 6-151,7-5-81</inkml:trace>
  <inkml:trace contextRef="#ctx0" brushRef="#br0" timeOffset="162586.54">4337 3616 14,'-13'-11'466,"0"3"-111,0-2-146,0 3-85,0-2-44,0 2-19,-7 0-13,7 0-8,0 3-3,1-3 0,-9 2 1,16 2-1,-8 3-5,-2-3-6,10-1-3,-8 4-4,6 4-3,-6-4-6,8 6-5,-10 2-1,3 0 1,-2 6 0,1 2 1,1-3 2,-1 10-1,6-1 2,-6 0 1,6-1-2,-6 5-1,7-3 1,6 2-2,0-4-3,0 2 1,0-1 0,6-4-1,1-3 1,6-1 2,-6 1-1,6-3 0,0-6 4,-1-2 1,1 0 7,7-8 5,-7 0 5,0 0 9,0-6 5,7 3 7,-7-5 13,-6 2 9,6-5 4,-8 0 2,2 0 0,-7 1-3,7-5-2,-7 5-6,0 3-8,0-5-10,-7 7-10,7-3-7,0 1-6,-7 4-3,7-1-7,-5 1-4,5 3-6,0 4-5,0-3-5,0 3-4,0 0-4,0 3-5,0 1-3,0 0-2,5 3 0,2 4 1,0-4 0,0 4 1,5 1 2,1-2 3,0 2-1,7 3 1,-1-5 0,1 5 2,0-4-1,-1-4 2,0 4 0,2-8 2,4 5 3,-5-4 3,0-1 2,0-3-1,-2 0 4,2-3 3,0-1 0,-1 0 0,1-3 1,-7-4 0,-1 0 1,2 0 3,-1-8-1,-7 5-3,1-5 1,-1 1 0,-6 0 0,7-8-1,-7 5 3,-7-5 2,7 4-1,-6-3 0,-1-5 1,7 4-1,-13 0-2,7-3 2,-1 8-5,-6-4-2,7 2-1,-1 0 1,-6 6 0,7 2 0,-7 1 4,13 6-4,-7-3 2,1 7 0,-1-2-2,1 6-1,-1 0-1,7 3 1,-6 4-5,6 4 2,0 4 0,0-1 1,0 8 1,0 0 2,6 0 0,1 4 0,-1 3 2,7-4 1,0 4-1,0 1 1,0-5-1,6 4 0,1-2-1,-7 2 1,7-3-2,-1-4-3,7 3 1,-6-2 0,0-5-3,-1 4-3,7-4-7,-6 0-14,-2-4-14,-3-2-11,4-1-15,0 1-14,-6-2-16,0-6-20,1-1-16,-2 1-13,1-4-30,0-4-99,-7 1-105,1-1-65</inkml:trace>
  <inkml:trace contextRef="#ctx0" brushRef="#br0" timeOffset="162758.7">4584 3707 66,'-6'0'504,"0"0"-63,6 0-189,0-4-110,6 4-63,7-3-34,0 3-20,7-4-13,5 0-8,8 4-6,0-3-7,-1-1-17,8 0-20,-7 4-25,5-3-39,-12-1-85,7 4-138,-8-4-76</inkml:trace>
  <inkml:trace contextRef="#ctx0" brushRef="#br0" timeOffset="163186.56">4975 3645 271,'-6'4'397,"6"-1"-151,0 0-109,0 5-61,0-1-38,6 1-14,-6 3-9,7 0-1,-1-1 0,1 5 0,-1-3-1,8 2 2,-9-3-1,3 3-3,4-2-2,-5-1-1,-1 0-1,8-4 3,-8 0 4,1 0 4,-1-3 6,1-4 8,-1 0 4,0 0 3,1-4 2,6-3-1,-6 0-1,-7 0-1,7-4 0,-1 0-6,-6-3-2,0 2-2,0-3-2,0 5-3,0-5 0,-6 3-4,-1 2-7,7 2-1,-7 1-3,0 0-1,1-1-2,-1 1-1,7 4-2,0-2-1,-6 2-2,6 3-1,0-3-2,0 3-1,0 0-2,6-4 0,-6 4 0,7 0-1,6 0 1,1 0 1,-8-4 2,7 4 4,7-3 1,-1-1-1,-6 0 1,6-2 1,1 0 0,0 0-1,-8-1 1,8-1-2,-7 0 0,8 6 0,-16-3-2,8 3-1,-6-3 1,0 5-1,-1 0 0,-6 0 0,5 5 1,3-3 1,-1 5 0,-7 1 0,6 4 0,0-3 1,0 7 0,1-1 1,0 3 0,0 0-1,5 0 1,1 1 0,0-4 0,7 3 0,-7-3-2,13-1-7,-6-3-14,5 4-16,2-4-19,-1-1-30,7 2-51,0-1-131,-1-5-105,-6 2-6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16:21:57.7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178 1132 53 0,'13'0'188'0,"-7"-4"-49"0,8 4-43 15,-8-4-33-15,13 1-17 0,-5-1-11 0,-2 0-5 0,2 1-4 16,-1-1-2-16,6 0 6 0,-6 1-2 0,7-5-2 15,-7 5-2-15,6-1-2 0,-6 0 0 0,7-3 1 0,-7 3-4 16,0 1-8-16,0-1 1 0,0 1 1 0,0-1-1 0,-7 4-2 16,8-4-2-16,-8 1-2 0,-6 3 0 0,6-4-2 0,-6 4 0 15,7 0-1-15,-7 0 0 0,0 0-1 0,0 0 2 0,-7 0-2 16,1 4 0-16,6-4-2 0,-6 3-2 0,0-3-5 16,-2 4-9-16,2-4-12 0,-7 4-15 0,6-4-18 0,1 0-24 15,-1 3-46-15,1-3-71 0,0 0-96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31T09:21:49.04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940 2989 70 0,'0'0'99'0,"0"0"6"15,-7 0 1-15,7 0-3 0,0-4-11 0,0 4-9 0,0 0-13 16,0 0-11-16,0 0-12 0,0-3-6 0,0 3-6 16,0 0 0-16,0 0 0 0,0 0-1 0,0 0 0 15,0 0-2-15,0 0-2 0,0-5 1 0,0 5-3 0,0 0-2 16,0 0 0-16,0-2-1 0,0 2-1 0,0 0 1 0,0 0-1 16,0 0-4-16,0 0-2 0,0 0-2 0,0 0-3 15,0 2 0-15,0-2-6 0,0 0-1 0,0 0-2 0,0 0 2 16,-8 0 1-16,8 0 0 0,0 0 3 0,0 0 0 15,8 0 2-15,-16 0-1 0,8 0 1 0,0 0-1 0,0 0-2 16,0 0-2-16,0 0-3 0,0 0-1 0,0 0-1 0,0 0 0 16,0 5-2-16,0-5-1 0,0 0 1 0,0 3 0 15,-5-3 0-15,5 4 0 0,-8-1 0 0,8 1 0 0,-6 0 2 16,6 0 0-16,0-1-3 0,-6 2-1 0,6-2 1 16,0 1 1-16,-7 2 0 0,7-1 0 0,-6 2-2 0,6-4 0 15,-7 9 2-15,7-5 1 0,-6 3 0 0,-1 2 0 0,1-1 3 16,6 0 0-16,-7 3 1 0,0-3 2 0,1 7 0 15,6-2 0-15,-7-2 0 0,1 1 1 0,6-1-1 0,-6 0 0 16,6 1 0-16,-7 0 1 0,7-4 1 0,0 4 0 0,0-1-1 16,0-2 2-16,0 2 1 0,0 1 0 0,0-4 2 15,0 0 0-15,0 4 1 0,7-1-1 0,-7-3 1 0,0 4 0 16,6-4 1-16,0 3-1 0,-6 1-1 0,0-3 0 16,7 5-4-16,-7-2 1 0,0-1-1 0,6 5-2 0,-6-4 0 15,0 3-1-15,7 0-1 0,-7-4 0 0,0 6 0 0,7-3 1 16,-7 2-3-16,0 3-1 0,0-4 0 0,6 0-1 15,-6 4-1-15,0-4 0 0,0 5 0 0,0-5 0 0,0 4 0 16,7-4 2-16,-7 4 0 0,0 0-1 0,0 1 2 16,0-2 0-16,0-2 0 0,0 3 2 0,0-4-1 0,0 4-3 15,0 1 1-15,0-2 0 0,6 1 2 0,-6-4 0 0,0 5 2 16,0-2-3-16,0 1 5 0,7 1 6 0,-7-2 1 16,0 1 0-16,0 0 1 0,0-3 0 0,0 2 0 0,6-3 0 15,-6 4-3-15,0-3-2 0,0-1 0 0,0 1-3 16,0-1 0-16,0 4-1 0,0-4-1 0,7 0-1 0,-7-3-1 15,0 4 0-15,0-1-1 0,6 0 0 0,-6 0-2 16,0 1 3-16,6-2-1 0,-6 2-1 0,0-1-1 0,8 1 0 16,-8 3 1-16,5-4-1 0,-5 5 2 0,8-2 1 0,-8-3-2 15,0 5 2-15,7-1 1 0,-7 0 1 0,0 3 0 16,5-3 1-16,-5 0-1 0,0 3 0 0,7-2 1 0,-7 2-2 16,6-2 1-16,-6 2 0 0,7 0 1 0,0 2-2 15,-7-2 2-15,6 1 0 0,1 3 2 0,-1-4 0 0,1 1-1 16,-1 4-1-16,0-1-2 0,1 1 0 0,-1-5 0 0,1 4 1 15,0 0-1-15,-1-3-2 0,1 0 0 0,-1-1 1 16,1 2 2-16,-2-2-1 0,2 0 0 0,-7-3-1 0,8 0-2 16,-2-3 2-16,-6 2-2 0,7-2 2 0,-7-5-1 15,6 1-2-15,-6-1 0 0,0-2 0 0,6-1 2 0,-6 0-1 16,0-4 1-16,0 0-2 0,0 0-11 0,7-3-19 0,-7 0-21 16,0-4-27-16,0 0-36 0,6 0-62 0,-6-8-111 15,7-2-127-15,-7-1-76 0,0-4-32 0</inkml:trace>
  <inkml:trace contextRef="#ctx0" brushRef="#br0" timeOffset="969.04">18854 2985 28 0,'0'0'276'0,"0"-3"-61"0,0 3-58 15,0-5-52-15,0 5-34 0,0-2-20 0,0 2-13 0,0-4-6 16,0 4-4-16,0-4-2 0,0 4-3 0,0 0-2 16,0-4 2-16,0 4-4 0,7 0-3 0,-7 0-4 0,0 0-4 15,0 0-1-15,0-3-2 0,6 3-3 0,-6 0 1 0,0 0-2 16,7 0 0-16,-7 0 0 0,6-4 4 0,1 4-1 16,-1 0 2-16,1-4 1 0,-1 4 0 0,8-4 2 15,-1 4 1-15,-1-2-2 0,1 2 1 0,1-5 2 0,-1 5-4 16,6-3 1-16,-6-1 3 0,7 4 0 0,-7-3 0 0,5-1 0 15,3 4 1-15,-2-4-4 0,1 0 5 0,6 1-3 0,-7-1-3 16,7 1 0-16,0-6-2 0,0 7 0 0,8-2-1 16,-9-3 0-16,8 3 1 0,-1-4 0 0,1 4 1 0,0 1-1 15,-1-3 2-15,1 1 0 0,-1-2 1 0,0 3 2 16,1-3 0-16,0 3-2 0,-1-4 0 0,1 6 4 0,0-6-3 16,-1 4 0-16,-6-3-1 0,7 3-1 0,0-3-2 15,-8 3-1-15,8 1-1 0,-8-1-2 0,2 0 0 0,-1 1-1 16,7 3 0-16,-7-4 0 0,-1 0 0 0,2 1-1 15,-2-1 3-15,3 0-1 0,-3 1-1 0,8-2 1 0,-8 3 2 16,2-3-2-16,6 2 0 0,-14 0 0 0,7-1-1 0,0 0 0 16,0 0 0-16,-7 0 0 0,1 1 0 0,1 3 0 15,-3-8 0-15,-5 8 0 0,7-4 0 0,-7 2-1 0,-1-2 1 16,8 4 0-16,-7-4 1 0,0 0-1 0,6 4 1 0,-5-3 0 16,-1 3 4-16,0-4-2 0,0 0 0 0,-1 4-3 15,2-4 0-15,-7 1 1 0,5 3-1 0,1-4 0 0,-6 4-3 16,6-3 2-16,-6 3 0 0,-7-4 1 0,6 4-1 15,1 0 1-15,-7 0 0 0,6-3-2 0,-6 3 0 0,6 0 1 16,-6 0 0-16,0 0 0 0,7 0 1 0,-7 0 0 0,0 0-1 16,6 0 3-16,-6 0-1 0,0 0-2 0,7 0-1 15,-7 0-5-15,0 0-7 0,0 0-9 0,0 0-10 16,0 3-12-16,0-3-15 0,0 0-16 0,0 0-21 0,0 0-21 16,0 0-39-16,-7 0-75 0,1 0-106 0</inkml:trace>
  <inkml:trace contextRef="#ctx0" brushRef="#br0" timeOffset="2266.36">20859 2704 105 0,'8'-4'157'0,"-8"0"-24"0,7 0-24 15,-7 4-27-15,6-3-22 0,-6-1-11 0,0 4-7 16,0-4-8-16,0 4-5 0,0-4-5 0,6 4-3 0,-6-3-2 16,0 3-3-16,0 0-1 0,0 0-2 0,0 0-1 0,0 0 1 15,0 0 1-15,0 0-1 0,0 0 0 0,0 0 0 16,0 0-4-16,0 0-2 0,0 0-1 0,0 0-1 0,0 0-2 16,0 0-1-16,0 3-1 0,0-3 0 0,6 0 1 15,-6 4 1-15,0-4 1 0,0 4 1 0,0 0 1 0,0-1 2 16,7 1 1-16,-7 0 1 0,0 0 1 0,7 2 2 0,-7 2-1 15,7-5 1-15,-7 5 0 0,6 3 1 0,-6-3 1 16,6 2 2-16,1 1-1 0,-7 0-1 0,6-3 0 0,0 2 2 16,-6 2-1-16,7-1 2 0,0-1 0 0,-1 5 2 15,1-4 0-15,0 3 1 0,-1-2 0 0,0 3 0 0,1 3-3 16,-2-3-1-16,-5 0-1 0,8-1-4 0,-1 1 2 0,-7-5-2 16,6 5-1-16,1 0-1 0,-7 0-1 0,6-1 1 15,1 1-3-15,-7-5 1 0,6 5-1 0,1-1-1 16,-7 1 0-16,6 0 1 0,0-4-1 0,-6 4 0 0,7 0 1 15,0-1 0-15,0 1 0 0,-7 0 0 0,6-4 7 0,0 3 0 16,1 1 0-16,-7-1 2 0,6 1-1 0,1 4-1 0,-1-5 1 16,0 1-2-16,1 0-3 0,-7-1-4 0,6 4 0 15,2-3 1-15,-3 0 1 0,2 0-1 0,1-1 1 16,-3 1 0-16,2 0-1 0,-1-5 0 0,1 5 1 0,0-1-1 16,-7 1-4-16,6-1 2 0,1 2 0 0,-1-2 2 0,1 2 0 15,-1-3 0-15,-6-1 0 0,6 1 2 0,1-1 7 16,-7-1-3-16,0 0 0 0,6 0 0 0,1 0 3 0,-7 0-1 15,7-4 2-15,-7 4-3 0,6-4 0 0,1 5-1 16,-1-1-1-16,-6-1-1 0,6 2-1 0,0-1-2 0,1-1-3 16,0 2 0-16,0-1 1 0,-7 0-1 0,6 0-1 0,1 3 1 15,-1-3-1-15,1 3 2 0,-1-2 1 0,-6 3 2 16,6-1 0-16,1-3 2 0,0 1 1 0,-7-2 2 0,7 5 4 16,-1-4-1-16,0 0 1 0,1-1 0 0,-7 2 0 0,6-1 0 15,1 1-1-15,-1 2-3 0,-6-3 0 0,6 3-2 16,1 1 0-16,0-4-1 0,-7 3-4 0,7-3-1 0,-7 0 1 15,6 1-1-15,0 2-2 0,-6 1-1 0,7-5-1 16,-7 5 0-16,6-3 1 0,1 2-1 0,-7-2-2 0,6 2 2 16,1-3-1-16,-7 3 0 0,7-3 1 0,-2 4-1 0,-5-5 1 15,8 5-1-15,-8-1 2 0,5 3-2 0,2-7 3 16,1 5 0-16,-8-1 0 0,5 1-2 0,2-1-1 16,-7 1 1-16,7 0-1 0,-1-1 0 0,-6 5 0 0,7-4-1 15,-1-1 0-15,-6 5 1 0,7-4-1 0,-7 2 0 0,6-3 1 16,1 5-1-16,-7-4-1 0,6 3 2 0,-6-3 0 15,6 3 1-15,1 1 1 0,0-2 1 0,-1 2-1 0,-6 4 1 16,7-5 0-16,-1 4 1 0,-6-4-2 0,7 3 0 16,-7 2-2-16,6 0-1 0,-6-2 1 0,6 1 0 0,-6 4 0 15,7-5 0-15,-7 5 0 0,7-4-1 0,-7 0 1 0,7 4 1 16,-1-4 0-16,-6 0-3 0,6 3 1 0,1-2 0 16,-7-2 1-16,6 4-1 0,1-3 0 0,-1 5 0 0,-6-6-2 15,6 1 2-15,1 4 0 0,0-1 0 0,0-2 0 16,-7 2 2-16,7 0 0 0,-2-2 0 0,-5 2 1 0,0-2 2 15,7 2-4-15,-7 0 0 0,0 1-1 0,6 1 1 0,-6-2 0 16,0 1 0-16,7 0-1 0,-7-1 0 0,6-4 1 16,1 6 0-16,0-2 3 0,-7 1-2 0,6-4 1 15,1 3 1-15,-1 0-1 0,0-2 2 0,1-2-1 0,-1 2 0 16,1-5 1-16,0 1-1 0,-7-2-2 0,6 2-1 0,1-1-1 16,-2-3-1-16,-5 4 1 0,8-5-2 0,-3 1-1 15,-5-4-6-15,8 3-13 0,-8-3-18 0,7 1-26 0,-2-2-30 16,2 1-34-16,-7 0-41 0,7-4-60 0,0 0-105 0,-1 2-98 15,0-3-54-15</inkml:trace>
  <inkml:trace contextRef="#ctx0" brushRef="#br0" timeOffset="3047.66">19128 5646 280 0,'6'-4'245'0,"-6"4"-77"0,0-5-63 16,0 2-39-16,0 3-20 0,0-3-12 0,0-1-4 15,0 4-3-15,7-4-1 0,-7 4-3 0,0 0-2 0,0-3-4 16,0 3-4-16,0 0-3 0,0 0-5 0,0 0-1 15,0 0-4-15,6 0 2 0,-6 3-1 0,0-3 4 0,0 8 4 16,0-5 4-16,0 5 7 0,7 2 2 0,-7 1 4 0,0 4 1 16,0-1 2-16,7 5-1 0,-7 3-2 0,0 0-3 15,6 0-4-15,-6 0-2 0,0 4 1 0,6-1-3 0,-6 4-4 16,7-3-3-16,-7 3 0 0,6-2 0 0,-6 2-1 16,7-8-2-16,-7 4-1 0,6-2-1 0,-6-5 0 0,7 4 2 15,-7-3-3-15,6-1 3 0,-6-4-2 0,0 5 0 0,7-4-1 16,-7-1-1-16,0-3 2 0,0 0-2 0,6 3 1 15,-6-2-1-15,0-5-1 0,0 4-3 0,0-4-7 0,7 0-10 16,-7-3-15-16,0 1-18 0,0-2-31 0,6-3-47 16,-6 0-74-16,7 0-117 0,-7-3-74 0</inkml:trace>
  <inkml:trace contextRef="#ctx0" brushRef="#br0" timeOffset="3470.17">19154 6213 7 0,'7'0'279'0,"-7"0"-75"0,6 0-66 0,0 0-42 15,-6 0-22-15,7 0-8 0,6 0-5 0,-7 0-1 0,1 0-2 16,-1 0-6-16,7 0-3 0,0 0-4 0,0 0-9 0,6 4-6 16,2-4-4-16,-2 0-5 0,1 0-5 0,6 0-1 15,-7 3-2-15,7-3 3 0,7 4 1 0,-7 0 1 16,0 0 2-16,7-2 0 0,-1 3 1 0,0-2 1 0,1 1-2 15,0-1-3-15,6 1 0 0,-7 0 2 0,8 0-2 0,-1-4 2 16,-1 0-2-16,8 0 1 0,-6 0 3 0,5-4 0 0,1 4 0 16,-1-4-1-16,1 0-2 0,0 1 0 0,5-1 2 15,-5 1-1-15,-1-2-2 0,8 3 0 0,-7-2-2 16,5 0 0-16,7-3 0 0,-5 3 0 0,6 0-1 0,0-2 0 16,6-2 0-16,-7 4 0 0,1-3 5 0,0-5 0 0,-1 6 1 15,1-3 1-15,6 2 3 0,-6 0-1 0,-7 0 3 16,6-4 1-16,1 4 2 0,-7 0 0 0,-1-1 0 0,2-3-1 15,-8 3 2-15,8 1 1 0,-8 0 0 0,-6 0 0 16,7 3-2-16,-6-3 1 0,-9 0-2 0,8-2-1 0,-6 7-4 16,0-6-3-16,-7 4-4 0,0 1-4 0,-7-5-3 0,8 4-4 15,-15 4-2-15,8-3-1 0,-14-1-4 0,8 4-8 16,-8 0-15-16,2 0-18 0,-8 0-22 0,0-3-30 0,-8 3-37 16,2-4-51-16,-8 1-73 0,1-5-103 0,-6 4-80 0,-7-3-54 15</inkml:trace>
  <inkml:trace contextRef="#ctx0" brushRef="#br0" timeOffset="5079.39">19662 2887 69 0,'0'0'139'0,"0"0"-18"16,0 0-15-16,0 0-11 0,0 0-11 0,0 0-10 15,0 0-8-15,0 0-8 0,0 0-7 0,0 0-4 0,0-4-3 16,0 4-4-16,0 0 0 0,0-4-3 0,0 4-2 16,0-4 0-16,0 4-4 0,-6-4 0 0,6 4-2 0,0-3 1 15,0-1-1-15,-7 2-2 0,7-3-1 0,-6 2 2 0,6-1 3 16,-7 0 1-16,7-3 2 0,-6-1-2 0,6 2-3 16,-7-2 1-16,0-3 3 0,7 3-1 0,0-2-2 0,-7-1-2 15,1 0-3-15,6 0-3 0,0-1-2 0,-5-2 0 16,5 3-7-16,-8-1-6 0,8 2-1 0,-7-1-3 0,1 0 1 15,-1 0-2-15,7 4 1 0,-6-4-1 0,0 3-1 0,6 1 0 16,-7-1-1-16,7 2 0 0,0-2 0 0,-7 1 0 16,7-1 0-16,-6 5-1 0,6-4 1 0,-7 3 0 15,7-4 0-15,0 5 0 0,-6-1 0 0,6 0 2 0,0 0-2 16,0 4 2-16,-6-2-2 0,6-3 1 0,0 5-1 0,0-3 0 16,0 3 0-16,0-4-1 0,0 4-1 0,0 0 2 0,0 0-1 15,0-3-1-15,0 3 1 0,0 0-2 0,0-4 0 16,6 4 0-16,-6 0 2 0,0 0-3 0,6-4 2 0,-6 0 1 15,7 4 0-15,-1-7-1 0,1 4 1 0,0-1-1 16,-1 1 1-16,0-6 1 0,7 6-1 0,-6 0 0 0,1-1 0 16,3 0-1-16,-4 4 2 0,0-3 0 0,0 0-1 15,-1-2 1-15,-6 5-1 0,7 0-3 0,-1-4-1 0,1 4-2 16,-7 0-1-16,6 4-2 0,0-4-5 0,1 0 1 0,0 5 0 16,-7-5 0-16,6 3 3 0,1 0 2 0,-1 1 1 15,0 0 1-15,1-1 6 0,-1 5-3 0,1-1 2 0,0 0 1 16,-1 0 0-16,1 5-2 0,-1-5 1 0,-6 7 1 15,7-3-1-15,-1 3 0 0,-6 2 1 0,5-1 0 0,3-1-1 16,-8 1 0-16,6 0 2 0,1-1-1 0,-7 1 1 16,7 0-1-16,-1-5-5 0,2 5-4 0,-3-4-7 0,2-1-7 15,-1 2-12-15,0 3-15 0,1-8-22 0,-7 4-30 0,7-8-48 16,0 5-94-16,-7-4-104 0,0-1-59 0</inkml:trace>
  <inkml:trace contextRef="#ctx0" brushRef="#br0" timeOffset="5954.47">19512 2451 21 0,'0'0'171'0,"0"0"-31"0,0 0-33 0,0 0-29 15,0 4-27-15,-6-4-17 0,6 0-13 0,0 0-7 0,0 3-7 16,0-3 1-16,0 4 2 0,0-4 0 0,-7 2 6 0,7-2 2 15,0 5 3-15,-7-5 2 0,1 3 4 0,6-3 2 16,-7 0-2-16,1 4 1 0,-1-4-3 0,-5 5-2 0,-1-5-1 16,-1 3-1-16,8 0 0 0,-7-3-3 0,-6 0 1 15,5 4 0-15,7-4 0 0,-5 0 0 0,-1 4 1 0,0-4-1 16,-1 0-3-16,1 0-1 0,8 0 1 0,-8 0 1 0,6 0 4 16,-1 0 2-16,3-4 2 0,-2 0 3 0,7 4 0 15,-7-3 0-15,7 0 0 0,0-2-4 0,0 1-5 16,-6-4-5-16,6 2-4 0,0-1-4 0,0-1-2 0,0 0-1 15,0-1-1-15,0-3 0 0,6 1 2 0,-6-3 0 0,0 2 0 16,0-2-2-16,7 2 3 0,-7-2-2 0,0-1 2 0,0 5-1 16,0-5 0-16,7 3-1 0,-7-2 2 0,0 2 1 15,0 2-3-15,0 0 1 0,0-2-2 0,0 1 1 16,5 4-1-16,-5-4 0 0,8 4-2 0,-8 0 1 0,0-1 2 16,7 1-1-16,-7-1 0 0,6 2 0 0,-6-2 0 0,7-1-1 15,-2 6 1-15,2-4-2 0,-1-3 0 0,1 5-1 16,6-2-1-16,-6 0 2 0,-1 0 0 0,1 3-1 0,5-4 2 15,-5 5 0-15,7-4-1 0,-8 2 0 0,7-1 1 16,0 2 0-16,0-3-1 0,-6 3 0 0,12-4-1 0,-6 1-1 16,0 0 1-16,7 4 3 0,-7-5-1 0,-1 4 0 0,1-3 0 15,1 4-1-15,-2-2 0 0,1-2 2 0,2 4-1 16,-4-1-4-16,-4 0 1 0,7 1 0 0,-8-5 1 0,7 4 1 16,0 1 0-16,0-1 0 0,-6 1 0 0,6-1 0 15,-7 1 1-15,0-1-1 0,7 0 0 0,-6 4 0 0,0-4 0 16,-1 4-1-16,-6-3-1 0,7 3 1 0,-7 0 0 0,6 0-1 15,-6 0 2-15,7 3-1 0,-7-3 1 0,6 4 0 16,-6-4 0-16,5 4 0 0,3 0-2 0,-8-1 2 0,6 1 0 16,1 3-1-16,0-4 0 0,-1 5 0 0,2-1 0 15,-3 1-1-15,8-2 2 0,-7 3 0 0,1-3 0 0,7 2-1 16,-8 3 0-16,0-4 0 0,1 4 1 0,-1-3 0 16,1 3 0-16,-1 0 1 0,0-1-1 0,1-2 0 0,-7 3 0 15,7-1 1-15,0 2-1 0,-7-1 1 0,0 0-1 0,0 1 0 16,0-3 1-16,0 3-1 0,0-2 0 0,-7 2 0 0,0-1 0 15,7-4-1-15,-13 4 1 0,7 1-1 0,-7-2 1 16,0-3 2-16,0 5-1 0,-7-4 1 0,7 1 0 16,-6-1-1-16,-1 4 1 0,1-5-1 0,-1 0 0 0,0 0-1 15,1-3 1-15,6 3-1 0,0 0 0 0,0-3-4 0,0-1-12 16,7 6-16-16,-1-6-20 0,1 0-33 0,6 1-42 16,-7-4-78-16,14 4-138 0,-7-4-68 0</inkml:trace>
  <inkml:trace contextRef="#ctx0" brushRef="#br0" timeOffset="11955.42">18307 10100 234 0,'0'-4'230'0,"0"4"-49"0,-6 0-44 0,6 0-35 15,-7-3-21-15,7 3-16 0,0 0-6 0,-6 0-4 16,6-4-2-16,0 4-2 0,0 0-2 0,0 0-3 0,0 0-6 16,-6 0-4-16,6 0-5 0,0-3-3 0,0 3-6 15,0 0-3-15,0 0-6 0,0 0-5 0,0 0-1 0,0 0-2 16,0 0-3-16,0 0-2 0,0 0 0 0,0 0 2 0,0 0 2 16,0 0 2-16,0 0 1 0,0 0 3 0,6 0 5 15,-6 0 4-15,6 0 1 0,-6 0 2 0,7 0 3 16,-1-4-1-16,0 4 0 0,8 0-2 0,-1-4-2 0,-1 0-2 15,3 1-4-15,3-1 0 0,2 4-3 0,0-4-2 0,6 1-2 16,-7-1-2-16,7-7-2 0,-6 4-1 0,5 0 2 16,1-1-3-16,1 0-1 0,-1-3 0 0,0 4 1 0,0 0 1 15,6-1 1-15,-11 1-1 0,4 0 3 0,1-4-1 0,0 7 3 16,-6-3 1-16,-1 0 0 0,1-1-1 0,-1 1 2 16,-6 4-1-16,0-5 0 0,1 5 1 0,-1-1 1 0,-6 0 2 15,-2 4 4-15,2-4 3 0,-7 4 6 0,6 0 4 16,-6 0 3-16,0 0 0 0,0 0-1 0,0 0-1 0,0 0-4 15,0 0-5-15,0 0-8 0,0 0-12 0,0 0-9 0,0 0-17 16,0 0-17-16,0 0-20 0,-6 0-22 0,6 4-26 16,-7-4-30-16,2 0-38 0,-2 4-60 0,-1-4-107 0,3 4-76 15,-3-4-39-15</inkml:trace>
  <inkml:trace contextRef="#ctx0" brushRef="#br0" timeOffset="12439.92">18685 10001 55 0,'0'0'309'0,"0"-4"-82"0,7 4-69 16,-7 0-52-16,0 0-29 0,0 0-17 0,0 0-12 0,0 0-5 16,0 0-4-16,0 0-4 0,0 0-6 0,0 0-5 15,6 0-7-15,-6 0-3 0,0 0-4 0,0 4-1 0,0-4 3 16,6 3-2-16,-6 2 5 0,0 1 4 0,6 5 2 16,-6-3 3-16,0 6 8 0,7 1 0 0,-7 0 1 0,0 3 1 15,8 1-1-15,-8-2 0 0,5 6 2 0,2-2-1 0,0 1-2 16,-7 4-1-16,6-4-2 0,1 0-1 0,-1 0 0 15,-1 4-2-15,3-4-3 0,-1-5-2 0,-1 6-1 16,1 0 0-16,-1-6 0 0,-6 5-2 0,7-3-1 0,-7-2 1 16,6 2-2-16,-6 0 1 0,0-4-2 0,7-1 0 0,-7-3-1 15,0 3 2-15,0-2-2 0,0-1 0 0,0-5 0 16,0 3 0-16,0-3 0 0,0 2 0 0,0-4 1 0,0 0 1 16,0-1 1-16,0 1-2 0,0 0 4 0,0-4-1 0,0 0 1 15,0 0 0-15,0 4-2 0,0-4 2 0,0 0-4 16,0 0-1-16,0 0-1 0,0-4-5 0,0 4-6 0,0 0-14 15,0-4-21-15,0 0-29 0,0 4-29 0,0-3-34 16,0-5-43-16,0 5-59 0,0-8-107 0,0 2-97 0,0-1-53 16</inkml:trace>
  <inkml:trace contextRef="#ctx0" brushRef="#br0" timeOffset="12862.05">18985 10330 250 0,'0'-4'325'0,"6"4"-95"0,-6-2-79 16,0 2-47-16,0 0-26 0,0-5-15 0,0 5-5 0,7 0-6 15,-7 0-5-15,0-3-3 0,0 3-5 0,0 0-6 16,0 0-7-16,0 0-2 0,0 0-7 0,0 0-2 0,0 0-3 15,0 0-3-15,6 0 2 0,-6 3 1 0,0-3 5 16,0 5 3-16,6-3 4 0,-6 7 4 0,0-6 5 0,7 4 4 16,-7 3 3-16,6 2 1 0,-6-1 0 0,0 0 1 15,7 3-1-15,-7 1-1 0,7 0 0 0,-7-1-2 0,6 1 1 16,-6-1-3-16,7 5 2 0,-7-4 0 0,6-1 0 0,-6 1 0 16,7 0-3-16,-7-1-3 0,0-2-3 0,5 2-4 15,-5-2-2-15,0 2-2 0,0-3-3 0,7 1 1 0,-7-2 1 16,0 1 1-16,0 0 0 0,0-4 1 0,0 4-1 0,0-3 0 15,0-1-4-15,0 3-4 0,0-1-3 0,0-3-3 16,0-2-1-16,0 3-1 0,0-2-4 0,0-2-2 0,0 1 2 16,0 4 0-16,0-5 1 0,0-3 0 0,0 3-1 15,0 1 1-15,0-4-4 0,0 4 2 0,0-4-3 0,0 0-4 16,0 0-9-16,0 3-14 0,0-3-19 0,-7 0-22 0,7 0-22 16,0 0-31-16,0-3-34 0,0-1-35 0,0 0-45 15,-5-2-72-15,5-6-124 0,0 4-51 0</inkml:trace>
  <inkml:trace contextRef="#ctx0" brushRef="#br0" timeOffset="13190.66">19356 10280 129 0,'0'-4'468'0,"-7"4"-130"16,7 0-130-16,0 0-79 0,0-4-43 0,-6 4-22 0,6 0-10 16,0 0-7-16,6 0-2 0,-6 0-2 0,0-4-2 15,7 4-4-15,-1 0-3 0,0 0-2 0,8-3-2 0,-1 3 0 16,0-4-2-16,0 4-1 0,7-4-1 0,-1 0-3 0,-6 2-2 16,6 2-1-16,1-5-5 0,-1 2 0 0,1-1-1 15,-7 4-3-15,6-4-2 0,-4 1 0 0,3 3-1 0,-4 0-1 16,-1-4-1-16,6 4-1 0,-6-4 1 0,0 4 1 15,0 0 0-15,0-3 0 0,0 3-1 0,-6 0-2 0,6-4 1 16,-7 4 0-16,1-3-4 0,4 3-12 0,-3 0-13 0,-2 0-18 16,-6-4-19-16,7 4-19 0,-7 0-27 0,7 0-28 15,-7-4-30-15,0 4-36 0,0-3-51 0,-7 3-88 0,0 0-67 16</inkml:trace>
  <inkml:trace contextRef="#ctx0" brushRef="#br0" timeOffset="13393.73">19499 10372 322 0,'-7'2'280'0,"7"6"-85"0,0-4-65 0,0 3-34 16,0-3-18-16,7 0-7 0,-7-2-3 0,7 3-4 15,-1-2-3-15,1-3-4 0,-1 4-3 0,0-4-4 0,7 0-4 16,1 0-1-16,-2 0-3 0,8-4-1 0,-7 4-2 16,0-3-1-16,7 3-1 0,0-5-2 0,-1 3-3 0,1-2-5 15,5-4-6-15,-5 5-4 0,0-1-3 0,-1-4-7 16,-6 6-3-16,8-6-7 0,-3 4-13 0,2-1-18 0,-7-1-23 15,6 2-26-15,0-3-36 0,2 4-62 0,-3-8-99 0,2 3-113 16,0-3-61-16</inkml:trace>
  <inkml:trace contextRef="#ctx0" brushRef="#br0" timeOffset="13846.76">20365 9986 248 0,'0'-4'388'0,"-6"1"-100"15,6-1-96-15,-7 4-60 0,7-3-33 0,0 3-17 16,0-4-8-16,0 4-7 0,0 0-6 0,0 0-8 0,0 0-10 15,0 0-10-15,0 0-7 0,0 4-5 0,7-1 0 0,-7 1 1 16,0-1 6-16,6 5 7 0,-6-1 8 0,7 0 8 16,-1 4 7-16,1 0 8 0,0 3 7 0,-7 2 4 0,6-1 1 15,0 0 2-15,1 2 4 0,-1 2 3 0,1 3 2 0,-1-5 3 16,-6 6-2-16,7-4-3 0,-1 2 3 0,1 1-4 16,1 0-3-16,-8 0-9 0,5-3-8 0,1-2-9 0,-6 6-5 15,7-8-7-15,-1 3-10 0,-6-3-7 0,7 3-8 16,-1-7-2-16,-6 3-4 0,6 2-4 0,-6-5-2 0,8-2 0 15,-8 3-3-15,7-5-2 0,-7 5 2 0,0-5-1 0,6 1-1 16,-6-6-1-16,0 3-2 0,0-2 0 0,6 1 1 16,-6-1 2-16,0-3-2 0,0 4-6 0,6-4-9 15,-6 0-18-15,0 0-29 0,0 4-44 0,0-4-49 0,0-4-44 16,0 0-43-16,7-3-39 0,-1-1-41 0,1-2-53 16,0-1-75-16,-1 1-66 0,-6-7-19 0</inkml:trace>
  <inkml:trace contextRef="#ctx0" brushRef="#br0" timeOffset="14237.29">20723 10089 14 0,'0'0'460'16,"0"-3"-95"-16,0 3-133 0,0 3-91 0,-6 1-49 15,6-1-26-15,0 4-14 0,0 5-3 0,-7-2-1 0,7 1 1 16,-6 8 0-16,6-1 0 0,0 1 0 0,-7 3-1 0,14-4-1 15,-7 3-1-15,0 2 2 0,6 2 1 0,1-2 1 0,-1-2-1 16,8-2-2-16,-8 3-3 0,7-5 1 0,6 2-3 16,-6-1-1-16,7-2-2 0,-1-2 4 0,1 1-5 15,0-5 0-15,-1 5 0 0,1-3-1 0,6-5 0 0,-7 0-1 16,1-4-3-16,-1 1 0 0,1 0 15 0,6-4 10 0,-6 0 5 16,-1-4 5-16,1 0 11 0,6-3 11 0,-7-3 13 15,0 2 4-15,1-7 1 0,-7 4 3 0,7-3 7 0,-7-1 3 16,0 3-5-16,0-2-8 0,-7-4-9 0,1 0-12 15,-7-1-14-15,0 1-12 0,0-4-17 0,-7-4-16 0,-6 4-7 16,1-3-7-16,-1-1-4 0,-7-3-2 0,0 3-3 0,-5 1-5 16,-2-2 0-16,1 6 0 0,0-1-1 0,-6 4 0 15,6 3-2-15,-7-1-2 0,7 10-1 0,0-5-1 0,7 7-7 16,-8-4-14-16,15 6-20 0,-3 2-36 0,3 0-48 16,5 0-54-16,1 0-50 0,-1 2-43 0,7 2-37 0,0 0-36 15,0 0-39-15,7-1-68 0,-1 2-89 0,1-2-26 0,5 1 8 16</inkml:trace>
  <inkml:trace contextRef="#ctx0" brushRef="#br0" timeOffset="14612.92">21557 9924 119 0,'-6'-3'480'0,"6"3"-110"0,-7 0-142 0,0 0-95 0,2 3-48 16,-10 0-26-16,10 6-13 0,-3 1-1 0,-4 1-4 0,5 4-3 16,1-1-4-16,-1 9-2 0,1-1-6 0,6 3-2 15,0-3-3-15,0 3-7 0,0 4-1 0,6-2 1 0,-6-2-1 16,13-3 0-16,-6 4-2 0,0-5-1 0,6 2-2 0,-1-5 0 16,1 0-1-16,1 0-1 0,5-3 0 0,-6 0 1 15,0-1 0-15,7-2 0 0,-1-1 0 0,0-5 2 0,2 2 4 16,-9-4 1-16,8-1 6 0,-1 1 1 0,-5-4 9 15,5-4 9-15,-6 1 10 0,7-1 15 0,-7-4 15 0,-1 2 23 16,1-5 17-16,1-1 24 0,-1 2 19 0,-8-1 14 0,3-4 4 16,-3 1-3-16,-5-5-11 0,0 1-15 0,-5-1-17 15,-3 2-23-15,3-2-26 0,-8-3-22 0,-1 0-14 16,-5 0-15-16,0 0-24 0,-1 3-15 0,0-3-25 0,1 5-42 16,-7-6-61-16,6 5-66 0,1-1-62 0,-7 2-58 0,13-2-55 15,-7-3-98-15,7 4-134 0,0-1-42 0,7-2 5 0</inkml:trace>
  <inkml:trace contextRef="#ctx0" brushRef="#br0" timeOffset="14925.99">21719 9411 352 0,'-6'15'390'0,"0"2"-159"0,-1 2-97 0,7-4-52 0,0 4-28 16,0-5-8-16,0-3-2 0,7 0 2 0,-1 1 1 0,0-2 1 16,1-6 4-16,0 2 0 0,7-1 5 0,-9-5 2 15,8 0 6-15,-6-5 5 0,6 2 5 0,0 0 2 16,0-5 0-16,-7-3 8 0,7 4 7 0,1-4 7 0,-8 0 6 16,1 0 6-16,-2 1 5 0,3-2 4 0,-8 1 4 0,0 0-6 15,0-1-10-15,-8 2-16 0,3 3-16 0,-2-5-17 0,-6 2-17 31,6 3-12-31,-6-5-17 0,1 5-13 0,5 4-18 0,-6-4-20 0,0 3-30 0,6 0-36 0,1 0-38 0,-1 1-38 16,2-1-37-16,-2 4-30 0,7 0-24 0,-7 0-24 0,7 0-52 16,7 0-114-16,0 4-42 0,-7-4-6 0</inkml:trace>
  <inkml:trace contextRef="#ctx0" brushRef="#br0" timeOffset="15426.44">22873 9675 357 0,'0'-7'398'0,"0"3"-110"0,-7 0-100 0,7 0-62 0,0 4-33 15,-6-3-17-15,6-1-11 0,0 4-6 0,-7-3-7 0,7 3-7 16,0 0-10-16,-6-4-8 0,-1 4-9 0,0 0-4 31,1 4-7-31,0-4-2 0,-1 3-4 0,1 1 0 0,-7-1-1 16,-1 5 1-16,8-4 3 0,-6 7-2 0,-1-5 3 0,-7 9 2 15,6-4 2-15,1 4 0 0,0-1 3 0,0 6-1 0,0-3 1 16,0 6 0-16,0-2 0 0,7-2-2 0,-1 2 3 16,1 2 0-16,-1-5 2 0,1 4 3 0,6 0 3 15,6 4 3-15,-6-4 5 0,7-1 5 0,-1 2 4 0,7-1 7 16,-6 0 5-16,12-4 9 0,1 0 4 0,-7-4 11 0,13 1 5 16,-6-1 5-16,5-6 7 0,2 4 4 0,5-9 4 15,-6 5-1-15,6-8 8 0,1 3-8 0,-1-3-1 0,1-3-4 16,0 3-9-16,-7-8-9 0,6 5-11 0,2-2-13 15,-2-2-12-15,-6-1-7 0,7 2-9 0,-8-2-7 0,-5 1-6 16,0 3-12-16,-1-2-24 0,-6-2-46 0,0 4-63 0,-6-3-70 16,0-1-77-16,-7 1-111 0,0-3-173 0,-7 2-88 15,0-3-39-15,-13 7 14 0</inkml:trace>
  <inkml:trace contextRef="#ctx0" brushRef="#br0" timeOffset="22662.06">18815 11521 161 0,'0'-3'260'16,"0"-1"-83"-16,0 4-65 0,0-4-36 0,-6 1-16 0,6-1-8 16,0 4-1-16,0-3 1 0,0 3-3 0,0 0-3 15,0-4-4-15,-7 0-3 0,7 4 0 0,0-3-2 0,0 3 2 16,0-4 1-16,0 4 3 0,-6-5 3 0,6 5 1 15,0 0 3-15,0-2 3 0,-7 2 5 0,7 0 0 0,0 0 5 16,0 0 0-16,0 0 3 0,-6 0 2 0,6-5 10 0,0 5 1 16,0 0-2-16,0 0-2 0,0 0-9 0,-7 0-6 15,7 0-8-15,0 0-10 0,0 0-17 0,0 5-11 0,0-5-8 16,0 2-4-16,0 7-2 0,0-2 2 0,0 0 3 16,0 8 6-16,0-1 4 0,0 1 10 0,0 3 8 0,0 4 11 15,0 0 8-15,0-1 8 0,0 2 3 0,0 3 3 16,7 0 3-16,-7-1-1 0,6 1 0 0,1 0 5 0,-7-1 5 15,6 1 1-15,1-1 0 0,-1 1-3 0,-6-4-2 0,7 4-3 16,-1-1-4-16,0-3-9 0,-6 0-9 0,7 0-11 16,-7 0-4-16,0-3-6 0,0-1-3 0,6 0-2 0,-6 0-5 15,0-3-5-15,0 0-4 0,7-1-1 0,-7-3-1 0,0 1-2 16,0-6 1-16,0 6-1 0,7-5 0 0,-7-3 1 16,0 0-4-16,0-1 2 0,0 1 0 0,0-4 2 15,0 3 0-15,0-3 1 0,0 0 6 0,0 0-4 0,0 0 3 16,0 0-2-16,0 0 2 0,0 0-2 0,0-3-2 0,0 3-7 15,0-7-22-15,0 3-32 0,0-4-50 0,0-2-61 0,-7-1-60 16,7-1-54-16,0-1-52 0,-7-6-48 0,7 0-64 16,-6-3-96-16,-1 0-47 0,1 0 0 0</inkml:trace>
  <inkml:trace contextRef="#ctx0" brushRef="#br0" timeOffset="23083.85">18678 11514 32 0,'-6'-7'445'0,"6"3"-104"15,-7 1-129-15,7-1-85 0,-6 0-46 0,6 1-25 16,0-1-12-16,0-1-3 0,0 3 1 0,6-3 0 0,-6 5-2 15,0-2-2-15,7-2-3 0,-1 0-2 0,1 0-4 0,6 0-2 16,-1 0-5-16,3-3-1 0,-3 5 0 0,8-6 0 16,-9 4 0-16,10-4 0 0,-1 5 1 0,-1-1 2 15,0 0 1-15,1 0 0 0,-7 2-2 0,7 2 3 0,0 0-3 16,-7 0 2-16,-1 6-1 0,8-2-3 0,-7 3-2 0,0 1-1 16,-6-2 1-16,5 6-2 0,-5 3 2 0,-1-5 0 0,1 6 0 15,-7-2 1-15,7 1 3 0,-7 3 0 0,-7-3-1 16,7 3 5-16,-7 0-1 0,-6 0 2 0,7 1 2 0,-13-1-1 15,6 4 1-15,-7-4 0 0,1 1 0 0,-2-1-3 16,2 0-3-16,-7 1 0 0,6-4-2 0,1-1-3 0,0-2-3 16,-1-2-3-16,7 1-2 0,-6-3-1 0,12-1-3 15,-6-4-10-15,6 4-17 0,2-3-24 0,5-4-27 0,0 4-29 16,0-4-31-16,0 0-33 0,5-4-42 0,9 0-56 0,5 1-94 16,-6-4-86-16,7-4-42 0</inkml:trace>
  <inkml:trace contextRef="#ctx0" brushRef="#br0" timeOffset="23583.88">19278 12214 104 0,'-8'-4'472'0,"3"4"-98"0,5 0-133 0,-7 0-83 16,7 0-44-16,0-4-16 0,-7 4-4 0,7 0 4 0,0-3 5 15,0 3 1-15,7 0-4 0,-7-5-8 0,7 5-11 16,-2-2-16-16,3-3-11 0,5 3-11 0,-1-2-9 0,1-1-9 16,1 2-3-16,5 3-1 0,-6-4-5 0,7 4-2 15,-7 0-5-15,0 4-2 0,0-4-2 0,0 8-2 0,-6-4 0 16,6 3-3-16,-7 3 5 0,-6 2 3 0,6-2 5 15,-6 5 1-15,-6 0 3 0,6 3 2 0,-6-3 2 0,-7 6 1 16,6-2 0-16,-6-2 2 0,0 6 0 0,0-4 4 0,-7-1 6 16,7 0 5-16,-6 0 8 0,6-2 9 0,-1-1 4 15,1-1 2-15,1 1 0 0,6-8-3 0,-1 3-8 0,-6-2-7 16,13-1-9-16,-7 0-8 0,0 0-8 0,7 2-5 16,0-6-1-16,0 4 0 0,0-3 4 0,7-1 5 0,0 1 5 15,-2 0 5-15,10 0 6 0,-2-4 4 0,5 0 5 0,2-4-1 16,0 0-1-16,6 0-3 0,0 1-4 0,0-5-4 15,6 5-5-15,-6-5-4 0,1 1-7 0,5 0-3 0,-6 0-2 16,0-1-1-16,1 1-4 0,-1 0-1 0,0 0-2 16,-1-1-4-16,2 1-4 0,-8-1-13 0,7 4-25 0,-6-3-38 15,-6 4-49-15,4-4-54 0,2-1-51 0,-7 0-45 0,0 2-46 16,6-6-49-16,-6 1-69 0,1 0-112 0,-2 0-28 16,-6-3 9-16</inkml:trace>
  <inkml:trace contextRef="#ctx0" brushRef="#br0" timeOffset="23896.14">19877 11826 91 0,'0'-4'468'0,"-7"4"-117"15,7 0-131-15,0 0-86 0,0 0-46 0,7 0-21 0,-7-4-6 16,6 4 3-16,-6-4 4 0,13 1 4 0,-7-1 2 16,1 0-2-16,7 1-3 0,-2 0-3 0,1-1-3 0,0 0-4 15,1-3 0-15,5 3-4 0,-6 0-2 0,7 1 2 0,-7-1-2 16,0 0 0-16,6 0 1 0,-6 1-1 0,0-2-3 16,7 2-3-16,-8 0-5 0,1 0-3 0,2-2-5 15,-3 2-5-15,1 3-6 0,-7-4-7 0,7 0-4 0,-6 4-5 16,6-4 0-16,-7 4-7 0,-6 0-5 0,7-3-16 0,-7 3-25 15,0 0-32-15,0 0-35 0,6 0-38 0,-6 0-45 0,7 0-55 16,-7 0-97-16,0 0-119 0,-7 0-53 0,-6 3-14 16</inkml:trace>
  <inkml:trace contextRef="#ctx0" brushRef="#br0" timeOffset="24146.08">19837 11993 306 0,'7'0'392'0,"7"-2"-136"0,-2-2-101 16,1 0-56-16,6-3-25 0,2 3-8 0,-3-4-1 0,2 1 3 15,7 0 5-15,-8 0 1 0,7-1 2 0,0 1 3 16,0 0 0-16,0-5-2 0,-7 6 0 0,9-2 0 0,-3 0-3 16,-6 1-1-16,1-1-6 0,-1 5-4 0,-6-4-5 15,1 0-6-15,-1 3-6 0,-8 0-9 0,10 0-5 0,-15 4-9 16,5-3-16-16,-5 3-26 0,8-4-34 0,-8 4-43 0,0-3-50 15,0 3-72-15,0-4-134 0,0-3-113 0,-8 3-72 16,8 0-26-16</inkml:trace>
  <inkml:trace contextRef="#ctx0" brushRef="#br0" timeOffset="25052.76">20859 11471 182 0,'0'0'340'0,"0"-4"-112"0,0 0-96 16,8 4-55-16,-8 0-30 0,0-4-14 0,7 0-3 16,-7 4 0-16,0-4 1 0,6 4 2 0,-6 0 1 0,0 0-1 15,0-3 1-15,6 3 2 0,-6-4 2 0,0 4 3 0,6-2 2 16,-6-4 2-16,0 4 3 0,7-2 1 0,-7 0 0 16,7 0 2-16,-7-3 0 0,7 3 1 0,-7 0 4 15,6 2 2-15,-6-6 0 0,6 4-2 0,-6-3 0 0,7 3-2 16,-1-3-1-16,0 3 0 0,1-3-3 0,0 0 1 0,-1 0-1 15,1 3 1-15,0-4 3 0,5 0 4 0,-5 5 0 0,6-3-1 16,-6-2 1-16,6 0-4 0,0 4 1 0,0-3 1 16,-7-1-1-16,7 1-3 0,1 4-1 0,5-5-1 15,-6 1 0-15,-1 3-2 0,1-3-2 0,0 4-4 0,2-1-1 16,-3 0-3-16,1 1-4 0,0-2 6 0,0 3-8 0,0 2-6 16,0-4-5-16,0 4-3 0,-6 0-6 0,6 0-3 15,-7 4-2-15,6-4-8 0,-5 2-1 0,0 6 3 0,6-4 4 16,-6 3 1-16,-1 0 2 0,1 4 2 0,-7 0 0 15,6 0 1-15,-6 0 4 0,0 3-1 0,0 1 0 0,0 1 0 16,-6 2 2-16,-1-3 1 0,1 3-2 0,-1 0-2 0,-6 1 0 16,-1 2-3-16,2-3-3 0,-7 5 0 0,5-1 0 15,-5-4-4-15,0 4-1 0,-1-4 0 0,-5 4 0 16,5-3 1-16,-1-1 1 0,2 0-3 0,0 1-1 0,-1-5 2 0,7 5-1 16,0-5 0-16,-6-3-2 0,12 1 0 0,-6-3 0 15,5-1 2-15,3 0 1 0,-2-1-2 0,7-3 0 0,0 0 2 16,0-1 1-16,0 1-1 0,0-4 1 0,7 4 1 15,-2-4-4-15,3 0 6 0,5 0-2 0,0 0 1 0,7-4 0 16,-8 4-2-16,9-4 2 0,-2 1-1 0,6-1-2 0,-4 0-1 16,4 1-1-16,-5-1 1 0,6-4 0 0,0 5 0 15,0-2-1-15,-1-1-1 0,2 3 1 0,-1-2 2 16,1 2 0-16,5-5 1 0,-6 1-1 0,0 3-2 0,0-3 0 16,-6 4 1-16,0-1 0 0,-1 0-1 0,0 0-2 0,-6 1-2 15,-6-1 1-15,-1 4 4 0,0-4-1 0,1 4-3 0,0 0-8 16,-1-3-18-16,-6 3-25 0,0 0-43 0,0 0-47 15,0 0-52-15,0 0-45 0,0 0-43 0,-6 0-41 16,6 0-51-16,-7-3-79 0,7-1-77 0,-7 0-21 0</inkml:trace>
  <inkml:trace contextRef="#ctx0" brushRef="#br0" timeOffset="25834.27">21687 11357 122 0,'0'-5'481'0,"0"3"-113"0,0-2-144 0,0 0-99 0,0 4-56 16,0-4-29-16,0 4-15 0,0 0-7 0,0 0-1 16,0 0-2-16,0 4 3 0,7 0 4 0,-7 0 2 0,6-2-1 15,1 6 6-15,-1 3 3 0,0 0 1 0,-6 0 4 0,7 1 7 16,0 2 1-16,0 1 2 0,0 2 4 0,-2-1-1 16,2-3 0-16,-7 7 3 0,6-6 0 0,1 4-3 15,-1-3-3-15,1 0-3 0,0-5 0 0,-1 5-2 0,1-4 2 16,-7 0-2-16,6 1-1 0,-6-5 3 0,6 0 5 0,-6 0 2 15,0-3 5-15,7 3 7 0,-7-3 13 0,0 0 21 0,0-4 22 16,0 3 16-16,0-3 15 0,0 0 6 0,0 0-1 16,-7-3-2-16,7-1-13 0,-6-7-19 0,0 4-29 15,-1-4-24-15,1 0-21 0,-1-5-14 0,-6 2-10 0,6-1-10 16,-6-2-3-16,1-2-6 0,-2-3 1 0,7 0-2 0,-5 3 0 16,-1-6 2-16,0 3-1 0,0 1-1 0,-1-5 0 0,2 4 1 15,5 3-2-15,1 2-7 0,-1 1 4 0,1 5 1 16,-1 1-1-16,7 2 1 0,-7 0-1 0,7 1 0 0,0 3 0 15,-6 1 6-15,6 3 1 0,6 0-5 0,-6 3-1 16,7 5-2-16,0-1 1 0,-1 5 1 0,-6-2-1 0,7 5 1 16,6-1-5-16,-7-2 3 0,0 3 2 0,1-1 0 0,0 1 0 15,0-1 0-15,-1-2 0 0,0 2 0 0,7-3-1 16,-6 1 0-16,-1-3-1 0,0-1 0 0,1 0 2 0,0-2 0 16,0 1 2-16,0-2 1 0,-2-1-1 0,2-4 2 15,-7 3-1-15,6-3-1 0,1-3 1 0,-1-1-1 0,1-1-1 16,0 3 1-16,-1-5-1 0,1-1-1 0,-1-4 1 15,0 3 0-15,1-7-1 0,6 5 1 0,-13-7 1 0,7 3 0 16,-1-3-1-16,1 4-1 0,-2-6 0 0,3 3 0 0,5 2-1 16,-6-4 0-16,-2 5 0 0,2-1-2 0,0 1 3 0,0 3-1 15,-7 0 1-15,6 3 0 0,0 2 0 0,1-2 0 16,-7 4-2-16,6 1-2 0,1 3 3 0,-1 0 1 16,1 0-1-16,0 3 0 0,6 1-1 0,-7-2 1 0,7 6 1 15,0 4 2-15,0-5-1 0,-6 3-3 0,7 6 0 0,-3-2-1 16,2 1 0-16,1 3 1 0,-1-3 1 0,0 3 1 0,-1 1-1 15,2-1 3-15,-7 0-2 0,-1-3 0 0,0 3 0 16,0-3 1-16,1 3 1 0,6-3-2 0,-7 2 0 16,-6-1-2-16,7-2-3 0,0-3-7 0,0 0-14 0,-7 0-27 15,6-3-42-15,-1 3-61 0,8-4-71 0,-5-4-65 0,5 5-68 16,0-8-97-16,0 4-163 0,0-4-67 0,0 0-12 0</inkml:trace>
  <inkml:trace contextRef="#ctx0" brushRef="#br0" timeOffset="26490.39">22351 11151 431 0,'0'-4'373'16,"0"1"-104"-16,-6-1-88 0,6 0-53 0,0 1-22 15,0-1-9-15,-6 1-2 0,6-1 1 0,0 0 2 0,0 1-4 16,0 3-5-16,0-5-11 0,0 5-15 0,0 0-12 0,0 0-11 16,0 0-15-16,0 0-8 0,0 5-4 0,0-2-1 15,0 1 8-15,6 3 13 0,0 4 15 0,1 0 19 0,-1 3 19 16,1 1 15-16,6 7 16 0,-5-3 11 0,5 3 3 0,-2 0-3 16,-4-1-1-16,7 2-6 0,-8 3-9 0,7-1-11 15,-6-3-11-15,5 3-12 0,-6-2-10 0,8 2-10 0,-1-2-12 16,-6-1-11-16,-2-4-5 0,8 0-7 0,-6 1-3 15,7-2-3-15,-8-2-3 0,1-1-2 0,-1-2 1 0,1 3-4 16,-1-8-2-16,0 4 0 0,-6-4-2 0,7 1 0 16,-7-5-4-16,0 1 0 0,7 0 0 0,-7 0 4 0,0-4-1 15,0 3-1-15,0-3 2 0,0 0 0 0,0 3 0 0,0-3 1 16,0 0-13-16,0-3 1 0,0 3 0 0,0 0-6 16,0-3-20-16,-7-1-29 0,7-4-42 0,0 1-56 15,-7 0-43-15,7-1-52 0,-6-4-43 0,6 3-30 0,-6-3-20 0,6-3-14 16,0-3-18-16,0 4-32 0,0-5-69 0,0 2-14 15</inkml:trace>
  <inkml:trace contextRef="#ctx0" brushRef="#br0" timeOffset="26834.36">22286 11064 212 0,'0'-8'455'0,"0"0"-134"0,0 2-136 0,7-1-77 0,-1-1-38 0,1 4-21 15,-1-4-10-15,1 1-3 0,6 4-1 0,-6-5-1 16,5 5-1-16,-5-1-5 0,6 0-4 0,0 1-6 16,8-1-1-16,-10 4-4 0,3 0-2 0,-1 0-1 0,7 0-1 15,-8 0-2-15,-6 0-2 0,8 4 0 0,-1-1-1 0,-6 1-1 16,-2 0 3-16,2 3 2 0,-1 0 5 0,-6-3 3 15,0 3 3-15,0 4 6 0,0-4 4 0,-6 0 5 0,-1 5 3 16,2-1 1-16,-2 3 1 0,1-2-3 0,-8-5 1 16,7 0-5-16,-5 1-4 0,6 3-5 0,-7-4-5 0,6 0-5 15,1 0-5-15,-1 1-7 0,0-5-9 0,0 4-16 0,7-3-15 16,0 0-22-16,0 0-21 0,7-1-23 0,0 2-33 16,0-2-45-16,-1-3-77 0,7 0-129 0,0-3-59 0</inkml:trace>
  <inkml:trace contextRef="#ctx0" brushRef="#br0" timeOffset="27537.79">23121 11305 57 0,'0'-4'380'0,"-8"4"-86"15,8-3-88-15,0 3-69 0,0-4-38 0,0 4-21 0,0-4-12 16,-5 4-4-16,5-4-2 0,0 4-2 0,0-2-4 0,0 2-6 16,-7 0-5-16,7-5-5 0,0 5-6 0,0 0-3 15,0 0-3-15,0 0-1 0,-8 0-4 0,8 0-1 16,-5 0-4-16,-2 5-1 0,7-5 0 0,-7 2 0 0,-6 2 0 15,7 4-1-15,-1-5 2 0,-6 5 3 0,7 4 4 0,-7-6 1 16,6 5 1-16,-6 1 2 0,7-2 0 0,-7 1 1 16,7 0 0-16,-1 0 1 0,0 1-2 0,0-2 1 0,1 5-1 15,6-3-1-15,-6-3-1 0,6 3-2 0,0-4-2 0,0 1-2 16,0 0-3-16,0-2 1 0,0 0 0 0,6 0 0 16,-6-3 3-16,0 3 2 0,6-2 2 0,1-5 0 0,0 3 3 15,0-3-1-15,-1 3-1 0,7-3 0 0,0 0 2 16,-7-3-4-16,8 3-2 0,-2-3-3 0,1-2-3 0,7-2 2 15,-7 3 0-15,-1-3-2 0,8 0-4 0,-7 0 2 16,1-4 5-16,-1 4 5 0,0-5 6 0,-1 1 6 0,-5-1 11 16,7 2 11-16,-8-1 18 0,0 1 16 0,1-6 4 0,-1 9 3 15,-6-4-2-15,7 0-3 0,-7 3-5 0,0 2-9 16,0-2-12-16,0 5-14 0,0-5-7 0,0 4-8 0,0 4-5 16,0-2-7-16,0-4-7 0,0 6-7 0,5 0-6 0,-5 0-6 15,0 0-4-15,0 6 1 0,0-4-2 0,0 2 0 16,8 4 1-16,-8-1 0 0,6 1 2 0,1-1 1 15,-7 0 2-15,7 0 0 0,-1 1 0 0,1-1-1 0,-1 0 0 16,0 0 1-16,1 0-1 0,-1 1 1 0,8-1-1 0,-7-3 0 16,5 4 2-16,1-6 0 0,-7 4 1 0,8-4-1 0,-1-2 3 15,-1 4-2-15,3-4 2 0,3-4-2 0,-4 4-1 16,-3 0 3-16,10-2 2 0,-8-4-1 0,7 4 0 16,-1-2-1-16,-7 0 1 0,9 0 1 0,-2-3-2 0,-6 3-2 15,6 0-3-15,-4 2 0 0,-3-6 1 0,0 4 0 0,2-3-2 16,-8 3-5-16,1 1-9 0,6-1-22 0,-7 0-35 15,1 1-54-15,-1-1-59 0,0-3-57 0,-6 2-52 0,7-1-49 16,0-2-49-16,0-3-91 0,-7 5-84 0,6-2-23 16,-6-4 10-16</inkml:trace>
  <inkml:trace contextRef="#ctx0" brushRef="#br0" timeOffset="27803.53">24078 11030 336 0,'0'0'539'0,"0"-3"-47"0,0 3-206 0,-7-4-138 0,7 4-80 16,0-4-49-16,-7 4-41 0,7-4-39 0,0 4-53 15,-6-3-103-15,6 3-135 0,-7-4-88 0,-5 4-51 0</inkml:trace>
  <inkml:trace contextRef="#ctx0" brushRef="#br0" timeOffset="35336.09">18334 13346 188 0,'0'0'233'0,"0"0"-64"0,0 0-54 0,0 0-37 16,0 0-23-16,0 0-14 0,0 0-9 0,0-3-4 0,6 3 0 16,-6-4 0-16,0-1-1 0,0 5-2 0,6-3 1 0,-6 0 2 15,0-1 4-15,0 4 1 0,6 0-2 0,-6 0 1 0,0-4-1 16,0 4-2-16,0 0-6 0,-6 0-3 0,6 0-2 15,0 0-4-15,0 0-1 0,0 0-4 0,0 0 1 16,0 0 1-16,0 0 3 0,0 0 0 0,0 0 2 0,0 0 2 16,0 0 2-16,0 0 2 0,0 0 2 0,0 0 2 0,0 0-2 15,0 0 1-15,-6 4 1 0,6-4-1 0,0 0-1 16,0 0-1-16,0 0-3 0,0 4 0 0,0-4-1 0,0 0-1 16,0 0-2-16,0 3-1 0,0-3-2 0,-6 0-1 15,6 3-1-15,0-3-3 0,0 0-2 0,0 0-1 0,0 5 0 16,0-5-2-16,0 0 0 0,-7 4 0 0,7-1 0 0,0 1 2 15,-7-1 0-15,7 1 1 0,0-1-1 0,0-3 0 16,0 4 1-16,-7 0 1 0,7 0 2 0,0-1 2 0,0 4 4 16,-6 0 4-16,6-3 1 0,0 4 0 0,0-1 2 15,0 1-1-15,0-1-3 0,0 0-2 0,0 0-5 0,0-3-4 16,0 3 0-16,0 0-2 0,0 0 0 0,0 2-3 0,0-3 2 16,0 2-3-16,6-2 1 0,-6-1 1 0,0 2-1 15,0 0 0-15,7 5-1 0,-7-5 2 0,0 1 0 0,7-1-1 16,-7 0 1-16,0 0-1 0,7 4 2 0,-7 0 1 15,0 0 2-15,6 4 0 0,-6-4 1 0,0 1 1 0,6 2 0 16,-6 1 0-16,6-5 0 0,1 5 1 0,1-1 3 0,-3 1 0 16,2-4 1-16,-1 4 2 0,1-1 0 0,6-2 0 15,-8 3-2-15,3-1-3 0,5 1-2 0,-6-1-2 16,6-3-1-16,-7 4-1 0,7 0-4 0,-7-1 2 0,1-3 0 0,-1 3-2 16,8 1 1-16,-8 0-1 0,1-4 1 0,-1 4 0 15,1-4 1-15,-1 4 0 0,0-5-1 0,-6-3 0 16,7 5-1-16,-1-4 0 0,1-2-1 0,-7 1-1 0,6 1 0 15,1-4 1-15,-7 0 0 0,0-2 1 0,8 3 1 0,-8-5 3 16,0 2 2-16,0-2 3 0,0 0 8 0,5 0 7 16,-5 0 10-16,0 0 11 0,0 0 7 0,0 0 10 0,0-2 6 15,7-3 3-15,-7-1-2 0,6-6-5 0,-6 1-8 16,6-3-10-16,1-1-6 0,7-4-9 0,-8 2-7 0,7-5-6 16,-7-5-6-16,7 2-3 0,0-5-2 0,7-2-2 0,-8-1-1 15,3-4-1-15,-3 4-3 0,8 1-1 0,-9-1 0 16,4 0 2-16,-9 3 0 0,7-3 0 0,-6 8 1 0,-1-5-2 15,-6 4 0-15,7 1 2 0,-7 6 1 0,6 2-1 16,-6 5 0-16,0 1 0 0,0 0-3 0,0 4 3 0,0 0-2 16,0 3-4-16,0 0-6 0,0 1-14 0,0 3-16 0,0 0-21 15,0-4-22-15,0 4-24 0,0 0-24 0,0 0-20 16,0 0-19-16,0-3-13 0,0 3-13 0,0 0-13 0,0 3-19 16,0-3-34-16,0 4-77 0,-6-1-81 0,6 1-41 0</inkml:trace>
  <inkml:trace contextRef="#ctx0" brushRef="#br0" timeOffset="38914.29">18978 13950 103 0,'7'0'129'0,"-7"-4"-15"0,0 1-16 0,6-1-17 0,-6 1-14 16,0 3-14-16,7-4-8 0,-7 1-9 0,0-1-7 0,0 0-7 15,0 4-4-15,6-4-5 0,-6 1-1 0,0-2 1 16,6 2-2-16,-6 3 1 0,0-4 2 0,0 2 5 0,7-2 2 16,-7 0 3-16,0 0 1 0,6 0 0 0,-6 0 1 15,7-3 3-15,-7 3 3 0,7 1-2 0,-7-5 0 0,6 4 2 16,-6 1 1-16,0 0-2 0,7-1-2 0,-7 0-1 0,0 1-1 16,6-1 0-16,-6 0 0 0,0 0 0 0,0 4-2 15,0-3 0-15,0 3 0 0,0 0-2 0,0 0-3 0,0-4-4 16,0 4-1-16,0 0-2 0,0 0 0 0,0 0-3 15,0 0 1-15,0 0-1 0,0 4 1 0,0-4 0 0,0 0 0 16,0 3-1-16,-6-3 0 0,6 4-1 0,-7 0 1 0,7 0-1 16,-6 3 1-16,6 0 2 0,-7 0 3 0,0 1 4 15,1-1 3-15,-1 4 2 0,1 1 1 0,0 1 2 0,-1-1-2 16,1 3 0-16,-1-5-2 0,1 5-3 0,-1-1-2 16,0 5-4-16,1-4 1 0,-1 6-1 0,2-1 3 0,-2 1 1 15,-1-3-2-15,3 4 0 0,-3 1 0 0,8-2 1 0,-6 4 2 16,0-2 1-16,6 3-2 0,-7-4 1 0,1 3 2 15,6-2 1-15,-7 2 0 0,1 1-1 0,6-4-2 16,-7-1-3-16,7 6-3 0,0-6-3 0,-6 1-5 0,6 0 0 16,0-3-1-16,0 2 1 0,0-3-2 0,0 1-1 0,0-4 0 15,0 3 0-15,0-4 1 0,0 1-2 0,6-3 0 0,-6 2-3 16,0-3 2-16,7 0 0 0,-7 0 0 0,6-3 0 16,-6 2 1-16,7-3 0 0,-1-3 1 0,-6 4 0 15,7-5 1-15,-1 1 3 0,0-1 3 0,2 1 4 0,-8-4 5 16,5 3 4-16,3-3 5 0,-1 0 6 0,-2 0 6 0,2-3 6 15,-1 3 2-15,1-4 0 0,0-3 1 0,-1 4-3 16,1-5-1-16,6 1-3 0,-7 0-1 0,0 0 1 0,1-5 0 16,6 1 0-16,-6 4-2 0,-1-9 1 0,-6 7-3 15,7-3 1-15,-1 2-5 0,-6-2-3 0,0-3-5 0,0 5-3 16,0-1-1-16,0 0-3 0,-6 3-3 0,6-3 0 0,-7 0-4 16,1 0-3-16,-1 1-1 0,0-1-3 0,-6 0-1 15,7-1 1-15,0 5-1 0,-7-5-3 0,6 2 2 0,-6 3 0 16,6-1-1-16,-6 2 1 0,8-2 1 0,-2 0-1 15,-1 1-1-15,3 0 0 0,-3 3 1 0,2 1-1 0,0-5-1 16,6 5 0-16,-7 3-1 0,7-5 1 0,0 2 0 0,-6 3 0 16,6-3-2-16,0 3-1 0,0-4 0 0,0 0-2 15,6 4-1-15,-6-3-1 0,7-2 0 0,-1 2 0 0,0-4 0 16,2 2 3-16,5 3 0 0,-6-6 2 0,-2 4 1 0,8-3-1 16,1 3 2-16,-8-2 0 0,1 1 0 0,6 2-1 15,-7-4-1-15,0 3-5 0,7 0-6 0,-6 0-10 16,-7 4-14-16,7-3-19 0,-1-1-27 0,-6 1-29 0,7-1-36 15,-1 0-34-15,1 1-37 0,-7-2-44 0,12-1-67 0,-4-2-133 16,-2 1-67-16,7-4-20 0</inkml:trace>
  <inkml:trace contextRef="#ctx0" brushRef="#br0" timeOffset="39460.85">19603 13775 217 0,'0'0'206'0,"0"0"-35"0,0 0-34 0,0 0-31 0,0 0-26 15,0 0-19-15,0-4-14 0,0 4-8 0,0 0-4 16,0 0-6-16,-5 0-1 0,5 0-1 0,0 0-3 16,0 0-2-16,0 0-3 0,0 0-2 0,-8 0-2 0,8 0-1 15,0 0-1-15,0 4 0 0,-7-4-1 0,7 0 1 0,-6 0 3 16,6 4 2-16,-7-4 3 0,7 0 1 0,0 0 5 0,-6 2 1 15,6-2 3-15,0 0 1 0,0 0 0 0,0 0 0 16,-6 0-1-16,6 0-3 0,0 0-2 0,0 0-3 16,0 0-4-16,0 0-1 0,0 0-3 0,0 0-2 0,0 0-2 15,6 0 0-15,-6 0 2 0,6 0 1 0,-6 0 5 0,13 0 6 16,-6 0 7-16,6-2 3 0,-7 2 2 0,15-4 2 16,-8 0-1-16,0 0-2 0,6 1-2 0,1-2-7 0,-8-2-5 15,15 3-4-15,-8 1-2 0,-1-4-1 0,3 2-2 16,5-1-1-16,-7 2-2 0,2-3-2 0,-2 3 0 0,6-4-1 15,-4 5-2-15,-3-4 0 0,-3 3-2 0,-3-3 0 0,1 3 0 16,0 4-1-16,-6-4 0 0,-1 4 0 0,1-3 2 16,-1 3 0-16,-6 0 1 0,7-4-1 0,-7 4 1 15,0 0 1-15,0 0 0 0,0 4 0 0,-7-4-2 0,7 0-1 16,-6 3-4-16,6-3-12 0,-7 4-19 0,1 0-24 0,-1-4-28 16,1 4-28-16,-1 3-30 0,1-7-38 0,-1 3-58 0,0 1-79 15,-6-1-103-15,6 1-47 0</inkml:trace>
  <inkml:trace contextRef="#ctx0" brushRef="#br0" timeOffset="39757.63">19662 13909 176 0,'-6'8'370'0,"6"-4"-117"0,0 0-100 0,0 0-61 16,0-1-30-16,0 1-13 0,6-1-4 0,-6 1 1 15,6-4 3-15,8 0 1 0,-8 0 0 0,1 0-3 0,5 0 0 16,8-4-5-16,-7 4-2 0,7-3-4 0,-1-4-5 0,1 3-3 15,6-4-3-15,-7 5 1 0,1-5-2 0,6 2-1 16,-7 2-2-16,0-4 2 0,1 0 2 0,0 1 1 0,0 0 0 16,-1 4-1-16,1-6 1 0,-7 6 0 0,0-4 0 15,-7 3 0-15,7 1-2 0,-7-1 0 0,8 0 1 0,-14 4 6 16,6 0 4-16,1-4 5 0,-7 4 6 0,0 0 6 0,0 0 4 16,0 0 4-16,0 0-2 0,0 0-3 0,0 0-7 15,0 0-10-15,0 0-7 0,0 0-15 0,0 0-23 0,0 0-32 16,0 0-34-16,-7 0-39 0,7 0-39 0,0 0-48 0,0 0-75 15,-6-3-134-15,6 3-82 0,0-4-38 0</inkml:trace>
  <inkml:trace contextRef="#ctx0" brushRef="#br0" timeOffset="40789.04">21140 13261 406 0,'0'-3'362'16,"0"-1"-122"-16,0 1-95 0,0 3-54 0,-7-4-29 0,7 0-14 16,0 0-5-16,0 1-1 0,0 3-2 0,0-4 0 15,0 1-3-15,0 3 0 0,0-4-3 0,0 4-1 0,0 0-3 16,0 0-3-16,0 0-2 0,0 0-4 0,0 0-2 16,0 0-3-16,0 0-3 0,0 4-1 0,7-4 0 0,-7 7 2 15,0-4 6-15,0 9 4 0,0-2 4 0,6 1 5 16,-6 0 7-16,8 3 4 0,-3 1 3 0,2 1-1 0,1 2-1 15,-8-4-3-15,5 1 0 0,2 3-1 0,-1 1-2 0,1-1-3 16,0 0-1-16,-7 0-1 0,6 1-1 0,1-4 0 0,-1 3-4 16,1 1-2-16,-7-2-2 0,6-2 1 0,0 3 1 15,-6-3-1-15,7 4-2 0,-7-5 1 0,6-3-1 16,1 3 3-16,-7 1-3 0,7-3-3 0,-7-2-2 0,0 1-3 16,0 0-1-16,6 0-1 0,-6-3-2 0,0-1-1 0,0 0-2 15,0 0-2-15,0 1-1 0,7-4-1 0,-7 0-2 16,0 0 0-16,0-2 0 0,0 2-2 0,0 0 0 0,0-4 1 15,0 0-1-15,0 0-7 0,0 0-16 0,0 0-22 16,0 0-27-16,6 0-30 0,-6 0-29 0,0 0-31 0,6 0-30 16,-6 0-34-16,0-8-39 0,0 6-60 0,0-2-101 0,0-4-52 15,0 5-17-15</inkml:trace>
  <inkml:trace contextRef="#ctx0" brushRef="#br0" timeOffset="41148.34">20990 13972 37 0,'-12'3'454'0,"5"1"-95"16,0 1-131-16,1-2-90 0,-1-3-45 0,0 0-24 0,7 0-7 16,-6 3-3-16,0-3 2 0,6 0-1 0,0 4-5 0,0-4-5 15,0 0-9-15,0 0-12 0,0 0-7 0,0 4-4 16,0-4 1-16,6 0 2 0,0 0 4 0,1 0 5 15,6 0 2-15,1 0 8 0,5 0 0 0,1-4 1 0,6 0-3 16,-1 1-7-16,8 0-3 0,-1-6-4 0,-6 3-2 0,14-2-1 16,-7 1-1-16,6-1-2 0,-8 1 0 0,9-3 3 0,0 2-1 15,-8 1 1-15,7-1-1 0,-7-2-1 0,-5 2-1 16,5 0-3-16,-6 1-1 0,0 3-4 0,-6 1 0 0,-7 0-4 16,0-2-2-16,-1 1-1 0,-5 4-2 0,0-3 1 15,0 3-1-15,-1-3-5 0,-6 3-11 0,0 0-16 0,0 0-20 16,6 0-21-16,-6 0-24 0,0 0-24 0,0 0-26 15,-6 0-22-15,6 3-26 0,-6-3-34 0,6 3-58 0,-7-3-99 16,0 4-49-16</inkml:trace>
  <inkml:trace contextRef="#ctx0" brushRef="#br0" timeOffset="41773.31">20997 14390 257 0,'-7'0'384'0,"1"0"-109"0,6 0-100 16,-6-4-59-16,6 4-30 0,0-3-15 0,0-1-6 15,0 0 0-15,0 1-1 0,6-2-3 0,-6-1-5 0,6 2-8 16,1-3 0-16,-2-1-2 0,10 4-1 0,-9-4 1 0,7 2-3 15,0-2-1-15,0 1 2 0,0-1 3 0,7 1-2 16,-1 0-1-16,-6 4-3 0,6-1-3 0,-6 0-1 0,7 0-2 16,0 4 0-16,-7 0-5 0,7 0-1 0,-8 4-3 15,-5 4 1-15,13-1-3 0,-14 1-3 0,7-2-1 0,-7 5-2 16,0 1 0-16,1-2 2 0,0 5 0 0,0-4 2 16,-1 4 4-16,-6-1 5 0,7 1 2 0,-7-1 4 0,-7 5 2 15,7-1 1-15,-6-3-1 0,-1 4-2 0,-7 2-5 0,8-2-5 16,-13-1-4-16,6 3-3 0,0 2-5 0,-6-4-3 15,-1 3-5-15,0-4 1 0,2-4 0 0,-2 5 0 0,-1-5 3 16,2 1 0-16,0-1 1 0,-1-3 0 0,1-3 2 16,6 3-3-16,-7-5 0 0,-1-1-2 0,3 2-2 0,5-3 2 15,0-4 5-15,-1 0 5 0,2 0 6 0,5 0 6 0,1-4 7 16,-7 1 3-16,6-1 2 0,7-3 2 0,-7 0-5 16,7-1-8-16,0 0-5 0,0-3-5 0,7 4-8 15,-7-4-4-15,7 0-3 0,0 3-4 0,-1-2-2 0,7 3-1 16,-7-1-1-16,7 1-1 0,0 0 1 0,1 3-1 0,-2-1 1 15,0 3-1-15,3-2 0 0,4 4 2 0,-6 0-1 0,6 0-2 16,-5 4 0-16,-1-4 2 0,6 2 0 0,-6 7-1 16,0-6 1-16,6 4 1 0,-4 1 0 0,3-1 2 15,-4 5 1-15,5-2-3 0,-6 1 1 0,0 0 1 0,0 0 1 16,7 0-2-16,-8 4-1 0,1-4 0 0,1 0 0 0,-1 0-1 16,0 0 0-16,-1 0-2 0,-5 0 1 0,0-4-1 0,6 1 1 15,-7-1 2-15,1 0 0 0,-1 0-7 0,1 1-12 16,-7-5-15-16,6 1-20 0,0 0-25 0,1-4-28 15,-7 3-29-15,7-3-29 0,-7 0-21 0,7 0-18 0,-7-3-17 16,6-1-18-16,-6-3-30 0,6-5-62 0,-6 2-117 0,7-1-45 16,-7 0-19-16</inkml:trace>
  <inkml:trace contextRef="#ctx0" brushRef="#br0" timeOffset="42193.57">21583 14324 451 0,'-6'-4'415'0,"6"4"-144"0,-7 4-113 0,1-4-64 16,-1 4-31-16,1 3-13 0,-1 0-5 0,0 1 1 0,2 3 1 16,5-5 0-16,-8 6 0 0,8-1-4 0,-7 3-5 15,7 2-2-15,0-2-2 0,0 3-3 0,7-2 0 0,-7 4 2 16,8 3 0-16,-8-4 2 0,5 4-1 0,2 1-1 15,0-6 1-15,-1 5-2 0,1 1-5 0,6-1-2 0,-7-4-1 16,7 1-5-16,0-2 1 0,0 2-3 0,-6-5 0 0,6 2 0 16,-1-2 2-16,2 1-1 0,-1-4-2 0,6 0-1 15,-6-1 0-15,7-6 0 0,-6 3-2 0,4-3-1 16,2 0-3-16,0-4-1 0,-8 0 0 0,8-4-1 0,0 0-2 16,-2 1-1-16,-3-5 1 0,4 2 2 0,0-2 4 15,1-3 4-15,-7 0 10 0,7 0 9 0,-8-3 13 0,8-2 15 16,-14 2 18-16,8-1 13 0,-8-4 10 0,2 2 8 0,-3-2 2 15,-5 1 1-15,0-1-5 0,-5-2-8 0,-3 2-16 16,2 1-9-16,-8-3-13 0,1 2-11 0,0 4-10 16,-6-4-8-16,-7 5-9 0,6-1-6 0,-6 5-8 0,-1-2-11 0,-4 1-17 15,4 5-32-15,-5-2-51 0,6 0-66 0,-7 1-65 16,7 3-63-16,1-3-76 0,-2 4-139 0,8-5-95 0,-1 5-46 16,7-5 1-16</inkml:trace>
  <inkml:trace contextRef="#ctx0" brushRef="#br0" timeOffset="43615.82">21740 13247 201 0,'0'0'184'0,"0"0"-33"0,0 0-30 0,0 0-34 16,0 0-18-16,0 0-13 0,0 0-8 0,0 0-6 0,0-4-4 16,0 4-3-16,0 0-1 0,0 0 2 0,0 0-5 15,0 0-3-15,0 0-2 0,0 0-2 0,7 0 0 0,-7 0 0 16,0 0-1-16,0 0 0 0,0 0 2 0,0 0 1 0,0 0 0 15,0 0 1-15,0 0 1 0,0 0 1 0,0 0-1 16,0 0 4-16,0 0-1 0,0 0-1 0,0 0 0 16,0 0 1-16,0 0-2 0,0 0-1 0,0 0 0 0,0 0-1 15,0 0-2-15,0 0 2 0,0 0-1 0,0 0 0 0,0 0 2 16,0 0 0-16,0 0 2 0,0 0-1 0,0 0 1 0,0 0-2 16,0 0 0-16,0 0 1 0,0 0-2 0,0 0 0 15,0 0-2-15,0 0 1 0,0 0-1 0,0 0-2 16,0 0-2-16,0 0 0 0,0 0-1 0,0 0 0 0,0 0 0 15,0 0-3-15,0 0 1 0,0 0 0 0,0 0 0 0,0 0-2 16,0 0-2-16,0 0 0 0,0 0-4 0,0 0 0 16,0 0-2-16,0 0-1 0,0 0-3 0,0 0-1 0,0 0-3 15,0 0-5-15,0 0 3 0,0 0 1 0,0 0 0 16,0 0 1-16,0 0 1 0,0 0-1 0,0 0 1 0,0 0 5 16,0 0-5-16,0 0 0 0,0 0-1 0,0 0-1 0,0 0-1 15,0 0 1-15,0 0-1 0,0 0 1 0,0 0 0 16,0 4 1-16,0-4 0 0,0 0-1 0,0 0-1 15,0 0 2-15,0 0 0 0,0 4-2 0,0-4 2 0,5 0-1 16,-5 3 1-16,0-3 0 0,0 4 2 0,7-1-1 0,-7 2-1 16,0-3 0-16,6 6-1 0,-6-4 1 0,7-1 0 15,-7 1 1-15,6 0-3 0,-6 2 1 0,7-1 2 0,0 2 1 16,-1 0-2-16,-6 1 0 0,7-1 1 0,-1 5 1 0,0-5 1 16,1 3 0-16,-1 2-2 0,1-2 1 0,6 1 2 15,-6 4-1-15,6 0 0 0,-8-1-1 0,10 1-1 0,-10-1-1 16,9 1 2-16,-7 0 0 0,5 3 0 0,1-3-2 15,-6 3 0-15,6 1 1 0,-6-2 0 0,6 2 2 0,-7 0-2 16,7-1-1-16,-7 1 0 0,7-2 1 0,-6 2-1 0,6-1-1 16,-5-3 0-16,3 3 1 0,-4-4 1 0,6 6-1 15,-6-10 0-15,0 5 1 0,-1-1 0 0,7-3 0 0,-7 0 1 16,0 0-1-16,1 1-1 0,-7-6 1 0,7-2 2 16,0 3 3-16,-7-3 10 0,6 0 17 0,-6-4 23 0,6 0 29 15,-6 0 29-15,6-4 19 0,-6 0 13 0,7-3 10 0,-7-3 3 16,6-2-4-16,-6-2-12 0,7-5-18 0,-7 1-22 15,6-1-16-15,-6-3-12 0,0-4-10 0,0 5-12 0,0-4-11 16,0-2-11-16,0-2-9 0,0 4-5 0,0-5-6 16,0 1-3-16,0 4-2 0,-6-6-1 0,6 2-3 0,0 4 1 15,0 0-1-15,-7 2-3 0,7 2-1 0,0 3 1 0,-6-1-2 16,6 4-2-16,0 1-3 0,0 3-9 0,-7 3-15 16,7-3-30-16,0 5-49 0,0 1-63 0,7 2-61 15,-1-1-54-15,1 4-43 0,-1-3-39 0,8 3-48 0,-1-4-77 16,-8 4-70-16,8 4-16 0,-5-4 15 0</inkml:trace>
  <inkml:trace contextRef="#ctx0" brushRef="#br0" timeOffset="44601.45">22599 13701 62 0,'0'-4'308'0,"0"1"-69"0,0-1-69 15,0 1-58-15,0-5-39 0,-7 4-15 0,7 1-10 0,0-1-5 16,-6 1-1-16,6-2-4 0,0 3-2 0,0 2-2 16,0-4-1-16,-6 4-5 0,6-4-1 0,0 0-1 0,-7 4-3 15,7 0 0-15,0-3-1 0,-6 3 1 0,6 0-2 0,0 0-3 16,0 0-2-16,-7 0-2 0,7 0-2 0,-6 0 0 15,6 0-1-15,-6 0 0 0,6 3-1 0,0-3 0 0,0 0 1 16,-8 0-1-16,8 4-1 0,0-4 2 0,-7 4-3 0,7-4 1 16,0 4 2-16,-6-2 2 0,6 3 2 0,-7-2 1 15,2 1 4-15,5 3-1 0,-7 1 3 0,1-1-1 0,-1-4-2 16,0 4-2-16,7 1-4 0,-7-1-1 0,7 1 1 16,-6-2-1-16,6 3-2 0,0 1 1 0,0-3 2 0,0 1 0 15,0 0 2-15,0-2-1 0,0 2-1 0,0-1-1 0,0 1-1 16,0-1 2-16,6 0-1 0,-6 0 1 0,0-3 0 15,7 4 1-15,0-1 1 0,0 0 0 0,-1-4 1 16,-6 1-2-16,7 4 0 0,-2-5 0 0,2-3 0 0,-1 4 1 16,1 0 1-16,1-4 3 0,4 0 2 0,-5 3 4 0,-1-3 2 15,1-3 0-15,-1 3-1 0,7-4 1 0,-6 0-1 0,-1 1-2 16,1 0 1-16,6-2 1 0,-7-2 5 0,1 0 4 16,-7 3 8-16,6-7 7 0,0 4 5 0,1 0 9 0,-7 0 5 15,0-1 3-15,7-3 2 0,-7 1 1 0,0 2 0 16,0-4 2-16,0 1 2 0,0 1-4 0,0-1-3 0,-7 0-6 15,7-4 2-15,0 4 0 0,-7 0-2 0,7 0-7 16,0 3-5-16,-6 2-5 0,6-5-7 0,0 7-4 0,-6-4-7 16,6 6-8-16,0-3-9 0,0 2-3 0,0 3-5 0,0-4-3 15,-7 4 0-15,7 0-3 0,0 0-3 0,0 0-4 16,7 4 2-16,-7-1 0 0,0 4 1 0,0 1 3 0,6-1 0 16,-6 5-2-16,6 2 2 0,1-3 1 0,0 3 2 15,-1 1-1-15,1 0-1 0,6 3 1 0,-7 1-1 0,7-2 1 16,-6 6 0-16,5-5-1 0,3 4-2 0,-2 0 3 0,-1 0-4 15,1-1 0-15,0 6 3 0,0-5-2 0,0 4 0 16,0-5 3-16,-6 4-1 0,-1 2-3 0,1-5 1 0,-1 4-6 16,-6-6-4-16,7 3 3 0,-7-1-3 0,0 3-2 15,0-6 0-15,-7 3 5 0,1-4 2 0,6 0 1 0,-7-3 3 16,1-1 0-16,-1-2 3 0,0-1 1 0,1 0 0 0,-7-4 1 16,7 1-1-16,-7-5 2 0,6 5 1 0,-6-8 0 15,6 3 3-15,-6-3 2 0,8 0 4 0,-10-3 1 0,10 3 8 16,-9-8 4-16,8 5 1 0,-1-2 0 0,1-2-1 15,6-1-3-15,-7-2-2 0,7 3 0 0,-6-7-8 0,6 2-4 16,0 1 1-16,0-3-1 0,0 3-2 0,0 0-2 0,6 0-1 16,-6-1-2-16,7 2-2 0,-1-2-2 0,1 5-3 15,-1-3-5-15,1 2-2 0,0-3-5 0,-2 3-11 16,3 1-12-16,4 4-20 0,-4-4-35 0,-3-2-42 0,2 6-48 16,6-4-48-16,-6 0-40 0,12 4-35 0,-6-6-46 0,0 2-74 15,0 4-123-15,0-4-39 0,-1-1 6 0</inkml:trace>
  <inkml:trace contextRef="#ctx0" brushRef="#br0" timeOffset="44757.61">23121 13909 239 0,'-8'-7'565'15,"8"1"8"-15,0 2-168 0,-5-4-123 0,5 4-70 0,0-3-39 16,0 3-22-16,-7 1-19 0,7 0-36 0,0-2-65 15,0 1-81-15,0 4-79 0,0-3-89 0,0 3-145 0,-8 0-129 16,8 0-86-16,-5 0-38 0</inkml:trace>
  <inkml:trace contextRef="#ctx0" brushRef="#br0" timeOffset="48898.65">12302 6136 220 0,'0'0'231'0,"-7"-4"-61"0,2 0-58 15,5 1-40-15,-7 3-23 0,0-4-14 0,0 1-7 16,1-2-7-16,6 5-2 0,-13-2-4 0,13 2 2 0,-6-4 1 16,-1 4 2-16,1-4 6 0,6 4 8 0,-7 0 7 0,7 0 4 15,-7-4 2-15,7 4 0 0,-6 0 0 0,6 0-3 16,0-3-4-16,0 3-8 0,-7 0-5 0,7 0-2 0,0 0-5 15,0 0-5-15,0 0-3 0,0 0-5 0,0 0-3 16,0 0-1-16,0 0-1 0,0 0-1 0,0 0 0 0,0 0 2 16,0 0 0-16,0 0 2 0,0 0 4 0,0 0 2 0,7 0 3 15,-7 0 4-15,6-4 2 0,-6 4 0 0,7 0-1 16,6-4-1-16,0 4-1 0,0 0-3 0,7-4-2 0,-1 4-5 16,7-2-1-16,1-3-1 0,-2 2-2 0,8 3 1 15,6-4-2-15,0 1 0 0,1-1 2 0,5 0 1 0,0 0 1 16,2 1 1-16,-2-4 0 0,1-2 0 0,-2 3 0 0,2-2 1 15,0 1 0-15,-7-1 1 0,0-2 0 0,-1 3 2 16,-4-5 2-16,-2 5 0 0,-6-1 4 0,1 1 4 0,-2 0 7 16,-12 4 9-16,7-5 16 0,-7 4 17 0,-7 1 16 0,-6-1 14 15,7 1 5-15,-7-1-3 0,-7 1-7 0,1-1-10 16,0 0-17-16,-6-3-20 0,-3 3-19 0,2 0-15 16,-6 1-10-16,0 3-4 0,-8-5-1 0,2 5-1 0,-1 0 1 15,-2 0 0-15,-4 0 1 0,13 0-1 0,-7 0 3 0,6 0 1 16,7-3-1-16,1 3 1 0,-1 0-2 0,6 0-2 0,0 0-4 15,7 0-4-15,0 0-4 0,0-4-6 0,0 4-3 16,7 0-4-16,7 0 1 0,-2 0 0 0,7-3 2 16,1 3 4-16,6-4 2 0,0 4 2 0,-1-3 2 0,9 3 2 15,-8-4-1-15,6 4 3 0,-5 0-2 0,5 0 1 0,-6 0 0 16,0 0 2-16,-6 0 2 0,6 4 0 0,-7-1 0 16,1 1-1-16,-8-1-5 0,3 1-3 0,-3 4-5 0,-5-1-2 15,-1-3-2-15,-6 7-1 0,0-4-1 0,-6 0 3 16,-1 4 6-16,-5 4 4 0,-9-1 0 0,2 5-7 0,-14-5-10 15,8 8-15-15,-8-3-23 0,0 3-34 0,-6-1-62 0,6-2-155 16,-5 3-95-16,-3 0-74 0,-4 0-37 0</inkml:trace>
  <inkml:trace contextRef="#ctx0" brushRef="#br0" timeOffset="79063.27">15891 16196 16 0,'0'-5'205'0,"-7"5"-44"0,7 0-37 16,-6-2-29-16,6 2-24 0,0-4-15 0,-6 4-7 15,6-4-7-15,0 0 0 0,0 4 0 0,-7 0 1 16,7-3 1-16,0-1 0 0,0 4-1 0,0-4-3 0,-7 4-1 16,7-4-1-16,0 4-1 0,0 0-5 0,0-2-1 0,0 2-1 15,-7 0 1-15,7 0 0 0,0-5 3 0,0 5 0 16,0 0-1-16,-6 0 3 0,6 0 2 0,0-3 1 0,0 3 4 15,0 0 7-15,0 0 3 0,-6 0 7 0,6-4 8 16,0 4 5-16,-6 0 5 0,6 0 3 0,0-3 1 0,-7 3-1 16,7 0 4-16,0-4 1 0,0 4 2 0,0 0 2 0,0-4-1 15,0 4-1-15,0 0-2 0,0 0-5 0,0-4-6 16,0 4-11-16,0 0-11 0,0-3-8 0,7 3-17 0,-7 0-4 16,6 0-4-16,-6-4-6 0,12 4-2 0,-5-3-4 15,0 3 0-15,6-4-1 0,6 4 6 0,-6-3-3 0,7 3-3 16,-1 0 0-16,1 0 1 0,0 3-2 0,-1-3-2 0,0 7 2 15,2 0-2-15,-2 1-1 0,0 3 2 0,0-1-1 16,1 5-1-16,0-3-1 0,-7 2 0 0,7 5 0 0,-7-1 0 16,-7 0-1-16,7 0 0 0,-6 4 0 0,-1 0-1 0,-6-3 2 15,0 3 1-15,0 0 0 0,0-3 2 0,-6 2 2 16,-1 1 5-16,-6 0 4 0,0-3 3 0,0 3 2 16,-7-1 2-16,-6 2 1 0,6-2 0 0,-12 1-2 0,7-4-3 15,-2 1-6-15,1 3 0 0,-7-7-3 0,8 3-4 0,-2-3-2 16,1-1-1-16,7-3-2 0,-7-4-1 0,5 1 1 0,9-1-2 15,-1 1 1-15,0-5 0 0,0 0-1 0,6-3-1 16,1 0-7-16,-1 0-13 0,1-3-24 0,6 0-31 0,0-1-39 16,0-7-39-16,6 3-40 0,1-3-38 0,-1 0-41 0,9-3-44 15,-4-1-60-15,3 1-116 0,-1-1-42 0,0-3-12 0</inkml:trace>
  <inkml:trace contextRef="#ctx0" brushRef="#br0" timeOffset="79594.52">16549 16038 265 0,'-7'-4'388'0,"7"4"-103"0,-6-3-100 0,-1 3-63 0,1 0-33 15,-1 0-15-15,1 0-4 0,-8 0-1 0,9 0-4 0,-3 0-3 16,-4 3-6-16,4-3-8 0,3 4-10 0,-9-1-8 15,8 1-7-15,-1 0-3 0,-6 3-3 0,7-2 0 0,-7 6 0 16,0-5 3-16,6 6 2 0,-6 2 5 0,-5 1 4 0,4-1 3 16,0 5 3-16,2-1 5 0,-1 1 6 0,0 3 7 0,-1 0 6 15,1-1 0-15,7 1 2 0,-7 4 3 0,0-4 7 16,7 0 0-16,-1 4-4 0,0-4-4 0,1-4-2 16,6 3-2-16,0-2-2 0,0 3-5 0,0-7-8 0,0 4-4 15,6-2-3-15,1-2-3 0,0-1-3 0,-1 1-3 0,7 0-3 16,-6-4-3-16,5 1-3 0,1-2-3 0,1-3-4 15,-1 1-1-15,0-1-3 0,6-2 1 0,-5-3-4 0,5 2-2 16,0 0 1-16,-5 0-2 0,5-4 1 0,0 0-2 0,-6 0-1 16,6-4-2-16,1 4 0 0,0-4-4 0,0 0-12 15,-1 2-19-15,1-6-27 0,-1 4-37 0,1 1-40 0,-1-5-42 16,1 0-40-16,-1 2-41 0,0-6-39 0,2 5-59 16,-2-4-103-16,-6-4-53 0,0 5-16 0</inkml:trace>
  <inkml:trace contextRef="#ctx0" brushRef="#br0" timeOffset="79875.73">16849 16258 138 0,'-7'4'466'0,"-1"0"-110"0,3-4-128 0,-3 3-84 16,8 1-45-16,-5-4-22 0,5 0-7 0,-6 0-3 15,6 3-2-15,0-3-4 0,0 0-2 0,0 0-3 0,0 0 0 16,6 5-1-16,-1-5-1 0,3 0 1 0,-3 0 2 16,10-5 6-16,-9 5 2 0,7 0 2 0,0 0-3 0,0 0-5 15,0-3-3-15,0 3-5 0,0-4-5 0,0 1-8 0,0 3-8 16,0 0-8-16,0 0 0 0,0 0-8 0,-5-4-4 16,3 4-4-16,2 0-6 0,1-4-2 0,-7 4-7 0,6 0-18 15,-1-4-27-15,1 1-25 0,-6 3-31 0,6-4-34 0,-7 1-38 16,7 3-45-16,-7-4-56 0,1 1-83 0,0 3-94 15,-7-4-40-15</inkml:trace>
  <inkml:trace contextRef="#ctx0" brushRef="#br0" timeOffset="80063.28">16927 16394 404 0,'-7'8'433'0,"0"-2"-153"0,7 2-117 0,-6-1-66 15,6-3-33-15,0 2-14 0,-7-1-1 0,7-2 3 16,7 1 3-16,-7 0 5 0,0-4 0 0,6 3-1 0,1-3-7 15,6 4-4-15,-6-4-6 0,5-4-6 0,1 4-7 0,7-3-7 16,1-1-5-16,-10 0-3 0,16-4-6 0,-7 6-9 16,-2-6-19-16,3 1-24 0,4-1-26 0,2 2-31 0,-8-6-42 15,7 5-68-15,-6-4-117 0,5 0-99 0,-5-1-46 16</inkml:trace>
  <inkml:trace contextRef="#ctx0" brushRef="#br0" timeOffset="81330.03">17982 15957 232 0,'0'0'249'0,"0"-3"-57"0,0 3-52 0,6-3-41 0,-6 3-27 15,0-4-13-15,0 4-4 0,6-4-1 0,-6 1 4 0,0-1 0 16,7 4 2-16,-7-4-2 0,6 0-1 0,-6-4-2 16,7 6-2-16,-1-2-4 0,1 1-5 0,-7-5-6 0,13 4-5 15,-6 0-5-15,-2-3-1 0,3 3-5 0,-1 1-1 16,6-4-4-16,-8 3 1 0,2 0-3 0,0 4 3 0,-1-4-2 16,7 1 0-16,-6 3-1 0,5 0 1 0,-5 3 2 15,7 1 6-15,-1 0 2 0,-7 0 2 0,7 3 0 0,0 0 3 16,0 4 3-16,-6 4 2 0,6-1 0 0,-7 5 0 0,0 0-1 15,7-2 0-15,-6 5-1 0,0 0-2 0,0 0-4 16,-7 1-4-16,6-2-3 0,0 2-2 0,-6-6 1 0,7 2 1 16,-1-1 6-16,-6 1 7 0,0-9 9 0,0 5 10 15,6-4 10-15,-6-3 16 0,0-1 18 0,0-3 20 0,0-1 17 16,0 1 17-16,0-1 6 0,0-3 6 0,0 0-5 0,0 0-13 16,0-3-19-16,0-4-23 0,0 0-25 0,0-2-24 15,0-1-18-15,0-5-15 0,0 3-8 0,0-2-6 0,0-3-3 16,7 2-1-16,-7-4-1 0,0 1 1 0,7 3 0 15,0-3 0-15,-1-1 0 0,-6 4 0 0,6 5 0 0,0-5-3 16,1 8 2-16,1-4-1 0,-3 8-1 0,2-5-2 16,6 4 0-16,-6 4 1 0,-1 0-2 0,-1 0 1 0,3 8 2 15,-1-4-3-15,-1 6 2 0,1-3 0 0,-1 5 1 0,1-2-1 16,-1 1 0-16,1 5 0 0,-1-5-3 0,0-1 2 16,1 5-1-16,-7-4 1 0,0 0 0 0,6-4 2 0,-6 0 1 15,0 1 1-15,7-4-1 0,-7-1 1 0,0 1-1 0,0-1 0 16,0-3 0-16,0 0 0 0,7 0-1 0,-7 0 0 15,0-3 3-15,0-1 0 0,0 1-1 0,6-5-1 0,-6-3 1 16,0 1-3-16,7-2 0 0,-7-2-2 0,6-1 1 16,1 1-2-16,-7-2 1 0,6 2 0 0,0-5-1 0,1 5 2 15,-1-1-10-15,1-2 8 0,6 5 1 0,-5 1 1 0,-3 0-1 16,2-1 2-16,-1 6 0 0,0 3 1 0,1-2 8 16,7 2-3-16,-8 3-4 0,1 3 0 0,-1 2 1 0,0-2-2 15,1 3-2-15,-1 6 1 0,1-1 0 0,-7 0 1 0,6 4 0 16,1-1-2-16,0 5 0 0,-7-5 1 0,6 4 1 15,0-3 2-15,-6 4-2 0,6-5-2 0,1 5 0 0,1-4-2 16,-8-1-4-16,5 4-3 0,2-4-9 0,-7 1-18 16,7-3-26-16,-1-2-40 0,-6 2-52 0,13-5-57 0,-8 3-52 15,3-1-50-15,5-6-50 0,0 1-75 0,0-4-135 0,0-4-45 16,0 1-3-16</inkml:trace>
  <inkml:trace contextRef="#ctx0" brushRef="#br0" timeOffset="81829.91">19023 15874 197 0,'-13'3'535'0,"1"1"-25"0,-1-1-178 0,0 8-129 16,-1-3-66-16,1 0-30 0,1 1-9 0,-1 3 2 16,5 3 6-16,-4-1 8 0,-1 5-4 0,6-1-5 0,1 0-12 15,-1 0-11-15,1 1-11 0,-1 0-11 0,7-1-11 0,0-4-7 16,7 1-3-16,-1-4 0 0,1 0 0 0,-1 0-1 15,1-3 4-15,6-2 2 0,-7-2 0 0,8-4-2 16,-1 0-1-16,-1 0-1 0,1-8 1 0,1 6-1 0,-1-10-4 16,6 5-6-16,-6-4-3 0,-7-3-4 0,8-1 0 0,-1 4-2 15,-7-4 3-15,1 1 8 0,-2-2 6 0,2 2 4 0,1-1 4 16,-8 1 1-16,0-1 1 0,0 4-1 0,0-4-1 16,0 5-6-16,0 2-6 0,0-3-2 0,0 4-6 15,0 2-1-15,0 3-4 0,0-2-3 0,0 4-7 0,0 0-4 16,0 4-3-16,0-2-3 0,6 6 0 0,-6 4 0 0,0-1 2 15,7 7 0-15,-1-4-1 0,0 8 1 0,1 0 0 0,-1 0 2 16,1 1-3-16,6 2-2 0,-7 1 0 0,1-1 0 16,0 1 0-16,5-1 0 0,-5 1 0 0,6-4-3 15,-7 4 1-15,1-4 0 0,-1 3-1 0,-6-6 2 0,7 3-1 16,-7-4 1-16,0 0-2 0,0-3 1 0,0 0 1 0,-7-9 4 16,7 6 4-16,0-5 1 0,-6-3 1 0,6 0 5 0,-7-1 0 15,1-3 2-15,-7 0-1 0,6-3 0 0,1 3-5 16,-7-8-3-16,6 5 0 0,-6-8-2 0,7 4 0 15,-1-1 1-15,1-3-1 0,6 3-1 0,-7-2-1 0,7-1 2 16,0 0-5-16,0 0-7 0,7-1-7 0,-1 2-11 0,1-5-18 16,6 3-27-16,0 2-39 0,0-5-55 0,6 4-53 15,-6 1-47-15,7-2-40 0,-7 5-36 0,0 0-22 0,0 0-28 16,-1-1-34-16,3 5-63 0,-9-1-28 0,-6 0-6 16</inkml:trace>
  <inkml:trace contextRef="#ctx0" brushRef="#br0" timeOffset="82283.19">17662 16742 365 0,'-6'3'458'0,"-7"1"-161"0,0 0-138 0,6-4-82 15,1 4-44-15,-1-1-22 0,1 0-11 0,-1-3 3 0,1 4 8 16,6-4 3-16,-7 0 5 0,7 4 4 0,0-4 2 16,0 0 1-16,7 0 1 0,-7 3 0 0,6-3-5 0,1 0-1 15,6 0-1-15,-7 0 0 0,14 0 0 0,-7 0-2 0,6-3 1 16,8 3 0-16,-7 0-2 0,12-4 0 0,-7 4 0 0,8-4 3 15,6 4 0-15,0-3 2 0,7 3 2 0,0-3 2 0,6 3 3 16,6-4 1-16,1-4 2 0,13 1-1 0,-7 0-2 16,14-1 1-16,-2-3-1 0,8-3-1 0,-1-1 0 0,7 1 0 15,7-1 0-15,-7 0-1 0,7-3 1 0,7-1-1 16,-8 1 0-16,8 0 4 0,-8 0 0 0,0-1 3 0,9 1 3 16,-16 0 4-16,7-1 5 0,1-3 2 0,-6 3-1 15,5 2-4-15,-6-2-4 0,-6 1-4 0,-6 0-5 0,-2 3-7 16,-5 0-8-16,-1 1-2 0,-12 3-6 0,-1 0-5 0,-12-1-6 15,-6 2-14-15,-2 3-19 0,-10-1-25 0,-10 4-30 16,-5 1-33-16,-1-4-39 0,-12 3-42 0,-5 1-60 0,-9 3-120 16,-5-4-94-16,-7 4-43 0</inkml:trace>
  <inkml:trace contextRef="#ctx0" brushRef="#br0" timeOffset="83346.08">17662 17320 102 0,'-6'-4'429'0,"6"-3"-85"0,-7 4-106 0,1-1-85 16,-1 1-54-16,7-1-29 0,0 0-12 0,-6 0-6 0,6 1-1 15,0-1-4-15,6 1-4 0,-6-1-4 0,0 1-3 0,7-1-5 16,-1-1-4-16,-6 5-5 0,7-3-3 0,-1 0-2 16,7 3-2-16,-6-4 0 0,5 4-1 0,-4 4 1 0,4-4 0 15,-4 3 2-15,4 5 1 0,1-1 2 0,0 0 2 0,0 4 1 16,0 0 2-16,-7 3 0 0,8 1 0 0,-8-3-2 0,7 7 3 15,-6-5-2-15,-2 1-1 0,9 2 0 0,-7-2-1 0,0 3-2 16,-1-3 0-16,-6 0-1 0,6 0 0 0,1-4 4 0,-7 0 7 16,0-4 7-16,6 4 8 0,-6-8 13 0,0 1 15 15,0 0 18-15,0-4 21 0,7 0 17 0,-7 0 16 0,0 0 12 16,0 0 7-16,0 0 2 0,0 0-9 0,-7 0-17 0,7 0-21 16,0-8-23-16,-6 5-21 0,6-8-20 0,0 4-17 0,0-4-16 15,0-5-7-15,0 1-2 0,0 1 1 0,0-1-1 0,0-2-4 16,0 2-2-16,6-3 0 0,-6 3 0 0,7-4 0 15,-7 5 7-15,6-1-6 0,1 5-3 0,0-2-1 0,-1 5-1 16,1-1-1-16,-1 5-1 0,0-1-2 0,7 1-9 0,-6 3 4 16,-1 0 2-16,8 3 1 0,-8 1 2 0,7-1 1 0,-7 5-2 15,1 3 0-15,6-3 3 0,-6 2 0 0,-1 2-1 0,1-3 0 16,-2 3 1-16,3-1 0 0,-1-3 2 0,-7 3 0 16,5-4-3-16,-5-3-1 0,8 3 3 0,-8-4-2 0,0-3-2 15,5 4 0-15,-5 0-1 0,0-4 1 0,0 0 1 0,0 0 1 16,0 0 1-16,7 0 2 0,-7-4-1 0,0 0 0 0,0-3 1 15,0 0-2-15,7-5 1 0,-7 6 0 0,6-8-2 0,1 2-1 16,-7-2 1-16,13-2 0 0,-7-2 0 0,7 0 1 0,-6 4 0 16,6-5-1-16,0 0 1 0,0 2 0 0,0 1 0 15,-7 3-1-15,8-3 0 0,-1 5 0 0,-1 1 0 0,-5 1-1 16,6 6 0-16,-6 0 0 0,0-1 0 0,-1 8 0 0,0-4-1 16,7 6 0-16,-13 3 0 0,6 1 1 0,1 1 0 0,0 5-1 15,-7 1 3-15,7-2-1 0,-7 3 1 0,6 1 0 0,-6 3 1 16,0-4-1-16,6 1 2 0,-6 3 2 0,0-5-2 15,6 2-2-15,-6 0-1 0,0-2 2 0,0 2-2 0,0-1 0 16,0-3 1-16,0-1-2 0,0 1 1 0,0-1 2 0,7 2-2 16,-7-6-5-16,0 2-5 0,0-2-8 0,0-5-17 0,-7 1-25 15,7-2-37-15,0 0-47 0,0-1-51 0,0 5-50 0,0-4-43 16,0-2-34-16,0-2-32 0,7 0-35 0,-7-6-55 16,0-2-82-16,0-3-20 0,0 5 1 0</inkml:trace>
  <inkml:trace contextRef="#ctx0" brushRef="#br0" timeOffset="83783.51">18522 17149 252 0,'7'-4'515'0,"-7"-1"-113"16,0 2-145-16,0 3-109 0,0 0-56 0,0 0-21 0,0 3 0 16,0 2 10-16,0 2 18 0,0 0 26 0,-7 4 25 0,7 0 25 15,-6 3 12-15,6 6-2 0,0-3-7 0,-7 2-13 0,7 3-13 16,0 0-15-16,0 3-19 0,0 0-19 0,0 2-15 0,0 2-8 15,0 0-6-15,0 5-4 0,0 2-3 0,7 1-8 16,-7 3-9-16,6-3-3 0,1 3-6 0,-7-3-5 0,6-1-7 16,0-3-4-16,1 0-6 0,6-3-2 0,-7-1-5 15,9 0-2-15,-10-4-1 0,8-2-3 0,-7 2 1 0,8-6-2 16,-1-1-1-16,0-3-1 0,0-4 2 0,0-1-1 16,0-2 3-16,0-5 0 0,-1 1-1 0,3-4-2 15,-3 0 2-15,-5-4-1 0,6 1 1 0,-7-5-2 16,-1 1-2-16,3 0 0 0,-8-4 1 0,0 0 3 15,-8 0 0-15,3 0 0 0,-1-4 1 0,-7 4 2 0,-1 1 0 16,1-2 0-16,0 5-4 0,-6-5-1 0,6 6 0 16,-7-2 0-16,1 1-2 0,6-1 2 0,-1 5 0 15,2-1 0-15,0 1 1 0,4 3 1 0,1-4-2 0,1 4 1 16,6-3-1-16,-7 3 0 0,7 0-4 0,0-4 1 16,-6 4 0-16,6 0 0 0,6-4-1 0,-6 4 1 0,0-4-2 15,7 4 0-15,-1-3 1 0,1 3-3 0,6-4-5 0,-6 0-4 16,-1-2-11-16,7-6-17 0,1-3-25 0,-1 8-33 15,-1-5-42-15,8 6-49 0,-7-2-45 0,6 1-42 0,-6-4-33 16,7 0-34-16,-7-4-43 0,5 0-69 0,-3-2-84 0,-2 2-22 16,0 0 11-16</inkml:trace>
  <inkml:trace contextRef="#ctx0" brushRef="#br0" timeOffset="84064.66">18945 17441 109 0,'-12'4'516'16,"-1"0"-38"-16,5-4-173 0,-4 3-130 0,5 1-67 15,1-4-29-15,-1 0-8 0,7 4 2 0,-6-4 5 0,6 0 3 16,0 0 4-16,0 0-1 0,0 0-5 0,0 0-11 0,6-4-12 16,1 4-9-16,-1-4-3 0,1 1-2 0,5-1-2 0,1 0 2 15,2-2-2-15,-3-2-1 0,8 1 0 0,-1-1-4 0,0 1-4 16,1 0-3-16,0 0 0 0,-2-2-1 0,3-1 1 15,-2 3 0-15,7-1 0 0,-6 1-1 0,6-4-4 0,-7 3-1 16,1 1-6-16,-1-1-4 0,1 1-5 0,0 0-10 0,-7 0-15 16,-1 3-24-16,1 0-30 0,1 1-34 0,-8-1-36 0,1 1-36 15,-1-1-36-15,1 1-36 0,-1-6-40 0,-6 6-53 0,0 0-87 16,0-1-50-16,-6 0-14 0</inkml:trace>
  <inkml:trace contextRef="#ctx0" brushRef="#br0" timeOffset="84299.23">19141 17224 129 0,'-7'5'501'0,"7"-2"-95"0,-6-3-139 0,6 0-109 0,-7 0-60 16,7 0-29-16,0 0-7 0,0 4-1 0,0-4 4 0,0 8 8 15,0-8 12-15,0 7 13 0,0 0 12 0,0 1 2 16,7-1 1-16,-7 0 3 0,6 4 2 0,-6 0-1 0,7 1-5 16,-1-2-2-16,1 2-10 0,0 2-3 0,-1 1-6 0,0-1-8 15,7 1-6-15,-6-1-8 0,-1 1-10 0,7-1-10 0,-6 1-10 16,-1-1-11-16,7 1-8 0,-6 1-4 0,-1-5-6 15,8 3-5-15,-1-3-5 0,-6 0-8 0,-1 1-17 0,6-2-25 16,-5 1-39-16,-1 4-50 0,8-8-50 0,-8 4-45 0,1-7-39 16,6-1-44-16,-1-3-59 0,2-3-87 0,-7-1-67 0,5 0-19 15</inkml:trace>
  <inkml:trace contextRef="#ctx0" brushRef="#br0" timeOffset="85050.84">19656 17090 98 0,'-7'-4'546'0,"1"0"-3"0,6 4-164 0,0-3-166 0,-7 3-105 15,7-5-54-15,0 3-23 0,0 2-8 0,0-5 1 0,7 5 7 16,-7-2 6-16,0 2 6 0,6 0 3 0,-6 0-2 0,7 0-4 15,-1 0-5-15,0 2 1 0,1-2 5 0,0 5 7 0,-1 2 7 16,1 0 10-16,5 1 8 0,-5-1 10 0,6 0 9 16,-6 5 5-16,-1-2 1 0,1 5-2 0,-1-1 3 0,7 1-4 15,-8-1-3-15,3 5-8 0,-2-2-7 0,1 3-8 0,6-6-6 16,-5 5-6-16,-3-1-13 0,2 1-7 0,-1-5-10 0,0 3-1 16,1 0-6-16,0-3-3 0,-7 1-5 0,7-5-2 0,-1 1-8 15,-6 0 6-15,6-4 5 0,-6 0 5 0,0 1 7 16,7-1 5-16,-7 1 6 0,0-2 10 0,0-1 11 0,0 2-1 15,0-4-3-15,0 2 0 0,0-5-1 0,0 3-4 0,0-6-4 16,0 3-6-16,0-8-3 0,0 4-4 0,0-4-3 0,0-2-2 16,-7 3-3-16,7-5 0 0,0-2-3 0,0 3 1 0,0-3-2 15,0-5-3-15,0 5 0 0,0-8-1 0,7 3-2 0,-7 1-1 16,0-1-2-16,6-2-2 0,-6 2-1 0,7 1-2 16,-1 0-8-16,7 0 0 0,-6 3 1 0,0 0 0 0,-2 1 0 15,2 2 0-15,-1 5 0 0,1 0 1 0,6 4 4 0,-6-2-2 16,0 5-1-16,6 0-2 0,-7 5-1 0,1-2 2 0,-1 4 0 15,7 3 1-15,-6 6 0 0,-1-6 0 0,1 10-1 0,6-7 1 16,-7 6 1-16,0-1-1 0,1-3-2 0,-7 4 2 16,6-5-2-16,1 4-2 0,0-6 2 0,-7 2 0 0,6-3 0 15,-6 0 2-15,0 1 0 0,0-6-3 0,7-2 4 0,-7 3 4 16,0-4-2-16,0 2 1 0,0-1 0 0,0-4 1 0,0 0-2 16,0 0 2-16,0 0-2 0,0-4 2 0,0-1-2 0,0-1-1 15,0-2 0-15,0 2-2 0,0-6 0 0,6 1 2 0,-6-4-2 16,7 0-1-16,-1 1 0 0,0-4-1 0,1 2-2 15,-1-1 3-15,9-5-4 0,-10 3 2 0,8 2 3 0,0-3 0 16,0 3 1-16,-6 2 0 0,6 4 0 0,0-1-1 0,0 2 2 16,-7 6 0-16,8-3-6 0,-8 3 2 0,1 4 0 0,5 0 1 15,-4 0 0-15,-3 4 2 0,3 3 0 0,-2 4 0 0,1-4 1 16,-1 4 0-16,0 3-2 0,1 2-1 0,-1-2 1 0,1 2-1 16,-7-3 1-16,6 6-1 0,-6-5 1 0,7 1 0 15,-1 4 0-15,-6-5 1 0,7 1-1 0,0-1 0 0,-7 1-4 16,6 0-7-16,0-4-8 0,1 1-10 0,-1-2-10 0,1-3-13 15,-1 1-20-15,7-4-50 0,-6-1-68 0,6 1-72 0,0-4-63 16,0 0-61-16,-1 0-71 0,9-7-106 0,-9-2-106 0,1 3-26 16,-6-2 30-16</inkml:trace>
  <inkml:trace contextRef="#ctx0" brushRef="#br0" timeOffset="85566.86">20659 17140 30 0,'-15'5'712'0,"10"-5"13"15,-8 4 8-15,0 3-202 0,6 0-175 0,-6 0-144 0,0 4-99 16,7 1-54-16,-1-2-30 0,1 2-8 0,-1 2 0 0,0 1 0 16,1-4 3-16,6 4 7 0,0-1 7 0,0-3 6 15,0 3 2-15,0-3-3 0,0 0-4 0,6 1-4 0,1-5-5 16,0 0-4-16,-1 1-10 0,1-5-5 0,5 5-4 0,1-8 0 16,-6 3 1-16,7-3 0 0,-2 0 5 0,-5-3 0 0,6-1-1 15,-1-3 0-15,2-1 1 0,-1 1 1 0,0-4-1 0,-7 0-2 16,7-1-2-16,-6-2-3 0,0-1-4 0,-1 1 4 15,1-1 3-15,-7 1 1 0,0-1 2 0,0 1 8 0,-7-2 7 16,1 3 3-16,-1-3 10 0,0 5-2 0,1-3 1 0,-7 3-1 16,6 3-3-16,-5-3-5 0,5 4-6 0,1 3-4 0,-2-3-3 15,3 4-3-15,-2 3-3 0,7-4-5 0,0 4-2 0,-8 4 1 16,8-1-2-16,0 1 0 0,0 6-3 0,8 2 1 16,-1-1 1-16,-2 4 4 0,3 2 0 0,-2 3-2 0,7 1 3 15,0 1 0-15,6 4 0 0,1-1 0 0,-1 1-3 0,1-1 0 16,-1 6-2-16,7-2-1 0,-6 0-2 0,7 3 0 0,-2-3-5 15,-5 2-1-15,-1 1 2 0,1-3 2 0,0 4 0 0,-1-3 3 16,-6-1 1-16,7 0-2 0,-7 0 0 0,-7-3-1 16,7-4-2-16,-7 0-2 0,-6-3 2 0,0-2-2 15,-6-2-1-15,0 0 5 0,-7-1 2 0,0-2 1 0,-7-1 0 32,-6-5 0-32,0 3 0 0,0-6 3 0,-7 0 2 15,1 1 0-15,-1-4 3 0,0 0 5 0,7-4 0 16,-6 1 3-16,6-5 6 0,6 4-1 0,1-2 0 15,0-2-2-15,4 1-3 0,3-1-3 0,6-2 0 0,0 3-4 16,6-8-8-16,6 3-5 0,0 2-7 0,6-1-6 0,3-4-8 16,-2 1-9-16,6-5-14 0,7 1-22 0,-6-1-50 15,5-2-70-15,1 2-73 0,-6 1-67 0,6 0-65 0,-1 0-76 16,-4-1-114-16,-2 1-85 0,1 3-21 0,-7 0 29 0</inkml:trace>
  <inkml:trace contextRef="#ctx0" brushRef="#br0" timeOffset="95930.15">21622 16016 394 0,'-13'4'493'15,"6"0"-177"-15,1-4-136 0,0 3-74 0,-1 1-36 0,7-4-16 16,-6 3-5-16,6-3 1 0,0 4 2 0,-7-4 2 16,7 3 2-16,0-3 2 0,7 4-2 0,-7 0-3 0,6 0-1 15,1-4-3-15,5 3 1 0,8 2 0 0,0-5-3 0,-1 0-2 16,7-5-5-16,6 2 1 0,-4-1-2 0,3-4 3 16,8 1-2-16,-6 4-1 0,7-4-1 0,-2-5-2 0,-5 5-3 15,6 0-5-15,-6-4-5 0,5 7-7 0,-4-7-5 16,5 5-3-16,-14-3-5 0,8 3-2 0,-7 2-1 0,0-3 0 15,0-1 0-15,-7 4 0 0,1 1 1 0,-7-2 0 16,0 3 0-16,0-2-3 0,-7 1-5 0,1 3-8 0,-1-5-13 16,1 5-19-16,-7 0-25 0,8 0-27 0,-8 0-30 0,0 0-28 15,-8 0-30-15,8 0-39 0,-7 0-55 0,-6 5-96 16,0-2-68-16,1 3-34 0</inkml:trace>
  <inkml:trace contextRef="#ctx0" brushRef="#br0" timeOffset="96180.26">21870 16233 274 0,'5'4'394'0,"-5"3"-122"16,8-4-107-16,-1-3-65 0,5 4-31 0,2-4-16 0,-2-4-6 15,8 4-3-15,0-7-4 0,5 4-4 0,1-6-4 16,7 3-2-16,-7-5-1 0,13-1-1 0,-6 2 0 0,5-2 3 16,2-3 4-16,-7 5 4 0,5-5 4 0,2 1-1 0,-8 3-3 15,2-4-3-15,-9 8-4 0,1-5-7 0,-7 6-6 16,-6-2-6-16,1 5-6 0,-1-2-3 0,-8 2-1 0,2-1 1 15,-1 0-1-15,1 4-1 0,-7 0-6 0,0 0-11 16,-7 0-15-16,1 0-18 0,-1 4-25 0,2 0-32 0,-8-4-43 16,-1 3-68-16,-5 2-115 0,6-2-79 0,-6-3-49 15</inkml:trace>
  <inkml:trace contextRef="#ctx0" brushRef="#br0" timeOffset="112563.63">13541 9675 49 0,'-8'-15'376'0,"2"4"-98"0,-8-3-108 0,8 3-58 16,-1-1-28-16,1-2-13 0,0 3-7 0,-1-3-3 0,-6 2-2 16,7-2 3-16,-1-1 4 0,-6 4 1 0,6 0-2 15,1 0-1-15,0 1-2 0,-1-2-2 0,1 4-5 0,-1 1-5 16,0 0-7-16,1 4-4 0,6-6-3 0,-6 9-7 15,6-3-6-15,0 0-3 0,0 3-6 0,0-4-4 0,0 4-5 16,0 4-4-16,0-4-3 0,0 3-3 0,0 0 2 16,6 6 0-16,-6-1 1 0,6-2 1 0,-6 9 1 0,14-5 3 15,-8 9 2-15,1-1 5 0,5 4 1 0,-5 1 2 0,13-2 5 16,-7 4 4-16,0 2 3 0,-1-2 2 0,9 4 5 16,-1 4 1-16,-8 1-1 0,7-1 5 0,1-1-1 0,-7 5-2 15,0 0-2-15,7-1-3 0,-7-3-6 0,5 3-4 16,-3-2 1-16,-3-1-6 0,1 0-2 0,0-4-2 0,0 0-1 15,0-6 0-15,0 2 1 0,-6-7 0 0,6-2 1 16,-7-2 2-16,7-3 3 0,-6 0 9 0,-1-4 19 0,1-4 28 16,-1 1 34-16,-6-4 23 0,7 0 19 0,-7-4 18 0,6-6 6 15,1-1-2-15,-1-8-15 0,1-3-28 0,-1-3-33 0,-6-4-20 16,6-5-22-16,2 2-19 0,-8-9-12 0,7 1-4 16,-7-4-6-16,6 0-4 0,-6-4-4 0,0-3-2 15,0 4-2-15,0-9 0 0,0 6 1 0,0-2-2 0,0 0 1 16,0 6 1-16,-6 1 0 0,6 6-1 0,-7 2-1 0,7 7-2 15,-8 5-7-15,8 2-5 0,0 5-14 0,0 3-24 0,0 5-38 16,0 1-47-16,0 2-38 0,0 4-36 0,0 3-33 16,0 3-28-16,0 4-19 0,0 2-13 0,0 1-9 0,8 5-33 15,-8-1-124-15,7 1-48 0,-7 4-17 0</inkml:trace>
  <inkml:trace contextRef="#ctx0" brushRef="#br0" timeOffset="113126.29">14229 9950 253 0,'0'-8'422'0,"0"5"-142"0,0-5-117 16,-5 4-66-16,5 4-31 0,0-3-16 0,0 0-8 16,0 3-6-16,0 0-4 0,0 0-5 0,-7 3-5 0,7 0-5 15,0 6-4-15,7 1-2 0,-7 1-2 0,0 4 3 16,0 3 1-16,0 3 5 0,0 2 3 0,0 3 4 0,0 3 0 16,0 0 3-16,5 0 0 0,-5 5 1 0,0-1-3 15,0-1-1-15,0 2-1 0,8-5-2 0,-8 4-2 0,0-3-3 16,7-1-1-16,-7 0-1 0,6-3-1 0,1-1 0 0,-7-3 0 15,5 4-2-15,2-8-3 0,7 0 0 0,-8 0-3 16,0-4 0-16,1-2-2 0,-1 3-1 0,7-4 0 0,-7-3-2 16,1-1 2-16,7 0 0 0,-8-7 2 0,0 3 1 0,1 1 2 15,6-4 6-15,-7-4 7 0,-6 1 11 0,7-1 7 16,0 1 8-16,-7-4 5 0,6-1 11 0,-6 1 13 0,-6-4 13 16,6 3 8-16,-7-4 2 0,0 2-4 0,1-1-3 15,-7 3-6-15,6-2-13 0,-5 3-13 0,-2-1-18 0,-5 1-14 16,6 0-7-16,0 0-5 0,-7 3 0 0,8 0 0 15,-1 0 5-15,-2 1 2 0,10-1 6 0,-9 0 6 0,8 0 5 16,-1 2 3-16,1 2 0 0,6-5-2 0,0 2-2 0,0 3-7 16,0-4-6-16,6-1-10 0,1 3-6 0,-1-2-5 0,1-4-3 15,0 5-1-15,6 0-1 0,0-6 1 0,-1 6-2 16,2-4-1-16,-1 3 2 0,0-3-2 0,-7-1 1 16,7 5-1-16,0-4-4 0,1 2-7 0,-2 3-6 0,-5-2-13 15,6-4-20-15,-7 5-29 0,8-1-41 0,-8 0-46 0,7-2-41 16,0-2-40-16,0-1-43 0,0-1-69 0,7 0-134 15,-8-6-58-15,1 2-19 0</inkml:trace>
  <inkml:trace contextRef="#ctx0" brushRef="#br0" timeOffset="113423.09">14582 10019 43 0,'-13'0'487'0,"6"0"-78"0,2 4-144 0,-3-4-99 15,8 0-55-15,-7 0-28 0,7 0-14 0,0 0-8 16,0 0-5-16,0 0-4 0,0 0-6 0,0 0-6 16,0 0-8-16,7 0-6 0,1-4-5 0,-3 4-1 0,2-4-5 15,6 0 0-15,-6 2 0 0,6-3 2 0,0 2-3 0,-1-1-2 16,2 1-2-16,-1-5-3 0,-1 4 0 0,1 1-2 15,1-1-2-15,-1 1 1 0,0-1-1 0,-1 1-3 0,1-1 0 16,1 4-7-16,-1-4-11 0,0 4-17 0,-1-4-22 16,2 1-22-16,5-1-26 0,-6 4-33 0,0-4-44 0,7 1-64 15,-13 0-112-15,5 3-65 0,-12 0-29 0</inkml:trace>
  <inkml:trace contextRef="#ctx0" brushRef="#br0" timeOffset="113594.93">14647 10188 61 0,'-13'7'426'0,"6"1"-115"0,7-5-119 16,-6 1-74-16,6 0-37 0,-6-4-21 0,6 3-7 0,0-3-4 16,0 0-4-16,6 0-4 0,0 0-3 0,1-3-6 15,6 3-6-15,0-8-6 0,6 5-5 0,8-8-7 16,-2 0-10-16,2-4-15 0,5 0-24 0,1-4-36 0,-1 2-69 16,7-5-146-16,-6 0-93 0,0-1-53 0</inkml:trace>
  <inkml:trace contextRef="#ctx0" brushRef="#br0" timeOffset="114813.58">15331 9503 43 0,'-7'-4'319'15,"7"4"-63"-15,0-3-62 0,0 3-54 0,0-5-38 0,0 5-27 16,0-2-14-16,0-2-12 0,0 0-6 0,0 0-5 0,0 1-5 16,0-2-4-16,7 2-2 0,-7-1 0 0,0 2-1 15,7-3-3-15,-7 2 0 0,0-1-2 0,6-1-1 0,-6 5-2 16,0-3-3-16,7 0-2 0,-7-1-1 0,0 4 1 0,0-4-2 15,0 4 3-15,6 0 0 0,-6 0 2 0,0-3 1 16,0 3-1-16,6-3 1 0,-6 3 1 0,7-5-1 0,-1 1-1 16,-6 4-2-16,7-3-1 0,-1-1 0 0,1 1-2 15,-1 3-2-15,1-4-3 0,6 4-2 0,-7-3-1 0,1 3 0 16,-1 0-1-16,8 3-1 0,-9-3 1 0,10 4-1 0,-9-1 3 16,6 1 0-16,-5 3-1 0,0 1 2 0,6-1-1 15,-7 3 1-15,7 2 2 0,-7-1 0 0,1 4 0 16,6 0 0-16,-6-1 0 0,0 4 0 0,-7-2 0 0,6 1-1 15,-6 3-2-15,6 1 0 0,-6-6-2 0,0 3 1 16,0 0 0-16,0 0 1 0,0-4 0 0,0 1 1 0,0-4 2 16,-6 1 3-16,6-2 3 0,0 1 4 0,0-7 6 0,-6 4 11 15,6-4 18-15,0-1 24 0,0 1 30 0,0-4 22 16,-7 0 11-16,7-4 4 0,0 1-2 0,-7-1-8 0,7-4-13 16,0-3-18-16,-7 0-26 0,7 0-17 0,0-4-8 0,-6 0-4 15,6 1-5-15,0-4-2 0,0 4-6 0,-7-8-4 16,7 3-5-16,0 2-7 0,0 0-5 0,0 0-4 0,0-2-3 15,0 5-1-15,0-4-3 0,0 3-2 0,0 3 0 16,7-2-2-16,-7 2-1 0,6 6-2 0,-6-2 0 0,7 2 0 16,0 1 3-16,-7 1-2 0,7 1-1 0,-1-1 1 0,0 4-1 15,6 0 0-15,-4 0-2 0,-1 4-4 0,6-1-6 16,-7 6-5-16,7-3-6 0,-7 2-8 0,1-2-6 16,6 6-5-16,-7-1-4 0,1 0-4 0,0 1-4 0,-1 2-1 15,1-3 3-15,-1 0 3 0,-6-4 4 0,6 5 6 0,-6-2 5 16,0-3 9-16,7 1 10 0,-7-4 6 0,0-1 7 15,0 2 5-15,0-3 6 0,0 2 1 0,0-4 6 0,0 0 3 16,-7 0 3-16,7-4 3 0,-6 2 3 0,6-3 3 0,0-2 0 16,-6-1 2-16,6 1 0 0,0-3-2 0,-7-2 0 15,7-2-1-15,0-1-4 0,0 1-1 0,0-6-2 0,0 6-5 16,0-4-1-16,7-1 0 0,-7 1-2 0,6 0 0 16,-6 0 3-16,6-1 2 0,1 5 1 0,-1 2 1 0,-6-2-1 15,7 2-1-15,-1 5-4 0,1 0-3 0,-1 0-4 0,1-1-4 16,1 5-4-16,-3 3 0 0,1 0-2 0,8 0 1 0,-8 3 1 15,1 5 0-15,6-4 2 0,-6 3 0 0,5 3-5 16,-6-1 0-16,8 1 2 0,-7 2 0 0,5-2 1 16,-5 5 0-16,-1 0-2 0,7-1-2 0,-6 1 2 0,0-1-3 15,-1 2-5-15,1-2-3 0,-1 4-3 0,0-4-3 0,1 2-3 16,-7 2-3-16,6-3-2 0,1-5-1 0,0 6-2 16,-7-2-5-16,6-3-2 0,1 3-2 0,-7-3 1 0,6 1 0 15,1-6 3-15,-7 1 0 0,6 1 1 0,1 0 5 16,-7-1 5-16,6-3 3 0,0-1 4 0,1 1 4 0,0-4 4 15,0 3 3-15,-1-6 1 0,7 3 0 0,-7-4-4 0,1 1-8 16,6-4-13-16,-6 3-16 0,6-4-22 0,-8-2-24 16,10 3-27-16,-3-1-35 0,1-4-53 0,-6 3-104 15,6-3-103-15,-7 1-61 0,7-3-29 0</inkml:trace>
  <inkml:trace contextRef="#ctx0" brushRef="#br0" timeOffset="142801.39">16757 13072 174 0,'-13'0'365'16,"6"3"-104"-16,1-3-91 0,-7 0-56 0,13 0-27 0,-12 0-9 16,12 0-8-16,-7-3-3 0,1 3 3 0,-1-5 0 15,7 1 1-15,0 1-2 0,-8-2-6 0,8 3-2 0,0-5-2 16,0 2-2-16,8-2-5 0,-8-1-6 0,7 6-7 0,-1-6-6 15,1-3-4-15,5 7-6 0,-6-3-5 0,7 0-3 16,1 0-5-16,-2 3 0 0,1-4-2 0,0 5 1 0,8-1 0 16,-2 0 2-16,-6 1 0 0,7 3 0 0,-1-3 3 15,-6 3-4-15,6 3 0 0,1-3-2 0,-7 3-1 0,0 1-2 16,6 3-2-16,-4 1-1 0,-2-1-1 0,-8 4-1 16,8 0 2-16,-7 3 0 0,1 1 2 0,0 0 0 0,0-1 0 15,-7 1-2-15,6 0 2 0,-6 3-1 0,0-7-1 0,0 4-1 16,0-1 1-16,0-3 2 0,0-3 3 0,0 3 5 15,0-4 8-15,-6-2 11 0,6 1 16 0,0-2 19 0,0-4 20 16,0 4 23-16,0-4 19 0,0 0 9 0,0 0 2 16,-7-4-5-16,7 4-10 0,0-7-21 0,0 4-15 0,-7-6-19 15,7-1-18-15,0 2-12 0,0-3-6 0,0-4-3 0,0 5-4 16,0-5 6-16,0 1-8 0,7-5 1 0,-7 4-6 16,7 1-6-16,-7-1-5 0,6 1-2 0,1 2-5 0,-7 1-2 15,6 4-2-15,0 0-7 0,0 0 3 0,1 3 0 16,0 0 0-16,0 0 2 0,-1 4-2 0,0 0 1 0,0 0-4 15,1 4-5-15,6 0-4 0,-6 0-2 0,0 3-4 0,-1-4-4 16,1 4-2-16,-1 1-6 0,-6-4 0 0,5 3 1 16,3-4 3-16,-8 4 2 0,5-3 6 0,-5 0 4 15,0 0 4-15,0-1 6 0,8 2 4 0,-8-2 4 0,0-3 3 16,0 4 3-16,0-4 1 0,0 0 6 0,0 0 3 0,0-4 2 16,0 1 2-16,0-2-2 0,0 2-1 0,0-5-1 0,7 2 0 15,-7-6-6-15,6 1-2 0,1 0-3 0,-1-3-1 16,1-1-1-16,-1 0 0 0,7-3 0 0,-7-1-2 15,8 6 2-15,-1-7-1 0,-7 6-2 0,7-1 1 0,0 1-1 16,0 2-6-16,-7 2 2 0,9-1 2 0,-10 3-2 0,3 0 0 16,-3 6 0-16,1-2 0 0,1 4 0 0,0 0 5 15,0 4-3-15,-7-2-1 0,6 6 2 0,1 0 0 0,-7 3 1 16,6-1 1-16,-6 5 2 0,0 0 0 0,7 0 2 0,-1 3-2 16,-6-3 0-16,6-1 0 0,-6 5 1 0,7-5 0 15,0 5-1-15,-7-4 2 0,6 2-2 0,-6-2 1 0,0 3-1 16,7-2-2-16,-7-2-5 0,0 1-9 0,6 3-12 15,-6-7-17-15,0 3-22 0,0-2-22 0,0-2-21 0,0 1-21 16,-6 0-18-16,6-3-16 0,0-4-11 0,0 3-8 0,6-4-5 16,-6-3-4-16,7 0-7 0,-2 0-26 0,-5-8-56 15,7 6-110-15,-1-10-56 0</inkml:trace>
  <inkml:trace contextRef="#ctx0" brushRef="#br0" timeOffset="143207.54">17694 12654 462 0,'0'-4'413'0,"0"4"-144"0,0 0-113 0,-5 4-66 0,5-1-31 16,0 4-16-16,-7 4-7 0,0 4 0 0,7 0 4 0,0 3 2 15,-6 0 1-15,6 4-1 0,-7 4-5 0,7 3 0 0,0 0-1 16,-6 4-1-16,6 0-4 0,0 5 2 0,-7 1 0 15,7-3-3-15,0 1 4 0,0 1 0 0,-6-2 2 0,6-3 1 16,0-4 7-16,0 1 1 0,0-1 0 0,0-4 0 0,0-3-2 16,6 1-4-16,-6-1-3 0,0-4-5 0,0 1-7 15,7-5-6-15,-7-3-4 0,6 0 1 0,1-1-2 16,-1 2 1-16,1-5 1 0,0-4 1 0,-2 1 4 0,3-1 5 16,-1 1 9-16,-2-4 4 0,3 0 9 0,-3-4 6 0,2 1 9 15,0-1 6-15,-1-3 5 0,-6 4 0 0,7-5 0 0,-7-3-6 16,-7 3-6-16,7-2-9 0,-6-1-8 0,-1 1-9 15,-5-2-6-15,-1 5-7 0,6-4-4 0,-6 0-2 16,-1-1-1-16,8 2 3 0,-7-2 1 0,6 2 1 0,-6 3-4 16,13-5-1-16,-6 1-4 0,6 0-4 0,0 4-5 0,0-8-12 15,0 5-16-15,6-1-20 0,1 0-25 0,6 0-29 16,-7-4-34-16,7 4-37 0,1-4-33 0,6 0-29 0,-7-3-32 16,12 4-41-16,1-8-86 0,-7 3-91 0,8-2-42 15,-9 5-10-15</inkml:trace>
  <inkml:trace contextRef="#ctx0" brushRef="#br0" timeOffset="143769.93">17871 12796 91 0,'0'-4'479'0,"0"4"-97"0,-6-3-146 0,6-2-100 0,6 3-52 15,-6-2-30-15,6-3-15 0,-6-1-8 0,7 4-5 0,-1-3-2 16,7 3-1-16,-6 2 0 0,6-3-1 0,0 2-2 16,0 3-2-16,0-4-2 0,7 4 0 0,-1 4-1 0,-6-1-2 15,7 2-2-15,-7 1 0 0,0 5-1 0,7 1 2 16,-8 2 0-16,-5 1-1 0,6-1 1 0,-7 8 2 0,7-3 0 16,-7 6-2-16,1 0-3 0,-7 2 0 0,7 2-2 0,-7 0 0 15,7 1-1-15,-7-5-3 0,6 1 1 0,-6 0 2 16,7-5 2-16,-1-3 3 0,-6 1 2 0,6-4 4 15,1-1 3-15,-7-3 6 0,6-3 3 0,1-2 10 0,-7-1 11 16,6-1 16-16,-6-4 13 0,7 0 14 0,0-4 10 0,-1-1 7 16,7-1 6-16,-7-5 1 0,7-1 0 0,-6-2-6 0,0-5-8 15,6 1-11-15,-7 0-8 0,7-4-5 0,-7 1-6 16,1-2-5-16,-7 0-5 0,7 2-9 0,-7-1-6 16,0 0-2-16,0 3-4 0,0-2-5 0,0 3-6 0,0-5-5 15,-7 9-6-15,7-5-4 0,0 5-3 0,-7-1-6 0,7 4-6 16,-6 4-12-16,6-1-20 0,0 0-39 0,0 6-52 15,0 2-57-15,0-4-53 0,0 4-45 0,0 0-43 0,6 0-43 16,1 0-74-16,-7 0-118 0,7 0-30 0,0 4 16 16</inkml:trace>
  <inkml:trace contextRef="#ctx0" brushRef="#br0" timeOffset="144207.31">18489 12771 128 0,'-6'0'448'0,"6"4"-115"0,0 3-128 0,-7 0-78 16,7 0-41-16,0 1-19 0,-6 3-2 0,6 4-1 15,0-1 1-15,0 1 1 0,0 6 2 0,0 2-1 0,0-1-1 16,0 7 1-16,0 0-3 0,0 4-3 0,6 0-1 16,-6 0-6-16,0 3-3 0,0-3-5 0,7 4-7 0,-7-3-5 15,6 2-6-15,-6-3-5 0,7 0-8 0,0-7-1 0,-1 3-1 16,1-4-1-16,-7 1 2 0,13-1-1 0,-7-3 1 15,0-3 1-15,1-1 6 0,-1-3 0 0,1-5 0 16,6 2 7-16,-5-1 10 0,-3-4 9 0,2-3 10 0,-1-1 9 16,0-3 6-16,1-3 5 0,7-1 7 0,-8-3 1 0,1-1-3 15,-1 1-4-15,0-3-8 0,1-2-7 0,-7 1-2 0,0-3-6 16,0 3-9-16,-7-4-6 0,1 0-9 0,0 4-7 16,-7 0-14-16,-1-3 2 0,1 3-4 0,0 0-3 0,0 3-2 15,-7-3-2-15,7 4 1 0,1-4 1 0,5 4 8 16,1 3-4-16,-1-3-3 0,1 4 2 0,-1-6-3 0,7 3 1 15,-7 2-2-15,7 0-2 0,0-4 0 0,7 5-3 16,-7-1-1-16,0 1-1 0,7-4 1 0,-1 3-8 0,1 0 2 16,6 0-4-16,-1-3-9 0,-5 3-10 0,6-2-23 0,0 1-32 15,7-2-41-15,-8 4-36 0,9-9-41 0,-2 5-38 16,0 0-38-16,1-8-60 0,-1 4-109 0,2 0-70 0,-2-3-29 16,0 2-3-16</inkml:trace>
  <inkml:trace contextRef="#ctx0" brushRef="#br0" timeOffset="144613.71">19128 12899 399 0,'0'0'385'0,"-7"0"-130"0,1 0-102 0,6 0-57 0,0 0-31 15,0 0-13-15,0 4-6 0,0-4-3 0,0 0 1 0,0 0 1 0,0 0 2 0,0 0 4 0,6 0 5 31,1 0 6-31,-1 0 3 0,7 0 5 0,1 0 6 0,-2-4 7 0,8 4 2 0,-1-3 2 0,1-5-1 0,-1 4 4 0,0 0 2 16,9-3 0-16,-3 3-3 0,-5-3-4 0,12 0-4 0,-6-1-3 31,0 5-4-31,1-5-10 0,-2 2-10 0,8-3-7 16,-7-1-2-16,0 6-11 0,0-3-7 0,-7-1-8 0,8 5-6 0,-7-4-3 0,-8 3-8 0,2 4-16 0,-1-3-32 0,-7 3-29 16,0 0-37-16,1 0-37 0,-1 0-36 0,1 0-33 31,-7 0-32-31,0 3-22 0,-7 1-25 0,1-2-64 15,-7 6-102-15,0 0-27 0</inkml:trace>
  <inkml:trace contextRef="#ctx0" brushRef="#br0" timeOffset="144816.54">19310 13012 112 0,'-7'7'474'0,"2"0"-101"0,-2 1-143 0,7-1-96 16,-6-2-49-16,6 2-19 0,6 0-3 0,-6-4 3 16,7 6 6-16,-2-6 10 0,2 0 9 0,6 1 8 0,0-4 6 15,0 0 1-15,6-4 2 0,8 1 4 0,-8 0-1 0,8-6 2 16,-2 1 1-16,1-1 0 0,1 1-7 0,5-4-6 15,-6 2-9-15,0-1-10 0,7-4-11 0,-7 5-15 0,0-2-15 16,0 1-21-16,-6 0-33 0,-1 1-53 0,-1 2-57 16,3 5-56-16,-8-5-54 0,0 0-64 0,0 4-106 0,0-2-133 15,-6-2-60-15,0 5-9 0</inkml:trace>
  <inkml:trace contextRef="#ctx0" brushRef="#br0" timeOffset="145550.74">20430 12444 290 0,'0'0'326'0,"0"-3"-90"0,0 0-79 16,7 3-49-16,-7 0-27 0,0-5-12 0,0 5-7 0,0-3-3 16,0 3-5-16,6-4-2 0,-6 4-8 0,0 0-6 15,7 0-6-15,-7 0-6 0,8 0-4 0,-3 4-3 0,1 4 1 16,-6-2 6-16,7 2 5 0,-1 3 4 0,1 1 1 0,-1 2 0 15,-6 3-2-15,6-2 3 0,2 7 0 0,-1-3-4 16,-7 3-5-16,6-4-3 0,0 5 3 0,-6-2 2 16,6-3 1-16,1 1 1 0,-7-2 0 0,6-2 2 0,-6 4-1 15,7-5-1-15,-7-3-3 0,7 1-2 0,-7-1 1 0,6-4 1 16,-6 0 3-16,7-3 8 0,-7 0 17 0,0-1 23 16,6-3 23-16,-6 4 25 0,0-8 15 0,6 4 6 0,-6-3 1 15,0-5-6-15,0 1-12 0,0 0-19 0,7-4-17 31,-7-5-18-31,-7 7-12 0,7-7-5 0,-6 1-5 0,6 5-4 0,-6-5-6 0,-7 0-5 0,6-3-5 0,-6 3-9 0,6 0-6 16,-5-3-6-16,-1 5-1 0,5-3-8 0,-4 5 1 16,5 1 1-16,1-2-2 0,-1 5 0 0,1 0-3 0,1-1 0 15,5 4-2-15,-8 1 5 0,8 3-6 0,0 0-3 16,0 0 0-16,0 0 0 0,0 3 1 0,0 5-1 0,8-4-1 16,-8 6 2-16,5-3 2 0,1 5 0 0,1-1 0 0,-1 0-1 15,-6 1 1-15,7-3 1 0,-1 3 1 0,0-2 0 16,2 2 1-16,-8-5-2 0,7 4 0 0,-1-4 2 0,0 4 0 15,-6-3-2-15,6-1-2 0,-6 0-5 0,0 1-6 16,7-1-11-16,-7-4-22 0,6 5-42 0,1-5-64 0,-7 1-70 16,7 4-62-16,-7-5-57 0,6 2-72 0,1-3-128 0,5-2-83 15,-5 0-41-15,-1 4 19 0</inkml:trace>
  <inkml:trace contextRef="#ctx0" brushRef="#br0" timeOffset="146019.42">20346 13093 395 0,'-13'4'407'0,"0"0"-129"0,7-4-105 0,-2 3-60 16,3-3-24-16,5 0-9 0,-8 0 4 0,8 0 7 16,0 0 6-16,0 0 2 0,0 0 0 0,0-3-1 0,8 3-4 15,-3-8-9-15,3 4-6 0,5 1-6 0,6-5-1 16,-6 2-2-16,13-3 0 0,-7-1-3 0,7 3-7 0,-6-5-5 15,6 4-2-15,7-2-5 0,-8-1-2 0,8 0-3 16,-1 0 8-16,1 0 2 0,7 0 3 0,-8 1 5 0,7-5 4 16,-7 4 6-16,9-5 2 0,-10 6 0 0,2-1-3 15,0-4-3-15,-2 4-1 0,-4 0-3 0,-1 4-7 0,-13-1-5 16,7 2-5-16,-7-3-6 0,-7 6-4 0,1 0-4 0,-1-1-2 16,0 4-1-16,1 0-4 0,-7 0-4 0,0 4-2 0,0-4-8 15,0 0-9-15,-7 3-12 0,1-3-21 0,0 3-33 16,-1-3-41-16,1 9-55 0,-1-6-59 0,1 0-50 15,-1 1-40-15,1 3-35 0,-1-3-38 0,-1 4-55 0,3-5-102 16,-8 4-29-16,0 0 9 0</inkml:trace>
  <inkml:trace contextRef="#ctx0" brushRef="#br0" timeOffset="146456.85">20567 13276 156 0,'-6'7'493'16,"-8"-3"-89"-16,8-4-126 0,-1 4-87 0,7 0-47 15,-6-4-20-15,6 0-2 0,0 0 6 0,-6 0 4 0,12 0 1 16,-6 0-3-16,0 0-7 0,6-4-10 0,1 0-16 0,6 0-21 16,0 1-18-16,-6-1-19 0,12-4-11 0,-6 6-8 15,1-3-10-15,-2 2-1 0,8 3-2 0,-8 0-2 0,2 0-2 16,-1 0-1-16,-7 3 3 0,7 2-1 0,-6 1 4 15,-1-2 0-15,-6 7-1 0,7-3 2 0,-7 2-2 0,-7 5 3 16,7-4-3-16,-13 4 3 0,7 3-2 0,-7-3-1 0,0 3 1 16,-1-3 4-16,2-1 6 0,-8 1 4 0,8-1 8 15,-2-3 6-15,1 0 6 0,0 1 3 0,7-1 1 16,-1-3 0-16,1-2-6 0,-1 2-4 0,0-5-6 0,7 1-7 16,-6 0-3-16,6-4-1 0,0 0 1 0,0 4 0 0,0-4 3 15,0 0 1-15,0 0 3 0,6 0 6 0,1-4 5 16,0 4 1-16,-1-4-1 0,7 0 2 0,0-3-2 0,0-1-2 15,7 6-3-15,-2-10-8 0,2 5-6 0,1-5-4 0,-2 1-4 16,7 0-4-16,0 1-4 0,0-2-10 0,0 2-21 16,0-1-35-16,-1-4-58 0,2 5-64 0,0-5-59 0,-2 3-53 15,-5-2-49-15,6-1-59 0,-8 0-80 0,-3 1-100 16,-9-1-14-16,7 4 17 0</inkml:trace>
  <inkml:trace contextRef="#ctx0" brushRef="#br0" timeOffset="146754.06">21010 13111 273 0,'-13'-3'488'0,"6"3"-113"0,-5 0-148 0,5 3-91 16,-6-3-43-16,6 4-20 0,0-1-5 0,-5 5 2 0,5-1-2 15,1 5 0-15,0-2-5 0,6 5-7 0,-7-4-7 16,7 4-9-16,0-1-10 0,7-2-4 0,-7 2-6 0,6 1-3 16,0 0 1-16,1-5 1 0,5 1 1 0,2-1 3 0,-1 2 1 15,0-5-1-15,0 1 4 0,7-4 6 0,-7-1 4 16,6 0 9-16,-6-3 11 0,7 0 11 0,-7-3 12 0,6-4 18 15,0-1 15-15,2-3 19 0,-9 1 11 0,8-2 4 0,-7-3 5 16,0 1 0-16,0-1-4 0,-6 5-14 0,-1-6-14 16,0 2-18-16,-6-4-16 0,0 3-16 0,-6 0-15 0,0 1-12 15,-1-1-9-15,-12 4-5 0,5 1-8 0,-12-2-4 16,6 5-5-16,-5 0-2 0,-1 4-3 0,-7-2-7 0,7 1-8 16,0 4-12-16,0 0-15 0,6 0-39 0,0 0-67 0,1 0-84 15,7 4-82-15,5-4-76 0,0 0-100 0,7 0-168 16,0 0-78-16,0 0-13 0,0 0 35 0</inkml:trace>
  <inkml:trace contextRef="#ctx0" brushRef="#br0" timeOffset="149864.2">21987 12356 38 0,'-6'0'252'0,"6"0"-55"0,-7-2-49 0,7 2-39 15,-6 0-30-15,6 0-16 0,0 0-6 0,0-6 0 0,0 6 4 16,0 0 1-16,0-2 0 0,0 2-2 0,0 0 0 15,0-4-1-15,0 1-3 0,0-1-3 0,-7 0 0 16,7 0-2-16,0 0 2 0,0-2-3 0,0 1 0 0,0 3 1 16,-7-7-1-16,7 6 2 0,0-4 7 0,0 3 8 0,0-3 4 15,0 3 2-15,0-3-2 0,0 0-3 0,0-1-1 0,0 1-3 16,0-1-8-16,7 2-8 0,0-2-6 0,-7 1-6 16,6-1-3-16,-6 1-4 0,7 0-5 0,-1 0-7 15,0-2-5-15,1 2-5 0,6 0-3 0,-7 3-4 0,8-3 0 16,0 3 0-16,-3-4-7 0,-4 6 4 0,6 2 1 0,1-4 0 15,-1 0 1-15,5 4 1 0,-11 0 0 0,7 0-1 16,-2 0 7-16,1 4-4 0,0-4 2 0,-7 6-2 0,8-1 6 16,-7 2-6-16,-1 0-2 0,-1 1 1 0,-5-1-1 15,8 1 0-15,-3 3-5 0,-5-4 2 0,0 4-6 0,0 0 5 16,8-1 2-16,-8 2 1 0,0-5-2 0,0 3-6 0,-8 2-9 16,8-1-14-16,0-4-15 0,0 4-20 0,0-4-22 15,0 4-21-15,0 1-22 0,0-5-19 0,0 5-18 0,8-6-16 16,-8 2-29-16,0-1-51 0,0-3-96 0,-8 2-61 15</inkml:trace>
  <inkml:trace contextRef="#ctx0" brushRef="#br0" timeOffset="151083.29">21687 12310 188 0,'0'-5'367'0,"0"-2"-91"0,0 0-95 0,7-1-61 16,-7 1-34-16,6 3-16 0,-6-4-7 0,7 2-6 15,-1-2-4-15,0 5-4 0,1-5-5 0,0 2-3 0,0-2-6 16,5 1-7-16,1-1-5 0,-6 4-3 0,6-4-1 15,0 6-3-15,6-3-1 0,-6 5-1 0,1-2 1 0,-1 2 2 16,0 2-1-16,0-2 0 0,-1 5-1 0,2-3-1 16,-1 3 0-16,0 6-1 0,0-4-1 0,0 5 0 0,0 2-3 15,-6 1-1-15,5-1 0 0,-5 4-1 0,-1 0 0 0,1 5 2 16,-7-4-1-16,6 2 1 0,-6-3-2 0,7 4 0 16,-7-4-2-16,0 4 1 0,0-2-1 0,0-3-1 0,7-3-2 15,-7-2 1-15,0-1 0 0,0 0 4 0,0-4 3 16,0 0 10-16,0 1 11 0,0-5 18 0,6 1 23 0,-6-4 25 15,0 0 19-15,0 0 12 0,0 0 10 0,0-4 10 0,8-2 8 16,-8-3-9-16,0 2-18 0,0-3-16 0,0-2-15 16,5-3-8-16,-5 1-11 0,0-3-20 0,6 2-13 0,-6-4-8 15,7 0-5-15,-7 1-9 0,6-1-5 0,-6 2-5 16,7-5-4-16,-7 3-1 0,7 2-5 0,-7-6-3 0,7 5-1 16,-1-1 1-16,1 4 0 0,-1-2 4 0,0 2-2 0,0 3-2 15,1 6-2-15,0-6 0 0,0 9 1 0,-1-5-3 16,0 8 0-16,7-2-6 0,-7 2 2 0,7 0 2 15,-6 2 0-15,7 2-3 0,-3 0-5 0,2 3-3 0,2 1-4 16,-2-2-3-16,0 1-3 0,-1 5-6 0,-5-4-4 0,6-1 0 16,0 3 0-16,0 2-2 0,0-5 0 0,-7 3-3 0,7-2 2 15,-6 3 1-15,-1-3 5 0,1-1 2 0,-7 0 3 16,8 0 3-16,-8 1 4 0,0-5 2 0,0 5 1 0,5-4 3 16,-5-4-5-16,0 4-6 0,0-4-9 0,0 3-11 15,0-3-13-15,0 0-11 0,0 0-13 0,0 0-15 0,8 0-9 16,-8 0-7-16,0 0-5 0,5-3-6 0,1-1 0 15,1 0 3-15,0-4 4 0,6 2 9 0,-6-1 8 0,-1-2 10 16,7 6 13-16,-7-4 15 0,0-1 14 0,1 1 10 0,-7 3 10 16,7-4 7-16,0 6 8 0,-1-2 4 0,-6 0 4 15,7 0 1-15,-7 4 1 0,5 0 1 0,-5-3-4 0,7 3-3 16,-7 3-8-16,6-3-11 0,-6 4-12 0,7 0-16 16,-7 0-29-16,8-2-42 0,-8 6-64 0,6-4-99 0,-6 3-70 15</inkml:trace>
  <inkml:trace contextRef="#ctx0" brushRef="#br0" timeOffset="151927.56">22508 12331 41 0,'-6'-4'210'0,"6"4"-13"0,-7 0-21 0,0-4-28 0,0 4-33 15,1 0-23-15,6-3-16 0,-6 3-4 0,6-3 0 0,0 3-1 16,0-5-2-16,0 5-1 0,-6-2-5 0,6-3-3 16,0 1-2-16,6 1-6 0,-6-1-4 0,0 1-1 0,0-5-1 15,6 5 0-15,0-5 1 0,-6 0 0 0,7 2 4 16,0-2 3-16,0-3 3 0,-1 5 4 0,1-6 5 0,-2 1 6 15,2 4 7-15,6-5 3 0,-5 1-4 0,-2 4-2 16,7-4-7-16,-7 4-10 0,7 0-11 0,0 0-12 0,-6-1-10 16,6 1-10-16,0-1-5 0,0 4-6 0,-7 2-2 0,7-3-3 15,0 5 0-15,0-3 0 0,0 3-2 0,-6 3-2 16,6 2 1-16,-1-3-2 0,-4 2 3 0,-1 4 1 0,6-1 1 16,-8 3 3-16,-5 2 0 0,7-1 1 0,-7 0 2 15,6 1 1-15,-6-3 1 0,0 7-4 0,0-2 1 0,0-3 0 16,-6 4 2-16,6 0 0 0,0-1 1 0,-7-3 1 0,7 5 0 15,-5-6 1-15,-3 1-1 0,3 0-2 0,5 1-1 16,-7-6-1-16,-1 2-2 0,8-1-9 0,-5 1-16 0,5-6-24 16,0 6-32-16,0-8-32 0,0 4-33 0,0 0-28 15,0-4-31-15,5 0-28 0,-5 0-37 0,8 0-58 0,-1 0-108 16,-2 0-43-16</inkml:trace>
  <inkml:trace contextRef="#ctx0" brushRef="#br0" timeOffset="152177.54">22938 12191 114 0,'0'-2'408'0,"0"-2"-90"0,0 4-107 15,0-5-76-15,0 2-47 0,0-1-17 0,-7 4-8 0,7-3-4 16,0-1-3-16,-6 0-3 0,6 4-1 0,0 0-5 0,-7-2-4 15,7 2-9-15,0 0-7 0,-6-5-5 0,6 5-3 16,-6 0-2-16,6 5-4 0,0-5-4 0,-7 0-4 0,7 0-5 16,0 0-7-16,0 0-9 0,-7 0-9 0,7 2-13 15,0-2-14-15,0 4-20 0,0 0-24 0,7-1-28 0,-7 1-38 16,0-1-60-16,7 2-117 0,-7-1-68 0</inkml:trace>
  <inkml:trace contextRef="#ctx0" brushRef="#br0" timeOffset="152818.53">22977 12198 276 0,'6'-2'396'0,"-6"-3"-109"0,0 3-93 16,0-2-58-16,0 4-28 0,-6-5-12 0,6 5-5 16,0 0-6-16,-6-3-6 0,6 3-7 0,-7 3-12 15,0 2-10-15,0-1-13 0,-5 5-14 0,5-1-8 0,-6 4-2 16,1-2-2-16,5 5 1 0,-7 0 0 0,7-1 1 0,2 1 0 16,-2 3 2-16,1-6 3 0,6 2-2 0,0 1 0 15,0-5 0-15,0 2 1 0,0-1 1 0,6-5 1 0,-6 6 2 16,7-5 2-16,-2 1 4 0,2-5 0 0,0 1 1 15,0-1-2-15,6 1 3 0,-7-4 1 0,7 0 0 0,0-4 2 16,-7 1-2-16,8-1 5 0,-7 1 9 0,5-5 10 0,-5-3 11 16,6 3 9-16,-7-2 7 0,1-1 8 0,0 1 3 15,-1-2 6-15,0 1 1 0,-6-3 3 0,7 2-3 16,-7-2-2-16,0 3 0 0,0 0-4 0,-7 0-1 0,7 0-7 16,-6 3-8-16,6-3-13 0,-6 4-7 0,6 4-12 0,0-1-12 15,-7 0-8-15,7 4-9 0,0-4-4 0,0 4-6 0,0 4-3 16,7-4-3-16,-1 8 0 0,0-5-2 0,1 4 3 15,-1 4-1-15,1 0-1 0,6 1 1 0,0 2-2 16,-1-3 1-16,8 7 1 0,-7-3 2 0,7 4-2 0,-7-2 1 16,6 6-1-16,-5-1 2 0,5-1-1 0,-6 1-2 0,7 4 0 15,-7-4-4-15,0 4-3 0,0-4-6 0,0 0-5 0,-7 0-8 16,1-1-6-16,0 1-5 0,-7-3-3 0,0-1 1 16,0 1 5-16,-7-2 1 0,0-2 6 0,1-4 9 0,-1 1 9 15,1-4 6-15,-7-2 2 0,7 1 4 0,-8-3 6 16,0-4 8-16,2 0 9 0,-1 0 7 0,1 0 3 0,-2-4 6 15,7 0 1-15,-5-3 0 0,5 5-6 0,1-6-5 0,6-4-10 16,-7 5-10-16,14-3-10 0,-1-5-16 0,1 4-28 16,-1-4-40-16,0 1-54 0,8-1-63 0,-1 1-58 0,0-6-46 15,5 3-52-15,3-2-69 0,-1-3-96 0,-1 4-80 0,-6-5-15 16,1 9 19-16</inkml:trace>
  <inkml:trace contextRef="#ctx0" brushRef="#br0" timeOffset="153177.98">23126 12093 453 0,'0'-8'506'0,"0"1"-145"0,0 0-138 0,0 0-71 0,0-1-29 15,7 0-14-15,-7 5-7 0,7-1-7 0,-1 4-6 0,1-2-7 16,6 2-8-16,-7 2-13 0,7 2-17 0,1 4-13 15,-2-1-10-15,1 4-4 0,-1 0 2 0,9 4-3 16,-8 0-2-16,0 2-1 0,0-3-2 0,0 5-2 0,7-1-1 16,-7 0 0-16,6 2-3 0,-6-5 2 0,0-1 2 0,8 1 7 15,-10-5 10-15,3-2 15 0,-1-1 19 0,0 0 26 16,0-3 26-16,0-1 31 0,0-3 21 0,0-3 9 0,0-4 2 16,-1-1-5-16,2-3-13 0,-1-3-21 0,0-1-24 15,-7 0-25-15,7-3-18 0,-6-3-14 0,-1 2-7 0,1-3-6 16,-7 0-4-16,8 0-4 0,-8 0-5 0,0 0-2 0,-8 1-4 15,8-2-5-15,0 0-5 0,-7 6-4 0,7-2-8 16,-6 5-7-16,-1-1-11 0,7 0-14 0,-6 5-14 0,-1 2-30 16,7 0-60-16,0 5-87 0,0-1-77 0,-6 0-61 15,12 4-54-15,-6 4-78 0,0-4-147 0,0 7-57 0,0-3 0 16</inkml:trace>
  <inkml:trace contextRef="#ctx0" brushRef="#br0" timeOffset="153662.59">23706 12016 403 0,'0'0'508'0,"-6"-4"-141"0,6 4-150 0,0 0-85 15,-7 0-40-15,7 4-19 0,-6-1-12 0,6 5-5 16,-6-1-4-16,-1 4 1 0,7 0-2 0,0 1-5 0,-7-2-6 16,14 1-5-16,-7 4-3 0,0-5-5 0,7 5-2 15,-1-3-2-15,0-2 1 0,1 1 0 0,-1-3 2 0,7-1 3 16,1-4 4-16,-8 2 9 0,6-5 12 0,3 4 10 0,-3-8 11 15,8 4 11-15,-14-5 11 0,14-2 10 0,-7 4 5 16,-7-5 0-16,7 1 0 0,-6-5 0 0,-1 6-2 0,0-5-5 16,-6-1-6-16,7 2-6 0,-7-1-5 0,6 0-2 0,-6 0-11 15,0 0-17-15,0-1-9 0,0 5-7 0,0 0-7 16,-6 0-10-16,6 3-8 0,0-3-7 0,0 7-3 0,0-4 1 16,0 4-4-16,0 0 0 0,0 0-3 0,6 4-3 15,1 3 0-15,-7 0 0 0,13 4 2 0,-6 4 0 0,6 0 0 16,-7-1-2-16,7 5 0 0,1 3 1 0,-1-5 1 0,-1 6 0 15,1 0 0-15,0 2-12 0,-6 0 5 0,6 0 3 16,-6 5 2-16,5-4-2 0,-5 2-4 0,-7 3-7 0,0-2-9 16,0 1 5-16,0-5-7 0,-7 4-6 0,-5-7 0 15,5 4 0-15,-6-4 6 0,0-4 7 0,-7 0 8 0,8-3 8 16,-9-1 6-16,2-2 5 0,0-5 9 0,-1 1 9 16,7-5 7-16,-6-3 7 0,6 0 6 0,0 0 1 0,0-3 0 15,6-1-2-15,-1-4-6 0,3 0-9 0,-1 1-8 16,12-3-6-16,-6-2-5 0,5-2-4 0,16-1-2 0,-8 1-7 15,7-1-7-15,-1 1-12 0,7-5-19 0,0 5-46 0,1-1-71 16,-2-3-75-16,1 3-72 0,1 1-70 0,-8-2-94 0,1 2-169 16,-1-1-74-16,-7 5-8 0,-5 2 40 0</inkml:trace>
  <inkml:trace contextRef="#ctx0" brushRef="#br0" timeOffset="198796.33">6376 16969 66 0,'-7'-8'333'0,"7"5"-71"15,0-4-68-15,-6 3-49 0,6-3-39 0,0 3-23 16,-7 0-15-16,7-4-9 0,0 8-4 0,0-7-5 0,0 7-1 15,-7-2-2-15,7-2-1 0,0 4-4 0,0-4-2 0,0 4-4 16,0-4-2-16,0 4 0 0,0-4-3 0,7 4 1 0,-7-4-3 16,0 4-1-16,0-3-2 0,7 3-1 0,-7 0-1 0,6 0-1 15,1 0-1-15,-7 0 1 0,5 3 2 0,3-3 1 16,-3 4-1-16,10 4 1 0,-9-4 0 0,7 2-1 0,0 1-1 16,-7 1-3-16,7 4-2 0,0-2-2 0,1 1-3 0,-2 0-4 15,1 0-1-15,-6 4-1 0,6-4-2 0,0 4 0 0,0-1 1 16,-5-3-2-16,3 3 1 0,-4-2-1 0,-1-5 1 15,1 4-1-15,0 0 0 0,0-4-1 0,-1 1 0 0,0-1 0 16,-6 0 0-16,7-4 1 0,-7 2-2 0,6-1 4 0,-6-1 9 16,0-3 16-16,6 0 22 0,-6 0 31 0,0 0 30 0,0-3 27 15,7-1 21-15,-7-1 16 0,0 2 3 0,0-4-7 0,0 0-12 16,0-5-22-16,0-2-25 0,0 3-23 0,0-8-17 0,7 1-19 16,-7 0-8-16,0 0-7 0,7-5-8 0,-7 6-9 15,6-5-6-15,0 3-5 0,0 2-3 0,1 1-3 0,-7 1-3 16,6 5-3-16,8-1-2 0,-14 3-2 0,13 1-1 0,-6 3-1 15,-1 0-2-15,-1 4 0 0,10 0-1 0,-2 4 0 0,0 0 0 16,0 3 1-16,-1 4 4 0,1-3 1 0,7 2 0 0,-13 5-1 16,6-3 1-16,-1 1-1 0,2-1-1 0,-8 3 1 15,0-1-4-15,1-3-1 0,1 3 3 0,-3-2 0 0,3-1 4 16,-8-4-1-16,5 1 1 0,-5 0 0 0,6-6 1 0,-6 2 4 16,0-1-1-16,0-3 3 0,0 4 2 0,0-4 0 0,0 0 3 15,0-4 1-15,0-3-1 0,0 0 1 0,0-8 0 0,0 1-5 16,0-4-3-16,0-5 0 0,7 2-3 0,-7-4-2 15,7 2-1-15,0-6-2 0,6 3 2 0,-7 0 1 0,7 1 0 16,0-1-2-16,0 8 1 0,-6-5 0 0,5 9-2 0,1 3 2 16,0 0-4-16,1 3 0 0,-1 8-2 0,-2 0 2 0,4 5 1 15,-2 2 10-15,0 4-4 0,0 3-2 0,-1 5 1 0,9-1 2 16,-9 4 1-16,1 1-1 0,0-2 7 0,-7 4-12 0,7 1 2 16,0 3 0-16,-5-3 1 0,4 0-9 0,-4 3 6 15,-3-3 1-15,2 0-9 0,0-1 6 0,6 4 2 0,-7-3-2 16,1 0-4-16,-1-4 3 0,0 0-17 0,-6-1-25 0,7-2-37 15,-1-1-58-15,-6 1-64 0,7-4-59 0,0-1-55 0,-1-3-59 16,1-4-70-16,-1 0-100 0,1-2-65 0,-2-5-13 0,2-5 28 16</inkml:trace>
  <inkml:trace contextRef="#ctx0" brushRef="#br0" timeOffset="199265.19">7711 16749 548 0,'0'-7'579'0,"-7"3"-117"0,0 0-150 0,7 1-96 0,-6 3-58 16,6 0-35-16,-6 0-22 0,-1 3-17 0,7 5-14 0,-6-5-11 16,6 9-6-16,0-2-5 0,0 5 0 0,0 3 0 15,0 1 0-15,0 6 1 0,6 0 1 0,-6 5 2 0,7 3-3 16,-1 4-2-16,-6 3-8 0,6 4-6 0,1 0-7 0,0 8-6 15,-7-2-3-15,7 2-6 0,-1 3-3 0,0-4-4 0,1 0-3 16,-1 1-2-16,1-4-1 0,-1 0 2 0,1-5-2 16,-1 1 0-16,1 0 2 0,6-4 0 0,-7-3 0 0,7-4 3 15,-6-3 0-15,6-9 1 0,1 1 1 0,-8-7 1 16,6-1 5-16,-5-2 9 0,6-6 18 0,-6-2 19 16,-1-4 18-16,7-4 17 0,-7 1 11 0,1-9 9 0,-1 2 2 15,8-5-4-15,-14 4-13 0,6-3-15 0,-6-1-16 0,-6 5-17 16,-1-5-8-16,0 0-7 0,-6-1-11 0,1 6-2 0,-1-1-6 15,-7-4-2-15,1 8-7 0,-1-4-2 0,0 4-2 16,1 3-2-16,-1-4 0 0,1 6-2 0,-1 2-1 0,1-4 2 16,5 0 0-16,8 4 0 0,0 0 0 0,-1-4-1 0,1 4-1 15,-1 0-2-15,7-3 2 0,0 3-4 0,0-4 0 0,7 0 1 16,-1 0-1-16,1-3 1 0,-1 0 0 0,7 3 0 0,1-7-2 16,-2 4 1-16,1-5 4 0,0 5-4 0,7-3-5 0,-7-2-6 15,6 2-8-15,-6-1-17 0,1 0-37 0,-1-1-57 16,-1 2-71-16,8 3-61 0,-7-5-62 0,0 2-64 0,0-1-109 15,0-4-130-15,7 3-48 0,-7-3 9 0</inkml:trace>
  <inkml:trace contextRef="#ctx0" brushRef="#br0" timeOffset="199827.84">8394 16833 308 0,'-6'0'420'0,"0"0"-119"0,-1 0-114 0,7 0-75 16,-6 0-41-16,6 4-24 0,-7-4-13 0,7 0-6 16,0 0-4-16,0 0-2 0,0 0-1 0,0 0 0 0,0 0 0 15,0 0 0-15,7 0 3 0,-7 0 2 0,6 0 5 0,1 0 2 16,5 0 5-16,-5 0 2 0,6 0 6 0,0 0 2 0,7 0-2 16,-1-4 0-16,2 1 1 0,-3 3 0 0,2-7-1 0,6 3-2 15,0-4-2-15,0 1 1 0,-1-1 3 0,2 2 2 16,-1-5 2-16,0 3 5 0,0-3 2 0,0 4 1 0,-6-4-3 15,6 3-4-15,-6 1-8 0,0 3-6 0,-7-3-8 0,-1 3-9 16,1 1-9-16,-6 3-4 0,-1-4-3 0,1 4-3 0,-1 0 0 16,-6-3-1-16,0 3-1 0,0 0-2 0,0 3-2 0,0-3-9 15,0 4-19-15,0-1-28 0,-6 1-35 0,-1-1-41 16,-6 5-38-16,6-1-44 0,-6 1-49 0,1 3-67 0,-1-1-103 16,-7 6-61-16,0-5-15 0</inkml:trace>
  <inkml:trace contextRef="#ctx0" brushRef="#br0" timeOffset="200062.26">8500 17079 37 0,'0'3'481'0,"0"1"-82"16,5 0-144-16,2 0-105 0,-1-1-61 0,1-3-33 0,0 4-14 15,6-4-4-15,0-4 4 0,-1 4 5 0,8-3 5 0,0-5 5 16,5 1 4-16,-5 0 2 0,6-4 2 0,0-1 3 0,7 1 5 16,-7-3 2-16,6-1 5 0,-5 0 0 0,-1 1 2 0,6-5-2 15,-6 5-2-15,0-1-5 0,0 0-9 0,0 5-8 16,-6-2-10-16,-1 1-9 0,-6 1-7 0,0 2-6 0,1 1-7 15,-1 0-8-15,-7 3-2 0,0 0-1 0,-6 0-5 0,7 4-2 16,-7-3-8-16,6 3-16 0,-6 0-28 0,0 0-39 0,0 0-46 16,0 0-62-16,0 0-86 0,0 0-179 0,0 0-94 0,0 0-39 15</inkml:trace>
  <inkml:trace contextRef="#ctx0" brushRef="#br0" timeOffset="201547.53">10831 16680 342 0,'0'-7'367'15,"0"-1"-117"-15,0 1-89 0,0-1-53 0,-7 2-30 0,7-2-17 16,0 1-2-16,0-1-1 0,0-3 5 0,0 3-2 0,0 1-5 16,0 0-5-16,7 0-6 0,-7-1-5 0,6 1-6 15,-6 0-8-15,6 2-8 0,1-1-5 0,-1-2-2 0,7 5-4 16,-6-1 1-16,6 4 0 0,0-4 1 0,-6 8 2 16,12-4-1-16,-5 7 2 0,5-3 0 0,-6 4-1 0,6-1-1 15,1 3-4-15,-1 2 1 0,-6 2-2 0,6-2 0 0,1 2-2 16,0 1-1-16,-7 3-1 0,0-3 0 0,0-1-1 0,6 5 0 15,-12-5 1-15,6 4-1 0,0-3 0 0,-6-1 3 16,-1 2 0-16,0-5 1 0,1-1 8 0,-7 1 6 0,7-3 8 16,-7 3 13-16,0-8 16 0,7 4 14 0,-7-3 19 0,0 0 20 15,0 0 23-15,0-4 19 0,-7 3 13 0,7-3 7 0,0 0 1 16,-7 0-4-16,7-3-9 0,-7-1-15 0,1 0-23 16,6-3-22-16,-6 0-23 0,-1-8-15 0,7 4-10 0,-6-3-9 15,6-2-9-15,-7-1-4 0,7-2-4 0,0-3 1 0,7 4 3 16,-7-5-2-16,6 6-2 0,-6-2-3 0,7 4 0 15,-1 1-1-15,0 3-1 0,-6 0-4 0,7 4-6 0,-7 3-3 16,0 0-5-16,7 0-1 0,-7 4-3 0,0 0-1 0,7 4-2 16,-7 0 2-16,0 3 0 0,6 4 0 0,-6-4 1 15,0 4-1-15,6 0 2 0,-6-3 1 0,0 4-2 0,7-10 0 16,-7 6 2-16,0-4 1 0,0-1 0 0,0 1 0 0,6-4-4 16,-6 4 1-16,0-4 0 0,0-4-1 0,7 4 2 15,-7-4-1-15,6 1 3 0,0-5 3 0,1 2 0 0,0-9 0 16,0 3-1-16,5 2-1 0,-5-6-1 0,-1 2 0 0,7 3-2 15,-6-3-2-15,6-1 2 0,0 1 1 0,0 2 0 16,-7-3 1-16,8 8 1 0,-1-3-1 0,0 5-1 0,-8-2 1 16,10 7 1-16,-10-4 0 0,9 8 0 0,-1-4 1 15,0 7 2-15,0-2 2 0,0 2 0 0,-6 3 0 0,5-2 1 16,1 3-2-16,0-1 1 0,-6 2-2 0,-1-1-2 0,8 0-2 16,-8-1-1-16,7 2 1 0,-7-2-1 0,1 6 0 15,6-6-2-15,-6 2 1 0,0-5 2 0,6 3-4 0,-7 2-6 16,0-5-10-16,0 1-13 0,1-1-23 0,0-4-35 0,0 4-45 15,-7-3-55-15,6 0-47 0,-6 0-38 0,6-4-26 0,-6 3-22 16,6-3-17-16,-6 0-11 0,0-3-23 0,0-1-43 16,0 0-71-16,-6 0-21 0</inkml:trace>
  <inkml:trace contextRef="#ctx0" brushRef="#br0" timeOffset="202328.97">12159 16445 333 0,'0'-7'510'0,"-7"0"-113"0,7 3-138 15,0 0-84-15,-6 0-36 0,6 1-15 0,0-1-5 0,-8 4-1 16,3 4-3-16,-1-1-3 0,-7 1-7 0,6 4-12 15,-7 2-16-15,8 1-14 0,-7 7-9 0,1-2-3 16,5 6-2-16,0-5-2 0,0 2-2 0,1-1-1 0,0 1-2 16,6-5-3-16,0 1-3 0,6-1-4 0,-6-2-3 0,6-2 0 15,1-2 0-15,0-1 4 0,6-3 8 0,-7 0 9 0,0-4 11 16,7 0 13-16,1-4 12 0,-1-3 12 0,0-1 2 0,0-3 7 16,-7-4-8-16,8 1-13 0,-1-1-7 0,0 1-11 15,-1-5-14-15,-5 5-10 0,-1-5-1 0,1 5-12 16,0-1 2-16,-7 1 6 0,6 2-6 0,-6 5-1 0,0-4 1 15,0 4-5-15,0 3-6 0,0 0-8 0,0 1-5 0,0 3-7 16,7 0-1-16,-7 3-5 0,6 5-1 0,7 3-2 0,-7 3 0 16,8 1 0-16,-2 4 2 0,8-2-2 0,-7 10-3 15,7-2-2-15,6 0-4 0,-7 5-5 0,1 3-6 0,5 0-6 16,-4 3-7-16,-2-3-7 0,1 4-8 0,-7-4-4 0,7-1-2 16,-8 2 3-16,1-1 4 0,-6-4 7 0,-1 0 8 15,-6-3 9-15,7-4 11 0,-14 1 10 0,7-6 12 0,-6 2 12 16,-1-5 11-16,-6-3 8 0,1 0 6 0,-8-3 7 0,7-1 6 15,-13-3 1-15,6-4 0 0,-6-4-6 0,0 1-6 0,0-6-5 16,0 3-3-16,6-5-6 0,-6-4-5 0,7 1-6 0,-1-1-11 16,7-7-13-16,0 1-19 0,7-10-34 0,6 6-69 15,0-4-96-15,0-5-86 0,0 1-97 0,6-3-179 0,-6 3-112 16,0-3-63-16,-6 6-18 0</inkml:trace>
  <inkml:trace contextRef="#ctx0" brushRef="#br0" timeOffset="202860.38">9690 16796 20 0,'7'-10'297'0,"-1"-2"-67"0,2-2-71 16,-1 3-52-16,-2-4-24 0,8 0-13 0,-6 1-5 0,-1-1 3 16,1 5 3-16,-1-5 2 0,1 4 3 0,0 1 0 15,-7-2 1-15,0 1 1 0,6 3 3 0,-6 5 3 0,-6 0 4 16,6-2 6-16,0-2 2 0,-7 7 1 0,0 0-3 16,1 0-9-16,-1 0-6 0,-6 4-5 0,7 4-4 0,-6-2-4 15,-3 10 3-15,9-1 5 0,-1 2 8 0,1 2 7 0,0 6 3 16,-1 1-1-16,7 6-4 0,-6 1-7 0,6 4-6 0,0 4-10 15,6 2-13-15,-6 5-6 0,7 0-8 0,-1 4-2 16,0-6-4-16,1 2 1 0,7 0-2 0,-2-4 1 0,1-4-1 16,7 0 1-16,0-3 0 0,-1-4-2 0,7 1 0 0,-1-5-2 15,3-4-3-15,-3-2-3 0,8-6-3 0,-1 2-4 0,1-9-2 16,-1 5-3-16,8-11-4 0,-2 4-1 0,1-8-3 0,1 0-6 16,-2-8-14-16,2 4-27 0,6-7-41 0,-8 0-55 15,1-3-62-15,8-4-57 0,-8-1-68 0,-1-3-99 0,-5-4-159 16,6-3-68-16,-7 0-7 0</inkml:trace>
  <inkml:trace contextRef="#ctx0" brushRef="#br0" timeOffset="203141.85">10498 16423 119 0,'-6'-7'610'0,"-1"3"5"0,14-4-97 0,-1 6-208 0,0-3-135 16,8 2-66-16,6-1-29 0,4 4-7 0,4-3 3 15,4 6 6-15,-5 1 10 0,11 6 13 0,-6 5 9 16,1 7-4-16,7 4-9 0,-8 7-9 0,0 4-10 0,-5 7-9 16,5 4-7-16,-5 6-16 0,-8 5-16 0,-6 7-13 0,-1 4-12 15,2 3-22-15,-14 7-41 0,0 4-60 0,-14 0-61 0,8 1-53 16,-7-4-55-16,-5-5-68 0,4-2-139 0,-6-4-108 0,-6-5-41 15,-1 1 11-15</inkml:trace>
  <inkml:trace contextRef="#ctx0" brushRef="#br0" timeOffset="-191104.8">10361 3040 32 0,'0'0'35'0,"0"0"0"16,0 0 2-16,0-3 2 0,0 3 5 0,0 0 7 15,0 0 5-15,0-4 0 0,0 4-2 0,-6 0-7 0,6 0-6 16,0-3-4-16,0 3-5 0,0 0-6 0,0-5-9 0,-7 5-3 16,7-4-2-16,0 2-4 0,0 2 2 0,0-4 0 15,0 1 1-15,0-2 1 0,0 2 0 0,0-1 0 16,0 4 1-16,0-4 2 0,0 0-2 0,0 4-3 0,0-3 0 15,0 3 0-15,0-4-2 0,7 1-1 0,-7 3-2 0,0 0-2 16,0-5 0-16,0 5-2 0,0 0 1 0,0 0-2 0,0 0 0 16,0 0 0-16,0 5 0 0,0-5-1 0,0 0 0 15,0 0 1-15,0 3-1 0,0-3 1 0,0 0 0 16,0 0 1-16,0 4 0 0,0-4 0 0,6 3 0 0,-6-3 0 16,0 4-1-16,0 0 0 0,7-4 1 0,-7 4 0 0,0-1 0 15,8 2 1-15,-8-2-1 0,5 3 3 0,-5-2 1 0,6 1 2 16,1 2-1-16,-7 0 2 0,6 1 3 0,-6 2 0 15,7-3 2-15,0 5-2 0,-2-1 1 0,-5 0 1 0,8-1 2 16,-1 2 1-16,-7-2 1 0,6 6 0 0,-6-5 0 0,6 3 2 16,0-2 0-16,-6 2-3 0,7 1 0 0,0-5-3 15,-7 5-2-15,7-1-2 0,-1-3-2 0,-6 0 0 16,6 3 1-16,1-2 2 0,-1-1-3 0,0 4 2 0,1-4 0 16,0 3 1-16,-1 1-1 0,1-1-1 0,0 1-1 0,-1-1 0 15,0 5-2-15,1 0 1 0,-2-4 0 0,10 7-1 0,-9-5 1 16,1 2-1-16,6-1-2 0,-7 4 2 0,0-4 1 15,1 1-2-15,-1-2 1 0,1-1 0 0,7 2 0 16,-8 0 2-16,0 1 0 0,7-1 0 0,-7 0-2 0,1-4 0 16,-1 6-3-16,7 1 3 0,-6-2-1 0,-1-1 0 0,9 0-1 15,-10 1 1-15,1-1-1 0,1 5 1 0,0-6 1 16,6 2-3-16,-8 3-1 0,3-4 2 0,-1-4 0 0,-1 1-1 16,0 1 1-16,7-2-1 0,-13-3 0 0,7-5 1 0,6 6-1 15,-7-5 2-15,1 4 0 0,-1-3 3 0,0-1-1 16,1 1-1-16,0-2 2 0,6 5-1 0,-6-3-1 0,-1-1-2 15,1 4 0-15,-1-4-3 0,7 5 3 0,-6-1 0 16,0-4 1-16,5 4-1 0,-5 3 3 0,-1-3 0 0,7 4-1 16,0-4 0-16,-6 4-1 0,6-1 0 0,0 1 1 0,-7-1 1 15,7 2-2-15,-6 1 0 0,5-2 0 0,1 0-1 16,-6 3 1-16,6-3-1 0,-6 3 0 0,6-3-2 0,0 2 1 16,-6 0 0-16,-1-3-2 0,7 1 2 0,0-1 0 15,-6 1 0-15,6 0 0 0,-7-1 1 0,7-3-1 16,-7 0-2-16,1-1 1 0,0 1 1 0,6-3-1 0,-7 0 0 15,1-1-1-15,-7-4 0 0,6 1 0 0,-6 3 2 0,7-3-2 16,-7-4 0-16,0 4 0 0,0 0 0 0,6-4 0 16,-6 0 1-16,0 0 1 0,0 0 2 0,0 0 2 0,-6 0 2 15,6 0-1-15,-7 0 1 0,1 0 1 0,-1-4-1 0,1 0 0 16,-7 0-2-16,-1 1-2 0,2-1-1 0,-1 0-2 0,0 1 0 16,-7 0-1-16,7-1 1 0,0-4-1 0,0 0 0 15,-7 5 0-15,7-5 0 0,6 5 0 0,-6-4 0 0,1 0 1 16,-1 3 4-16,0-4 2 0,6 1 1 0,1 3 3 15,-7-2 2-15,13 1 2 0,-7 2 3 0,0-1 1 0,1 1-4 16,6-1-2-16,-6 4-2 0,6-4-1 0,0 4-4 16,0 0-4-16,0 0 0 0,0 4-3 0,6 0 0 0,0-1 0 15,1 1-2-15,0-1 0 0,-1 8 1 0,7-3 2 0,0-1-2 16,0 3 1-16,1 2-1 0,4-1 1 0,-3-3 0 16,4 3 0-16,0-1-1 0,-6 1 0 0,6-3-1 0,1-1 1 15,0 0 0-15,-1 0 4 0,1-3-2 0,-1 0-1 16,-6 0 0-16,7 3 1 0,-1-7-1 0,-6 4 0 0,0-4 0 15,1 0-3-15,-2 4 4 0,1-4 0 0,0-4 0 0,-6 0 1 16,6 4 1-16,-1-7 0 0,-4-1 1 0,-3 2 3 16,10-6-1-16,-10 1 0 0,2 0 1 0,0 1 1 0,6-2 2 15,-7-3 2-15,1 1 2 0,-1 3 1 0,7-4 2 16,-6 0 2-16,0 5-1 0,-7-5 2 0,6 4-3 0,0-1-2 16,-6 6-3-16,7-2-4 0,-7-3-2 0,0 7-2 0,6-4-3 15,-6 5-4-15,0 0-8 0,0-1-10 0,7 0-13 16,-7 4-16-16,0 0-15 0,0 0-17 0,0 0-20 0,0 4-27 15,6 0-37-15,-6 2-75 0,-6 2-121 0,6-4-61 16</inkml:trace>
  <inkml:trace contextRef="#ctx0" brushRef="#br0" timeOffset="-189182.96">12290 4531 385 0,'0'-3'349'0,"0"-1"-120"0,0-3-89 16,0 3-52-16,0 0-26 0,0-3-11 0,-7 4 2 0,7-4 4 16,0 3 1-16,0-4 2 0,0 5-3 0,0-1-6 15,-7 0-5-15,7-2-9 0,0 1-8 0,0 1-9 0,0 1-3 16,0-2-4-16,0 5-1 0,0-3 1 0,0 0 0 0,0 3 0 15,0 0-1-15,0-4-3 0,0 4 0 0,0 0-2 16,0 0-2-16,0 0-2 0,7 0-3 0,-7 4-1 16,0-1 0-16,7 0 0 0,-2 2-1 0,2 2 0 0,1 4 1 15,-3-3 1-15,8 7-1 0,-6-1 1 0,6 1 0 0,0 0 0 16,0 2 1-16,0 5-1 0,0 4 0 0,0-4 0 0,0 7 1 16,6-3-1-16,-5 7 1 0,-1-4 0 0,6 4 1 15,-6-3 0-15,0 3-1 0,1-4 2 0,-2 0 0 16,1-3-2-16,0-1 0 0,1 1 0 0,-2-4-1 0,-5 0 0 15,6-3-2-15,0-4 1 0,-7-1-1 0,8-3 2 0,-9 0-1 16,3-1-1-16,-1-6 0 0,-2 4 2 0,3-5 1 16,-8 1 5-16,5-4 8 0,-5 0 6 0,0 0 6 0,7-7 5 15,-7-1 4-15,7-3 3 0,-1-7 6 0,1-1 3 0,-7-3 4 16,6-3 0-16,1-1 1 0,-1-3 2 0,-6-4 1 16,6 1-1-16,1-6-7 0,0 5-6 0,0-3-8 0,-7-1-6 15,0 0-5-15,0 5-1 0,0-5-2 0,0 7-6 16,-7-2 2-16,7 2 1 0,-7 1-2 0,7 4-1 0,-7 3-3 15,1-4-3-15,6 3-3 0,-6 6 3 0,-1 2-3 0,7 1-3 16,-6-1-2-16,6 4-10 0,0-1-19 0,-7 4-28 16,7 6-34-16,0-2-35 0,0 1-35 0,0-2-35 0,0 10-41 15,0-2-60-15,0 1-122 0,7 3-73 0,-7 0-25 16</inkml:trace>
  <inkml:trace contextRef="#ctx0" brushRef="#br0" timeOffset="-188620.59">13123 4619 445 0,'0'-6'446'0,"0"-3"-160"0,0 6-124 15,0 0-70-15,0-2-39 0,0 2-19 0,0 3-11 0,-6 0-4 16,6-4-4-16,0 4-1 0,0 0 0 0,0 4-3 0,0-4-2 16,6 3-6-16,-6 5-2 0,0 0-2 0,0-1 0 15,7 4 0-15,-7 4 1 0,0 0-2 0,6-1 0 16,0 8 3-16,-6-4 0 0,7 7 1 0,-1-2 1 0,-6 2 1 16,7 0 0-16,-1 5 4 0,-6-4 0 0,7 3 0 0,1 1 0 15,-3-1 4-15,2 4 0 0,-7-4 1 0,6 0 6 16,0 5 6-16,1-5 5 0,-7 3 4 0,7-1 2 0,0-2-1 15,-1 0 0-15,-6 0-1 0,7-3-7 0,-1-1-7 16,0-4-6-16,1-1-4 0,-1-3-3 0,7 2-2 0,-6-4-3 16,0-1 1-16,-1-3 0 0,6-3 0 0,-5 2 2 0,1-5 4 15,-3 1 4-15,-5-2 4 0,7 0 9 0,0-4 13 16,-7 0 18-16,6 0 20 0,-6 0 25 0,7 0 21 0,-7 0 18 16,0-4 14-16,0 0 0 0,-7 0-7 0,7 2-15 15,-6-5-21-15,-1-1-24 0,0 0-22 0,2 1-22 0,-10 0-15 16,3-4-9-16,-1 3-5 0,-1 1-3 0,2 0-4 0,-1-5-1 15,0 5-2-15,0 0-3 0,-1 0 1 0,8 3 1 16,-7-3 3-16,8 0 7 0,-3 2 1 0,8-1 2 0,-7 2-1 16,7 0-1-16,0-4-3 0,0 5-3 0,0-3-4 0,0 1-9 15,7-2-1-15,1 2-1 0,-3-1 0 0,2 2-1 16,-1-3 2-16,0 4-6 0,8-6-6 0,-1 6-11 16,0-4-10-16,0 0-17 0,6-1-25 0,-5 1-32 0,4 0-34 15,2 2-34-15,-6-1-28 0,5-2-30 0,1 0-32 16,-1-1-37-16,1 1-64 0,-8-4-116 0,8 1-44 0,-7 0-7 0</inkml:trace>
  <inkml:trace contextRef="#ctx0" brushRef="#br0" timeOffset="-188386.27">13527 4905 70 0,'0'0'423'15,"0"-4"-100"-15,0 4-113 0,0-3-80 0,6 3-47 0,-6-4-24 16,8 4-11-16,-8-3-5 0,5 3-2 0,2-5 1 0,-1 3 1 16,0-2-4-16,1 0-4 0,7 0-9 0,-8 0-5 0,7 1-5 15,0-1-2-15,0 0-4 0,0-3-3 0,0 3-1 16,6 1-2-16,-5-1-2 0,5-3-3 0,-1 3-11 16,-3 0-13-16,4 1-16 0,1-1-23 0,-7 4-30 15,0 0-41-15,-7 0-62 0,7 0-97 0,-13 4-95 0,7-1-48 0</inkml:trace>
  <inkml:trace contextRef="#ctx0" brushRef="#br0" timeOffset="-188229.79">13638 4982 26 0,'-7'4'502'15,"0"-4"-90"-15,7 0-136 0,-6 3-106 0,6-3-63 0,0 0-34 16,0 0-15-16,0 0-8 0,0 0-2 0,0-3-1 16,0 3-3-16,6 0-2 0,1 0-8 0,0-4-8 0,6 0-9 15,-1 1-8-15,1-1-3 0,7 0-4 0,6-3-4 16,0 0-12-16,0-1-15 0,7 1-20 0,-1-3-23 0,0-2-34 15,8 1-44-15,-7 0-74 0,-1 1-134 0,1-2-80 0,-8 1-35 16</inkml:trace>
  <inkml:trace contextRef="#ctx0" brushRef="#br0" timeOffset="-187932.94">14380 4524 233 0,'-8'-7'462'16,"3"-1"-129"-16,5 5-125 0,-7-4-77 0,7 3-42 0,-6 1-24 15,6-1-15-15,0 4-9 0,0 0-7 0,0-5-7 0,6 10-10 16,-6-5-6-16,7 4-9 0,-2-1-2 0,3 4 0 0,5 0 2 16,-6 1 2-16,6 3 2 0,-1 3 3 0,8 1 3 15,-7 0 3-15,0 3 2 0,6 1 0 0,-6-1 2 16,8 0 1-16,-9 4 4 0,9-3 1 0,-9 2 1 0,8-3 0 15,-1 5-2-15,-6-5 2 0,0 4 0 0,7-3-4 0,-8-2-3 16,8-2-3-16,-7 1-3 0,7 1-3 0,-8-3-2 16,8-2-8-16,-7 3-17 0,7-4-14 0,-8-1-21 0,9-2-26 15,-9-1-34-15,8-3-45 0,-14 3-76 0,8-7-144 16,-8 0-74-16,1 0-38 0</inkml:trace>
  <inkml:trace contextRef="#ctx0" brushRef="#br0" timeOffset="-187651.76">14171 5264 76 0,'-6'4'404'0,"-1"2"-144"0,1-1-111 16,-1-1-61-16,7 4-26 0,0-8-9 0,7 2 1 16,-7-2 4-16,13 0 4 0,-7 0 5 0,7 0 5 0,7-2 0 15,0-3-8-15,6 2-4 0,0-6-9 0,6 3-5 16,1-5-5-16,-2 3-4 0,3-6-2 0,-2 3-3 0,8 0 3 15,-8-1 2-15,7-2 1 0,-6-1 9 0,6 1 7 0,0-1 6 16,7 0 0-16,-8 1 0 0,2-5-1 0,5 2-4 16,-5 2-6-16,-2-4-10 0,-5 4-11 0,6 1-11 15,-6-1-8-15,-1 4-13 0,-6 0-14 0,0 0-20 0,-5 1-21 16,-3 2-27-16,2 1-24 0,-13 3-28 0,6 0-28 0,-7 0-29 16,0 4-46-16,-6 0-71 0,-6 0-104 0,6 4-42 15</inkml:trace>
  <inkml:trace contextRef="#ctx0" brushRef="#br0" timeOffset="-186963.92">14438 5741 34 0,'-6'-8'447'0,"6"4"-96"0,-7 1-118 0,7-4-84 0,0-1-50 16,0 4-23-16,0-3-13 0,0-1-3 0,0 1-1 0,7 0 5 15,-7-4-1-15,6 4-4 0,1-4-1 0,-1 4-5 16,8-4-4-16,-8 3-4 0,7-3 0 0,0-1 1 0,-7 6 4 15,15-5 3-15,-16 3 1 0,8 2 1 0,2-2 0 16,-3 1-3-16,1 3-8 0,0-4-9 0,0 5-8 0,0-1-7 16,0 4-8-16,0 0-4 0,0 0-4 0,0 0-3 0,0 4-2 15,0-1 1-15,0 5-1 0,-6-1 1 0,5 0 0 16,1 4 0-16,-6 0 1 0,6 3 3 0,-6-2-1 0,-1 3 0 16,1 0 0-16,-1 3 0 0,-6-3 0 0,6 2 1 0,-6 6-1 15,-6-5 0-15,6 4 1 0,-6 0-1 0,-1 0 2 16,-6 0 1-16,0-1 2 0,0 6-1 0,-6-5 2 0,6 4 1 15,-7-5 0-15,0 2-1 0,-5-6-1 0,5 5 1 16,1-7 5-16,-7 4 2 0,7-5 7 0,-2-3 8 16,2 0 6-16,-1-4 10 0,7 0 12 0,0-3 17 0,0 0 13 15,0-4 7-15,6 0-1 0,-6 0 0 0,7-4-2 0,0 0-2 16,-1 2-8-16,1-6-16 0,-1 4-17 0,0-3-11 16,7-1-7-16,0 1-10 0,0 0-8 0,0-4-7 0,7 3-7 15,0 1-7-15,-7-1 0 0,6 1-1 0,7 0 1 0,-7 4-1 16,1-5 0-16,6 4 1 0,0 1 0 0,0-1 1 0,0 4-1 15,0 0 2-15,-7 0-2 0,15 0 1 0,-9 4 0 16,1-4-2-16,0 3 0 0,1 1-1 0,5 4-2 16,-6-5-2-16,0 1 1 0,0 3 1 0,0-4-2 0,0 5 2 15,0-1 2-15,0 1 0 0,0-2 4 0,0 3 1 0,0-2 5 16,0 0-6-16,-7 1-3 0,8-1 1 0,-8 1-7 16,7-2-7-16,0 2-10 0,-7-1-8 0,1 1-17 0,0-1-17 15,6 0-19-15,-7-4-22 0,1 5-19 0,-1-4-17 16,1-1-16-16,-1 1-11 0,1-1-8 0,0-3 1 0,6 0 2 15,-8 0-6-15,2-3-11 0,6-1-30 0,0-3-60 16,-6-1-101-16,6-2-46 0</inkml:trace>
  <inkml:trace contextRef="#ctx0" brushRef="#br0" timeOffset="-186651.47">15077 5594 484 0,'-7'-3'519'0,"7"-5"-161"0,0 4-158 15,-6 0-94-15,6 4-49 0,0 0-31 0,-7 4-18 0,7 0-7 16,-6 4 0-16,-1 1-1 0,1 7 1 0,-1 2 1 16,0 0-1-16,7 5 0 0,-6 2 2 0,6 1 0 0,0 3 1 15,0 4 0-15,0 4 2 0,0-5-1 0,6 2-1 0,1 2 1 16,0-2-2-16,6-5 1 0,0 0 0 0,0 0 2 16,-1-3 5-16,9-4-1 0,-2 0 1 0,0-4 6 0,1-4 7 15,-1 2 12-15,1-6 17 0,0 0 13 0,-2-1 13 16,2-6 27-16,7 2 29 0,-8-5 29 0,8-5 24 15,-8 2 15-15,0-6 7 0,1-1 3 0,-7 3-8 0,6-8-14 16,-6 4-26-16,-6-4-29 0,5 0-29 0,3-2-25 0,-9-2-21 16,-6 1-19-16,0-5-12 0,-6 2-8 0,-1-1-3 0,-13-4-5 15,0 5-9-15,1-5-6 0,-14 0-17 0,8-3-16 0,-15 4-32 16,2-2-47-16,-2 2-65 0,1 0-67 0,0 3-56 16,1 0-66-16,4-5-75 0,8 6-149 0,0-1-68 15,13 0-21-15,-6 0 26 0</inkml:trace>
  <inkml:trace contextRef="#ctx0" brushRef="#br0" timeOffset="-186042.28">15265 4466 3 0,'-12'-8'480'0,"4"1"-82"0,3-1-139 0,-2 1-93 16,1 0-40-16,-1-1-20 0,0 1-7 0,1 0-2 0,6 3-2 15,-7-3-3-15,7 3-3 0,0 0-6 0,0 1-16 16,0-1-15-16,0 4-14 0,7-3-14 0,-1 3-11 0,8 3-7 16,-8 1-5-16,6-1-2 0,3 5-1 0,4 3 0 0,-6-1 2 15,13 2-1-15,-6 5 0 0,-1 3 1 0,7-3 0 16,0 6 0-16,0-1 1 0,-1 3-1 0,8-3 0 0,-6 4 1 15,-2 0 1-15,9 4 0 0,-10-5 0 0,4 0-1 16,-3 2-1-16,-5-2 2 0,6-4 0 0,-7 2 0 0,1-2-1 16,-1-6-3-16,-4 3 2 0,-4-3 0 0,3-3-1 0,-8-2 1 15,1-3 2-15,-2 1 13 0,3-1 25 0,-1-3 44 16,-7 0 45-16,6-4 42 0,-6 0 28 0,0-4 18 0,0-3 19 16,0-5-11-16,6-3-21 0,-6-3-40 0,-6 0-43 15,6-4-38-15,0 1-28 0,-6-6-16 0,-1 2-18 0,7-5-1 16,-8 1-4-16,3 0-1 0,-2 0-3 0,7-5-5 0,-6 2-4 15,-1-2 0-15,7 2-2 0,-7 3 1 0,1-5-2 16,6 5-2-16,0 3-5 0,-5 5-7 0,5-1-14 0,0 2-35 16,-8 6-59-16,8 3-75 0,0 0-72 0,0 4-65 15,0 4-60-15,8-1-80 0,-8 4-157 0,5 0-63 0,1 4 10 16</inkml:trace>
  <inkml:trace contextRef="#ctx0" brushRef="#br0" timeOffset="-185510.13">16073 4513 187 0,'-6'0'523'0,"6"0"-63"16,-7 4-191-16,1 3-122 0,0 0-68 0,-1 0-38 15,7 1-18-15,-7 3-12 0,0-1-4 0,7 2-2 0,0 2 0 16,0-3-1-16,7 1 0 0,-7 2-1 0,7-2 0 0,6-2 0 15,-7-3 1-15,1 5-2 0,-1-5 1 0,7-3 4 16,-6 2 1-16,0-6 5 0,6 5 8 0,-8-2 14 0,2-3 15 16,1-3 16-16,4-2 17 0,-6 5 13 0,1-6 16 15,0 2 13-15,-1-3 5 0,-6-1-2 0,7 2-3 0,-7-6-7 16,0 5-6-16,-7-4-10 0,7 0-14 0,-6 4-14 0,-1-4-11 16,-6-1-6-16,6 1-3 0,2 1-7 0,-10-2-5 15,2 5-4-15,8-3 0 0,-9 5 5 0,8-2 2 16,-1 4-2-16,7-1-7 0,-6 0-4 0,6 0-6 0,0 1-4 15,-7 3-6-15,7 0-9 0,0 0-6 0,7 0-2 0,-7 3-4 16,6 5 0-16,1-1 1 0,-1 5 3 0,8-2-2 16,4 5 2-16,-3 3 2 0,3 1 1 0,-4 2-1 0,5 2-1 15,0 2-3-15,1 1-1 0,6-1-1 0,-7 8 0 0,1-4-4 16,-7 4-4-16,6 0-2 0,-5 1-3 0,0-1-4 16,-2 3-2-16,1-3-4 0,-7 3-3 0,1-3-1 0,-7 1-2 15,0-5 2-15,0 4 3 0,-7-4 5 0,7-4 3 16,-13-2 5-16,0 2 4 0,1-6 5 0,-2-1 7 0,-5-4 11 15,-1-2 9-15,-6-2 13 0,7-3 10 0,-7 1 10 0,0-8 18 16,6 0 13-16,-6 0 9 0,6-8 0 0,0 1-4 16,8 1-9-16,-8-6-7 0,14 1-7 0,-7-3-18 0,7 3-15 15,6-3-11-15,-7-5-9 0,14 4-7 0,-1-4-7 16,0 2-6-16,7-5-10 0,7 3-16 0,0-3-32 16,0 4-57-16,12-5-74 0,-6 2-70 0,6 3-67 0,0-5-80 0,1 5-145 15,-7 0-100-15,1 3-46 0,-2 1 9 0</inkml:trace>
  <inkml:trace contextRef="#ctx0" brushRef="#br0" timeOffset="-167067.26">18809 16848 260 0,'0'-4'318'0,"0"-3"-94"0,0 3-83 0,0-3-47 16,0 4-25-16,-7-1-14 0,7-4-4 0,-6 5 0 0,-1-1 2 16,7 0 0-16,-6 0-1 0,-1 2-5 0,-1-2 0 0,3 0-1 15,-1 0-6-15,-1 1-3 0,7 3-5 0,-6-5-4 0,-1 2-2 16,0 3 0-16,2-4 0 0,5 4-2 0,-8 0-1 16,1 0-2-16,1 0-2 0,0 4-3 0,-7-4-2 0,0 8-3 15,0-5-4-15,0 5-2 0,-6-2 0 0,-2 6-2 0,2-1-2 16,-1 3 3-16,-6 1-1 0,1 3 3 0,-8 0-1 0,7 5-1 15,0-1 0-15,-6 3-1 0,0 1 3 0,5-1-2 0,-6 6-1 16,1-2-2-16,-1 3-1 0,0 5 0 0,1-1 0 16,6 1 0-16,-7 0-1 0,7-1 1 0,6 4 0 0,-5 2-2 15,5-6 2-15,7 3 0 0,6 2-2 0,-6-4 2 0,13 4 0 16,-6-2-1-16,12 2-1 0,1-5 2 0,-1 0-1 0,1 1 0 16,6-1 2-16,0-2-2 0,7-1-1 0,0 0-1 15,-8 0-4-15,8-4-1 0,5 1-5 0,-4-5-3 16,-2 0-3-16,7-2-2 0,-6-5 1 0,5 1 2 15,9-2 2-15,-3-5 2 0,8-1 4 0,1-4 3 0,6 0 2 16,-1-7 4-16,1 0 0 0,7 0 4 0,-8 0 17 16,0-3 11-16,8-1 4 0,-10 4 3 0,4-3 3 15,-1-5-1-15,-1-3 6 0,-6-3 10 0,1-5-6 16,-2-2 3-16,-5-6 1 0,0 2 3 0,-7 0 1 16,0-4 0-16,-6-2-1 0,-14-1-9 0,7 3-8 0,-13-4-12 15,-7 0-3-15,1-1-5 0,-7 1-2 0,0 1 1 0,-13-5 0 16,7 0 0-16,-14 1 4 0,7-1 3 0,-7 1 1 0,1 2-3 15,-7 1 0-15,-7 4-7 0,6-1-11 0,-5 1-13 0,0 7-18 16,5 5-20-16,1-2-17 0,1 4-23 0,-2 1-22 16,7 3-21-16,7 3-13 0,1 2-14 0,-2-3-15 0,8 6-12 15,13 3-21-15,-7 0-28 0,6 0-57 0,7 3-104 0,0 6-46 16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31T09:28:20.1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03 12228 124 0,'-7'-3'244'15,"7"3"-44"-15,0-4-46 0,0 4-41 0,0 0-31 0,0 0-23 16,0-3-10-16,-6 3-4 0,6 0-4 0,0-4-1 16,-6 4 2-16,6-4 0 0,0 4 2 0,-7-4 2 15,0 4-1-15,7-3 0 0,0 3 3 0,-6-5 1 0,6 5 2 16,0 0 0-16,-6-2-2 0,6 2-4 0,0 0-1 0,0-5-5 16,0 5-7-16,-7 0-6 0,7 0-6 0,0 0-3 0,0 0-2 15,0 0-2-15,0 0 0 0,0 0 3 0,0 0 1 16,0-2 5-16,0 2 4 0,0 0 2 0,0 0 1 15,0-4 2-15,0 4 2 0,0-5 1 0,0 5-1 0,0-3-3 16,0 3 0-16,0-4-1 0,0 1 0 0,0 3-2 0,0-4-4 16,0 0-3-16,0 2-3 0,0-7-2 0,0 6-2 15,0-2-1-15,7-1 4 0,-7 2 3 0,0-3 7 0,6-1 5 16,-6 2 3-16,6 1 3 0,-6-2 5 0,7 0 1 16,-7-1 0-16,7 1-2 0,-7 0-4 0,6 0 0 0,-6 3-4 15,6-3-2-15,-6-1-3 0,7 2-2 0,1-6-2 0,-3 4-1 16,3-3 1-16,3 4-4 0,-4-3 4 0,7-2 1 15,-8 1-1-15,7 4-2 0,-7 0 0 0,1-4-3 0,6 3-5 16,-6 1-1-16,-1 3-4 0,1 1-2 0,-1 0-10 16,6-2 0-16,-5 1 1 0,-1 4-2 0,1 0 1 0,7 0-3 15,-8 4 0-15,7 1 2 0,0 1 7 0,0 2-3 0,7-1-1 16,-7 4 1-16,-1 0 1 0,9 4 3 0,-2 0-2 16,0-1 0-16,-6 0 1 0,6 6 0 0,1-3 1 0,0 2-2 15,0 3-2-15,-7-5 1 0,6 6 1 0,-6 0-1 16,7-6 0-16,-7 4 0 0,-1-1 0 0,2-3 0 0,-7 6 0 15,5-9-2-15,-5 5 1 0,-1-5 2 0,1 1 0 16,-7-4 0-16,6 0-1 0,-6-5 4 0,7 2 8 0,-7 0 17 16,0-4 19-16,0-1 28 0,0-3 27 0,0 4 19 0,0-8 11 15,0 4 4-15,0-7-1 0,0 3-13 0,0-8-19 0,-7 3-26 16,7-3-24-16,-6-3-19 0,-1-3-12 0,7 0-7 16,-6 0-6-16,-1-7-4 0,7 2-1 0,-6-2-3 15,6 0-2-15,-6-2-1 0,6-2-1 0,0 3-1 0,0 1 0 16,6-1 1-16,0 0-3 0,1 4 1 0,-1 4-2 0,1 0-1 15,6 3-1-15,-6 5 0 0,6-2-4 0,-1 4-5 0,1 5-1 16,0 3-3-16,7 0-2 0,-7 8 0 0,6-2-2 16,-5 6 0-16,4 2 1 0,-3 5-2 0,-3-5-1 15,1 9 1-15,-6-6 1 0,6 2 0 0,-7-1 1 0,7 1 3 16,-7-1 5-16,1-3 4 0,0-5 5 0,-7 1 3 0,7 0 1 16,-7-3 1-16,0-2 3 0,0-1 0 0,6-2 3 15,-6 1 5-15,0-4 7 0,0 0 5 0,6-4 1 0,-6 4 4 16,0-8-2-16,0 6 1 0,-6-10 0 0,6 5-5 15,0-8-7-15,-6 1-5 0,-1-4-1 0,7-1-1 0,-7 2 0 16,7-6-2-16,0 0-4 0,0-2-1 0,0 4 2 0,7-5-2 16,0 3 0-16,-1 1-2 0,0 1-2 0,1 2 0 15,6 1 3-15,0 3-3 0,0 1 0 0,0 3-2 0,0 0 0 16,6 3-2-16,-5 5 0 0,5-2-3 0,0 5-3 0,1 5 0 16,-7 2 4-16,6 1-3 0,1 3-1 0,0 0 0 15,0 3-3-15,-8 1 0 0,8 3 4 0,-1 0 1 0,-6 4-5 16,7-4 3-16,-7 5 2 0,0-1 3 0,0-1 2 15,0 2 1-15,0-2 0 0,-5 1-1 0,-3 1 1 0,8-1 2 16,-7-4 0-16,-6 1 0 0,7-2 1 0,-7-3 1 0,7 3 0 16,-7-7 2-16,0 0 0 0,0 1 2 0,0-4-2 15,0 5 2-15,0-8 0 0,0 0 1 0,-7-1-1 0,7 1 2 16,0-1-1-16,0-3 2 0,0 5-2 0,0-5-1 16,0 0 1-16,0 0 0 0,0 0-5 0,0-5-11 0,0 5-16 15,0-3-29-15,-7 3-46 0,7-4-59 0,-6 1-64 0,6-5-61 16,0 4-69-16,-6-4-91 0,6 1-148 0,-7 1-63 15,7-2-3-15</inkml:trace>
  <inkml:trace contextRef="#ctx0" brushRef="#br0" timeOffset="609.4">8643 11624 416 0,'-8'-7'392'0,"8"-1"-135"0,0 4-98 15,-7-3-54-15,7 7-28 0,0-6-15 0,0 6-4 16,0-5-3-16,-6 5-3 0,6 0-4 0,0 0-4 0,0 0-7 16,0 0-7-16,0 0-8 0,-7 5-7 0,7-3-3 15,0 5 1-15,0 5 3 0,0 3 7 0,0 7 9 0,0 0 6 16,0 3 8-16,0 8 4 0,0 0 6 0,7 7 3 0,-7 0 1 16,0 4 0-16,0 1-2 0,6 6-4 0,-6-4-3 15,7 8-2-15,-7 1-8 0,8 1-8 0,-2 7-8 16,-6 1-5-16,6-2-5 0,1-1-3 0,-1 0-4 0,1 0-1 15,5-4-1-15,2-2 0 0,6-5 1 0,-8-3 0 0,8-4 0 16,-1-4-2-16,1-4 0 0,-1 1 1 0,8-3 0 0,-7-5 0 16,-2-4 0-16,9-4-2 0,-8-4 2 0,8-3 2 15,-8-7 5-15,7 1 6 0,-6-8 8 0,-1-4 18 16,0-4 18-16,1 1 23 0,-1-8 25 0,-6 1 21 0,1-5 19 16,-2 4 9-16,-5 1 1 0,1-4-11 0,-8 3-13 0,-8-3-21 15,1 3-24-15,-5 1-20 0,-2-2-22 0,-11-2-15 16,-2 7-11-16,1-3-8 0,-6 3-5 0,-1 0-3 0,-6 3-6 15,0 2-2-15,1-3 0 0,4 6 0 0,-5 3 0 0,7 0-1 16,6 0 1-16,-1 0 0 0,8 0 0 0,6-3 1 16,1 3-1-16,4-4-2 0,1 4-1 0,1 0-4 0,-1-4-2 15,7 1-1-15,7 3-2 0,-1-4-1 0,1 0-4 16,13-3-7-16,-7 0-14 0,13-4-21 0,-6-1-43 0,12-1-51 16,1-3-59-16,-1-2-52 0,2 0-43 0,4-5-38 0,7 2-42 15,-5-4-53-15,-1-2-85 0,0 2-39 0,0-5-1 0</inkml:trace>
  <inkml:trace contextRef="#ctx0" brushRef="#br0" timeOffset="797.09">9326 12114 209 0,'-13'-2'555'0,"7"-6"0"0,-1 4-194 16,1 1-150-16,6 3-69 0,0-4-25 0,0 0-4 0,0 0 14 15,6-3 9-15,1 0 5 0,-1 0 0 0,7-1-3 16,6-3-19-16,1-4-24 0,-1 1-25 0,8-5-26 0,-1 5-18 15,6-5-20-15,2 2-29 0,-2-2-40 0,-6-3-44 0,6 7-45 16,0-4-43-16,-5 5-38 0,5-1-41 0,-5 5-34 16,-2 3-40-16,-5-1-73 0,0 4-59 0,-8 4-19 15</inkml:trace>
  <inkml:trace contextRef="#ctx0" brushRef="#br0" timeOffset="953.41">9574 12082 162 0,'-13'11'538'16,"0"-4"-41"-16,6 0-182 0,-6 0-130 0,13 1-70 0,-7-4-38 15,7-4-16-15,0 3-1 0,0-3 6 0,7 0 4 16,6-3 3-16,0-1-2 0,7-6-5 0,-1-2-15 0,13 1-24 16,1-7-31-16,-1 0-33 0,14-1-33 0,0-7-29 0,6 5-30 15,0-5-40-15,0 0-54 0,-7 0-72 0,8 4-119 16,-8-3-60-16,1 6-23 0</inkml:trace>
  <inkml:trace contextRef="#ctx0" brushRef="#br0" timeOffset="1438.09">11176 11035 117 0,'-20'-12'520'15,"1"4"-26"-15,-1 5-189 0,0-1-123 0,-5 4-64 16,-2 0-26-16,8 0-8 0,-7 4-4 0,6-1-1 0,1 5-6 15,0-1-7-15,5 0-11 0,7 0-10 0,1 1-14 16,6 4-12-16,0-5-7 0,13 7-4 0,1-3-2 0,-2 3-1 16,8 5 0-16,6-4 0 0,6 4-1 0,0-2-1 0,8 3-1 15,-1-3-1-15,0 9 1 0,0-4 0 0,0 3-2 16,1 0 0-16,-2 6 0 0,-12 2 1 0,7-1 0 0,-8 1 0 16,-5 3-1-16,0 5 0 0,-7 0 2 0,-6 2 0 15,-1-2 0-15,-6 6-1 0,-6-3 1 0,-1 1 0 0,-6 2 0 16,-7-7 0-16,0 4 0 0,-5-7 4 0,-1 0-2 0,-7-5 2 15,2-3 6-15,-3-2 9 0,8-5 14 0,0-7 22 16,0-5 23-16,7-3 12 0,-1-7 13 0,7-3 9 16,0-9-2-16,7-2-7 0,6-8-12 0,0-8-19 0,6-2-18 15,7-1-12-15,-6-7-10 0,12-5-8 0,-6-2-4 0,7-1-4 16,-8-4 1-16,9-2-3 0,-2-1 1 0,0 0 0 16,-6-6 6-16,8-2 9 0,-9 0 15 0,7 1 15 0,-5 3 7 15,5 1 6-15,-13 6 4 0,7 1 0 0,-13 4-4 16,0 6-6-16,0 5-13 0,-6-1-14 0,-7 8-4 0,-6 7-9 15,-1 1-8-15,-5 1-5 0,-3 9-4 0,3 5-5 0,-8 1-3 16,1 5-4-16,-1 8-9 0,1-1-7 0,0 8-16 16,4-3-32-16,3 5-52 0,-1 2-70 0,6-1-66 0,7 3-59 15,0-2-52-15,7-1-67 0,12-3-110 0,-6 0-80 0,13 0-28 16,0-5 18-16</inkml:trace>
  <inkml:trace contextRef="#ctx0" brushRef="#br0" timeOffset="1797.88">11886 10851 199 0,'-7'-3'584'0,"1"6"-5"0,-1 4-107 0,-6 0-223 16,6 5-143-16,-5 2-74 0,5 5-36 0,-6-1 1 16,0 4 15-16,0 3 8 0,5 5 6 0,3 2 5 0,5 5 1 15,0-1-2-15,0 9-3 0,5 2-5 0,3-2-7 0,-3 2-6 16,10-3-2-16,-2 0-3 0,6-4-2 0,0-7 1 15,8 1 0-15,-2-5 1 0,1-4 1 0,2 1 2 0,4-8 6 16,0-7 8-16,1 0 13 0,-2-3 19 0,3-4 28 16,-9-4 25-16,8-8 27 0,-1 0 27 0,-5-3 19 0,-2-3 10 15,1-4 2-15,-6-4-7 0,0-4-17 0,0 1-15 0,-7-1-21 16,-7-3-20-16,0 0-16 0,1-5-10 0,-14 5-9 16,1-4-10-16,-7 3-7 0,-7 1-9 0,-6-4-5 0,-6 4-8 15,-1-1-9-15,-6 1-7 0,0 4-5 0,0-1-3 16,-1 4-2-16,2 1-5 0,-7 1-8 0,5 2-16 0,7 7-9 15,7 0-15-15,1 0-7 0,5 4-25 0,7 0-43 0,0 3-83 16,7-3-89-16,12 3-72 0,0-3-99 0,14 3-157 16,0 1-101-16,-1-1-53 0,7 1-2 0</inkml:trace>
  <inkml:trace contextRef="#ctx0" brushRef="#br0" timeOffset="1954.34">12784 10924 604 0,'7'-3'797'0,"-7"-1"0"16,0 1 1-16,0-1-300 0,0 0-238 0,0-3-130 16,-7 7-71-16,7-8-33 0,-6 4-15 0,6 2-20 0,0 2-48 15,-7-5-69-15,7 5-75 0,7-3-68 0,-7-1-69 16,13 0-108-16,-7 4-162 0,0-4-77 0,1 1-8 0</inkml:trace>
  <inkml:trace contextRef="#ctx0" brushRef="#br0" timeOffset="2251.09">13130 10583 345 0,'-7'4'560'0,"1"0"-29"0,-1-1-213 0,-7 9-146 16,8 2-79-16,-7 1-34 0,1 0-13 0,-1 7 0 16,6-1 0-16,1 1 1 0,-2 4 2 0,3 3 2 0,5 1-1 15,0 3-7-15,0-4-11 0,5 3-9 0,3 2-7 16,5-5-3-16,0-3 2 0,-1-1 6 0,1-6 9 0,7-2 13 15,0-1 17-15,5-5 13 0,-5-1 22 0,6-6 21 0,1-4 20 16,-2 0 16-16,1-7 8 0,0 0 0 0,0-8-5 16,1 1-8-16,-8-5-13 0,7-3-17 0,-6 0-18 0,-1 0-21 15,1-4-10-15,-7 5-6 0,-7-4 0 0,1-2-3 16,-7 2-3-16,-7 2-2 0,1-2-5 0,-7 0 0 0,-7-2-8 16,-6 2-7-16,0-1-12 0,-6 1-9 0,0-1-13 0,-1 4-21 15,0 0-18-15,-6 3-19 0,6 2-34 0,0-2-70 16,8 1-101-16,-2 3-93 0,8 1-103 0,6-4-154 0,0-2-90 15,13 6-62-15,0-1-16 0</inkml:trace>
  <inkml:trace contextRef="#ctx0" brushRef="#br0" timeOffset="2532.8">13377 10151 439 0,'0'-7'583'0,"0"-1"-9"16,7 2-229-16,-1-2-155 0,0-3-63 0,8-4-5 0,-1 1 17 15,-1-1 21-15,8-4 16 0,0 2 9 0,-1-5 9 0,8 3 0 16,-2-3-23-16,-6 4-33 0,8-1-33 0,-1-2-23 16,0 5-15-16,-7-2-7 0,2 3-9 0,-9 1-8 15,8 3-8-15,-9 4-7 0,-3-1-8 0,-1 2-7 0,6 2-5 16,-7 4-4-16,1 0-1 0,-1 0 0 0,1 7 3 0,-1 0 2 16,1 8 2-16,6-1 0 0,-7 5 2 0,1 6 1 0,-1 1-1 15,1 7-1-15,-1 0 1 0,1 3-5 0,-1 1-5 16,1 0-1-16,-1 3 0 0,0 1-3 0,9 2-6 15,-2-2-19-15,-8 3-41 0,8-4-72 0,7 4-83 0,0-4-89 16,-1 3-113-16,1-1-198 0,-2-6-85 0,10 4-44 0,-9-6-1 16</inkml:trace>
  <inkml:trace contextRef="#ctx0" brushRef="#br0" timeOffset="3674.77">14503 9965 30 0,'0'-15'493'0,"-6"4"-55"0,6 3-172 0,0-2-118 16,0-1-62-16,0 3-28 0,0-4-7 0,0 6-2 0,0-5 2 15,6 3 3-15,-6 1 1 0,0 0 2 0,7 3-4 16,-7-3-9-16,7 3-7 0,0 4-7 0,-2-4-4 0,8 4 0 15,-6 4 6-15,6-4 3 0,1 8 4 0,5-1 5 0,-6 0 1 16,6 8 2-16,-5 0-1 0,5-1-4 0,-6 5-3 16,7 2-6-16,-7 2-3 0,0 2-5 0,-1 0-4 0,1 0-3 15,1 2-1-15,-1-1-5 0,-7-1-2 0,7-3-2 16,-7 4 1-16,8-4-1 0,-7-4 3 0,-1 0 2 0,0-3 4 16,1-1 5-16,-7-2 8 0,6-5 15 0,-6 1 24 15,7-1 32-15,-7-7 35 0,0 3 27 0,0 1 14 0,0-4 6 16,-7-4 0-16,1 1-8 0,6-4-21 0,-7-5-30 0,1 1-32 15,0-7-27-15,-1 3-14 0,0-6-9 0,0-1-7 0,1 0-7 16,6-5-6-16,-6-2-1 0,6 4-1 0,-7-1-3 16,7 0-3-16,0 1-2 0,7 6 1 0,-7-2-3 15,6 6 0-15,-6 0-2 0,6 1-4 0,1 7-3 0,0-5-3 16,0 8-1-16,-1 0 0 0,7 4 0 0,-7 0 0 0,7 4-1 16,1 4 3-16,-1 0-3 0,-1 3 0 0,-4-5-1 0,5 6-4 15,-1-1-3-15,-5 0-1 0,6-4 1 0,-7 4-2 16,1-4 3-16,-1-3 0 0,1 3 2 0,-1-3 6 15,-6-4 3-15,0 3 2 0,7-6-4 0,-7-1 5 0,0-3-2 16,0-1 2-16,0-6 0 0,0-1-1 0,-7-2 3 0,7-2 1 16,0 0 3-16,0-3 1 0,0 0 0 0,7 0-2 0,-7-4 0 15,13 5-14-15,-7-4 6 0,7 2 2 0,0 1 0 16,7 1 0-16,-7-2-1 0,6 5 1 0,8 4 1 16,-8-1 12-16,0 1-9 0,1 6-3 0,6-4-3 0,-7 9 1 15,1 3 1-15,0 0-2 0,0 0 1 0,-1 3-1 0,-6 9 0 16,6-4 0-16,-5 1 0 0,5 7-1 0,-6-2-6 0,6 5-3 15,1-5-11-15,-7 4-9 0,13 1-15 0,-6-5-37 16,-1 1-51-16,7 0-63 0,-6-4-61 0,5 0-45 16,2-4-33-16,-1-3-28 0,0-4-22 0,0 0 1 0,-7-7 18 15,1-1 30-15,-7 1 35 0,0-4 32 0,0-4 35 0,-7 0 55 16,1 1 77-16,-1-5 73 0,-6 4 64 0,0-6 61 16,-6 3 51-16,6-4 41 0,-7 4 26 0,-6-5 9 0,7 4-12 15,-7 5-14-15,0-1-11 0,0 5-1 0,0 3 2 16,0-1 4-16,0 1 5 0,-6 3 4 0,6 4-2 0,-2 4-3 15,3 3-8-15,0 1-17 0,5-1-18 0,0 7-19 0,0-3-22 16,1 3-29-16,6 3-23 0,0 0-21 0,6-3-8 16,1 1-7-16,0-3-4 0,6-2-4 0,0 1-1 0,7-3 0 15,-7-5 1-15,0 1 1 0,6 0-3 0,0-8 0 0,8 0-3 16,-8-3 1-16,0-4 1 0,1 0 1 0,-7 0-1 16,0-3 2-16,0-1 5 0,-6-4 1 0,6 5 5 0,-13-1 4 15,7 0 0-15,-7 1-1 0,0 3 0 0,6 0-4 16,-6-1-4-16,0 2-3 0,0 3-6 0,0-1-5 0,6 4-5 15,0 4-1-15,1 0-6 0,0 0 2 0,6 7-3 0,6 1 0 16,8 4 1-16,-2 2 3 0,2 1-2 0,5 6-2 16,8 1-2-16,-8 4-3 0,6 4 1 0,2-1-6 0,-7 7-5 15,-1 1-6-15,0 4-3 0,-5-1-1 0,-1 0 2 16,0 4 4-16,-7-7-1 0,1 3 3 0,-7-4 4 0,-6-2 4 16,-1-2 9-16,-6-2 4 0,0-1 5 0,-13-4 6 0,0 1 2 15,-7-4 4-15,1 0 4 0,-7-4-4 0,-6-2 3 16,-1 1 1-16,-7-5-1 0,2-2-4 0,-2-3-1 0,8 1-5 15,-1-4-10-15,0-4-37 0,1 3-79 0,13-3-102 16,-8-3-109-16,15-1-163 0,-8 0-140 0,6-3-94 0,2 3-53 16,-7 1 5-16</inkml:trace>
  <inkml:trace contextRef="#ctx0" brushRef="#br0" timeOffset="4174.83">10856 14192 218 0,'-6'0'598'16,"6"0"-4"-16,0 0-169 0,0-4-175 0,12 0-116 15,2-2-68-15,6-9-41 0,-1 3-18 0,8-5-4 16,-2-2 4-16,14-3 5 0,0 0 9 0,0-7 10 0,14 0 16 15,-1 0 17-15,6-9 10 0,7 1 13 0,0 1 11 0,0-8 8 16,7 0 4-16,0 1 3 0,0-5-4 0,5 0-4 0,2 0 1 16,-1 1-4-16,-5 4-5 0,3-6-5 0,-3 6-6 15,-2 2-7-15,-6 0-11 0,0 2-11 0,-6 2-8 16,0 1-12-16,-7 7-8 0,-6-2-6 0,-1 9-5 0,-13 0-4 16,1 5-3-16,-13-2 3 0,0 9 1 0,-1-2 4 0,-6 5 0 15,-7 0 0-15,1-1-1 0,-1 4-1 0,-6 0-1 16,0 0-9-16,0 4-11 0,0 0-17 0,-6 0-23 0,-1 0-35 15,1 4-48-15,-7 0-57 0,6 3-53 0,-5 1-42 0,-1 3-37 16,-2-4-24-16,3 4-12 0,-8 0 0 0,1 1 8 16,6 2 1-16,-13-3-18 0,6 3-46 0,-6 5-25 0</inkml:trace>
  <inkml:trace contextRef="#ctx0" brushRef="#br0" timeOffset="4471.82">11742 13818 122 0,'-26'22'358'0,"7"4"-88"0,-7 0-90 16,7-1-66-16,-2-3-34 0,2 0-21 0,6 1-11 16,-7-6-5-16,7-2-2 0,7-1 2 0,-1 2-1 0,1-10-3 15,6 1-2-15,0 1-2 0,0-4-2 0,6-4-1 16,7-4 0-16,0 1-2 0,1-9-2 0,11 2 0 0,2-5-4 16,-1-3-3-16,7-4-1 0,5-4 0 0,8-3 5 0,0-1 8 15,6-6 13-15,-1-1 7 0,15-3 12 0,-7-1 10 16,-1-3 12-16,7 5 14 0,0-2 14 0,8 0 2 0,-16 2-5 15,8 3-6-15,-6 2-9 0,0 1-11 0,-14 4-15 0,0 6-16 16,-5 2-19-16,-7 3-15 0,-7 2-7 0,-7 6-1 16,1-2-1-16,-14 5 1 0,0 4 0 0,1-2-1 15,-7 5-5-15,-7 0-13 0,1 5-25 0,-7-2-32 0,0 1-38 16,1 3-39-16,-9 1-38 0,2-1-49 0,0 1-69 0,0-1-128 16,-9 0-78-16,3 4-42 0,-1 0-11 0</inkml:trace>
  <inkml:trace contextRef="#ctx0" brushRef="#br0" timeOffset="32438.32">14855 5220 123 0,'-13'-4'508'16,"0"4"-82"-16,7-3-143 0,0 3-97 0,-1-4-48 16,0 1-14-16,7 3 2 0,-7-5 8 0,7 5 14 0,0-2 10 15,0-2 7-15,0 0-6 0,0 0-11 0,0 1-17 16,7-5-22-16,-7 4-17 0,14-3-22 0,-8 0-20 0,7 3-18 15,6-3-14-15,1-1-7 0,7 2-6 0,-2 1-3 0,8 2-1 16,-7 3 0-16,6 0 1 0,7 3 1 0,-7 5-1 16,1 3 1-16,0 0 2 0,-1 3-1 0,-6 1-1 0,1 4 0 15,-2 6-2-15,-4-2-1 0,-2 2 0 0,-6 0-1 16,-7 5-2-16,1-5 3 0,-7 5 4 0,0-5 3 0,-13 4 3 16,0-2 2-16,0 2 1 0,-14-3 3 0,2 3-2 0,-2-4 2 15,-5 1 1-15,-1 0-3 0,2-5 0 0,-3 2-2 16,2-2-1-16,-1-2 0 0,7-5 2 0,0 1-4 0,7-4-2 15,-1 1 0-15,8-9-3 0,-1 4-5 0,5-3-16 0,1-4-29 16,2 0-53-16,5 0-56 0,5-8-49 0,2 2-41 16,6-9-46-16,0-4-56 0,7 1-83 0,6-5-117 15,-6 2-27-15,-1-4 13 0</inkml:trace>
  <inkml:trace contextRef="#ctx0" brushRef="#br0" timeOffset="32719.86">15709 5007 284 0,'0'-3'516'0,"-7"3"-136"15,1 0-145-15,-1 0-94 0,-6 3-53 0,0 5-30 16,0 3-11-16,-6-3-4 0,6 7 3 0,-7-1 0 0,1 1 0 16,-2 2-3-16,2 5-5 0,6-3-3 0,-6 3-2 15,5-1 1-15,-4 1-1 0,3 1 0 0,3 2 6 0,-1 0 2 16,6 1 5-16,-4 1 3 0,3-2-1 0,1 1 1 0,7 0 0 15,-6-1-1-15,6 0-5 0,6-2 0 0,-6 2-3 16,0-2-5-16,7-2-3 0,1-3-5 0,-3 1-3 0,8 3-3 16,0-4-4-16,-6-4-3 0,13 1-1 0,-8 0-1 15,1-4-2-15,7 0 1 0,5-4-4 0,-5 1-1 0,6-1-11 16,1-3-26-16,5 0-35 0,0-4-41 0,1-4-49 0,6 0-45 16,0 0-75-16,-6-7-127 0,6 0-105 0,-7-3-46 15,1-1-7-15</inkml:trace>
  <inkml:trace contextRef="#ctx0" brushRef="#br0" timeOffset="32922.97">16203 5235 305 0,'0'-4'521'16,"0"4"-137"-16,0-3-131 0,0 3-78 0,0-4-44 16,0 4-19-16,7 0-6 0,0-4 0 0,-1 4-1 0,7-4-1 15,0 1-3-15,6-4-4 0,1 2-3 0,6-1-6 0,1-2-5 16,-2 0-7-16,2 1-11 0,5 0-11 0,1-4-19 0,0 0-7 15,5 4-11-15,-5-4-18 0,6 0-31 0,-6 4-42 16,5-5-44-16,-4 5-44 0,-9-1-40 0,7 2-51 16,-12 2-69-16,0-3-90 0,-2 3-100 0,-10 4-30 0</inkml:trace>
  <inkml:trace contextRef="#ctx0" brushRef="#br0" timeOffset="33079.14">16444 5264 180 0,'-13'10'479'0,"0"-1"-137"16,7-1-131-16,-1-6-73 0,7 5-40 0,-6-3-19 15,6 0-5-15,6 0 2 0,1 0 4 0,-1 0 5 0,7-2 2 16,7-2 0-16,0 0-2 0,5 0-2 0,2-2-6 0,-1-2-7 16,6 0-7-16,0-4-9 0,8 1-10 0,-7 1-10 15,5-6-11-15,1 4-5 0,8-3-7 0,-2 0-10 16,-6 4-25-16,7-4-33 0,-8 0-40 0,1 0-50 0,-5 1-83 16,4-2-191-16,-12 4-99 0,0-1-52 0</inkml:trace>
  <inkml:trace contextRef="#ctx0" brushRef="#br0" timeOffset="33970.04">18985 4686 200 0,'0'-8'507'15,"0"1"-132"-15,-7-1-139 0,7 4-78 0,0-3-41 16,0 0-18-16,0 0-6 0,0-1-2 0,0 5-1 15,0-5-5-15,0 5-6 0,0 0-11 0,0-1-15 0,7 4-16 16,-7 0-14-16,0 0-10 0,0 0-6 0,6 0-6 0,-6 4-2 16,7 2-2-16,5 2 1 0,-5 3 0 0,6 0 1 0,0 3 1 15,7 5 0-15,-8-1-1 0,9 0 1 0,-9 7 0 16,8-2-1-16,-7-1 1 0,7 3 1 0,-8 1 0 16,8 0 0-16,-7 3 1 0,0-3 0 0,0-1 1 0,0 1 1 15,-7-4 5-15,8 3 3 0,-9-2 5 0,10-5 4 0,-9 1 4 16,1-5 6-16,-7 1 9 0,5-5 14 0,2-2 19 15,-7 0 27-15,0-2 33 0,0-2 32 0,0 0 27 0,0-1 19 16,0-3 6-16,0-3-7 0,0-1-13 0,0-3-29 0,0-1-36 16,0-3-35-16,6-7-28 0,-6 4-23 0,0-5-15 15,7-3-4-15,-7 0-10 0,7-3 2 0,-7 3-1 0,6 0-1 16,-6-1 3-16,7 6-1 0,-7-2 0 0,6 1-3 16,-6 7 0-16,0 1-3 0,0 1-3 0,7 2-3 0,-7 4-6 15,0-1-3-15,0 0-5 0,0 4 0 0,0 4 0 16,0 0 0-16,6-1 1 0,-6 4 1 0,6 2 2 0,1-3 2 15,-7 5 0-15,7-3-1 0,-7 3-1 0,7-4 1 0,-1 0-3 16,0 1 0-16,-6-5 1 0,7 1 0 0,-1 0 3 16,1-4 1-16,-1 0 0 0,1-4 2 0,6 0 1 0,-6-3-1 15,5-1-1-15,1-2-1 0,0-5 0 0,1 0 0 0,5 0-1 16,-6-3 0-16,0-1-1 0,6 2 2 0,-6-2 0 0,7 1 0 16,-7-1 0-16,7 1-1 0,-7 3-1 0,6 0 0 15,-5 5-2-15,-1-1 1 0,-1 1 0 0,1 5 0 16,1-2-1-16,-1 4-2 0,-7 3 2 0,7 0-1 0,-8 3 1 15,9 4-1-15,0 0 0 0,-8 1 0 0,2 3 1 0,4 4 2 16,-6-1 0-16,0 1 0 0,1 3 2 0,0 1 0 16,0-1 1-16,-7 4 0 0,6 0 1 0,0-4-1 0,-6 4-8 15,7 1-3-15,-7-6-7 0,6 2-11 0,1-1-16 16,-1 1-37-16,0-5-62 0,1 1-86 0,7-1-72 0,-9-2-70 16,8-6-77-16,2 2-133 0,-3-5-104 0,1-3-42 0,0 0 18 15</inkml:trace>
  <inkml:trace contextRef="#ctx0" brushRef="#br0" timeOffset="34376.14">20170 4722 37 0,'-7'-11'573'0,"2"3"10"15,-2 5-150-15,-7-1-135 0,7 4-80 0,-5 0-50 0,5 4-29 16,1-1-19-16,-7 5-13 0,6 3-15 0,0 1-20 16,1 2-18-16,-1 1-14 0,1-1-12 0,6 1-8 15,0 0-5-15,6-1-2 0,1 1-2 0,-7-5 4 0,13 1-2 16,-6 0-2-16,6-3 1 0,0-4 7 0,6 0 6 0,-5-8 7 15,5 0 4-15,-6 0 6 0,6-3 8 0,1-3 13 16,-7 1 7-16,0-1 4 0,0-5-1 0,-6 3-1 0,-1-2 1 16,1-1-3-16,-2 1 2 0,-5 3-10 0,0-1-7 15,0 3-8-15,0 0-5 0,0 2-9 0,0 4-5 0,-5-1-8 16,5 0-12-16,0 4-4 0,0 4-5 0,0 3-3 0,5 5-1 16,-5-2 3-16,7 9-4 0,1-1 1 0,5 4-4 15,0 0-2-15,-1 3-1 0,1 1-2 0,0 3-3 0,0-2-1 16,1 2 3-16,5 0 0 0,-6-3 5 0,-7 3 3 15,7-4 1-15,-6-3 3 0,1 0 0 0,-3-4 2 0,-5 1 1 16,6-1 4-16,-6-7 4 0,-6 0 10 0,6 1 11 0,-5-5 7 16,-3-4 6-16,1 1 4 0,1-1 2 0,-7-3 0 15,6 0-4-15,-6 0-6 0,1-3-1 0,-2-1-12 16,1 1-11-16,0-2-7 0,0-1-9 0,7 2-17 0,6-3-41 16,-6 2-68-16,12-2-88 0,0-3-64 0,1 2-63 0,6-7-70 15,0 4-113-15,0 0-127 0,0 1-52 0,0 2 20 0</inkml:trace>
  <inkml:trace contextRef="#ctx0" brushRef="#br0" timeOffset="34829.92">17604 5953 146 0,'-32'3'489'0,"5"2"-135"0,8-5-146 16,0 2-90-16,4-2-50 0,2 4-26 0,8-4-14 15,-2 4-7-15,1-4-2 0,-1 0 0 0,7 0 0 0,7 4 0 16,-1-4-1-16,1 3-4 0,5-3 1 0,9 4-2 15,-2-4-1-15,6 0-3 0,8-4 1 0,13 4-3 0,-1-3-3 16,14 3 0-16,6-8-2 0,7 4 0 0,12-6 1 0,1 3 0 16,12-5-3-16,8-2 3 0,-1-1 8 0,14 1 7 15,5-5 5-15,7 1 2 0,7-4 4 0,13 0 5 0,0 0 5 16,-1 1 0-16,8-2 0 0,-1 5-2 0,-6-4 1 16,7 0-1-16,-2 0 3 0,2-1 0 0,0 6 6 0,-8-5 8 15,-5 3 1-15,-8-3 4 0,-6 4 9 0,-6 0 7 0,-7-1 7 16,-7 1 7-16,-11 0 4 0,-1 2 6 0,-20 2 7 15,-7 3 5-15,-12-3 5 0,-7 3 9 0,-13 3 8 0,-7 1 6 16,-12 0 0-16,0 4-8 0,-7-6-11 0,-13 6-18 16,0-1-22-16,-13 1-34 0,-7 3-53 0,-6 0-70 0,-13 3-84 15,-6 4-80-15,-8 2-70 0,-12-3-66 0,-6 5-122 0,-8 1-131 16,-11 2-66-16,-2 1 4 0</inkml:trace>
  <inkml:trace contextRef="#ctx0" brushRef="#br0" timeOffset="35595.58">17767 6616 293 0,'-7'-7'427'0,"-6"2"-101"16,7 3-105-16,-1-5-63 0,0 2-32 0,2-2-12 15,5 3-1-15,-8-3 5 0,8 3 4 0,0-3 3 0,0 0 0 16,0 2 1-16,0-1-2 0,0 2-7 0,0-3-8 0,8 3-11 16,-8-4-11-16,5 5-11 0,-5-1-13 0,7-3-16 15,0 4-13-15,-7-1-12 0,6 0-8 0,1 0-7 0,6 4-4 16,-7 0-2-16,0 0 1 0,7 4-9 0,-6 4 3 16,6 2 3-16,7-3 1 0,-8 8 0 0,2-1 1 0,-1 5 0 15,6 0-1-15,-6-2 9 0,7 6-5 0,-7 3 1 0,6 0-4 16,-6-1-1-16,1 0 0 0,-2 0 0 0,1 6 0 15,0-10 0-15,-6 5 2 0,0 0-1 0,-1-5 1 0,1 2 3 16,-7-5 1-16,0-3 7 0,0-1 11 0,5-3 14 16,-5 0 22-16,-5-3 23 0,5-1 23 0,0-4 19 0,-7 2 13 15,7-3 5-15,0-2-5 0,0-2-11 0,-6-3-19 0,6 2-23 16,-7-4-21-16,7-8-18 0,-7 4-16 0,7-4-7 16,0-3-5-16,-6 0-1 0,6-1-1 0,0-3-1 15,0 4 1-15,0 0 1 0,0-1 0 0,6 4-3 0,-6 5-1 16,0-1-1-16,0 0-1 0,0 6-3 0,0-1-4 0,0 3-3 15,0-2-3-15,0 5-3 0,0-3-2 0,0 3-6 0,7 3 0 16,-7 2 1-16,0-2 1 0,7 3-1 0,-1 2 0 16,1-4 0-16,-7 4-1 0,5-1 2 0,3-3-2 0,-1-1 0 15,-2-3 1-15,3 0 1 0,-3 0 4 0,9-3 4 16,-8-5 0-16,7-3 3 0,0-1 3 0,0-2-1 0,1-1 1 16,5-2-1-16,-13-2 0 0,7 0-2 0,0 2 2 0,1-2-2 15,-8 5-1-15,7-4-1 0,-7 3 1 0,7 0-2 16,-6 4 1-16,0 4 1 0,0-1 0 0,-7 1-2 0,6 3-2 15,-6 4 1-15,6 0 0 0,1 4-1 0,-7 0 0 16,6 7 1-16,-6 0 0 0,6 3 2 0,-6 4 2 0,7 1-1 16,-7 3-1-16,7 0-3 0,0 0-6 0,-1 0-14 0,6-1-28 15,-5-1-52-15,6 1-72 0,0-2-74 0,7-5-68 16,-7 1-61-16,13-8-75 0,-6 0-110 0,5-3-95 16,-5-4-25-16,6-4 28 0</inkml:trace>
  <inkml:trace contextRef="#ctx0" brushRef="#br0" timeOffset="35986.7">18633 6590 495 0,'-20'0'542'0,"7"0"-147"16,-5 5-136-16,-10-3-72 0,9 5-35 0,0 5-15 0,-1-4-7 15,7 2-5-15,-6 1-5 0,6 0-12 0,6 0-18 16,1 4-23-16,-1-4-22 0,7 0-17 0,0 0-10 0,0-4-4 16,7 0 1-16,-1 1 5 0,1 0 4 0,6-8 3 15,-7 3 6-15,7-6 9 0,7 3 11 0,-7-8 4 0,0 0 7 16,-1 1 8-16,1-4 9 0,-6 4 7 0,6-4 2 0,0 0-3 15,-6-1-7-15,-1 2 2 0,0-1-5 0,1 0-8 16,0 4-11-16,-7 3-13 0,7 1-6 0,-1-1-10 0,-6 4-3 16,7 0-8-16,-7 4-8 0,6-1-6 0,0 4-2 15,1 8-1-15,6 0-1 0,0 3 0 0,0 0 0 0,-1 7-2 16,8-2-1-16,-6 6-3 0,5 4 0 0,-6 0-2 0,7-1-12 16,-7 9-5-16,6 0-3 0,-6-2 1 0,-7 5 0 15,8-3 0-15,-8 3 1 0,1-4 1 0,-7 1 9 16,0-1 7-16,-7 0 2 0,1-3 0 0,-8-3 5 0,1-2 2 15,-6-3 7-15,-7-3 8 0,5-4 11 0,-3 0 10 0,-3-7 11 16,-5-1 11-16,6-3 7 0,0-7 2 0,-7 3 9 0,7-7-5 16,0-3-5-16,0-1-6 0,0-4-10 0,13 1-11 15,-6-3-7-15,6-2-5 0,6-2-18 0,1-1-11 16,6-4-11-16,0 1-16 0,13-4-18 0,0-3-38 0,-1 3-70 16,8-4-89-16,6 0-84 0,0-3-92 0,8 0-155 0,-10-1-107 15,10 0-65-15,-9 1-15 0</inkml:trace>
  <inkml:trace contextRef="#ctx0" brushRef="#br0" timeOffset="36268.79">19427 6597 552 0,'-6'5'590'0,"6"-5"-96"16,-7 0-186-16,7 0-129 0,0 0-78 0,0 2-36 0,0-2-9 16,7 0 7-16,-1 0 18 0,1-2 16 0,6 2 14 15,6-5 14-15,1 3 12 0,0-3 7 0,5-2 6 0,2 3-5 16,5-3-11-16,-6 0-12 0,7-4-9 0,0 0-9 0,-1 3-13 16,1-3-18-16,-1 0-19 0,2 1-13 0,-10-2-13 15,3 2-7-15,-1 3-8 0,-7-1-13 0,0 1-24 0,1 2-35 16,0-2-54-16,-7 5-68 0,-6-3-62 0,6 2-59 15,-7 3-52-15,1-4-50 0,-1-1-50 0,-6 2-57 0,-6 3-63 16,-1-3-6-16</inkml:trace>
  <inkml:trace contextRef="#ctx0" brushRef="#br0" timeOffset="36424.96">19727 6425 9 0,'-13'3'544'0,"0"-3"-36"16,0 0-137-16,7 5-138 0,-1-1-83 0,0-1-48 0,1 2-21 15,0 1 0-15,6 5 12 0,-7 1 10 0,7 2 9 0,0 1 0 16,7 2-5-16,-7 2-8 0,6 3-12 0,0 0-18 15,1-1-22-15,0 6-15 0,-1-2-14 0,1 4-4 0,5 1-11 16,1 0-29-16,-6 2-55 0,6-3-64 0,0 4-66 16,0 1-103-16,0-5-170 0,0 0-100 0,8-3-45 0</inkml:trace>
  <inkml:trace contextRef="#ctx0" brushRef="#br0" timeOffset="37675.13">20925 6121 44 0,'0'0'109'0,"0"0"12"0,0 0 5 15,0 0-1-15,7 0-5 0,-7 0-9 0,0 0-14 0,0 0-12 16,0 0-15-16,0-3-10 0,0 3-8 0,0 0-7 15,0 0-6-15,0 0-4 0,0 0-7 0,0 0-3 0,0 0-4 16,0 0-4-16,0 0-4 0,0 0-3 0,0 0-2 16,0 0 2-16,0 0-2 0,0 0 3 0,0 0 3 0,0 0 4 15,0 0 2-15,0 0 5 0,-7 0 2 0,7 0 2 16,0-5 3-16,-6 5 2 0,6 0 2 0,0 0 2 0,-6-2 1 16,6 2 2-16,-7 0-1 0,7 0 0 0,-7-4-1 15,7 4-3-15,-7 0-4 0,1 0-5 0,6-4-4 0,-6 4-8 16,6 0-1-16,-6 0-6 0,-1 0-1 0,-1 4-2 0,3-4-4 15,-2 0-1-15,-6 4 0 0,6-2 5 0,-4 3 0 16,-4-2 6-16,2 4 3 0,0-3 6 0,0 4 4 0,1-1 4 16,5-4 5-16,-6 4-1 0,6-3-1 0,-6 4-5 15,7-5-4-15,-1 1-5 0,1 4-3 0,0-1-2 0,6-3-5 16,-7-1-4-16,7 2-1 0,0 1 0 0,-6-2-1 0,6 0 2 16,0 3 1-16,0 1 2 0,6-6 3 0,-6 6 3 15,0-1 6-15,7 1 12 0,-7-1 3 0,6 4 1 0,0-4 2 16,1 4 2-16,6-3 3 0,-7 3 6 0,14 1 5 15,-7 2-3-15,6-3 1 0,1 3 0 0,6 1-3 0,-7-1-1 16,15 2-5-16,-9-2-8 0,1 4-9 0,0-4-8 0,1 6-4 16,5-3-3-16,-6-2-3 0,-6 3-2 0,6 1 1 15,-7-1-3-15,1 0 1 0,-8-2-2 0,1 1-1 0,-5 2 0 16,-3-1 1-16,2-3 0 0,-7 3 0 0,-7-4 2 0,7 5 0 16,-13-5 3-16,7 5 4 0,-13-5 5 0,6 1 9 15,-6-4 11-15,-2 0 14 0,-4 0 17 0,-1-4 14 0,-1 1 14 16,1-1 9-16,0-7 5 0,7 0 4 0,-8 0-3 15,2 0-8-15,5-7-13 0,0-1-11 0,1-3-13 0,6 0-8 16,-7-3-8-16,7-5-11 0,1 2-6 0,5-6-7 0,1 1-1 16,-1 1-5-16,0-5-3 0,7 0-2 0,0-4-4 15,0 1-2-15,7 0-2 0,0 0-3 0,-1 0-1 16,1-1-2-16,-1 1 1 0,0-1-1 0,7 5 0 0,0-1 0 16,-6 1 1-16,6 2-2 0,-5 1 2 0,3 4 1 0,-4-1-1 15,-1 5 0-15,1-1-1 0,0 5 1 0,-7-1-3 0,0-1 0 16,0 6-5-16,5 1-7 0,-5-2-9 0,8 3-17 15,-8 4-29-15,0-3-48 0,0 3-69 0,0 0-70 0,0 0-61 16,0 0-55-16,0 0-58 0,7 0-86 0,-7 0-119 0,6-4-34 16,6 4 28-16</inkml:trace>
  <inkml:trace contextRef="#ctx0" brushRef="#br0" timeOffset="38066.24">21271 6059 213 0,'-14'0'496'0,"8"4"-131"0,-7 0-144 0,7-1-92 0,-7 4-52 16,0 0-29-16,6-3-14 0,0 7-3 0,1 1-8 0,-1-2 2 16,7 5 2-16,-5 3 0 0,5 0 0 0,0 1 0 15,0 3-3-15,0-1 2 0,0 6 2 0,0-1-4 16,5-1-5-16,-5 8-4 0,0-4-2 0,7 5 0 0,-7-5-1 15,6 4-3-15,1-4-3 0,0 0-3 0,-1-3 1 0,1-1-2 16,6 0 3-16,-7-2 3 0,7-1 6 0,0-4 1 0,-6-3 7 16,6-1 5-16,-1-2 5 0,8-2 7 0,-7-3 8 15,0-3 8-15,0 0 16 0,0 0 20 0,1-8 24 16,-2 0 33-16,1-3 27 0,0-4 20 0,-7 0 13 0,8-4 5 16,-7-3-5-16,5 0-15 0,-5-4-22 0,-7-1-31 0,6-2-27 15,-12 0-24-15,6-1-20 0,-7 1-16 0,1-4-11 16,-7 2-9-16,-1-2-2 0,2 0-5 0,-1 0-2 0,0 3-4 15,-7-1-1-15,7 2-3 0,0 4-3 0,0 2-3 16,0-3-5-16,-1 7-4 0,2 1-4 0,6 3-7 0,-1 3-12 16,1-3-16-16,-1 7-31 0,7 1-63 0,0-1-83 0,-7 1-75 15,14 3-64-15,-7 0-59 0,7 3-98 0,6-3-157 16,-7 0-62-16,6 4 15 0</inkml:trace>
  <inkml:trace contextRef="#ctx0" brushRef="#br0" timeOffset="38269.49">21862 6282 140 0,'0'0'629'0,"-5"5"5"16,5-5-79-16,-7 0-188 0,1-5-110 0,6 5-65 16,-7 0-26-16,0 0-13 0,7-4-7 0,-6 4-4 0,6 0-12 15,-7 0-27-15,7 0-39 0,0 0-50 0,0 0-60 16,0 0-66-16,0 0-67 0,0 0-58 0,0 0-58 0,0 0-66 15,7 0-102-15,-7 0-113 0,6 0-46 0,-6-3 9 0</inkml:trace>
  <inkml:trace contextRef="#ctx0" brushRef="#br0" timeOffset="38597.98">22019 6070 49 0,'-6'-3'544'0,"-1"-1"4"0,1 4-177 0,-7 0-153 15,7 0-86-15,-1 0-47 0,1 4-23 0,-1 3-11 0,0-4-6 16,1 8-5-16,-1 0-6 0,7 3-7 0,0 5-8 16,-6 3-6-16,6 0-6 0,6 0-2 0,-6 4-1 0,7-1-1 15,-1 1 0-15,8 0-2 0,-1-3-1 0,-1-2 1 0,1 1 2 16,7-4-3-16,1 0 0 0,-3-3 3 0,2 0 6 16,0-3 10-16,5-3 9 0,-5-1 11 0,-1-4 14 15,0 0 22-15,2-4 31 0,-2-4 33 0,1 0 30 0,-7-4 21 16,0-1 18-16,-1-3 7 0,-5-3-2 0,6 5-12 0,-13-9-28 15,6 4-29-15,-12-4-32 0,6 2-30 0,-13-5-24 0,0 3-19 16,0-3-11-16,-6 0-4 0,-1 1-5 0,-6 2-5 16,-1 1-5-16,8-1-2 0,-7 4-7 0,1 1-9 15,-2-1-16-15,7 1-20 0,1 3-51 0,6 0-83 0,0-1-94 16,6 2-89-16,7-1-109 0,0-4-168 0,7 1-84 0,-1-1-49 16,8 3 11-16</inkml:trace>
  <inkml:trace contextRef="#ctx0" brushRef="#br0" timeOffset="38879.17">22306 5854 525 0,'6'0'526'0,"-6"0"-153"15,0 0-155-15,0-4-79 0,0 4-34 0,7 0-10 16,-7-4 4-16,13 4 6 0,-6-4 6 0,5 2-3 0,1-2-9 16,7-4-17-16,1 5-11 0,-10-1-6 0,10-4-2 15,-2 1 3-15,-6 4 5 0,6-4 4 0,-5 3 4 0,-1 0 0 16,-1 0-6-16,-6 1-7 0,9-1-6 0,-9 0-10 0,0 1-10 15,1 3-12-15,-1 0-6 0,1 0-6 0,-1 3-3 16,0 1-2-16,1 3 5 0,0 1-4 0,-1 6-3 0,1 1 0 16,-1 0-3-16,1 6 0 0,-7 1 0 0,6 1-1 15,1 2-10-15,-1 1 4 0,0 3 2 0,-6 0 1 0,7-4 3 16,-7 6-1-16,0 1-2 0,0-3-2 0,0 0 0 0,7 0-5 16,-7 2-23-16,6-2-49 0,-6-4-56 0,7 5-59 15,-1-5-55-15,7 2-70 0,0-6-103 0,1-3-153 16,6 1-66-16,-7-2 2 0</inkml:trace>
  <inkml:trace contextRef="#ctx0" brushRef="#br0" timeOffset="39896.22">22918 5963 300 0,'0'-10'564'0,"-6"3"-35"0,0-1-179 0,6 1-126 0,0 3-62 15,0-3-24-15,0 4-12 0,0-5-5 0,0 4-3 0,6 1-7 16,-6 3-16-16,6-4-19 0,1 4-25 0,-1 4-22 0,1-4-16 16,5 3-8-16,-5 1-4 0,7 4 0 0,-2-1-1 15,-5 3 0-15,6 2 2 0,0-2 0 0,-6 5 0 0,5 0 1 16,-5-1-1-16,6 5 2 0,-7-4-2 0,1 3 1 15,6 0 1-15,-6 4-4 0,-2-3 2 0,3-2 0 0,-1 5 1 16,-2 0-3-16,-5-3 3 0,8-1-2 0,-3 5-1 16,-5-9 1-16,7 4 1 0,-7-4-2 0,7 1 0 0,-7-4 2 15,0 1 3-15,0-4 2 0,6-2 8 0,-6 2 10 0,0-5 13 16,0 1 22-16,0 0 24 0,0-4 24 0,0 4 20 16,0-4 16-16,-6-4 9 0,6 4-1 0,0-4-7 0,-7 0-14 15,7-3-18-15,0 3-20 0,0-7-19 0,-7-1-18 16,7 2-12-16,0-5-4 0,7-3-4 0,-7 3-3 0,0-2-7 15,7-6-5-15,-1 0-1 0,1 3-1 0,-1 1 1 0,1-3-5 16,-1 4-2-16,0-1 0 0,8 1 2 0,-7 3 2 0,-1 1-2 16,0 3-1-16,-6 0-3 0,7 3 0 0,-7 4-2 15,6-3-4-15,-6 4-5 0,0 3-2 0,7 0-2 16,-7 0-4-16,0 0-2 0,5 3-3 0,-5 1-4 0,0-1-8 16,8 5-2-16,-8-4-5 0,6 3-1 0,-6-3-1 0,0 0-1 15,7-2 2-15,-7 3 4 0,0-1 7 0,7-4 4 16,-7 0 4-16,6 0 3 0,1-4 3 0,-7 4 5 0,6-5 1 15,7-1-1-15,-7-2-1 0,8 1 2 0,-7-1 2 16,5 1 1-16,-5-3 0 0,5 2-1 0,-5 1 0 0,6-1 1 16,-6 2 0-16,5-2 0 0,-5 4-1 0,1-3 0 0,-3 3-3 15,8 0 0-15,-13 4 1 0,7 0 0 0,0 0 1 16,-1 4-1-16,-6 0 0 0,5 3 0 0,-5 0 2 0,8 4 0 16,-8 0 2-16,7 1-1 0,-7-2 0 0,6 5-1 0,1-4 2 15,-1 4-4-15,1-1-5 0,-1 1-14 0,7-1-13 16,0-2-29-16,6-1-50 0,1-5-63 0,-1 2-68 0,1-1-57 15,1-7-41-15,-3 0-27 0,8 0-15 0,-6-7 2 16,-1-1 30-16,1-2 51 0,-1-1 63 0,-6 1 66 0,7-5 56 16,-13 0 50-16,6-1 47 0,-7 2 44 0,-1-4 39 0,3 4 34 15,-8-1 24-15,0 1 12 0,0-5 11 0,0 8 19 0,0-3 15 16,0 2 20-16,-8 1 14 0,8 3 6 0,-5 1 3 16,-1 4-2-16,-1-1-10 0,1 1-19 0,-1 3-25 15,-5 0-30-15,4 3-31 0,-5 1-26 0,1 3-19 0,5 1-15 16,0-1-13-16,0 4-10 0,1-3-7 0,0 2-6 0,-1-3-3 15,7 1-3-15,0-1 1 0,0 0 1 0,0-2 6 16,0 1 5-16,7-2 11 0,-7-4 9 0,6 4 6 0,0-4 5 16,-6 0 4-16,7-4 0 0,0 4-1 0,0-4-5 15,-7 0-6-15,6 2-7 0,-6-6-4 0,6 8-7 0,-6-4-6 16,6 1-4-16,-6-1-4 0,7 4-1 0,1 4-3 0,4-1-5 16,-5 1-2-16,6 4 3 0,-2 2 0 0,4 1 0 15,-2 4-1-15,0 3-1 0,6 1 0 0,0 2 2 0,1 6 0 16,0-2 0-16,-1 4 0 0,0 1-3 0,-4-1-1 15,3 4-2-15,-5-4-1 0,1 4-2 0,-8 1 0 0,1-3-2 16,-1 3 1-16,-6-5 3 0,-6 0 0 0,6-2 3 0,-13-2 2 16,6-4 3-16,-13-2 5 0,7-4 6 0,-7-4 6 15,1-4 6-15,0 0 10 0,-1-7 10 0,0 0 11 0,-5-4 12 16,5-3 6-16,1 0 8 0,-1 0 5 0,1-8-1 0,12 4-5 16,-5 0-10-16,4-3-16 0,8-1-29 0,8-3-28 15,-3-1-31-15,15 1-35 0,-7 3-27 0,13-4-47 0,-6 5-95 16,5-4-103-16,2 4-100 0,-1-1-175 0,-1 1-108 15,-4-3-60-15,-2 11-33 0,0-2 12 0</inkml:trace>
  <inkml:trace contextRef="#ctx0" brushRef="#br0" timeOffset="40693.32">17610 8613 81 0,'-13'2'473'0,"0"3"-89"16,7-2-127-16,-7 1-94 0,6 0-45 0,-6-4-16 15,7 4 1-15,-1-1 8 0,7-3 10 0,-6 0 10 0,6 4 2 16,0-4 3-16,0 0-10 0,0 0-15 0,0 4-15 16,0-4-9-16,0 0-8 0,6 0 0 0,1 0 7 0,-1 0 9 15,7-4 11-15,7 4 14 0,-7-4 12 0,13-3 0 0,0 3 5 16,0-3-11-16,7-4-14 0,-1 3-15 0,7-3-13 16,0 0-16-16,7 1-12 0,-1-5-9 0,1 1-13 0,-1 2 8 15,8-2-9-15,-8-1-6 0,0 1-5 0,-5 2-3 16,6 2-4-16,-14-5-3 0,1 7-5 0,-1-3-13 0,-12 4 5 15,7 0 0-15,-15-1-3 0,8 5-6 0,-9-1-10 0,-3 0-18 16,-1 1-36-16,-7 3-58 0,0 0-78 0,0 0-75 16,-7 3-69-16,-1 1-70 0,-10 0-85 0,-2 7-120 0,-12-4-47 15,-1 7 0-15</inkml:trace>
  <inkml:trace contextRef="#ctx0" brushRef="#br0" timeOffset="40849.99">17754 8726 514 0,'-13'15'534'0,"-1"-8"-141"16,9 4-154-16,-3-3-92 0,8-2-46 0,0 3-19 0,0-3 2 15,8-2 16-15,4 0 25 0,1-1 27 0,0-3 24 0,13 0 11 16,0-3 4-16,-1-1-4 0,9-3-12 0,5-5-16 16,0 2-20-16,0-5-17 0,0 1-19 0,6-1-13 0,1 0-17 15,0-3-13-15,-1 3-7 0,-6 1-12 0,1-5-15 16,-1 8-31-16,-7-3-64 0,1 2-87 0,-7-3-88 0,0 1-94 16,0 3-128-16,-7-7-164 0,1 3-97 0,0 1-33 0,-1 2 21 15</inkml:trace>
  <inkml:trace contextRef="#ctx0" brushRef="#br0" timeOffset="41272.38">19441 8298 593 0,'-14'0'752'0,"8"-4"6"0,-7 0-113 16,6 4-222-16,1 0-178 0,-7 0-113 0,6 4-66 0,0 3-36 16,-5 0-19-16,5 5-6 0,-6-1-4 0,7 7-1 15,-1 0 0-15,0 5 4 0,7 2-1 0,0 0 2 16,0 5-3-16,7-1 1 0,0 3 1 0,-1 2 1 0,7 2-1 16,0-2 0-16,0 2-2 0,7-3 1 0,-1-1 0 0,1 2 0 15,0-5-1-15,-1 0-2 0,7-2-2 0,-6-6 4 16,5 1 2-16,1-7 4 0,2 0 4 0,-10-4 8 0,9-4 10 15,-8-4 11-15,1-3 17 0,-1-3 8 0,0-4 10 16,1-8 8-16,0 0 6 0,-9-3 4 0,3-4 7 0,0-4 4 16,0-3 8-16,-9 0 3 0,2 0-1 0,-7-5-2 0,0 2 0 15,-7-1-5-15,2-1-10 0,-9-3-10 0,0 1-20 16,-11 0-10-16,5-1-8 0,-13 0-4 0,8 4-4 0,-8 0-1 16,-7 1 0-16,8 2-4 0,-1 8-3 0,1-4-4 15,-1 8-7-15,8 4-17 0,5-2-25 0,0 6-38 0,7 3-41 16,1-1-38-16,5 4-35 0,7 2-43 0,7-4-77 0,5 6-84 15,1 0-68-15,14 6-69 0,-2-6-112 0,1 0-96 16,7 0-50-16,0 2-7 0</inkml:trace>
  <inkml:trace contextRef="#ctx0" brushRef="#br0" timeOffset="41413">20222 8210 448 0,'6'-4'822'0,"-6"4"12"0,7-4 10 0,-7 1-229 16,0 3-235-16,0-4-160 0,-7 0-102 0,7 4-63 0,-6-6-28 15,6 0-14-15,-6 4-17 0,6-2-30 0,0 4-69 16,0-3-87-16,0 3-85 0,6 0-72 0,0 0-114 0,7 0-183 16,0 0-92-16,1 0-27 0,-1-5 32 0</inkml:trace>
  <inkml:trace contextRef="#ctx0" brushRef="#br0" timeOffset="41772.72">20691 8078 35 0,'-13'0'661'0,"-1"3"7"0,2 1-2 0,-1 0-229 16,0 2-190-16,0 2-111 0,-1 3-56 0,1 4-26 0,1-1-7 15,5 5 2-15,-6 4 4 0,6-2 7 0,1 5 6 0,6-1 4 16,0 4-4-16,0 0-10 0,6 5-8 0,1-5-11 16,6 0-8-16,0-3-8 0,6-1-7 0,2 2-3 15,-2-10-1-15,6 2 2 0,-4 0 2 0,4-9 4 0,8 1 6 16,-7-3 8-16,0-5 11 0,0-3 14 0,0 0 11 0,1-3 12 15,-2-5 8-15,1-3 8 0,-7 1 4 0,1-2 3 0,-6-5 0 16,5-2 1-16,-6 0-1 0,-6-3 2 0,-1 4-2 16,1-4 0-16,-7 1-4 0,-7-2-7 0,1 1-7 15,-1-3-9-15,-13-1-10 0,8 4-14 0,-8-4-8 0,-6 4-10 16,7 0-7-16,-8 5-6 0,0-3-8 0,2 3-17 0,-1 1-19 16,0 6-23-16,6-1-28 0,8 3-27 0,-1 0-27 15,-1 2-38-15,8 2-81 0,-1-3-86 0,7 3-73 0,7 4-68 16,-1-4-108-16,14 0-128 0,-7 2-64 0,6 2-16 15</inkml:trace>
  <inkml:trace contextRef="#ctx0" brushRef="#br0" timeOffset="42132">21459 7788 392 0,'0'-3'634'0,"-6"-4"9"0,6-1-195 15,-6 4-165-15,6 1-94 0,0-2-44 0,0 5-24 16,0-3-11-16,0 3-10 0,0 0-3 0,6 0 2 0,-6 3 4 15,6 5-5-15,1 0-13 0,-1 3-11 0,7 3-2 16,-6 5 0-16,0-1-2 0,6 7-3 0,-8 1-1 0,10 0-2 16,-3 4-4-16,1 2-5 0,0-3-9 0,0 4-7 0,0-4-6 15,0 5-5-15,0-2-8 0,0-2-4 0,0-1-4 16,-7 1-4-16,8-1 0 0,-7-4-2 0,5 1 1 16,-5-4-2-16,-1 0-1 0,1-3-3 0,-1-1-4 0,0-4-3 15,-6-3-11-15,7 1-22 0,0-5-40 0,0 0-62 0,0-4-80 16,-2 1-76-16,8-8-93 0,0 1-131 0,1-4-127 0,-1-4-65 15,-7 0-15-15</inkml:trace>
  <inkml:trace contextRef="#ctx0" brushRef="#br0" timeOffset="42491.34">21916 7795 426 0,'0'-10'708'15,"-7"-1"16"-15,7 3-123 0,7-3-197 0,-1 1-141 0,0-6-72 16,1 5-50-16,6 1-23 0,0-5-11 0,0 4-2 0,0 0 1 16,6 0 0-16,1 0-6 0,6 4-16 0,0 3-19 0,-6 1-17 15,5-1-13-15,2 8-13 0,-8 3-10 0,0 0-5 16,2 8-5-16,-10-1-2 0,2 8 1 0,2 4-1 16,-9 0-1-16,-6 7-1 0,-6 3 0 0,-1 1-1 0,-6 4 2 15,-6 3-4-15,5-1 1 0,-12 0 2 0,7 6 0 0,-1-5 2 16,1-4 0-16,0 0 0 0,-2-3 0 0,8-4 2 0,2-4 2 15,3-3-2-15,2-1 4 0,-1-6 1 0,0 0 5 16,7-5 2-16,0-3 5 0,0-4 4 0,0 0 7 16,7-3 12-16,6-1-2 0,6-6-3 0,1-1-2 0,7-3-5 15,5-4-5-15,0-4-10 0,14 1-12 0,-7-4-22 0,6-4-13 16,1 0-25-16,1-4-61 0,4 1-97 0,-13-1-97 16,14-7-113-16,-5 0-162 0,-8-1-113 0,6-2-66 0,-12 3-25 15</inkml:trace>
  <inkml:trace contextRef="#ctx0" brushRef="#br0" timeOffset="42897.6">22730 7470 386 0,'-14'-12'766'0,"14"6"14"15,-6-2-49-15,6-4-215 0,-7 5-180 0,7 0-108 16,7 0-67-16,-7-4-39 0,0 0-16 0,6 0-5 16,1 4-2-16,0-4-6 0,6 0-10 0,-1 2-17 0,1 0-16 15,7 1-12-15,0 0-11 0,-1 1-10 0,1 1 1 0,-1-2-8 16,0 4-4-16,2 4 0 0,-9 0-3 0,1 4-1 0,0 4-5 16,0-2 1-16,-6 9-9 0,0 0 3 0,-7 7 3 15,0 0 1-15,-7 7 1 0,0 1-1 0,0-1 2 16,7 8-3-16,-6-5 1 0,0 5-2 0,6-5-2 0,0 5-1 15,0-4-2-15,6-3 0 0,7-1-3 0,1 0-1 0,5-7-1 16,7 4 2-16,0-8 1 0,0 0 0 0,-1 2 1 16,3-11 1-16,-3 7 1 0,1-5 3 0,1-1 4 0,-8-2 0 15,-6 3 1-15,6-3 2 0,-5-2 1 0,-8-2 5 0,1 3 1 16,-7-3 4-16,0 0 3 0,0 3 2 0,-7-3 2 16,-6 3 0-16,0 0-1 0,0 0-4 0,-7 5-8 0,1-2-20 15,-1-3-24-15,-6 9-59 0,6-5-110 0,-5 3-112 16,-2 1-140-16,1 0-199 0,-6 3-107 0,-1 4-40 0,0 3-15 15</inkml:trace>
  <inkml:trace contextRef="#ctx0" brushRef="#br0" timeOffset="43195.24">19941 10467 287 0,'-25'9'809'0,"5"3"13"0,1-5 9 0,6 1-214 16,7-1-222-16,6-7-152 0,0 0-83 0,12-3-54 16,14-5-23-16,1-3-6 0,18-3 6 0,1-4 5 0,18-8 8 15,1-1 2-15,20-2-4 0,1-3-6 0,11-5-8 0,8 0-7 16,5-7-14-16,1 4-9 0,-8-4-11 0,8 4-8 15,0-4-6-15,-7 3-3 0,1-2-3 0,-8 7-11 0,-6-6-14 16,1 9-24-16,-14 1-27 0,0 3-26 0,-13 3-31 0,-13 0-47 16,-6 9-88-16,-7 1-100 0,-13 9-86 0,-20-1-105 15,-6 5-147-15,-13 6-81 0,-20 8-34 0,-5 4 10 0</inkml:trace>
  <inkml:trace contextRef="#ctx0" brushRef="#br0" timeOffset="43398.37">20053 10764 640 0,'-13'21'837'0,"13"-3"12"0,13-7 0 16,12-3-268-16,21-8-244 0,6-4-156 0,7-7-76 16,20-7-32-16,-1-4-10 0,12-4 7 0,2-7 20 0,6-3 13 15,-1-1 18-15,8-4 12 0,-8 1 1 0,0-4-4 0,9 4-6 16,-9-4-15-16,0 4-22 0,-6-1-16 0,-6 1-19 0,0 3-16 16,-14 1-15-16,-6 7-7 0,-13 2-7 0,-7 6-7 15,-5-2-13-15,-14 9-20 0,-13 3-30 0,-6 0-36 16,-14 8-28-16,-6-1-49 0,-13 4-101 0,-14 7-126 0,-5 0-140 15,-7 8-210-15,-13 3-90 0,-6 5-25 0,-7-1-2 0</inkml:trace>
  <inkml:trace contextRef="#ctx0" brushRef="#br0" timeOffset="58186.18">13624 798 346 0,'-6'0'530'0,"6"-3"-164"0,-7 3-149 0,1-4-89 15,6 4-45-15,-6-3-19 0,6 3-6 0,-7-4-1 0,7 4 7 16,0-4 9-16,0 4 6 0,-6 0 6 0,6-4-3 16,0 4-11-16,0 0-8 0,0 0-9 0,0-3-9 0,0 3-9 15,0 0-8-15,6 0-8 0,-6 0-5 0,0 0-6 0,0 0-4 16,0 0-1-16,7 3-4 0,-7-3-1 0,6 8-1 0,0-4 3 16,7 6 4-16,-6 1 7 0,6 8 6 0,0-1 7 0,6 4 4 15,-5 4 4-15,5 3 4 0,-1 4-1 0,3 4-3 16,-1 0 0-16,-1 2-6 0,1 2-4 0,-1 0-3 0,7 2 2 15,-7 1 1-15,9-3 3 0,-3 2 5 0,-5-6 2 0,5 4 2 16,2-5 2-16,-1 1 2 0,-6-4-3 0,5-1 0 0,-5-3 0 16,0-2-3-16,5-2 2 0,-5-2 3 0,-1-2 6 15,-6-6 5-15,0-1 10 0,0-3 14 0,-6-4 15 16,0 2 18-16,-2-7 11 0,3-2 9 0,-1 0 4 0,-1-7-1 16,-6-4-2-16,7-7-6 0,-7-4-10 0,5-4-14 15,-5-7-13-15,0 0-15 0,-5-3-10 0,5-5-8 0,-7-2-8 16,1-6-8-16,-1 6-11 0,-6-6-6 0,-1 6-4 0,1-4-5 15,0-1-4-15,-6 0-8 0,6 0-13 0,-7 2-18 0,8-3-14 16,-8 6-15-16,7-1-15 0,6 7-14 0,-6 0-29 0,7 5-53 16,6 3-71-16,0 2-64 0,0 5-57 0,6 0-47 0,1 4-54 15,6 0-104-15,0 4-107 0,7-1-23 0,-8 3 40 0</inkml:trace>
  <inkml:trace contextRef="#ctx0" brushRef="#br0" timeOffset="58873.64">14842 1151 102 0,'0'0'119'0,"0"0"0"0,0 0-7 0,0 0-13 0,0 0-14 15,0 0-20-15,0 0-17 0,0 0-15 0,0 0-11 0,0 0-9 16,0 0-4-16,0 0-1 0,0 0 0 0,0 0-3 0,0 0 2 16,-6 2 1-16,6-2 1 0,0 0 1 0,0 0 0 0,0 0 2 15,0 0-3-15,0 0 5 0,0 0 1 0,0 0 0 16,0 0 1-16,0 0 0 0,0 0 1 0,0 0-2 0,0 0 0 15,0 0-3-15,0 0-2 0,0 0-3 0,0 0 0 0,0 0-3 16,0 0-2-16,0 0-2 0,0 0-4 0,0 0-5 0,0 0-3 16,0 0-4-16,6 0-4 0,-6 0-4 0,0 0-4 0,0 0-1 15,0 0 0-15,0 0 3 0,0 0 1 0,0 0 5 16,0 0 5-16,0 0 3 0,0 0 4 0,0 0 5 0,0 0 2 16,0 0 1-16,0 0 2 0,0 0 1 0,-6 0 0 0,6 5 0 15,0-5 0-15,-7 2-3 0,7-2-4 0,0 0-9 0,-6 0-13 16,6 0-18-16,0 0-23 0,0 0-32 0,0 0-39 0,0 0-46 15</inkml:trace>
  <inkml:trace contextRef="#ctx0" brushRef="#br0" timeOffset="59936.12">14960 1047 31 0,'0'0'132'0,"0"4"-1"16,0-4-10-16,0 0-12 0,0 0-16 0,0 0-13 15,0 0-14-15,0 0-11 0,0 0-8 0,0 0-6 0,0 0-2 16,0 0-5-16,0 0-2 0,0 0-4 0,0 0-3 0,0 0-3 16,0 0-2-16,0 0-3 0,0 0-3 0,0 0 0 0,0 0 0 15,0 0 1-15,0 0 2 0,0 0 3 0,0 0 2 0,0 0 3 16,0 0 1-16,0 0 3 0,0 0 1 0,-7 0-3 0,7 0-1 16,0 0-1-16,0 0-3 0,0 0-1 0,0 0-1 15,-6 0-5-15,6 0-1 0,0 0-2 0,0 0-2 0,-7 0-3 16,7 0-1-16,0 0-1 0,0 0-4 0,0 0 0 0,0 0-1 15,-6 0 0-15,6 0 0 0,0 0 2 0,0 0-1 16,0 0 0-16,0 0 1 0,0 0-1 0,0 0-1 0,0 0 1 0,0 0-1 16,0 4 0-16,0-4 1 0,0 0 2 0,0 0 1 0,0 0 1 15,0 0 2-15,0 0 2 0,-7 4 3 0,7-4-1 16,0 0 1-16,0 0 0 0,0 3 2 0,0-3-3 0,-7 0-1 16,7 0-1-16,0 4-2 0,0-4 3 0,0 0-2 0,0 0-1 15,0 3-1-15,-5-3 1 0,5 0 0 0,0 0-1 0,0 0 1 16,0 0-3-16,0 0 2 0,0 0 1 0,0 0-2 0,0 0 2 15,0 0 0-15,0 0-1 0,0 0 0 0,0 0 1 16,0 0 0-16,0 0 3 0,0 0-1 0,5 0 1 0,-5 0 1 16,0 0 2-16,0 4 1 0,0-4 0 0,0 0 0 0,0 0 0 15,7 0 1-15,-7 0-1 0,0 0 1 0,0 3 1 0,7-3 1 16,-7 0 2-16,6 0 1 0,1 0 4 0,-1 0 2 0,7 0 0 16,-6-3 0-16,6 3 1 0,0 0 1 0,6-4-2 15,-6 1-1-15,7 3-4 0,-7-4 1 0,6-3-1 0,8 3-1 16,-8 0-2-16,7-3-1 0,0-1 1 0,-7 2-3 0,8 2-2 15,-1-3-2-15,7-1 0 0,-8 2-1 0,2-2-1 0,-2 0-2 16,1 4-1-16,2-3-1 0,-10 0 0 0,2 4-1 0,6-5-1 16,-7 4 0-16,-6-3 1 0,7 3 2 0,-8 1 2 0,1-1 1 15,-6 0 3-15,7 0 5 0,-8 4 4 0,-6-3 6 16,6 3 7-16,-6 0 8 0,0-4 10 0,7 4 7 0,-7 0 9 16,0 0 4-16,0 0 6 0,0 0 3 0,0 0-2 0,0 0-5 15,-7 0-7-15,7 0-9 0,0 0-10 0,0 0-8 0,0 0-12 16,0 0-7-16,0 0-8 0,-6 0-6 0,6 0-5 15,0 0-5-15,0 0-12 0,0 0-22 0,0 0-29 0,0 0-38 16,0 0-39-16,0 0-38 0,0 0-36 0,0 0-29 0,0 4-21 16,0-4-10-16,0 0-11 0,-6 3-25 0,-1-3-56 0,-7 4-78 15,8 0-24-15</inkml:trace>
  <inkml:trace contextRef="#ctx0" brushRef="#br0" timeOffset="60248.57">15070 1209 55 0,'-6'7'422'0,"-7"0"-118"0,6 1-125 16,7-1-76-16,-6-3-40 0,6-1-18 0,6 1-8 0,1-1-2 15,-1-3-2-15,14 0 0 0,-1-3-2 0,2-1 0 16,10 1-6-16,2-4-7 0,6-5-3 0,1 1-3 0,5 0-3 16,1-3-2-16,-1 3-1 0,7-5 3 0,-7 2 5 0,7 3 5 15,-6-7 3-15,0 3 4 0,-1 4 0 0,1-4 3 0,1 1 1 16,-9-1-2-16,0 5-5 0,2-1-3 0,-7 0-2 15,-1 3-3-15,-6 2 0 0,-6-2 2 0,-7 4 2 0,-1 0 8 16,2 0 6-16,-7 1 11 0,-1 3 11 0,0-4 16 0,1 4 11 16,-7 0 9-16,0 0 1 0,-7 0 6 0,1 0 0 0,0 0-4 15,-1 0-6-15,0 4-14 0,-6-1-12 0,7-3-11 0,-1 4-6 16,1-4-12-16,-1 4-12 0,1 0-9 0,6-4-16 0,0 0-27 16,-7 0-32-16,7 3-36 0,0-3-35 0,0 0-35 15,0 0-35-15,0 0-48 0,0 0-85 0,0 0-137 0,0-3-58 16,0 3-11-16</inkml:trace>
  <inkml:trace contextRef="#ctx0" brushRef="#br0" timeOffset="67970.23">14517 1652 202 0,'0'-4'171'0,"7"4"-46"0,-7-4-36 15,0 4-28-15,0-2-16 0,0 2-9 0,0 0-9 16,0 0-6-16,0 0-4 0,5-5-5 0,-5 5-2 0,0 0 0 16,0 0-3-16,0 0 0 0,0 0-3 0,0 0-4 0,0 0-5 15,0 5-1-15,0-5-2 0,0 0-6 0,7 0-4 0,-7 0-1 16,0 2 0-16,0-2 1 0,0 0 3 0,0 0 2 16,6 4 3-16,-6-4 4 0,0 0 6 0,0 0 6 15,0 0 3-15,0 0 5 0,0 0 3 0,0 0 1 0,0 0 2 16,0 0 0-16,0 0-1 0,0 0-4 0,0-4-2 0,0 4-3 15,0 0-3-15,0 0 0 0,0-2 0 0,0 2 0 16,0 0-1-16,0-5 0 0,0 2 0 0,0 3-1 0,7 0 0 16,-7-4 2-16,0 4 1 0,0-3 3 0,0 3 2 15,0 0 4-15,0-4 2 0,0 4 2 0,0-4 3 0,0 4 4 16,-7-4 1-16,7 4 0 0,0-3 0 0,0 3-2 0,0 0 0 16,0-4-1-16,0 4 0 0,0 0-4 0,0-4-2 15,0 4-1-15,0 0-1 0,0 0 1 0,0 0-2 16,0-3 0-16,0 3-1 0,0 0-1 0,0 0 0 0,0 0-2 15,0 0-1-15,0 0 1 0,0 0-2 0,0 0-2 0,0 0-2 16,0 0 0-16,0 0-3 0,0 0-1 0,0 3 0 0,0-3-3 16,0 0-1-16,0 0 1 0,-6 0-2 0,6 0 0 15,0 0 1-15,0 0 1 0,0 0 0 0,0 4 0 0,0-4 0 16,0 4-1-16,0-1 1 0,-7 1 0 0,7 0 0 16,0 3 0-16,0-3-1 0,-5 4 1 0,5 2 0 0,-7 1-1 15,7-1 1-15,-7 5 0 0,0 0 1 0,1 1 1 16,-1 1 4-16,1 5 0 0,0-3 1 0,-1 2 1 0,1-2 0 15,-1 2 1-15,0 2 0 0,1-1 1 0,-7 0-1 0,6 0 1 16,1 3 3-16,0-3 2 0,-7 4 3 0,6 3 2 16,-6-3 3-16,5-1 0 0,-4 4 0 0,6 0 0 0,0 2-1 15,-1-2-1-15,-7 3-3 0,8 2-2 0,-7-1-2 16,7 0 1-16,6 3-1 0,-7-3-1 0,7 3-1 0,0-2 0 16,0-2-1-16,0 2-2 0,0-1 1 0,0 0-3 0,7-4 0 15,-7 1 0-15,6 2 0 0,1-6 0 0,-1 4-2 16,0-5 1-16,1-3 1 0,0 0-1 0,0-4 1 0,-1 1 3 15,0-2 0-15,6-1 2 0,-4-5 2 0,-2 0 1 16,8-1 3-16,-8-2 3 0,1-1 2 0,5-3 2 0,-5-1 4 16,-1-3 6-16,7 0 4 0,1 0 3 0,-8-3 3 0,7-1 1 15,0 1 1-15,-7-5 6 0,8-3 4 0,-2 4 1 16,1-4 0-16,-6 0-2 0,6-1-1 0,-6-2-3 0,0-1 0 16,-1 4-1-16,1-3-4 0,-1-1-3 0,-6 1-2 15,7-1 2-15,-7-3-2 0,0 3-1 0,0 0-2 0,-7-4-6 16,1 5-7-16,-1-1-2 0,1 1-2 0,-1 3-7 0,-5 0-2 15,4 0-3-15,-5 3-5 0,6 2-1 0,-5-2-2 16,-8 5-2-16,7-1-2 0,0 0-2 0,0 0 0 0,0 4 0 16,0 0 2-16,6 0-1 0,1 0 1 0,0 0 1 15,-1 0 0-15,7 0 1 0,-6 0-1 0,6-3-2 0,0 3 0 16,6 0 0-16,1-5 1 0,-1 5-2 0,7-2 1 16,0-2-1-16,7-4 3 0,-1 5 1 0,7-5 1 0,-7-3-1 15,9 4 0-15,-3 0-2 0,1-4 0 0,0 0 1 0,6 4-1 16,-5-4 1-16,-1 3 1 0,-7-3 0 0,7 4 1 15,0-4 0-15,-6 4 1 0,-7-5 0 0,6 6 1 0,-6 1-2 16,1 3-1-16,-8-6 1 0,1 8 1 0,-2-4 3 16,-5 0-1-16,7 4 2 0,-7-4 4 0,0 4 3 0,0 0 4 15,0 0 3-15,0-3-1 0,0 3 0 0,0 0-1 0,-7-4-3 16,7 4-4-16,0 0-3 0,0-3-2 0,0 3-3 16,0-4-2-16,0 4 0 0,-5-3-1 0,5 3 0 0,0 0 0 15,0-4 0-15,0-1 0 0,0 5-1 0,-7-3 1 16,7 3-1-16,0-3 1 0,0-1 0 0,0 4 2 0,0-4-1 15,0 1-1-15,0 3-1 0,-6 0-1 0,6 0 2 0,0-3-1 16,0 3 0-16,0 0-3 0,0 0-1 0,0-5-3 16,-7 5-4-16,7 0-8 0,0-4-13 0,0 4-16 15,0 0-26-15,-7 0-29 0,7 0-31 0,0 0-31 0,0 0-31 16,0 0-29-16,0 0-29 0,0 0-29 0,0 0-49 0,0 0-113 16,0-3-51-16,-6-1-20 0</inkml:trace>
  <inkml:trace contextRef="#ctx0" brushRef="#br0" timeOffset="71001.72">17825 611 130 0,'-13'-14'371'0,"0"3"-151"0,0-3-94 0,0-2-42 16,7 6-20-16,-7-2-9 0,0 2-4 0,6-1-4 0,-5 0-2 15,4-1 1-15,-4 5 1 0,4 0-5 0,-4 0-5 0,5-1-6 16,-6 5-4-16,7-2-2 0,-1 3-1 0,1-3-4 0,-7 5-4 16,6 0-3-16,1 5 0 0,6-5 0 0,-7 7 1 0,1-4 1 15,6 5 2-15,-7-1 2 0,1 5 5 0,6-2 4 16,0 5 4-16,0 3 3 0,0 0 6 0,6 5 3 0,1-1 2 15,-1-1 1-15,-6 4 3 0,7 5 0 0,-1-4-1 0,7 3 1 16,-6 1-2-16,-1-5 0 0,7 4 0 0,0 1 1 0,-6-1-2 16,5 0-2-16,-4 0-2 0,4 1-1 0,-4-1-3 0,4-4-5 15,-5 5-5-15,-1-4-5 0,7-1-3 0,-6 1-2 16,-1-4-5-16,0-1-3 0,1-1-1 0,6-3-1 16,-6-2-2-16,-1-1 0 0,1 2-5 0,-1-6-15 0,1 2-25 15,-2-5-30-15,9 1-31 0,-7-2-35 0,0-2-34 0,5 0-37 16,-5-4-45-16,-1 0-68 0,1-4-131 0,-7 0-51 0</inkml:trace>
  <inkml:trace contextRef="#ctx0" brushRef="#br0" timeOffset="71236.03">17187 1506 379 0,'-8'3'457'0,"3"4"-190"0,5-2-112 0,5-5-61 16,3 2-32-16,-3-2-11 0,16 0-4 0,-1 0 4 15,-1-2 6-15,14-3 7 0,-1-2 5 0,7 0 2 0,7-4 2 16,6 4 4-16,1-4 1 0,-2 0-1 0,8-3 3 0,6 2-4 16,0-3-4-16,0 0 0 0,0 1-2 0,7-1 0 15,-7-3-2-15,1 0-4 0,-2 4-10 0,1-5-8 0,-6 4-6 16,-7-4-11-16,0 9-8 0,-6-5-21 0,-7 4-28 16,0-1-32-16,-13 9-34 0,0-4-32 0,-7 0-35 0,1 4-35 15,-7-2-32-15,0 1-34 0,-6 4-60 0,-7 0-121 0,0 0-51 16</inkml:trace>
  <inkml:trace contextRef="#ctx0" brushRef="#br0" timeOffset="71611.05">17551 1898 156 0,'-12'7'502'0,"5"-3"-103"0,1 0-156 0,-1-2-86 16,1-2-39-16,6 0-16 0,0 0-5 0,6-2 2 15,1-2 4-15,6-4 4 0,6 1-4 0,1-1-6 0,12-2-9 16,-6 1-7-16,7-1-4 0,7 3-7 0,-8-5-9 0,6 9-12 16,-5-4-7-16,-1 3-8 0,1 4-7 0,-7 0-8 15,1 4-7-15,-8 3-4 0,-6 4-1 0,0 4-2 16,-6 0-2-16,-1 7 2 0,-6-1 1 0,-6 5 1 0,-14 3 0 16,7 4 1-16,-13 4-1 0,-7-1-1 0,1 5 0 0,-7-1-4 15,-1 4 3-15,2-4 2 0,-1 0 3 0,-1 1 3 0,1-1 6 16,7-7 6-16,-1 1 8 0,7-5 7 0,7-7 3 15,-2 0 2-15,8-4 0 0,1 0-3 0,-1-6-3 0,7-2-4 16,-1-3-1-16,7 1-1 0,0-4 4 0,0-2 6 16,7 3 8-16,-1-2 5 0,7-3 4 0,-1-3 4 0,16-4 0 15,-3 0-6-15,15-5-10 0,-2-3-9 0,1 1-13 16,14-4-16-16,-1-4-28 0,6-4-46 0,7 4-64 0,-6-7-64 16,-1 3-58-16,0 0-56 0,2 1-53 0,-14-2-63 0,5 2-95 15,-12 0-69-15,1-5-9 0</inkml:trace>
  <inkml:trace contextRef="#ctx0" brushRef="#br0" timeOffset="71876.98">18352 1971 373 0,'-18'3'543'0,"-3"5"-138"0,2 2-164 15,7 1-96-15,-2 0-62 0,1 9-32 0,6-6-15 16,1 3-4-16,6 6-2 0,0-5 0 0,6 4 1 0,1 0 1 16,13 4-1-16,-7-4-3 0,12 0-5 0,2 0-2 15,0 0 0-15,11-1-1 0,-5-1 1 0,-1-3 1 0,7-5 3 16,0-2 2-16,7-3 12 0,-7 2 19 0,0-9 19 0,6 0 15 15,-5-5 19-15,-1-2 16 0,-1 0 20 0,-5-4 21 0,-7-5 11 16,6 3-4-16,-12-3-7 0,0 2-7 0,0-4-17 16,-14 4-15-16,1-5-22 0,-7 4-22 0,0-4-22 15,-13 2-17-15,0-2-16 0,-14 4-11 0,2-2-5 0,-8 1-4 16,-13 2-5-16,1-1-10 0,-1 1-12 0,-6 3-20 0,0-1-31 16,-7-2-43-16,13 3-52 0,-6 0-60 0,14-4-54 15,-3 4-47-15,10-4-55 0,4-2-76 0,15-2-141 0,-8-3-43 16,13 0-6-16</inkml:trace>
  <inkml:trace contextRef="#ctx0" brushRef="#br0" timeOffset="72361.87">18613 634 37 0,'-19'-23'508'15,"7"6"-73"-15,-3-3-170 0,9-1-96 0,-7 2-40 16,6 2-19-16,1 2-13 0,6-4-11 0,-6 1-3 0,6 4 0 16,0-2-7-16,-7 2-3 0,7 3-13 0,0 4-14 0,0-1-7 15,0 5-5-15,7-1-7 0,-7 4-7 0,6 4-9 0,0 2-6 16,7 2-5-16,0 7 1 0,7-1-1 0,-1 4 0 0,8 5 1 15,-1 3 1-15,0 3 2 0,6 0 0 0,-5 5 0 16,5-2 1-16,1 5 1 0,5-1-1 0,-5 1 0 0,7 0 1 16,-8-1-1-16,7 1-1 0,-7 3 1 0,8-3-1 0,-7-1-2 15,-1 1-1-15,1-1 3 0,-1-2-1 0,0-1 1 0,-6-4-1 16,8-4-1-16,-9-2 2 0,1-2 0 0,-6-6 1 0,-1-1 0 16,1 2 3-16,-1-9 19 0,-6-4 24 0,1 1 35 15,-8-4 33-15,7-7 27 0,0 0 21 0,-7-9 17 0,7-1 9 16,-6-5-4-16,0-5-17 0,-1 2-29 0,1 0-31 0,-1-9-24 15,-6 5-19-15,0-3-16 0,0-5-12 0,0 0-12 16,-6 1-9-16,-1-1-5 0,1 0-2 0,-8-3-4 0,8 0-2 16,-7-1-3-16,6 5-2 0,-5 0-2 0,-8-1 0 0,7 3-3 15,0 5 0-15,0 0-2 0,7 3-2 0,-8 4-6 0,7 7-13 16,1 1-30-16,0 3-61 0,-1 0-80 0,7 7-71 0,0 1-55 16,0-2-48-16,0 10-52 0,7-2-103 0,5 6-104 15,-5-3-25-15,7 1 27 0</inkml:trace>
  <inkml:trace contextRef="#ctx0" brushRef="#br0" timeOffset="72862.15">20072 722 69 0,'-13'0'525'0,"-6"3"-12"0,6 0-221 15,-7 5-134-15,7 0-73 0,-6 3-41 0,5-1-18 0,1 5-8 16,-7 0-3-16,15-1-1 0,-9 5-1 0,7-1 0 0,1 4 1 16,6-4-1-16,0 1-3 0,0-1-1 0,6 0 1 0,1 0-1 15,0-3 4-15,0 0 3 0,-2-3 3 0,8-3 5 0,2-1 7 16,-3 0 6-16,1-4 10 0,0-4 11 0,0 0 10 16,7-4 9-16,-7 0 9 0,0-3 9 0,-1-5 9 0,8 2 11 15,-7-2 10-15,-6-2 1 0,6-4 7 0,-7 3 8 0,7-3 5 16,-13 3-1-16,6-4-8 0,-6 5-14 0,-6-5-15 0,6 5-10 15,-7-1-13-15,1 1-19 0,0-1-17 0,-7 4-11 16,6 4-6-16,1-1-6 0,-1 2-7 0,0 6-7 0,7-4-4 16,-6 8-4-16,6-2-2 0,-7 10-1 0,7 3-6 0,0-1 1 15,7 8 0-15,-1 0 1 0,8 4 2 0,-1 3 1 0,6 0 0 16,8 5-5-16,-2-2 4 0,1 2-5 0,7 5 1 0,-7-2 1 16,6 3-2-16,-5 1-1 0,5 3 1 0,-6-4 3 15,0-1 1-15,0 3 1 0,-6-6 0 0,6-3 1 0,-7 4 0 16,2-8 0-16,-9 0-1 0,1-3-1 0,-7-1 1 15,1-3 2-15,-7-3 0 0,0-4-1 0,-7-1 2 0,1-3 1 16,-7-3 2-16,1-5 1 0,-9 1 3 0,2-8 3 0,1 1 5 16,-10-1 6-16,2-4 3 0,7 1 6 0,-1-3 2 15,1-2 2-15,6 1-2 0,7-4-3 0,-1 1-5 0,7-1-9 16,0-3-13-16,7-1-15 0,5 2-21 0,1-2-50 16,7-3-83-16,6 0-92 0,0-4-98 0,8 1-137 0,-3-1-155 15,2 1-100-15,-1-1-42 0,-6 0 11 0</inkml:trace>
  <inkml:trace contextRef="#ctx0" brushRef="#br0" timeOffset="83366.17">16555 8502 357 0,'-19'4'372'0,"-7"-4"-130"0,-1 0-98 0,2 5-51 15,5-2-29-15,-6 0-18 0,0 1-7 0,6 0-7 16,-5-1-2-16,-2 0 1 0,1 2 4 0,0-1 3 16,0-1 1-16,0 4 8 0,0-7 6 0,-7 4 9 0,0-1 5 15,1 1 3-15,-6 0 2 0,-2 0 3 0,1-4 3 0,0 3-1 16,-7 1-4-16,-5-1 0 0,-2 2-3 0,7 1-4 15,-12-2-5-15,0 3-7 0,-2 5-10 0,2-2-6 0,-1-2-9 16,-6 3-9-16,0 4-6 0,-1-1-5 0,-4-3-2 0,5 4-2 16,-7 3 3-16,0-7 0 0,0 4 1 0,1 0-2 15,-1-1 4-15,-6 4 1 0,0 1 8 0,-7-1-3 0,0 0-4 16,-6 4-2-16,1 4 1 0,-9 0-2 0,-4-1-2 16,-2 4-2-16,-6 5-6 0,1-5 3 0,-7 4-1 0,-1 3-1 15,1 1 0-15,-6-1 0 0,-1 6-1 0,-7-3 1 0,7 1-1 16,-6 4 0-16,6 0-1 0,1 0 3 0,-1 1 1 15,0-1 0-15,1-4 1 0,6 4-1 0,-7 0 0 0,6-5-2 16,-6 2-1-16,7 2-2 0,-7-1-2 0,7-2 0 16,0 3 2-16,-7-1 2 0,7 1 1 0,0 1 1 0,-1 0-1 15,-5 0 1-15,6 4 0 0,-7-4 0 0,7-1-3 0,-6-2-3 16,5 2-1-16,1 1-2 0,6-3 7 0,-6 3 0 16,7-4 1-16,4 0 2 0,3 1 0 0,-3-4 3 15,9-1 1-15,0-3 3 0,-1 4-6 0,7-8 1 0,0 4-1 16,5 0-2-16,3-3-2 0,4-1-1 0,1 0-2 0,7 0 1 15,-1-4 0-15,0 1 2 0,7 3 0 0,0-2 0 16,0-2 1-16,6 4 0 0,-6-3 1 0,6 7 0 0,1-3-2 16,-1 2-2-16,1 1 1 0,-1 1-1 0,-6-3 1 15,6 6 0-15,-6-3-1 0,0 2 1 0,7 1-2 0,-7-4 1 0,6 4 0 16,0-1-1-16,7-3 0 0,0-1 1 0,1 2 0 16,4-5 1-16,1 0 1 0,1 5 2 0,0-8 2 15,5 3 1-15,1 0 2 0,7-3-3 0,-8-1-2 0,8-3 0 16,-1 4-2-16,1-4-1 0,-1 0-1 0,8 0-2 15,-8 0 0-15,7 4 1 0,-7-4 2 0,7 0 0 0,-7 3 0 16,8 1 1-16,-8-1 0 0,0 0 1 0,1 2 0 0,-1-2 1 16,-6 5-1-16,-1 2 1 0,2-2 0 0,-1 3-1 15,0 0 1-15,-1 0 2 0,-4 1-3 0,4-3-1 0,1-1-1 16,0 3-2-16,6-4 0 0,1 0 0 0,-1-2-1 0,0 2-3 16,8-3 3-16,-1-1 0 0,-1 0 0 0,8 0 1 15,-8 2 0-15,8 2 1 0,7 0 0 0,-9-2-1 0,9 5 0 16,-1-3 3-16,0 4 0 0,7 1 1 0,-1-3 0 15,0 7-1-15,0-1 1 0,7-1 1 0,0 5 3 0,0-1-3 16,7 0-2-16,0 4 1 0,0 0 1 0,4 4 1 0,10 0-1 16,5-1 2-16,-7 4-4 0,14 1 2 0,-1-5 0 15,8 1 1-15,5 0-1 0,7-1 0 0,0-4-1 16,7-1 1-16,6-9 1 0,0 3-1 0,7-7 1 0,0-2 2 16,6-2 2-16,0-7 2 0,6 4 4 0,1-8 2 0,6 1 1 15,0-5 0-15,1 2 2 0,6-5-3 0,-1 0-1 16,2 1-1-16,4-4-4 0,1 3-3 0,0-7 0 0,0 8-3 15,1-8-1-15,5 2 2 0,-5 2 1 0,5-4-2 0,1 4 0 16,6 0 1-16,-6 4-2 0,6-1 1 0,1-5-3 0,-2 6-7 16,8-4-2-16,-6 0-2 0,-1-8 3 0,0-3 0 15,0-4 2-15,7-4 1 0,-6-7 8 0,-1 0 11 16,7-3 7-16,-7-8 5 0,7-1 7 0,-7-2 7 0,6-5-1 16,-5-2 14-16,-1-1 10 0,-7-4 0 0,8 1 2 0,-7-4-2 15,-1 3 0-15,1 4-9 0,-7-4-3 0,7 4-16 16,-7 0-13-16,-6 1-11 0,-1 2-4 0,8-2-4 0,-7 2-8 15,-1-3 3-15,0-4 2 0,2 4 4 0,-2-4 1 16,1 1 1-16,6-1 0 0,-7-3 0 0,9 3-1 0,-3-3 0 16,2-4-3-16,-2 0-2 0,1 0-3 0,1-7-1 0,-1-1 4 15,7 1 0-15,-14-7 1 0,8-1-1 0,-1 0-1 16,-6-3 1-16,-1-4 1 0,1 0 4 0,-7 1-4 0,-6-1-2 16,-1-4 2-16,-5 0-1 0,-1 4 0 0,-7-3 1 15,-6-1-5-15,-6-3 0 0,-1 3 1 0,1-3 6 0,-7 0 3 16,-6 4 7-16,-1-5 13 0,-5 1 15 0,-7-4 13 0,-8 4 8 15,2-1 2-15,-8-2 1 0,-6 2 1 0,-6-4-6 16,-7 6-8-16,-7-5-11 0,0 4-8 0,-12 3-5 0,0 4-2 16,-7 4-5-16,0 7-1 0,-6 3-2 0,-8 8-2 0,7 5-3 15,-13 2-2-15,8 8-2 0,-2 7-3 0,-5 4-2 16,6 4-9-16,0 5-8 0,-1 3-12 0,1 5-27 0,7 5-62 16,-1 3-90-16,1 4-83 0,5 4-79 0,2 3-106 15,-1 0-178-15,6 8-74 0,-6 0-31 0,6-1 25 0</inkml:trace>
  <inkml:trace contextRef="#ctx0" brushRef="#br0" timeOffset="84413.35">13787 9297 7 0,'-13'5'450'0,"7"-2"-120"0,-7-3-136 0,6 0-82 0,1 0-43 15,-1-3-20-15,-6 3-12 0,13-5-4 0,-13-2-2 0,13 3 2 16,-6-3 7-16,-1 0 1 0,1-1-2 0,6 1-4 16,0-3-2-16,0-2-2 0,0 1-1 0,0 0-7 0,0-3-6 15,0 3-4-15,6-3-3 0,1-5-2 0,6 0-1 16,-7-3-1-16,7 0 1 0,0-3 4 0,7-4 1 0,-1 3 1 15,1-8 4-15,6 2 4 0,6-1 4 0,2-4 0 0,11-3 0 16,0 0-1-16,0 0 4 0,8-5-1 0,5 1-2 16,7-3-5-16,-6-1 0 0,13 1 3 0,0-5 2 0,-1-2 1 15,7 2-2-15,7-3 0 0,6 0 2 0,0 0 0 16,7-4-1-16,6 5-4 0,0-6-2 0,6 3-4 0,2-2-4 16,-1 0-3-16,6 0 1 0,-6 1-1 0,6-1 0 0,-6 5-2 15,6-2-1-15,0 5-2 0,-7 0-1 0,8 0 2 16,-1 3-5-16,-7 1-1 0,-5-1-1 0,-2 4 2 0,3-1 0 15,-9 6 2-15,0-2 0 0,-5 0 0 0,5 4 1 0,-11 1-1 16,4 4-1-16,-4-5-2 0,-2 7 0 0,1-2 0 16,-7 2-2-16,0-3 1 0,0 8 0 0,-13-5 1 15,0 5 0-15,-6-1 2 0,-7 1-1 0,-7 2 1 0,-5 6 0 16,-7-3 3-16,-8 6 8 0,-5 3 7 0,-7 4 8 0,0 0 5 16,-13-4 2-16,5 6 1 0,-10-1 1 0,5 2-2 0,-13 0-7 15,-7 1-8-15,0 3-7 0,2 0-6 0,-15 0-4 16,7 3-1-16,-7 1-2 0,0 0-1 0,1-1-2 15,-1 5 2-15,1-1-1 0,12-3 3 0,-5-1-1 0,10 1 0 16,3-1 0-16,-1 1-6 0,6-4-9 0,1 4-7 0,6-4-4 16,0 0-2-16,0 4-3 0,0-1 2 0,6 2-1 15,8-3 8-15,-1 3 8 0,0-3 5 0,7 3 1 0,-1-2-3 16,0 5-2-16,0-4-1 0,2 3 1 0,4-4-4 16,-5 4 1-16,-7 1 0 0,0-1 2 0,0 1 4 0,0-2 2 15,-7 6 2-15,1-1 2 0,-7 4 1 0,0-1 0 0,-7 1 3 16,-6 2 0-16,1 6 1 0,-8-1 2 0,0 0 1 15,1 3-4-15,-7 2-11 0,0-2-20 0,0 1-23 0,7 3-35 16,-1-3-48-16,7-5-91 0,-7 2-156 0,7-6-86 16,6 2-37-16</inkml:trace>
  <inkml:trace contextRef="#ctx0" brushRef="#br0" timeOffset="90900.16">20314 9612 272 0,'-13'7'243'0,"-2"1"-85"0,3 4-58 0,-1-5-32 16,0 0-13-16,0 0-2 0,0 1 2 0,-7-5 5 0,7 5 4 16,0-2 1-16,7-1-1 0,-6 2-4 0,-3-4-4 15,9 5-2-15,-7-5-6 0,7 1-4 0,-1-4-5 16,1 4-2-16,6 0-1 0,-7-4 0 0,1 3-2 0,6-3-4 16,0 0-1-16,0 0-1 0,-7 0 5 0,7 0 1 0,7 0 1 15,-7 0 4-15,6 0 12 0,1-3 8 0,6-1 14 16,6-4 10-16,2 1 14 0,4-3 8 0,14-5 8 0,0 0 1 15,1 0-5-15,11-7-5 0,1 1-10 0,2-2-8 16,10-2-18-16,0-1-12 0,2 0-12 0,-1 1-8 0,6-4-6 16,-5 3-5-16,-1-3-5 0,0 2-4 0,-6 2 0 0,-1-1-2 15,0 0 0-15,-5 5 11 0,-1-2-6 0,-7 2 0 16,1 3-1-16,-7 3-4 0,-7 1 0 0,1-2-4 16,-13 6-1-16,0 2-12 0,-2 1 3 0,-3 3 2 0,-10 1-1 15,2-2-4-15,-7 3-10 0,-7 4-20 0,2 3-33 0,-3-2-40 16,-12 5-39-16,1 3-39 0,-7 3-34 0,0 5-33 0,-6-1-26 15,-1 8-28-15,-12-4-33 0,-1 7-80 0,-6 0-60 16,1 4-21-16</inkml:trace>
  <inkml:trace contextRef="#ctx0" brushRef="#br0" timeOffset="91150.43">20196 9957 42 0,'-33'22'505'0,"7"-4"-67"16,0-4-153-16,7 1-114 0,5-3-66 0,8-5-33 15,-1-4-17-15,14 1-4 0,6-4 2 0,0-4 8 0,13-4 10 16,8-1 5-16,10-7 0 0,2-2-7 0,7 0-8 0,11-8-8 15,8 0-12-15,0-3-12 0,12-4-9 0,-5 4-3 16,11-7-1-16,-5 3 5 0,0-1 11 0,0-2 12 0,-7 3 10 16,6 0 18-16,-6 0 15 0,1-1 8 0,-8 5 3 15,1-3 1-15,-7 6-7 0,-7 1-8 0,1-1-10 0,-7 4-16 16,-6 0-17-16,-7 8-12 0,-13-1-8 0,0 3-3 0,-6 5-2 16,-7 0-3-16,-1-1 0 0,-5 5-1 0,-7 3-1 15,-7-4-7-15,2 4-13 0,-15 4-24 0,7-1-36 16,-7 5-41-16,-6-1-40 0,0 0-36 0,-7 5-37 0,0-1-33 15,1 3-29-15,-7-3-34 0,7 4-70 0,-7-1-85 0,-1-3-30 16</inkml:trace>
  <inkml:trace contextRef="#ctx0" brushRef="#br0" timeOffset="101183.95">5418 15665 295 0,'0'0'267'0,"0"0"-77"16,0 0-59-16,0-4-36 0,0 4-23 0,0 0-13 0,-7-4-6 15,7 4-4-15,0 0-2 0,-6 0-3 0,6 0-2 0,0 0-3 16,-6 0-1-16,6 0-2 0,0-3-2 0,-6 3-4 16,6 0-1-16,0 0 0 0,0 0 0 0,0 0-1 0,0 0 0 15,0 0 1-15,0 0 0 0,0 0 0 0,0 0 3 16,0 0 0-16,0 0 3 0,0 0 4 0,0 3 0 15,0-3 5-15,0 0 7 0,0 0 6 0,0 0 11 0,6 0 10 16,-6 0 11-16,0 0 11 0,0 0 8 0,0-3 6 0,0 3 1 16,0-4 3-16,0 1-2 0,0 3-5 0,6-5-10 0,-6 3-14 15,0-2-12-15,0 0-14 0,6-3-9 0,-6-1-11 16,7 4-12-16,0-4-7 0,0 2-6 0,-1 2-4 0,0-3-1 16,1 3-1-16,5 0-3 0,-5 1-2 0,7 0-1 15,-1-2-1-15,-1 2 1 0,1 3 0 0,-6 0 2 0,13 3-1 16,-7 2 1-16,-1-2 1 0,1 0 0 0,7 5 1 15,-7-1 1-15,0 1 1 0,0 2 1 0,1 5 2 0,-2-1 0 16,1 5 2-16,0 3 0 0,-7 0-1 0,8 3-2 0,-7 1-2 16,6 4-4-16,-7 3-1 0,1-4-2 0,-1 4-2 15,0 0 0-15,1-4 0 0,0 0 0 0,-1-3 1 0,1 0-1 16,-1-5 1-16,0 2-1 0,1-1 0 0,-1-8 0 16,1 5-1-16,7-5 1 0,-8-3-1 0,7 1 0 0,0-2 0 15,-1-3-1-15,2-3 1 0,5 0 0 0,-6 0 0 0,7-4 0 16,-1 0 1-16,1-4 0 0,-7 0 2 0,7-3 0 15,-2-1 0-15,-3 2 1 0,4-6 3 0,-6 1 2 0,0-3 10 16,6-1 6-16,-6-3 13 0,0-4 11 0,0-1 10 16,0-2 7-16,0 0 6 0,-6-1 4 0,0-7-1 0,-1 3-3 15,0-2-5-15,-6-1-1 0,0 0 2 0,0-5-1 0,0 2-1 16,-6 3-3-16,0-3-4 0,-1 3 3 0,0 0-4 16,-6 0-5-16,7 7-8 0,-7 1-5 0,6 2-6 0,-6 6-3 15,0-3-4-15,7 10-6 0,-7-5-5 0,6 8-6 16,1 0-7-16,-1-1-5 0,1 5-14 0,6-2-19 0,-7 3-23 15,7-2-22-15,0 4-18 0,0 0-20 0,0 4-30 0,7-2-58 16,-7 3-78-16,6 2-68 0,7 0-71 0,0 0-92 31,0-3-162-31,7 3-70 0,-7 1-21 0,0-5 34 0</inkml:trace>
  <inkml:trace contextRef="#ctx0" brushRef="#br0" timeOffset="101652.96">6760 15987 420 0,'-13'0'469'15,"5"0"-156"-15,3-4-129 0,-1 4-62 0,-1 0-25 0,1 0 0 32,6-3 13-32,-7 3 15 0,7 0 16 0,0-4 6 0,0 4 1 0,0 0-9 0,0 0-18 0,0 0-22 0,0 4-22 31,0-4-19-31,7 3-13 0,-7 1-4 0,6 4 1 0,-6-1 4 15,7 3 10-15,-1 5 17 0,7 3 18 0,-6 1 11 16,-1 4 9-16,7 2 7 0,-6 0 3 0,-1 4 1 16,1 4-9-16,-1 1-14 0,0 2-16 0,1 1-18 0,-1 3-11 0,-6 1-14 15,7-1-12-15,0 0-10 0,-7 1-1 0,6-5-1 16,-6 1-2-16,7-1-1 0,-7-3-1 0,0-3-2 0,6-1 1 16,-6-4-1-16,0-2-1 0,0-6-2 0,0 3-1 0,0-6 1 15,0-3-1-15,0 0-2 0,7-4-1 0,-7-4 0 0,0 1-3 16,0 0-7-16,0-4-10 0,6 0-20 0,-6 0-49 0,6-4-77 15,8 0-83-15,-8-6-90 0,7-1-94 0,0-8-179 0,6-2-102 16,-5-1-51-16,-1-8 9 0</inkml:trace>
  <inkml:trace contextRef="#ctx0" brushRef="#br0" timeOffset="101918.89">7425 15884 1 0,'-7'0'545'0,"-7"4"7"16,7-4-166-16,2 3-165 0,-2 1-94 0,7-4-46 0,-6 0-17 15,6 0 5-15,0 0 18 0,6 4 27 0,1-4 29 16,5 0 31-16,2 0 22 0,5-4 9 0,1 4 3 0,6-7-7 16,0 3-9-16,7-3-26 0,-1 0-24 0,1-1-29 15,-1-3-24-15,7 5-16 0,-6-6-15 0,-1 1-13 0,1 4-17 16,-1-4-5-16,2 4-8 0,-9 0-5 0,1-1-3 0,-7 1-2 15,1 2-5-15,0 2-7 0,-7-3-12 0,0 1-25 16,-6 2-41-16,5 3-66 0,-5 0-72 0,-7 0-67 0,7 0-68 16,-7 0-79-16,-7 3-108 0,-6 2-109 0,0 1-35 15,-8 2 24-15</inkml:trace>
  <inkml:trace contextRef="#ctx0" brushRef="#br0" timeOffset="102106.39">7599 16045 91 0,'-12'11'598'0,"5"-3"-11"16,1-4-147-16,6 3-155 0,0-4-104 0,0 1-69 15,6 1-38-15,1-2-13 0,5-3 4 0,1 0 13 0,7 0 21 16,7-3 22-16,-1-6 23 0,7 3 14 0,-1-5 6 0,7-5 5 16,7 2-5-16,-8-1-7 0,8-3-19 0,-8 0-20 0,2-1-20 15,-7 5-21-15,0-1-15 0,-1 1-20 0,-6 2-13 16,-5 1-13-16,-3 0-11 0,-5 4-19 0,1 0-42 16,-1 3-77-16,-7 0-94 0,0 1-103 0,1 3-142 0,-7-4-170 15,-7 4-95-15,1 4-45 0,0-1 4 0</inkml:trace>
  <inkml:trace contextRef="#ctx0" brushRef="#br0" timeOffset="109951.62">8701 6994 339 0,'0'-5'279'0,"0"2"-75"16,0-1-61-16,0-3-41 0,0 3-24 0,-7 0-14 0,7-3-8 16,0 4-3-16,0-5 1 0,0 5-2 0,0-1-1 15,-7-3 1-15,7 3 3 0,0 0 1 0,0 1 4 16,0-1-1-16,0 4 0 0,0-4-3 0,0 0-5 0,-6 4-8 15,6-3-9-15,0 3-7 0,0 0-7 0,0 0-6 0,6 3-5 16,-6 1-5-16,7 0-2 0,0 0-2 0,-1 3 0 16,1 4 0-16,0 0 1 0,-1 3 5 0,0 1-3 0,7 3-1 15,-6 1 0-15,-1-1-1 0,1 1 1 0,6-1-1 16,-7 4 1-16,1-3-6 0,-1 2 3 0,7-3 1 0,-6-3 1 16,0 4 1-16,-2-5 4 0,10-3 1 0,-9 0 7 0,1-4 8 15,5 0 16-15,-6-3 33 0,8 0 43 0,5-4 41 16,0-4 34-16,2-2 21 0,3-10 9 0,10-2 9 0,-2-7-4 15,8-6-25-15,-1 0-36 0,6-6-40 0,1-1-31 16,6-2-21-16,0 0-12 0,0-4-17 0,7 1-12 0,0-5-6 16,-1 0-8-16,7 0-2 0,0 1-7 0,0-4-6 0,0-1-9 15,0 5-20-15,1 3-38 0,-15 3-60 0,8 5-81 16,-13 3-77-16,0 4-82 0,-7 6-140 0,-8 4-137 0,-3 9-81 16,-15 3-25-16,-7 4 29 0</inkml:trace>
  <inkml:trace contextRef="#ctx0" brushRef="#br0" timeOffset="113406.13">9678 7975 340 0,'0'-3'290'15,"0"3"-81"-15,0-4-75 0,-7-4-49 0,7 5-25 16,0-1-10-16,0 0-7 0,0 0-4 0,0-2-1 0,0 2-5 16,7 0-3-16,-7 1 1 0,0-1-2 0,0 0-4 15,0-3-2-15,6 7 1 0,-6-5-2 0,0 3 2 0,0-2 1 16,0 4 0-16,6 0-5 0,-6-3 0 0,0 3-4 16,0 0-5-16,0 3 1 0,0-3-2 0,7 6 2 0,-1-1 2 15,2 2-1-15,-1 1 2 0,-2 3 1 0,2-1 3 0,6 1-4 16,-7 8-1-16,7-5-2 0,-6 5-3 0,0-2 0 0,5 3-2 15,-5 1-1-15,-1-2 0 0,1 3 1 0,-1-1 0 16,1 1-1-16,0-3 1 0,-1 3 0 0,1-3 2 16,-2-1 2-16,2 0 2 0,1 1 3 0,-3-5 2 0,-5 1 3 15,14-5 3-15,-14 2 7 0,6-5 10 0,7 1 13 0,-6-6 16 16,-1 3 17-16,7-5 19 0,7-5 21 0,-7 3 20 16,12-10 15-16,8 1 11 0,-1-7 1 0,1-1-5 0,7-3-12 15,5-3-16-15,-7-4-21 0,15 3-22 0,-7-4-22 16,6-2-23-16,0-1-18 0,0 0-12 0,7 0-9 0,-7 0-10 15,6-1-10-15,1 2-21 0,-7-2-43 0,1 5-58 0,-8 0-68 16,1 3-74-16,-8 5-93 0,-5-1-177 0,-1 7-101 16,-12 4-60-16,-13 0-8 0</inkml:trace>
  <inkml:trace contextRef="#ctx0" brushRef="#br0" timeOffset="115812.56">8928 15177 163 0,'7'-7'417'0,"-7"3"-115"0,0-4-99 0,0 2-62 16,0 2-33-16,7 0-20 0,-7 1-12 0,0-1-6 0,0 0-7 15,7 0-3-15,-1-3-7 0,-6 4-3 0,6-1-7 0,1 1-7 16,-7-1-3-16,5 4-6 0,3-4-1 0,-2 4-3 0,-6 4 0 15,7 0 1-15,0-1 3 0,-1 4 8 0,1 0 4 16,-1 5 8-16,7-1 6 0,-7 3 5 0,1 4 2 16,-1 5 1-16,1-5 1 0,0 5-2 0,-7 2-1 0,6 4-2 15,1 1 3-15,-1 1-1 0,-6 4 1 0,6-3-2 0,-6 5 0 16,0 0 0-16,0-1-3 0,7 4-4 0,-7-3-5 16,0 3-5-16,6-3-3 0,-6-1-5 0,0 1-4 0,7 0-4 15,-7-4-5-15,7 0-4 0,-7-4-3 0,6 0-5 16,0-3-1-16,1-4 0 0,1 0-1 0,-3 0 0 0,1-8 2 15,1 1 2-15,-1-3 6 0,1-1 5 0,0-5 14 0,6 3 14 16,-6-6 16-16,6 0 9 0,-1-6 8 0,2 0 8 16,-2-6 2-16,8-5 2 0,-7-1-10 0,7-3-8 0,-1-1-13 15,0-6-10-15,1-1-7 0,-7-3-9 0,13-4-5 0,-12 0-4 16,5-3-4-16,0-4-5 0,1-1-3 0,-8-3-2 16,3-4 0-16,-2 2-1 0,-1-7 0 0,-5 2-3 0,-1-1-2 15,1-3-2-15,-1 9-2 0,-6-6-2 0,0 8-3 16,0-1-4-16,-6 9 0 0,6 3-1 0,-7 4 1 0,1 4-1 15,-1 6-1-15,7 2-2 0,-7 5-3 0,2 1-4 0,-3 3-9 16,3 5-11-16,-3-1-22 0,8 4-26 0,-7 4-47 16,2 3-61-16,-9 4-54 0,8 0-49 0,6 3-46 0,0 2-51 15,6-2-70-15,-6 1-142 0,14-1-43 0,-9 1 15 16</inkml:trace>
  <inkml:trace contextRef="#ctx0" brushRef="#br0" timeOffset="116610.19">9951 15761 304 0,'0'-5'375'0,"0"2"-100"0,0-1-87 0,-6 4-51 15,6-4-30-15,0 4-16 0,0-4-1 0,-7 1 1 0,7 3 4 16,0-4 3-16,-6 0 3 0,6 4 4 0,0-3 4 16,0 0 4-16,0 3 2 0,0 0 2 0,0 0-5 0,0-4-6 15,0 4-8-15,0 0-13 0,0 0-14 0,0 0-14 0,0 0-14 16,0 4-13-16,0-4-9 0,0 3-1 0,0 0 2 16,0 5 5-16,0-1 5 0,0 9 1 0,-7-7 4 0,7 7 4 15,0 2 5-15,0 0 1 0,-6 1 0 0,6-1 0 16,-7 7-2-16,7-3 5 0,-6 4-1 0,-1-1 0 0,7 1-2 15,-6 0-5-15,-1-1-2 0,7 2-5 0,-6 2-5 0,6-3-1 16,-6 3-3-16,6-4-6 0,-8 4-3 0,8 0-2 16,-5 1-4-16,5-1-2 0,0 1-2 0,0-1-12 0,0 0 3 15,0 0 2-15,0-2-1 0,0-2 1 0,5-2 1 16,-5-2 0-16,8 2 0 0,-2-9 9 0,7 3-3 0,-7-2-3 16,7-3 0-16,-6-5-2 0,6 4 4 0,0-3 0 0,0-5 0 15,0 0 2-15,6-3-1 0,-6 0 1 0,7-3 2 16,-1 0 0-16,0-2-3 0,1-2 5 0,0-4 0 0,-7 4 2 15,7-4 4-15,-8-1 3 0,1 2 3 0,1-1 5 16,-7-4 2-16,-1 5 4 0,0-2 2 0,-6-3 0 0,7 4-1 16,-14 1-2-16,7-1-1 0,-6-5-3 0,-7 6-3 0,6-5-5 15,-13 4-4-15,1 1-1 0,-1-5-6 0,1 4-3 16,0-1-3-16,-8 6-4 0,1-2-1 0,0-3 2 0,7 7-2 16,-7-4-2-16,6 6 2 0,-6-2 1 0,7 0-3 15,5 4 2-15,1 0 2 0,1-4-2 0,-1 4 2 0,6 0 1 16,0 0-2-16,7-3 1 0,-6 3 1 0,6 0-3 0,0 0-3 15,-7 0-1-15,7 0-1 0,7 0 1 0,-7 0 0 16,6 0-2-16,-6 0 3 0,14 0 1 0,-8-4 2 0,6 4 2 16,3 0-2-16,-10 0 0 0,15-4 0 0,-7 4 0 15,0-4 1-15,7 2-2 0,-7-3-2 0,0 5 0 0,6-3-1 16,-6-1-1-16,0 1-4 0,0-1-6 0,0 0-8 0,0 4-11 16,1-4-26-16,-1 1-45 0,-6-1-69 0,5 1-75 15,1-1-69-15,0 1-76 0,0-6-105 0,6-1-158 0,-6 0-67 16,8-2-7-16</inkml:trace>
  <inkml:trace contextRef="#ctx0" brushRef="#br0" timeOffset="117157.67">10837 15613 224 0,'-6'-2'389'0,"-1"2"-116"16,0 0-101-16,-6 0-60 0,7 0-29 0,0 0-14 15,-1 0-5-15,-1 0 4 0,3 0 1 0,-1 0 4 0,-1 0 0 16,0 0-1-16,0 0-6 0,7 0-3 0,0 0-7 0,-6 0-8 15,6 0-6-15,0 0-5 0,0 0-4 0,0 2 0 0,0-2-3 16,0 0 1-16,0 0 2 0,0-2 1 0,0 2 2 16,0 0 4-16,6 0 4 0,-6 0 10 0,0 0 12 15,7 2 16-15,0-2 18 0,0 0 17 0,4 0 12 0,-3 0 4 16,5 0 2-16,0 0-7 0,7 0-9 0,-8-2-15 0,7 2-17 16,2-6-15-16,-2 6-13 0,0-2-8 0,2-2-11 15,4 0-4-15,1 0-4 0,0 1-4 0,0-1-5 0,1 0-4 16,-2-2-3-16,8 1-2 0,-13 2-1 0,12-5-4 15,-6 5-2-15,-6-1-1 0,6-3-1 0,-7 3-3 0,1 1 1 16,-1-1-1-16,-6 0 1 0,0 4 2 0,1-3 1 0,-8 3 1 16,0-5 1-16,1 5 5 0,-1 0 7 0,-6 0 4 15,7 0 4-15,-7 5-2 0,0-5 4 0,0 0 3 16,0 0-2-16,0 0-2 0,0 0-6 0,0 0-6 0,0 0-4 16,0 0 2-16,-7 0-6 0,7 0-4 0,0 0-3 0,0 0 0 15,-6 0-2-15,6 0-3 0,0 0-5 0,-7 0-7 0,7 0-19 16,0 0-22-16,-6 0-36 0,0-5-47 0,6 5-51 15,-7 0-46-15,0 0-37 0,-6 0-30 0,7 0-18 0,-1 0-5 16,2 0 1-16,-9 0 10 0,7 0 14 0,0 0-26 0,-5-2-37 16,5 2-56-16</inkml:trace>
  <inkml:trace contextRef="#ctx0" brushRef="#br0" timeOffset="117861.22">11077 15394 343 0,'-5'-4'322'0,"5"4"-73"15,0 0-64-15,0-4-47 0,0 1-24 0,-8 3-10 0,8 0-5 16,0-4-1-16,0 0 2 0,-5 4 5 0,5-4 4 16,0 4 3-16,0 0 0 0,0-2-1 0,0-4-4 0,0 6-4 15,0 0-10-15,0-2-16 0,0 2-14 0,0 0-14 16,0 0-12-16,0 0-12 0,5 2-6 0,-5 4-1 0,8 0 3 16,-3 2 6-16,2-1 7 0,6 3 4 0,-6 6 7 15,0-2 6-15,6 4 0 0,-7 4 1 0,7 0-4 0,-6 1 1 16,5-1 2-16,-5 3 1 0,0 1 1 0,-1-1 0 15,7-2 2-15,-6 2-1 0,-1 1-1 0,0-1-1 0,8-3-3 16,-7 0-1-16,-1-3 0 0,0 3-2 0,-6-4-2 0,7-3-2 16,-1 3-1-16,-6-7-2 0,7 4-6 0,-7-8-5 15,6 3-5-15,-6-2-4 0,0-1-3 0,0-2-2 0,0 2-3 16,0-7-2-16,6 2-2 0,-6 3-2 0,0-5-6 0,0 0-10 16,0 0-28-16,7 0-52 0,-7 0-76 0,7-5-79 15,0 3-78-15,0-2-103 0,5-7-189 0,1-1-97 0,7 2-32 16,-1-9 16-16</inkml:trace>
  <inkml:trace contextRef="#ctx0" brushRef="#br0" timeOffset="118236.55">12138 15269 247 0,'-5'0'525'0,"-8"-4"-104"0,13 4-157 0,-6 0-96 0,-1-3-46 16,7-1-21-16,0 4-9 0,7-4-1 0,-1-2-3 0,1 6-6 15,4-8-6-15,3 8-8 0,0-4-9 0,5 4-8 16,0 0-7-16,1 4-6 0,0-1-3 0,-1 2 1 15,1 1-1-15,-1 2-1 0,2 3 1 0,-9 0 2 0,1 3 0 16,0 1 4-16,0 4-1 0,-7-1-1 0,1 3 4 0,-7 2 7 16,0-1 7-16,-7 3 4 0,1-3 0 0,0-1 4 0,-1 2 0 15,-6-1-1-15,0 0-5 0,6-4-9 0,-6 1-10 16,-7-4-8-16,8-1-9 0,5-3-7 0,-6 1-5 16,7-2-8-16,-1-3-14 0,1 1-29 0,-1-4-46 0,7-1-55 15,-6-3-53-15,6-3-56 0,6-1-60 0,1-7-78 0,-1-1-118 16,7-2-84-16,0-3-19 0</inkml:trace>
  <inkml:trace contextRef="#ctx0" brushRef="#br0" timeOffset="118517.6">12595 15119 288 0,'-6'0'537'0,"-7"-4"-100"15,6 8-134-15,-6-4-80 0,0 7-34 0,1-4-15 0,-2 9 3 16,1-1 8-16,-6 0 2 0,6 1 1 0,0 1-12 15,-1 6-20-15,2-5-22 0,-1 5-18 0,6-1-22 0,1 0-21 16,-1 1-14-16,0-1-8 0,1 3-6 0,6-1-4 0,0-3-3 16,6 6-4-16,-6-5-1 0,7 0-1 0,0 5 0 15,-1-6-4-15,7 3-2 0,-1-3-1 0,-5-3 0 0,7 5-1 16,-1-4-6-16,6-1 8 0,-6 1-6 0,7-4-2 16,-7-1-4-16,6 2-2 0,1-1-3 0,-1-3-4 0,7-2 3 15,-6-1-11-15,7 2 2 0,-2-7-3 0,1 0-11 0,7-4-22 16,-7 1-34-16,6-4-56 0,-6-1-61 0,7-4-59 15,-1 3-56-15,-5-7-58 0,5 1-63 0,-6-7-115 0,7 4-71 16,-13-3-20-16,6-2 21 0</inkml:trace>
  <inkml:trace contextRef="#ctx0" brushRef="#br0" timeOffset="118861.75">13266 14723 294 0,'-6'-11'560'0,"-1"4"-91"0,1 0-148 0,0 2-102 16,-1 3-56-16,1-2-34 0,-1 0-21 0,0 8-12 16,-6 0-5-16,7-2-6 0,-6 6-2 0,-3 3-3 0,9 7 1 15,-7 1 1-15,0 3 4 0,0 0 3 0,7 3 0 0,-8 8 0 16,7 0-5-16,1 4-8 0,0 0-9 0,-1 3-8 16,1 0-10-16,6 5-9 0,-6-2-4 0,6 1-2 0,6 4 5 15,-6-4 6-15,6 3 3 0,7 1 0 0,0 0 0 16,1 0 1-16,-1-1-2 0,6 1-10 0,0-5-4 0,1-2-10 15,6 3-4-15,1-8-3 0,-2 1 1 0,8-8-1 0,-1 1-2 16,6-5 2-16,-4 1-3 0,5-4 0 0,0-4-1 16,1-3-3-16,-2-1-3 0,2-2-4 0,-1-5-2 0,-1-3-8 15,8-1-11-15,-7-3-18 0,0-3-21 0,0-1-34 16,1 0-51-16,-8-7-47 0,1 4-48 0,-8-4-39 0,2 0-35 16,-1-8-35-16,-6 1-35 0,-1 0-79 0,-6-8-83 0,0 4-14 15,-7-3 6-15</inkml:trace>
  <inkml:trace contextRef="#ctx0" brushRef="#br0" timeOffset="119314.56">13618 14884 454 0,'-7'-7'512'0,"7"0"-151"0,-6-1-134 0,12 1-73 0,-6 0-35 16,0 0-14-16,7-1-4 0,-1 4-3 0,8-3-5 15,-8 3-2-15,7 4-5 0,-1 0-9 0,9 4-13 16,-8 0-11-16,6 7-14 0,1 0-6 0,-1 3-5 0,1 5-6 16,-1-1-3-16,1 8-4 0,-7-1-2 0,6 1-3 0,-6 3 0 15,8 4-2-15,-8 0-2 0,5 4-2 0,-4-4 0 16,5 1-1-16,-6-2 0 0,7-3-1 0,-1 4 5 0,-7-7 3 15,8-1 5-15,1 1 4 0,-9-3 9 0,8-2 10 16,-7-3 11-16,7-3 15 0,-8-4 15 0,8 0 20 0,-7-8 18 16,6 2 12-16,1-3 6 0,-7-4 2 0,7-3-2 0,-7-2-7 15,6-4-12-15,-5-3-17 0,-2-4-17 0,1-1-12 16,0-3-10-16,0-1-9 0,-6-2-5 0,0-5-5 0,-7 1-2 16,6 0-3-16,-6 0-2 0,-6-5-1 0,6 2-2 15,-7-1-3-15,0 3-2 0,-6-2-2 0,7-1-4 0,-7 4-3 16,6-1-4-16,-5 4-5 0,-2 0-7 0,7 5-8 0,2 3-17 15,-8-1-7-15,6 5-14 0,7 3-22 0,-8 0-51 16,8 4-76-16,0 3-68 0,0 0-55 0,8 4-41 16,-1 4-57-16,6-4-77 0,-8 7-152 0,9-3-49 0,-1 3 24 15</inkml:trace>
  <inkml:trace contextRef="#ctx0" brushRef="#br0" timeOffset="119783.19">14706 14958 496 0,'-7'4'427'0,"-6"-1"-129"0,-7 8-84 16,8-4-44-16,-8 4-18 0,1 0-2 0,-1 4 3 0,1 3 5 15,5-2-2-15,-6 5-3 0,7-3-13 0,1 4-8 16,5 0-10-16,0-4-12 0,1 4-11 0,6-4-11 16,0 0-9-16,0 2-5 0,6-5-2 0,8-1-2 0,-7-3 1 15,5 0 4-15,9-4 3 0,-9 0-2 0,8-3-1 0,-1-1 0 16,-6 1-1-16,7-4-6 0,-1-4-5 0,-6 1-7 15,7-4-8-15,-1-4-4 0,0 0-5 0,-6 0-5 0,7-3-6 16,-7 2-3-16,0-3-4 0,-7-2-3 0,1 1-2 16,0 3 0-16,-7-7 1 0,0 6-1 0,0-1 1 0,0 1-1 15,-7-1-1-15,0 4 0 0,1 0 0 0,0-1-2 0,-1 6-5 16,1-2-1-16,-1 5-4 0,7-1-3 0,0 0-2 16,-6 4-2-16,6 0-1 0,6 8-1 0,-6 0-2 0,7 6 3 15,-1 1-2-15,7 2 2 0,0 5 4 0,1 4 0 16,-2 1 0-16,8 2 1 0,0 0 1 0,-2 3-1 0,2 1 2 15,0 1-2-15,0-3 1 0,-1 4-1 0,1-3 0 0,-1 1 0 16,0 0-2-16,-5 0 0 0,-1-4 3 0,0 1-2 16,-7-1 2-16,1-4-1 0,-1-2 1 0,0 2 0 0,-12-3 4 15,6-4 0-15,-6 1 0 0,-7-1 3 0,0-3 0 0,-7-4 3 16,7 0 0-16,-13 0 2 0,0-7 2 0,0 3 3 16,6-7 8-16,-13 4 4 0,15-4 4 0,-9-4 1 0,8 0 0 15,-1 1 3-15,7-1-3 0,0-3-7 0,0-4-9 16,7 0-10-16,6 0-13 0,0-8-16 0,6 1-20 0,7 0-18 15,0-4-23-15,7-4-41 0,6-4-81 0,7 5-86 0,0-8-83 16,-1 0-98-16,7-3-178 0,0-1-88 0,0 0-47 16,-7 4 4-16</inkml:trace>
  <inkml:trace contextRef="#ctx0" brushRef="#br0" timeOffset="120001.89">15292 15086 319 0,'-6'0'542'0,"-1"0"-23"0,7 0-213 0,0 0-130 0,-6 0-43 16,6 0 5-16,6 0 25 0,-6-3 40 0,7 3 21 16,-1-4 21-16,0 4 9 0,7-4-6 0,7 0-29 0,6-4-37 15,-7 5-36-15,7-3-35 0,0 1-18 0,6-2-17 0,1-1-19 16,0 1-18-16,-1 0-13 0,1-1-8 0,7 1-7 16,-8-4-7-16,7 4-9 0,-7-1-11 0,9 1-20 0,-10 0-43 15,2 0-71-15,0-1-82 0,-2 1-80 0,3 3-91 16,-9-2-148-16,2-2-116 0,-8 1-67 0,0 2-6 0</inkml:trace>
  <inkml:trace contextRef="#ctx0" brushRef="#br0" timeOffset="120424.28">16067 14657 56 0,'-7'-12'525'0,"7"10"-3"0,0-5-161 0,0-1-99 15,0 4-35-15,-6 0-2 0,6 0 5 0,0 2 2 0,0 2-8 16,6-5-16-16,-6 5-26 0,7 0-33 0,-1 0-38 16,7 5-36-16,1-3-25 0,-1 2-15 0,-8 4-6 0,10 3-4 15,3 4-5-15,-4-1-2 0,-1 5 0 0,6-1-2 16,-6 7-2-16,0 2-3 0,0-2-2 0,0 5-2 0,0 2 1 16,7 1-1-16,-7 0-5 0,0 4 0 0,-1-5-1 15,9 1 1-15,-9 1-1 0,8-5 1 0,-7 0-2 0,6 0-1 16,1-4 3-16,-7-2 3 0,7 0 7 0,-2-6 11 0,2 2 17 15,-6-5 12-15,5-3 13 0,1-3 13 0,-7-5 11 0,0 0 11 16,6-6 6-16,-6-4-4 0,7-4-5 0,-1-7-3 16,-6-1-1-16,6-2-2 0,-4-4-2 0,-2-2-3 15,-1-6-4-15,-6 1-3 0,1-2-3 0,-1-3-6 0,-6-3-6 16,7 1-8-16,-7-7-7 0,0 7-8 0,-7-5-6 0,7 0-6 16,-6 0-5-16,6 0-5 0,-7 0-5 0,7 0-5 0,0 1-5 15,-6 2-8-15,12-2-8 0,-6 6-11 0,0 0-15 16,7-1-13-16,-1 9-17 0,-6 7-21 0,7 0-19 15,0 8-21-15,-7-1-18 0,6 8-29 0,0 0-50 0,1 7-69 16,6 0-65-16,-7 7-68 0,1 3-99 0,0 2-148 0,-7 6-78 16,0 0-21-16,0 4 30 0</inkml:trace>
  <inkml:trace contextRef="#ctx0" brushRef="#br0" timeOffset="120877.18">17030 14764 261 0,'-6'-7'680'16,"6"2"-34"-16,-7 2-21 0,7-5-267 0,0 4-230 15,0 1-106-15,0-1-28 0,0-3 17 0,-6 4 57 0,6-1 51 16,0 0 33-16,0 4 13 0,-5-4 2 0,5 4-20 0,0 0-35 16,0 4-37-16,0 4-27 0,0-1-17 0,0 7-6 15,-8 2-1-15,8 2 3 0,0 4 5 0,-5-1 3 16,5 5 3-16,0 3 2 0,0 0 5 0,0 5 2 0,0-5-1 15,0 8 0-15,0-5-1 0,5 5-5 0,-5 0-4 0,8-1-7 16,-3 1-10-16,1 3-6 0,7-3-3 0,1 3-5 0,-1-4-5 16,0 1 1-16,6-3 2 0,1 2-1 0,-1-7 0 15,1 1-1-15,6-4 0 0,0-1 2 0,-6-2-3 16,12-6 0-16,-12-3-1 0,6 1 11 0,0 1-3 0,1-10-2 16,-9 2 0-16,9-4-1 0,-8-4 1 0,-6 0 3 0,7-4 3 15,-14-4-9-15,7 6 5 0,-6-10 2 0,-7 1 2 0,0-1 0 16,-7 2 1-16,1-5 1 0,-7 1-3 0,-7-1-2 15,1 1-1-15,-1-2 2 0,-5 2 0 0,-3 3 2 0,2-3 1 16,1 2 4-16,-2 5 4 0,8-3 4 0,0 2 7 16,6 0 3-16,-2 1 2 0,2 0 1 0,8 3-2 0,-1 1-5 15,6-1-4-15,0-3-7 0,6 0-7 0,-1-1-6 0,3 1-4 16,12-5-4-16,-1 2-2 0,0-1-2 0,8-5-3 16,-1 7-6-16,0-3-6 0,1-3-8 0,-3 1-9 15,3 3-12-15,-1-4-16 0,0 0-29 0,-1 1-52 0,3-2-77 16,-9 3-74-16,0-3-68 0,1 2-77 0,-7-4-134 0,0-1-102 15,0-2-49-15,0 2 6 0</inkml:trace>
  <inkml:trace contextRef="#ctx0" brushRef="#br0" timeOffset="121283.64">17037 14034 147 0,'-7'-7'560'16,"1"1"-30"-16,6 1-179 0,0-2-131 0,0 3-65 16,0 0-27-16,13-3-8 0,-6 3 1 0,6 1 6 0,6 0 4 15,8-6 9-15,4 9 1 0,3-3-5 0,5 3-14 0,12 3-18 16,1 1-19-16,7 1-17 0,6 5-17 0,8 1-16 15,-2 0-9-15,7 7-10 0,0 5-4 0,7-1-5 0,-1 7-3 16,-5 4 0-16,6 4 0 0,-8 2 0 0,2 6-1 16,-8 6 1-16,2 0 0 0,-15 5-1 0,6 2-1 0,-12 5-1 15,1 3 0-15,-7-1 0 0,-8 0 1 0,-6 6-2 0,-5-2 0 16,-7-3 0-16,-9 3 1 0,-11 2 1 0,0-6-1 16,-11 0 2-16,-9 1 6 0,0-3 3 0,-12 0 2 0,-1-5 1 15,-13-2-1-15,-6-1 2 0,1-1 4 0,-14-6-1 16,-1 0-4-16,-12-5-3 0,0 1-7 0,-7-7-9 0,1-1-24 15,-8-2-43-15,-5-1-63 0,-1-8-67 0,0 1-81 0,8-8-112 16,-8 0-172-16,6-3-90 0,1-4-34 0,7-3 9 16</inkml:trace>
  <inkml:trace contextRef="#ctx0" brushRef="#br0" timeOffset="123706.01">19961 14609 49 0,'0'0'274'0,"-5"-2"-73"0,-3 2-67 0,8 0-49 16,0 0-27-16,-7-5-13 0,7 5-9 0,0 0-1 0,0 0-2 15,0-3-2-15,0 3 0 0,0 0-4 0,0 0-6 16,0-4-4-16,7 4-4 0,-7 0-2 0,0 0 0 0,0-4-1 16,0 4 2-16,0 0 2 0,0 0 6 0,0 0 3 15,0 0 2-15,0 0 5 0,0 0 6 0,0 0 4 0,0 0 2 16,0 0 2-16,0-4 1 0,0 4 0 0,-7 0 4 0,7 0-3 15,0 0-3-15,-6 0-3 0,6-3-2 0,0 3-5 16,-7 0-2-16,7 0-5 0,0 0-4 0,0 0-4 16,0 0-4-16,0 0-1 0,-5 0-1 0,5 0-1 0,0 0-1 15,0 0-2-15,0 0 1 0,0 0-1 0,0 0 3 0,0 0 2 16,0 0 3-16,0 0 2 0,0 0-1 0,-7 0 2 0,7 3 2 16,-7-3 3-16,7 0 2 0,0 0 2 0,-7 0 3 15,7 4 1-15,-6-4 2 0,6 0 0 0,-6 4-3 0,6-4-1 16,-7 0-6-16,7 4-6 0,-6-1-5 0,-1 2-3 15,1 2 0-15,0-1 5 0,-1 2 2 0,0 3 0 0,0 0 3 16,1 0 1-16,0 4 1 0,-1-4-2 0,2 0-2 16,5 3-8-16,-8-3-1 0,2 0-2 0,6 0-3 0,0-4 0 15,0 1 1-15,0 3-1 0,6-7-3 0,-6 3 1 0,8 0-5 16,-8-3 1-16,5 0 2 0,2-1 1 0,-1 1-3 16,0 0 2-16,1-4 1 0,0 0 1 0,0 0 5 0,5 0-4 15,-5-4 0-15,6 4-1 0,-7-4 2 0,7-3 2 16,-6 3-1-16,0-3 0 0,-2 0 4 0,8-2 7 0,-13 0 9 15,7 1 10-15,1 0 12 0,-8 1 10 0,5-4 13 0,-5 4 8 16,0-1 8-16,-5 1 3 0,5-1-1 0,0-2-2 16,-8 6-4-16,8-3-6 0,-7 3-7 0,7 0-5 0,0 1-7 15,-6-1-7-15,6 1-8 0,0 3-8 0,-7-4-7 16,7 4-7-16,0-5-7 0,0 5-4 0,0 0-4 0,0 0-3 16,0 0-2-16,0 0-2 0,0 5 0 0,0-1 0 0,0-1 0 15,0 1-1-15,0-1-2 0,0 1-1 0,7 0-2 16,-7 0 0-16,0-1 0 0,0 1-1 0,6 0 1 15,-6 0 2-15,0-2 0 0,0 3 3 0,7-2 1 0,-7 1 1 16,0-1 1-16,0-3 0 0,0 4-1 0,0-4-2 0,0 4-1 16,0-4-6-16,0 0-6 0,0 0-13 0,0 4-18 15,0-4-27-15,0 0-41 0,0 0-39 0,8 0-37 0,-8 0-41 16,5-4-43-16,2 0-57 0,0 0-109 0,-1 1-87 0,1-1-36 16,-1 1-9-16</inkml:trace>
  <inkml:trace contextRef="#ctx0" brushRef="#br0" timeOffset="126331.42">20124 14415 70 0,'-6'0'265'16,"6"0"-73"-16,0 0-65 0,0 0-49 0,-7 0-32 0,7 0-17 15,0 0-12-15,0 0-4 0,0 0-1 0,0 0-4 16,0 0 0-16,0 0-3 0,0 0-1 0,7 0-3 0,-7 0 1 16,0 0-2-16,0 0-1 0,0 0 1 0,0 0-1 0,0 0 2 15,0 0 5-15,0 0 1 0,0 0 5 0,0 0 5 16,0 0 4-16,0 0 6 0,0 0 4 0,0 0 4 0,0 0 2 15,-7 0 3-15,7 0 1 0,0 0 3 0,0 0 0 16,0 0 0-16,-6 0-2 0,6 0-1 0,0 0-3 0,0 0-5 16,-7 0-2-16,7 0-7 0,-6 0-2 0,6 0-1 0,-7 0 3 15,7 0 2-15,-7 0 6 0,7 5 3 0,-6-5 3 16,6 0 4-16,0 0 2 0,0 0 1 0,0 0-3 16,0 0 0-16,0 0-3 0,-7 0-3 0,7 2-2 0,0-2-1 15,0 0-1-15,0 0-3 0,0 0 0 0,0 0-2 0,0 0-2 16,-6 4-1-16,6-4 0 0,0 0 0 0,0 0-2 0,0 0 0 15,0 0 0-15,0 0 1 0,6 0 1 0,-6 0 6 16,7 0 6-16,-1 0 4 0,8 0 7 0,-1-4 1 16,0 2 1-16,6-3-1 0,2 2-3 0,4-1-9 0,-6 0-8 15,7-3-8-15,0 0-7 0,-6 3-5 0,7-3-4 0,-1 3-2 16,-7-4-1-16,7 5-1 0,-6 0 0 0,-1-5 0 16,0 8 0-16,1-3-3 0,-1-2 2 0,-6 2 0 0,-6-1 0 15,5 4 1-15,-4-3-1 0,5 3 1 0,-13 0-1 16,6 0 2-16,0 0-1 0,-6 0 0 0,0 0 2 0,7 0 2 15,-7 0 0-15,0 0 1 0,0 0 1 0,0 0 0 0,0 0 0 16,-7 3-1-16,7-3-1 0,0 0-3 0,-6 4-1 16,0-1-6-16,6-3-10 0,-6 5-18 0,-1-2-23 0,7 1-27 15,-8 0-27-15,8-4-28 0,-6 3-31 0,6 0-33 16,0 2-34-16,-6-5-51 0,6 3-72 0,0 1-90 0,-7 0-38 16</inkml:trace>
  <inkml:trace contextRef="#ctx0" brushRef="#br0" timeOffset="126690.58">20092 14672 50 0,'-7'4'406'0,"0"-1"-90"0,1 1-97 16,6-4-70-16,0 0-43 0,-7 4-22 0,7-4-13 0,0 0-6 15,-6 0-3-15,6 0-1 0,6 0 0 0,-6-4-3 0,7 4-3 16,6-4-2-16,-6 1 0 0,6-1 2 0,0 0-2 15,-1 0-3-15,9-3-4 0,-2 0-2 0,0 0-4 16,1 0-6-16,-1-1-6 0,1 4-9 0,0-4-6 0,5 1-3 16,-4 0-3-16,-2 0-2 0,0-1-2 0,7 5 1 0,-6-4-2 15,-1 0-1-15,-6 3 0 0,7-4 1 0,-7 5 0 16,6-1-1-16,-12 0-1 0,5 0 0 0,-4 2 2 0,5-3 3 16,-13 5 3-16,6 0 5 0,0 0 10 0,-6 0 8 15,0 0 8-15,0 0 8 0,7 5 3 0,-7-5 3 0,-7 0-5 16,7 0-4-16,0 2-8 0,-6-2-8 0,0 4-8 0,6-4-8 15,-6 4-5-15,-1 0-7 0,-1-1-9 0,2 1-15 16,6 0-21-16,-6 0-23 0,-1-2-25 0,1-2-24 0,-1 5-25 16,1-2-26-16,6 1-27 0,-5-1-28 0,5 1-39 15,-8 0-57-15,8 0-83 0,-7-1-56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09:53:22.72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909 9823,'25'0,"0"0,-1 0,1 0,0 0,0 0,24 0,-24 0,25-25,-25 25,24 0,-24 0,0 0,24 0,-24 0,0-25,0 25,0 0,-1 0,1 0,0 0</inkml:trace>
  <inkml:trace contextRef="#ctx0" brushRef="#br0" timeOffset="327.31">18231 9847,'-24'0,"24"25,0 0,0 0,0 0,0-1,0 1,0 0,24 0,-24 0,0 0,0-1,0 1,0 0,0 0,0 0,0-1,0 1,0 0</inkml:trace>
  <inkml:trace contextRef="#ctx0" brushRef="#br0" timeOffset="643.16">18504 10244,'0'25,"0"0,0 0,0 0,25-1,-25 1,0 0,0 0,0 0,25-1,-25 1,0 0,0 0,0 0,0-1,0 1</inkml:trace>
  <inkml:trace contextRef="#ctx0" brushRef="#br0" timeOffset="943.26">19025 10046,'0'25,"25"-25,0 0,0 25,-1-25,1 0,0 0</inkml:trace>
  <inkml:trace contextRef="#ctx0" brushRef="#br0" timeOffset="1164.03">18951 10220,'0'24,"25"-24,-1 0,1 0,0 0,0 0,0 0,-1 0</inkml:trace>
  <inkml:trace contextRef="#ctx0" brushRef="#br0" timeOffset="1519.23">19769 9922,'0'-25,"0"50,0 0,0-1,0 1,0 0,0 0,0 0,0 0,0-1,0 1,0 0,0 0,0 0,0-1,0 1,0 0,0 0,0 0,0-1,0 1,0 0,0 0,25-25</inkml:trace>
  <inkml:trace contextRef="#ctx0" brushRef="#br0" timeOffset="1891.09">20042 10021,'0'25,"0"0,0 0,0-1,0 1,0 0,0 0,0 0,0-1,0 1,0 0,25-25,-25 25,25 0,0-1,-1-24,1 0,0 0,0-24,0 24,-1-25,1 0,-25 0,25 25,-25-25,0 1,0-1,0 0,0 0,-25 0,0 1,25-1,-24 0,-1 0,0 0,0 0,0 25,25-24,-24 24</inkml:trace>
  <inkml:trace contextRef="#ctx0" brushRef="#br0" timeOffset="2279.27">20464 9971,'0'-24,"0"48,0 1,-25-25,25 25,0 0,0 0,-25 0,25-1,0 1,0 0,0 0,0 0,0-1,0 1,25 0,0-25,0 0,-1 0,1-25,0 0,-25 1,0-1,0 0,0 0,0 0,0 1,0-1,0 0,-25 0,25 0,-25 25,25-25,-24 1,24-1,-25 25,25-25</inkml:trace>
  <inkml:trace contextRef="#ctx0" brushRef="#br0" timeOffset="2627.31">20613 9699,'-25'0,"25"24,-25-24,25 25,0 0,0 0,0 0,25-25,0 0,-1-25,-24 0,0 0,0 0,0 1,-24 24,24-25,-25 25</inkml:trace>
  <inkml:trace contextRef="#ctx0" brushRef="#br0" timeOffset="3159.16">21134 9922,'-25'0,"0"0,0 0,25 25,-25-25,25 24,-24-24,-1 25,0 0,0 0,0 0,25 0,0-1,-24-24,24 25,0 0,0 0,0 0,0-1,0 1,24-25,-24 25,25-25,0 25,0 0,0-25,-1 0,1 24,0-24,25 0,-26 0,1 0,25 0,-25 0,-1 25,26-25,-25 0,0 0,-1 0,1 0</inkml:trace>
  <inkml:trace contextRef="#ctx0" brushRef="#br0" timeOffset="17752.84">18033 11336,'0'-25,"25"25,-25-25,25 25,-25-25,24 25,1 0,-25 25,25-25,-25 25,0 0,0 0,0-1,0 1,0 0,0 0,0 0,-25-1,25 1,0 0,0 0,0 0,0-1,0 1,0 0,0 0,0 0,0-1,0 1,0 0,25-25,-25 25,25-25,0 0,-1-25,1 25,-25-25,25 0,-25 1,0-1,25 0,-25 0,25 0,-25 1,0-1,0 0,24 0,-24 0,0 1,25-1,-25 0,0 0,0 0,0 1,0-1</inkml:trace>
  <inkml:trace contextRef="#ctx0" brushRef="#br0" timeOffset="18517.45">18554 11509,'0'25,"-25"0,25 0,-25-25,25 25,0-1,0 1,0 0,-25 0,25 0,0-1,-24 1,24 0,0 0,-25 0,25-1,0 1,-25 0,25 0,0 0,-25-1,25 1,0 0,0 0,0 0,-25-1,25 1,0 0,0 0,0 0,0 0,0-1,0 1,0 0,0 0,0 0,0-1,25-24,0 0,0 0,-25-24,25-1,-25 0,0 0,0 0,0 1,0-1,0 0,-25 25,25-25,-25 25,25-25,-25 25,0 0,25-25,-24 25,-1 0,0-24,0 24,50 0,0 0,0-25,-1 25,1 0,0 0,0 0,0 0,-1 0,1 0,0 0,0 0,-25-25</inkml:trace>
  <inkml:trace contextRef="#ctx0" brushRef="#br0" timeOffset="18909.66">19050 11708,'0'-25,"-25"25,25 25,25-25,0 0,-25 25,25-25,-1 0,1 0,0 0,-25-25,25 25,0 0,-1 0,1 0,0-25,0 25</inkml:trace>
  <inkml:trace contextRef="#ctx0" brushRef="#br0" timeOffset="19157.41">18876 11881,'-24'0,"24"25,24-25,1 0,0 0,0 0,0 0,-1 0,1 0,0 0,0 0,0 0,-1 0,1 0,0 0,-25-25,25 25,0 0,-1 0,-24-24</inkml:trace>
  <inkml:trace contextRef="#ctx0" brushRef="#br0" timeOffset="19665.05">19720 11559,'0'-25,"0"50,0 0,0 0,25-1,-25 1,0 0,0 0,0 0,0-1,0 1,24-25,-24 25,0 0,0 0,0-1,0 1,0 0,0-50</inkml:trace>
  <inkml:trace contextRef="#ctx0" brushRef="#br0" timeOffset="20024.64">19521 12055,'-25'0,"25"25,25-25,0 0,0 0,0 0,0 0,-1 0,1 0,0 0,0 0,24 0,-24 0,0 0,0 0,24 0,-24 0,0-25,0 25,0 0,-1 0,1 0,-25-25</inkml:trace>
  <inkml:trace contextRef="#ctx0" brushRef="#br0" timeOffset="20636.55">19645 12427,'0'0,"0"-25,25 25,-25-24,25 24,0 0,-25-25,25 25,-1 0,-24 25,25-25,-25 24,0 1,0 0,-25 0,25 0,-24-1,24 1,-25 0,0 0,0 0,0-1,1 1,-1 0,0 0,0-25,25 25,-25-1,0-24,25 25,-24 0,24 0,24-25,1 0,0 0,0 0,0 0,0-25,-1 25,1 0,0 0,0 0,0 0,-1 0,1 0,0 0,0 0,0 0,-1 0,1 0,-25-25</inkml:trace>
  <inkml:trace contextRef="#ctx0" brushRef="#br0" timeOffset="21065.5">20067 12551,'-25'25,"25"0,0 0,-25-1,25 1,0 0,0 0,0 0,0-1,0 1,0 0,0 0,0 0,25-25,-25 24,25-24,0 25,0-25,-1 0,1 0,0 0,-25-25,25 25,0-24,-25-1,24 25,-24-25,0 0,25 0,-25 1,0-1,0 0,0 0,-25 25,1-25,-1 25,0 0,0-24,0 24,1 0,-1 0</inkml:trace>
  <inkml:trace contextRef="#ctx0" brushRef="#br0" timeOffset="22144.87">20216 11385,'-25'0,"25"25,25-25,0 0,-1 0,1 0,-25 25,25-25,-25 25,0 0,0-1,0 1,0 0,0 0,0 0,-25-1,25 1,0 0,0 0,-25 0,25-1,0 1,0 0,0 0,0 0,25-25,0 0,0 0,0 0,-1 0,-24-25,25 25,-25-25,25 25,-25-25,0 0,25 1,-25-1,0 0,25 0,-25 0,0 1,0-1,0 0,0 0,0 0,0 1,0-1,0 0,0 0</inkml:trace>
  <inkml:trace contextRef="#ctx0" brushRef="#br0" timeOffset="22885.76">20737 11733,'0'-25,"0"0,-25 25,25 25,-25-25,25 25,-25-1,25 1,0 0,0 0,25-25,0-25,0 0,-25 0,0 1,0-1,0 0,25 50,-25 0,0-1,24 1,-24 0,0 0,25 0,-25-1,0 1,25 0,-25 25,0-26,0 1,0 0,0 0,25 0,-25-1,0 1,0 0,0 0,0 0,-25 0,0-1,0-24,1 0,-1 0,0 0,25-24,0-1,0 0,25 0,0 25,-25-25,24 25,1 0,-25-25,25 25,0 0</inkml:trace>
  <inkml:trace contextRef="#ctx0" brushRef="#br0" timeOffset="188362.67">18157 13593,'0'-25,"-25"25,25-25,0 50,0 0,0 0,0 0,0-1,25 1,-25 0,0 0,0 0,0-1,0 51,0-50,0-1,0 26,0-25,0 0,0-1,0 1,0 0,0 0,0 0,25-25,-25 24,0 1,0-50</inkml:trace>
  <inkml:trace contextRef="#ctx0" brushRef="#br0" timeOffset="188774.69">18132 13543,'0'-24,"0"-1,0 0,0 0,25 25,-25-25,25 25,0 0,-25-24,24 24,1 0,0-25,0 25,0 0,-25 25,24-25,-24 24,0 1,0 0,0 0,0 0,0-1,-24 1,-1 0,25 0,-25-25,0 0,25 25,-25-25,25 24,-24-24,-1 0,25 25,-25-25</inkml:trace>
  <inkml:trace contextRef="#ctx0" brushRef="#br0" timeOffset="189347.4">18455 14139,'0'0,"0"-25,0 0,24 25,-24-25,25 25,0 0,0 0,0 0,-25 25,0 0,0 0,0-1,0 1,-25-25,25 25,-25 0,25 0,-25-25,25 24,-25 1,1 0,-1 0,25 0,-25-25,25 25,25-25,-25 24,25-24,-1 0,1 0,0-24,0 24,0 0,0 0,-1 0,1 0</inkml:trace>
  <inkml:trace contextRef="#ctx0" brushRef="#br0" timeOffset="189646.54">18876 14015,'25'0,"0"0,0 0,0 0,-1-25,1 25,0 0,0 0,0 0,-1 0,1-25</inkml:trace>
  <inkml:trace contextRef="#ctx0" brushRef="#br0" timeOffset="189818.99">18901 14139,'25'-25,"0"25,0 0,-1-25</inkml:trace>
  <inkml:trace contextRef="#ctx0" brushRef="#br0" timeOffset="190511.94">19546 13791,'0'-24,"0"-1,25 25,0 0,-25-25,25 25,-1 0,1 0,0 0,0 0,-25 25,0 0,0-1,0 1,-25-25,25 25,-25 0,0-25,25 25,-24-1,-1 1,0 0,0 0,0 0,0-1,1 1,24 0,24-25,1 0,0 0,0 0,0-25,0 25,-1 0,1 0,0 0,0 0,0 0,-1 0,1 0,0-25,0 25</inkml:trace>
  <inkml:trace contextRef="#ctx0" brushRef="#br0" timeOffset="191388.44">20017 13767,'-24'0,"24"24,0 1,0 0,0 0,0 0,0-1,0 1,24 0,-24 0,0 0,0-1,0 1,0 0,0-50,0 0,0 1,-24-1,24 0,0 0,-25 0,25 1,0-1,-25 0,25 0,0 0,0 1,0-1,0 0,0 50,25 0,0-1,-1 1,-24 0,25-25,0 25,0-25,0 0,-1 0,-24-25,0 0,0 0,0 1,0-1,0 0,25 0,0 50,-25 0,25-25,-25 25,0-1,25 1,-25 0,0 0,0 0,0-1,0 1,24-25,-24 25,0 0,0 0,0-1,25-24,-25 25,0 0,0 0,25-25,-25 25</inkml:trace>
  <inkml:trace contextRef="#ctx0" brushRef="#br0" timeOffset="191702.41">20464 13717,'-25'0,"25"-25,0 50,0 0,0 0,0-1,0 1,0 0,25-25,-25 25,0 0,0-1,0 1,0 0,0 0,0 0,0-1,25 1,-25 0,0 0,0 0,24-25</inkml:trace>
  <inkml:trace contextRef="#ctx0" brushRef="#br0" timeOffset="192008.34">20389 13692,'0'0,"0"-25,0 1,25-1,-25 0,25 25,-25-25,25 25,0 0,-1 0,1 0,-25 25,0 0,0 0,-25-25,25 24,-24-24,24 25,-25-25,0 25</inkml:trace>
  <inkml:trace contextRef="#ctx0" brushRef="#br0" timeOffset="192527.16">20811 13940,'0'-25,"-25"25,1 0,-1 25,0 0,0 0,0 0,25-1,0 1,0 0,0 0,25-25,0 0,0 0,0-25,-1 25,-24-25,25 0,-25 1,25 24,-25-25,0 50,0-1,0 1,0 0,0 0,25-25,-25 25,25-25,-25 24,24-24,1 25,0-25,0 0</inkml:trace>
  <inkml:trace contextRef="#ctx0" brushRef="#br0" timeOffset="192675.07">21307 14015,'0'0,"0"-25</inkml:trace>
  <inkml:trace contextRef="#ctx0" brushRef="#br0" timeOffset="-207808.28">16123 15875,'25'0,"-25"-25,25 25,-25-25,24 25,-24-24,25 24,0 0,0 0,-25-25,25 25,-1 0,1 0,0 0,0 0,0 25,0-25,-1 24,-24 1,25 0,-25 0,0 0,0-1,-25 1,25 0,-24-25,24 25,-25-25,0 25,25-1,-25-24,0 25,0 0,1-25,-1 25,0-25,0 25</inkml:trace>
  <inkml:trace contextRef="#ctx0" brushRef="#br0" timeOffset="-207251.78">16768 15701,'-25'0,"0"0,1 25,24 0,-25-25,25 25,-25-25,25 25,-25-1,25 1,-25 0,25 0,0 0,-24-1,24 1,0 0,0 0,0 0,24-25,-24 24,25 1,0 0,0-25,-25 25,25-25,-25 25,24-25,1 0,0 24,0-24,0 0,-1 0</inkml:trace>
  <inkml:trace contextRef="#ctx0" brushRef="#br0" timeOffset="-206908">17115 15925,'25'0,"0"0,0 0,-1 0,1 0,0 0,0 0,0 0,-1-25,1 25,0 0</inkml:trace>
  <inkml:trace contextRef="#ctx0" brushRef="#br0" timeOffset="-206671.99">17090 16098,'25'0,"0"0,0 0,0 0,-1 0,1 0,0 0,-25-25,25 25,0 0,-1 0,1-24,0 24,0 0</inkml:trace>
  <inkml:trace contextRef="#ctx0" brushRef="#br0" timeOffset="-205428.25">18455 15701,'0'-24,"24"24,-24 24,25-24,-25 25,0 0,25 0,-25 0,0-1,25 1,-25 0,0 0,0 0,0-1,0-48,0-1,25 25,-25-25,0 0,0 0,0 1,0-1,0 0,25 0,-25 0,24 25,1 0,0 0,-25 25,25-25,-25 25,25 0,-25 0,24-25,-24 24,0 1,0-50,0 1,0-1,0 0,0 0,0 0,0 1,0-1,25 25,0-25,0 25,0 0,-1 0,1 25,0-25,-25 25,25-25,-25 24,0 1,0 0,25 0,-25 0,0-1,0 1,0 0,0 0,0 0,0-1,24-24,-24 25</inkml:trace>
  <inkml:trace contextRef="#ctx0" brushRef="#br0" timeOffset="-204658.64">19298 15825,'0'-24,"-25"24,25-25,-25 25,1 0,24 25,-25-25,25 24,0 1,0 0,-25-25,25 25,0 0,0-1,25-24,0 0,-1 0,1-24,-25-1,0 0,25 25,-25-25,0 0,0 1,0-1,0 0,0 50,0 0,25-25,-25 24,25-24,-25 25,0 0,24 0,-24 0,25-1,-25 1,25 0,-25 0,0 0,25-25,-25 24,0 1,0 0,0 0,0 0,0-1,0 1,-25-25,25 25,-25-25,0 0,1-25,-1 25,25-25,-25 25,25-24,0-1,25 25,-25-25,25 25,-1-25,1 25,0 0</inkml:trace>
  <inkml:trace contextRef="#ctx0" brushRef="#br0" timeOffset="-203835.98">17338 16371,'25'0,"-25"25,25-25,0 0,0 0,-1 0,1 0,0 0,0 0,0 0,24 0,-24 0,25 0,-25-25,24 25,1 0,-1 0,1 0,0-25,49 25,-50 0,1 0,24 0,-24 0,0 0,-1 0,1 25,-1-25,1 0,0 25,-1-25,26 25,-26-25,1 0,24 0,-24 25,24-25,1 0,-26 0,26 0,-1 0,1 0,-1 0,0 0,1 0,-1 0,1 0,-1 0,-24-25,24 25,-24 0,-1 0,1 0,-25-25,0 25,-1 0,1 0,0 0,-25-25,0 0,-25 25</inkml:trace>
  <inkml:trace contextRef="#ctx0" brushRef="#br0" timeOffset="-201872.59">17363 16966,'0'-24,"0"-1,25 25,0 0,-25-25,25 25,-25 25,24 0,-24-1,0 1,25-25,-25 25,0 0,0 0,0-1,25 1,-25 0,0 0,0 0,0-1,0-48,0-1,0 0,0 0,0 0,0 1,25-1,-25 0,25 0,0 0,-1 25,-24 25,25-25,-25 25,25 0,-25 0,25-1,-25 1,0 0,0 0,0-50,0 0,0 0,0 1,0-1,0 0,25 25,-25-25,24 0,1 25,-25-24,25 24,-25-25,25 25,-25 25,25-25,-25 24,24 1,-24 0,0 0,0 0,0-1,0 1,0 0,25 0,-25 0,0-1,0 1</inkml:trace>
  <inkml:trace contextRef="#ctx0" brushRef="#br0" timeOffset="-201220.4">18132 16942,'0'-25,"0"0,0 0,-25 50,25 0,0 0,-24-25,24 24,0 1,0 0,0 0,0 0,-25-1,25 1,0 0,0 0,0 0,0-1,0 1,0 0,0 0,0 0,0-1,0 1,0 0,0 0,0 0,0-1,25 1,-25 0,0 0,24 0,1 0,0-1,0-24,0 0,-1 0,-24-24,0-1,0 0,0 0,-24 0,-1 0,0 1,0-1,0 25,25-25,-24 25,-1-25,0 25,25-25,-25 25,0 0,25-24,0 48,25-24,0 0,-25 25,25-25,0 0,-1 0,1 0,0 0,0 0,0 0,-1 0,1 0,0 0,-25-25</inkml:trace>
  <inkml:trace contextRef="#ctx0" brushRef="#br0" timeOffset="-200876.52">18579 17140,'-25'0,"50"0,0 0,-1 0,1 0,0 0,0 0,0 0,-1 0,1 0,0 0,-25-25,25 25,0 0,-1 0,1 0,0 0,0 0</inkml:trace>
  <inkml:trace contextRef="#ctx0" brushRef="#br0" timeOffset="-200608.19">18752 17041,'0'-25,"-24"25,48 0,-24 25,25 0,-25-1,0 1,0 0,25-25,-25 25,0 0,0-1,0 1,0 0,25-25,-25 25,0 0,0-1</inkml:trace>
  <inkml:trace contextRef="#ctx0" brushRef="#br0" timeOffset="-199740.38">19199 16942,'0'0,"0"-25,0 0,0 0,25 25,-1 0,1 25,0 0,-25 0,25-25,-25 24,25 1,-25 0,0 0,0 0,24-1,-24 1,0 0,0 0,0 0,0-50,0 0,0 0,0 0,0 1,0-1,0 0,0 0,0 0,25 25,-25-24,0-1,25 25,-25-25,25 25,0 25,-25 0,0-1,24-24,-24 25,0 0,0 0,0 0,0-1,0-48,0-1,0 0,0 0,0 0,0 1,0-1,25 25,-25-25,25 0,0 25,0 0,0 0,-25 25,0 0,24-25,-24 25,0-1,0 1,0 0,0 0,0 0,0-1,25-24</inkml:trace>
  <inkml:trace contextRef="#ctx0" brushRef="#br0" timeOffset="-198924.54">19918 16917,'0'-25,"-25"25,25-25,-24 25,-1 0,25 25,-25-25,25 25,0 0,0-1,-25-24,25 25,0 0,0 0,25-25,-25 25,25-25,-25 24,25-24,-25-24,24 24,-24-25,25 25,-25-25,0 0,0 0,0 1,0-1,0 0,0 0,25 25,-25 25,0 0,25-25,-25 25,0-1,0 1,25-25,-25 25,0 0,0 0,24-1,-24 26,0-25,0 0,25-1,-25 1,0 0,0 0,0 0,0-1,0 1,0 0,0 0,-25 0,25-1,0 1,-24-25,24 25,-25-25,25 25,-25-25,0 0,0 0,1-25,-1 25,25-25,-25 0,25 1,0-1,0 0,25 25,-25-25,25 0,-1 1,1-1,0 0,0 25,0-25</inkml:trace>
  <inkml:trace contextRef="#ctx0" brushRef="#br0" timeOffset="-185942.73">6499 17413,'-25'0,"50"-25,-25 0,25 25,-25-25,24 1,1 24,-25-25,25 50,-25-1,25-24,-25 25,0 0,0 0,25 0,-25-1,0 1,0 0,0 0,24 0,-24 0,0-1,0 1,0-50,0 1,0-1,0 0,0 0,0 0,25 25,0 0,-25 25,25 0,-25 0,25-25,-25-25,0 0,0 0,24 0,-24 1,25-1,-25 0,25 25,-25-25,25 25,-25-25,25 25,-25-24,0 48,25-24,-25 25,0 0,24 0,-24 0,0-1,0 1,0 0,25 0,-25 0,0 0,0-1,25 1,-25 0,0 0,25 0,-25-1</inkml:trace>
  <inkml:trace contextRef="#ctx0" brushRef="#br0" timeOffset="-185546.14">7193 17438,'0'0,"0"-25,0 0,0 0,-24 25,24 25,0 0,0 0,0-1,0 1,0 0,0 25,0-25,0 24,0 1,0-25,0 24,0-24,0 25,0-26,0 26,0-25,24 24,-24-24,0 0,25 0,-25 0,25-1,0-24,-25-24,-25 24,25-25,0 0,-25 25,25-25,-25 25,25-25,-24 25,-1-24,0 24,25-25,25 25,0-25,-1 25,1-25,0 25</inkml:trace>
  <inkml:trace contextRef="#ctx0" brushRef="#br0" timeOffset="-185345.78">7516 17487,'0'0,"0"-25,-25 25,50 0,0 0,-1 0,1-24,0 24,0 0,0 0,-1-25</inkml:trace>
  <inkml:trace contextRef="#ctx0" brushRef="#br0" timeOffset="-185158.49">7541 17636,'0'25,"24"-25,1 0,0-25,0 25,0 0,-1-25,1 25,0-24</inkml:trace>
  <inkml:trace contextRef="#ctx0" brushRef="#br0" timeOffset="-184429.42">8508 17140,'-25'0,"0"0,1 25,24 0,-25-25,25 24,0 1,-25 0,25 0,0 0,0 24,0-24,0 0,0 0,0-1,0 26,0-25,25 0,-25 0,25-1,-25 1,24 0,26 25,-25-50,0 24,-1-24</inkml:trace>
  <inkml:trace contextRef="#ctx0" brushRef="#br0" timeOffset="-184122.38">9004 17090,'0'-24,"0"-1,25 0,-25 0,25 25,0 0,-1 0,1 0,0 0,0 0,24 0,-24 25,0 0,25 0,-26-25,1 49,0-24,0 0,0 24,-25-24,24 25,-24-25,0 24,0 1,0-25,0 24,0-24,-24 25,24-25</inkml:trace>
  <inkml:trace contextRef="#ctx0" brushRef="#br0" timeOffset="-183258.85">9748 17115,'25'0,"-25"25,0 0,25-25,-25 25,25-1,-25 1,0 0,24 0,-24 0,25-1,-25 1,25 0,-25 0,0 0,0-1,0-48,0-1,0 0,0 0,0 0,0 1,0-1,25 0,-25 0,0 0,0 1,25 24,-25-25,0 0,24 25,-24 25,25-25,-25 25,0-1,25 1,-25 0,0 0,0 0,0-1,0-48,0-1,0 0,0 0,0 0,0 1,25 24,-25-25,0 0,25 25,-25-25,25 25,-25-25,24 25,1 0,-25 25,25-25,-25 25,25-25,-25 25,25 0,-25-1,24-24,-24 25,0 0</inkml:trace>
  <inkml:trace contextRef="#ctx0" brushRef="#br0" timeOffset="-182742.19">10468 17140,'0'-25,"-25"25,0 0,0 0,25 25,-25-25,25 25,-24 0,24-1,0 1,0 0,0 0,24-25,1 0,0-25,-25 0,25 25,-25-25,0 1,0-1,0 0,0 0,0 50,25 0,-25 0,0-1,24 1,-24 0,25 0,-25 0,25-1,-25 1,25 25,0-25,-1-1,-24 1,0 0,25 0,-25 25,0-26,25 1,-25 0,0 0,0 0,-25-25,25 24,-25-24,1 0,-1 0,0-24,0 24,25-25,-25 25,25-25,0 0,0 0,25 25,-25-24,25-1,0 0,0 25,-25-25</inkml:trace>
  <inkml:trace contextRef="#ctx0" brushRef="#br0" timeOffset="-176905.92">11460 17066,'0'0,"25"-25,-25 0,24 25,-24-25,25 25,-25-25,25 1,-25-1,25 25,0-25,-1 0,-24 0,25 25,0-24,0-1,-25 0,25 0,-1 0,1 1,25-1,-25 0,-1-25,26 26,-25-1,24-25,-24 25,25 1,-1-26,-24 25,25 0,0 0,-26-24,26 24,-25 0,24 25,1-25,-25 1,24-1,-24 0,25 0,-25 0,24 25,1-24,-1-1,1 0,0-25,-1 26,1-1,24 0,-24-25,24 26,1-26,-26 25,26-24,-1 24,-24 0,24-25,-24 26,24-1,-24 0,-1 25,26-25,-26 0,1 25,0-24,-1 24,26-25,-26 25,26-25,-26 25,26-25,-1 0,1 25,-1-25,0 1,1-1,-1 0,1 25,-1-25,-24 0,24 25,0-24,-24 24,24 0,-24-25,0 25,-25 0,24 0,1 0,-25 0,-1 25,26-25,-25 0,0 0,24 24,-24-24,25 0,-26 0,26 0,0 25,-26-25,26 0,0 25,-1-25,1 0,-1 25,1-25,-25 25,24-25,1 24,-25-24,0 25,24-25,-24 0,0 25,0-25,0 25,-1-25,1 25,0-25,0 0,0 25,-1-25,26 0,-25 24,24-24,-24 0,0 0,25 25,-26-25,1 0,25 0,-25 0,-1 25,1-25,0 0,0 0,0 25,-1-25,1 25,0-25,0 0,-25 24,25-24,-1 0,1 0,0 0,-25 25,25-25,0 0,-1 0,-48 0,-1 0,0 0,0 0,0 0,25-25,-24 25,-1 0,0 0,25-24,-25 24,0 0,50 0,0 24,0-24,0 25,-1-25,1 25,0-25,0 0,0 25,-1-25,1 0,0 0,0 0,-25-25,0 0,0 0,0 1,0-1,-25 0,25 0,0 0,-25 1,25-1,0 0,0 0,0 50</inkml:trace>
  <inkml:trace contextRef="#ctx0" brushRef="#br0" timeOffset="-174622.95">14312 17983,'0'-24,"0"-1,0 0,25 25,-25-25,25 25,0 0,-25-25,25 25,-1 0,1-24,0 24,0 0,0 0,-1 0,1 24,0-24,-25 25,0 0,25 0,-25 0,0-1,0 1,0 0,-25 0,0 0,0-1,1 1,-1 0,0-25,0 0,0 25,1-25,-1 0,0 0,0 0,0 0,50 0</inkml:trace>
  <inkml:trace contextRef="#ctx0" brushRef="#br0" timeOffset="-174187.07">14883 17884,'0'-25,"-25"25,0 0,0 0,1 0,-1 0,0 0,25 25,-25-25,25 25,-25 0,25 0,0-1,0 1,0 0,25 0,-25 0,25-1,-25 1,25 0,-25 0,25-25,-25 25,24-25,1 24,0 1,0-25,0 25,-1-25</inkml:trace>
  <inkml:trace contextRef="#ctx0" brushRef="#br0" timeOffset="-173911.42">15255 18008,'0'-25,"-25"25,50 0,-25-24,25 24,-1 0,1 0,0 0,0 0,0-25,0 25,-1 0,1 0,0 0,-25 25,25-25</inkml:trace>
  <inkml:trace contextRef="#ctx0" brushRef="#br0" timeOffset="-173681.66">15255 18182,'0'25,"-25"-25,50 0,0 0,-1-25,1 25,0 0,0 0,0 0,0 0,-1-25,1 25,0 0,0 0,-25-25,25 25</inkml:trace>
  <inkml:trace contextRef="#ctx0" brushRef="#br0" timeOffset="-119213.73">16371 17835,'-25'0,"25"24,0 1,-25-25,25 25,0 0,0 0,0-1,0 1,0 0,0 0,0 0,0-1,0 1,25 0,0 0,0-25,0 0,0 0,-1 0,1-25,-25 0,0 0,0 1,0-1,0 0,0 0,-25 0,1 1,24-1,-25 0,0 25,25-25,-25 25,25-25,-25 25,0-24,1 24,24-25,-25 25</inkml:trace>
  <inkml:trace contextRef="#ctx0" brushRef="#br0" timeOffset="-118957.59">16942 17983,'-25'-24,"25"-1,25 50</inkml:trace>
  <inkml:trace contextRef="#ctx0" brushRef="#br0" timeOffset="-118445.16">17264 17835,'0'0,"0"24,-25-24,25 25,0 0,0 0,0 0,0-1,0 1,0 0,0 0,0 0,0-1,25 1,-25 0,0 0,25-25,-25 25,25-25,-25 24,24-24,1 0,-25-24,25 24,0-25,-25 0,25 0,-25 0,0 1,0-1,0 0,0 0,0 0,0 1,0-1,-25 0,25 0,0 0,-25 25,25-24,-25 24,25-25,-25 25,1 25,-1-25</inkml:trace>
  <inkml:trace contextRef="#ctx0" brushRef="#br0" timeOffset="-117305.56">17636 17810,'0'-25,"0"50,25-25,-25 25,0-1,25-24,-25 25,0 0,0 0,25 0,-25-1,0 1,0 0,24 0,-24 0,0-1,25 1,-25 0,0 0,25-25,-25 25,0-1</inkml:trace>
  <inkml:trace contextRef="#ctx0" brushRef="#br0" timeOffset="-116757.89">17959 17884,'0'0,"24"-25,1 25,-25-24,25 24,0 0,-25-25,25 25,-1 0,1 25,0-25,-25 24,25-24,-25 25,0 0,0 0,0 0,0-1,0 1,0 0,0 0,-25 0,25-1,-25 1,25 0,-25 0,25 0,-24-25,24 24,-25-24,25 25,-25-25,25 25,-25-25,25 25,0-50,25 25,0 0,0-25,-1 25,1 0,0-25,0 25,0 0,24 0,-24 0,0 0,0-24,-1 24,26 0,-25 0,0 0,-1-25,1 25,0 0</inkml:trace>
  <inkml:trace contextRef="#ctx0" brushRef="#br0" timeOffset="-116049.96">18579 17884,'0'-25,"0"1,0-1,25 25,-25-25,24 25,-24-25,25 25,0-25,0 25,0 0,-1-24,1 24,0 0,0 0,0 0,-25 24,0 1,-25-25,25 25,-25 0,0 0,0-1,1-24,24 25,-25-25,25 25,0-50,25 25,-1 0,1-25,0 25,0-24,0 24,-1 0,1 0,0 0,0 0,0 24,-1-24,1 25,-25 0,0 0,-25-25,25 25,-24-25,24 24,-25-24,0 25,0-25,0 25,1-25,-1 0,25 25,-25-25,0 0,0 25,1-25,-1 0</inkml:trace>
  <inkml:trace contextRef="#ctx0" brushRef="#br0" timeOffset="-115501.53">17636 18678,'-25'0,"25"25,-24-25,-1 0,50 0,-25-25,24 25,1 0,0 0,0 0,0 0,-1-25,1 25,0 0,25-25,-26 25,26-24,-25 24,24-25,1 25,-25-25,24 25,-24 0,0-25,0 25,0 0,-1-25</inkml:trace>
  <inkml:trace contextRef="#ctx0" brushRef="#br0" timeOffset="-115329.45">17760 18728,'0'0,"-25"0,50 0,0 0,-25-25,25 25,0 0,-1-25,1 25,25-25,-25 0,-1 25,1-24,25-1,-25 25</inkml:trace>
  <inkml:trace contextRef="#ctx0" brushRef="#br0" timeOffset="-113174.38">6524 18430,'0'-25,"0"0,24 25,-24-25,25 25,-25-24,25 24,0 0,-25 24,25-24,-25 25,24-25,-24 25,25-25,-25 25,25-25,-25 25,25-1,-25 1,25 0,-25 0,0 0,0-50,0 0,-25 0,25 0,0 1,0-1,0 0,0 0,0 0,0 1,25 24,-1 24,1 1,0-25,-25 25,25 0,-25 0,25-25,-25-25,25 0,-25 0,0 0,24 1,-24-1,0 0,25 0,-25 0,25 25,-25-24,25 24,0 0,-25 24,0 1,24 0,-24 0,0 0,0-1,0 1,0 0,25 0,-25 0,0-1,0 1,25 0,-25 0,0 0,25-25</inkml:trace>
  <inkml:trace contextRef="#ctx0" brushRef="#br0" timeOffset="-112661.63">7367 18281,'0'-25,"0"0,0 50,0 0,0 0,0 0,0-1,0 1,0 0,0 25,0-26,0 1,0 0,0 25,-25-25,25 24,0-24,0 0,0 24,0-24,0 0,0 0,0 0,25-1,-25 1,0 0,25-25,-25 25,25-25,-1 0,1 0,-25-25,25 25,-25-25,0 0,0 1,0-1,0 0,-25 25,25-25,-25 25,1 0,-1-25,0 25,0 0,0 0,1 0,-1 0,0 0,50 0,0 0,-1 0,1-24,0 24,0 0,0-25,-1 25,1 0,0 0,0 0,0 0,-1-25</inkml:trace>
  <inkml:trace contextRef="#ctx0" brushRef="#br0" timeOffset="-112233.71">7962 18479,'0'0,"-25"0,1 0,-1 0,50 0,-1 0,1 0,0 0,0 0,0 0,0 0,-1 0,1 0,0 0,0 0,0-24,-1 24,1 0,0 0</inkml:trace>
  <inkml:trace contextRef="#ctx0" brushRef="#br0" timeOffset="-111913.75">7987 18653,'25'0,"0"0,0 0,-1 0,-24-25,25 25,0 0,0 0,-25-24,25 24,-1 0,1 0,-25-25,25 25,0 0,0 0</inkml:trace>
  <inkml:trace contextRef="#ctx0" brushRef="#br0" timeOffset="-108421.27">8855 18058,'-25'0,"25"-25,-24 25,-1 25,0-25,25 25,-25-25,0 0,25 24,0 1,-24-25,24 25,0 0,24 0,1-1,0-24,0 0,0 0,-25 25,24-25,1 0,0 0,0 0,0 25,-1-25,1 25,0-25,-25 25,0-1,0 1,-25 0,25 0,-25-25,1 25,-1-1,0-24,0 0,0 25,1-25,-1 0,0 0,0 0,0 0,25-25,-24 1,24-1,0 0,0 0,24 0,-24 1,0-1,25 25,-25-25,25 0,-25 0,25 1,0-1,-25 0,24 25,-24-25,0 0,-24 25,-1 25</inkml:trace>
  <inkml:trace contextRef="#ctx0" brushRef="#br0" timeOffset="-107945.79">9203 18182,'0'-25,"-25"25,25 25,0 0,0-1,25-24,-25 25,0 0,0 0,0 0,0-1,24 1,-24 0,25 0,0-25,-25 25,25-25,-25-25,25 25,-25-25,0 0,0 0,-25 1,25-1,0 0,-25 0,25 0,-25 1,25-1,-25 25,25-25,0 0,-24 25,24-25,-25 25,25-24</inkml:trace>
  <inkml:trace contextRef="#ctx0" brushRef="#br0" timeOffset="-107741.82">9699 18207,'-25'0,"0"0,25-25</inkml:trace>
  <inkml:trace contextRef="#ctx0" brushRef="#br0" timeOffset="-107354.24">9823 18157,'0'-25,"0"50,-25-25,25 25,0 0,0-1,0 1,0 0,25 0,-25 0,24-1,-24 1,25-25,-25 25,25-25,0 0,0 0,-1 0,1 0,0-25,-25 0,0 1,0-1,0 0,-25 0,25 0,-25 1,25-1,-24 25,-1-25,25 0,-25 25,0-25,0 25</inkml:trace>
  <inkml:trace contextRef="#ctx0" brushRef="#br0" timeOffset="-107004.55">10071 18008,'0'-25,"25"25,-25-24,24 24,1 0,0 0,0-25,0 25,-1 0,1 0,0-25,0 25,0 0,-25 25,24 0,-24-1,0 1,0 0,0 0,0 0,0-1,0 1,0 0,0 0,0 0,25-1,-25 1,0 0,25 0</inkml:trace>
  <inkml:trace contextRef="#ctx0" brushRef="#br0" timeOffset="-106169.88">10790 18058,'0'-25,"0"0,0 0,25 25,-25 25,25-25,-25 25,24 0,-24 0,0-1,25 1,-25 0,25 0,-25 0,0-1,25 1,-25 0,0 0,0-50,0 0,0 0,0 1,0-1,0 0,0 0,25 25,-25-25,0 1,24 24,-24-25,25 25,0 0,0 25,-25-1,0 1,0 0,25-25,-25 25,0 0,0-1,0-48,0-1,0 0,0 0,0 0,24 1,-24-1,0 0,25 0,-25 0,25 25,-25-24,25 24,-25-25,25 25,0 0,-25 25,24-25,-24 24,25 1,-25 0,0 0,0 0,0-1,25-24,-25 25,0 0,0 0,0 0,25-25,-25 24,0 1</inkml:trace>
  <inkml:trace contextRef="#ctx0" brushRef="#br0" timeOffset="-105529.3">11509 18306,'0'-25,"0"0,-24 25,24 25,-25-25,25 25,-25 0,25-1,-25-24,25 25,0 0,25-25,0 0,0 0,-25-25,24 25,-24-25,25 1,-25-1,0 0,0 0,0 50,0 0,25-25,-25 25,0-1,25-24,-25 25,0 0,25 0,-25 0,24-1,-24 1,0 0,0 0,0 0,0 0,0-1,-24 1,24 0,-25-25,0 25,0-25,0 0,1 0,24-25,-25 25,25-25,0 0,25 25,-25-24,24 24,1-25,-25 0,25 25,0-25,0 25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6T10:04:47.06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3543 1091,'-24'0,"-1"0,0 0,25-24,25 24,-25-25,25 25,-1 0,-24-25,25 25,0 0,0 0,0-25,-1 25,1 0,0 0,0 25,0-25,-25 25,0 0,0-1,0 1,0 0,0 0,0 0,0-1,0 1,0 0,-25 25,25-26,-25 1,25 0,0 0,0 0,0-1,0 1,0 0,0 0,25-25,0 0,-1-25,1 25,-25-25,25 25,0-25,0 1,-25-1,24 0,1 0,0 0,-25 1,25-1,0 0,-25 0,0-24,24 24,-24 0,0 0,0 0,0 1,0-1,0 0</inkml:trace>
  <inkml:trace contextRef="#ctx0" brushRef="#br0" timeOffset="655.68">14139 1662,'0'0,"0"-25,0 50,24-25,-24 25,25 0,-25-1,0 1,0 0,0 0,25 0,-25-1,0 1,0 0,0 0,25-25,-25 25,0-1,0 1,0-50</inkml:trace>
  <inkml:trace contextRef="#ctx0" brushRef="#br0" timeOffset="1030.83">14560 1463,'0'0,"25"0,0 0,0 0,0 0,-1 0,1 0,0 0,0-24,0 24,-1 0,1-25,0 25</inkml:trace>
  <inkml:trace contextRef="#ctx0" brushRef="#br0" timeOffset="1231.94">14660 1587,'24'0,"1"0,0 0,-25-24,25 24,0 0,-1-25,1 25,0 0</inkml:trace>
  <inkml:trace contextRef="#ctx0" brushRef="#br0" timeOffset="2108.33">15528 1191,'0'-25,"25"25,-1 0,1 0,0 0,0 0,0 0,-25 25,0-1,0 1,0 0,0 0,0 0,0-1,0 1,-25 0,25 0,-25 0,25-1,0 1,-25 0,25 0,0 0,0-1,0 1,25-25,0 0,0 0,-1 0,1-25,0 25,-25-24,25 24,-25-25,25 0,-25 0,24 0,-24 1,0-1,0 0,25 25,-25-25,0 0,0 1,0-1,0 0,0 0,0 0,0 1,0-1,0 0,0 0,0 50</inkml:trace>
  <inkml:trace contextRef="#ctx0" brushRef="#br0" timeOffset="2799.71">16073 1414,'0'25,"0"-1,-24-24,24 25,0 0,0 0,0 0,0-1,0 1,0 0,0 0,0 0,0 0,0-1,0 1,-25 25,25-25,0-1,0 1,0 25,0-25,0-1,-25 1,25 0,0 0,0 0,25-1,0-24,-25 25,24-25,-24-25,25 25,-25-24,0-1,0 0,0 0,-25 0,1 25,24-24,-25 24,0 0,0-25,0 25,50 0,0-25,0 25,0 0,-1 0,-24-25,25 25,0 0,0 0,0-25,-1 25,1 0,0 0,0 0</inkml:trace>
  <inkml:trace contextRef="#ctx0" brushRef="#br0" timeOffset="3127.89">16545 1587,'0'-24,"25"24,-1 0,1 0,-25-25,25 25,0 0,0 0,-1 0,1 0,0 0,0-25,0 25,-1 0,1 0,0 0,0 0</inkml:trace>
  <inkml:trace contextRef="#ctx0" brushRef="#br0" timeOffset="3359.97">16718 1389,'0'0,"-24"0,24 25,24-25,-24 25,0-1,25 1,-25 0,0 0,0 0,0-1,25 1,-25 0,0 0,0 0,0 0,0-1,25 1,-25 0,0 0</inkml:trace>
  <inkml:trace contextRef="#ctx0" brushRef="#br0" timeOffset="3940">17438 1290,'24'0,"1"0,0 0,0 25,0-1,0 1,-25 0,0 0,0 0,0-1,0 1,-25 0,25 0,-25-25,25 25,-25-25,0 24,0-24,25 25,-24-25,-1 0,0 0</inkml:trace>
  <inkml:trace contextRef="#ctx0" brushRef="#br0" timeOffset="4276.38">17785 1265,'0'0,"-25"25,0 0,1-1,-1 1,25 0,-25 0,25 0,0-1,-25 1,25 0,0 0,0 0,0-1,0 1,0 0,25-25,0 0,-25 25,25-25,-1 0,1 0,0 0,0 0</inkml:trace>
  <inkml:trace contextRef="#ctx0" brushRef="#br0" timeOffset="4648.22">18380 1067,'0'-25,"-25"25,25 25,-24-25,24 24,-25-24,25 25,-25 0,25 0,-25 0,25-1,0 1,-25 0,25 0,0 0,0-1,-24 26,24-25,0 0,0 24,0-24,0 25,0-26,0 1,0 25,0-25,0 0,24 24,-24-24,25 0,0-25,0 25,-25-1,25-24,24 0,-24 0,0 0,0 0,24 0,-24 0,0 0</inkml:trace>
  <inkml:trace contextRef="#ctx0" brushRef="#br0" timeOffset="5175.65">18455 1240,'0'-25,"24"25,1 0,0 0,0 0,-25 25,25-25,0 25,-25 0,0 0,0-1,0 1,0 0,0 0,0 0,0-1,0 1,0 0,-25 0,25 0,0-1,0 1,25-25,-25-25,24 1,1-1,-25 0,25 0,-25 0,25 1,-25-1,25 0,-25 0,0 0,0 1,0-1,0 0,0 0,-25 25</inkml:trace>
  <inkml:trace contextRef="#ctx0" brushRef="#br0" timeOffset="5777.46">19000 1488,'-24'-25,"-1"25,0 25,0-25,25 25,-25 0,25 0,0-1,0 1,-24-25,24 25,0 0,0 0,24-25,1 0,0-25,0 0,0 0,-25 0,24 25,-24-24,0-1,0 0,0 0,25 25,-25-25,0 1,0 48,0 1,0 0,0 0,0 0,0-1,25 1,-25 0,0 0,25 0,-25 0,0 24,25-24,-25 0,0 0,24-1,-24 1,0 0,0 0,0 0,-24-25,-1 0,0 0,0-25,0 25,1-25,-1 25,0-25,0 0,25 1,0-1,25 25,0-25,0 25</inkml:trace>
  <inkml:trace contextRef="#ctx0" brushRef="#br0" timeOffset="6051.81">19372 1488,'0'0,"25"0,0 0,-25-25,25 25,0 0,-1 0,1 0,0 0,0-24,0 24,0 0,-1 0,1 0,0 0</inkml:trace>
  <inkml:trace contextRef="#ctx0" brushRef="#br0" timeOffset="6648.66">20017 1265,'0'-25,"25"0,0 25,0 25,-25 0,25-25,-25 25,24 0,-24-1,0 1,0 25,0-25,0-1,0 1,0 0,-24 25,24-26,0 1,0 0,0 0,0 0,0 0,24-25,1 0,-25-25,25 0,0 0,-25 0,25 0,-25 1,24-1,-24 0,0 0,25 0,-25-24,0 24,0 0,0 0,0 1,0-1,0 0,0 0,0 0,0 1,0-1</inkml:trace>
  <inkml:trace contextRef="#ctx0" brushRef="#br0" timeOffset="7094.3">20538 1290,'-25'0,"1"0,24 25,-25-25,25 24,-25 1,25 0,0 0,-25 0,25-1,0 26,-25-25,25 0,0 24,0 1,-24-25,24 24,0-24,0 25,0-25,0-1,0 26,0-25,24 0,-24-1,25 1,0 0,-25 0,25-25,0 0,-25-25,0 0,-25 25,25-25,-25 1,0 24,25-25,-25 0,1 25,-1-25,25 0,25 1,-1 24,1 0,0-25,0 25,0 0,-1 0,1 0,0-25,0 25</inkml:trace>
  <inkml:trace contextRef="#ctx0" brushRef="#br0" timeOffset="7391.13">20712 1091,'25'0,"0"25,-1-25,1 25,0 0,0-25,0 25,-1 24,26-24,-25 0,0 24,-1 1,1 0,0-1,0 1,0-1,-25 26,0-25,0-1,0 26,0-26,-25 1,0-1,0 1,0-25</inkml:trace>
  <inkml:trace contextRef="#ctx0" brushRef="#br0" timeOffset="10702">22101 2084,'0'-25,"25"25,-25-25,-25 25,0 0,0 0,25 25,-24-25,-1 0,25 25,-25-25,0 0,25 24,-25-24,25 25,-24-25,24 25,24-25,1 0,-25-25,25 25,-25-25,25 25,-25-24,0-1,0 50,-25-1,25 1,25-25,-25 25,25-25,-1 0,1 25,0-25,0 0,0 0,-1-25,1 25,-25-25,25 25,-25-25,25 25,-25-24,25-1,-25 0,0 0,0 0,0 1,0-1,0 0,-25 0,25 0,-25 1,0-1,0 0,1 0,-1 25,0 0,0 0,0 0,1 0,-1 25,0-25,0 25,0 0,1-25,-1 24,0 1,25 0,-25 0,0 0,1-1,24 1,-25 0,25 25,-25-26,25 1,0 25,0-25,0-1,0 1,0 25,25-25,-25-1,25 1,-1 0,1-25,0 25,0-25,0 25,-1-25,26 0,-25 0,0 0,24 0,-24 0,0-25,24 25,-24-25,0 25,0-25,24 0,-24 1,0-26,0 25,0 0,-25-24,24 24,-24 0,25-24,-25 24,0 0,0 0,0 0,-25 1,25-1,-24 0,-1 25</inkml:trace>
  <inkml:trace contextRef="#ctx0" brushRef="#br0" timeOffset="11102.02">22845 1960,'0'24,"0"1,0 0,25 0,-25 0,0-1,0 1,0 0,0 0,25 0,-25-1,0 1,0 0,0 0,0 0,0-1,25 1,-25 0</inkml:trace>
  <inkml:trace contextRef="#ctx0" brushRef="#br0" timeOffset="11533.74">23143 2034,'25'0,"-25"25,0 0,-25-25,25 24,0 1,0 0,0 0,0 0,0-1,0 1,0 0,0 0,0 0,0-1,0 1,0 0,25 0,-1 0,1-25,0 0,0-25,0 25,-1-25,1 0,0 25,-25-25,25 1,0-1,-25 0,0 0,0 0,24 1,-24-1,0 0,0 0,0 0,-24 1,-1-1,0 0,0 25,0 0,1 0</inkml:trace>
  <inkml:trace contextRef="#ctx0" brushRef="#br0" timeOffset="11914.68">23614 2059,'0'-25,"-25"50,0 0,25-1,-24-24,24 25,-25 0,25 0,0 0,-25 24,25-24,0 0,0 0,0-1,0 1,0 0,0 0,25 0,0-1,-1-24,1 0,0 0,-25-24,25 24,-25-25,25 25,-25-25,24 25,-24-25,25 0,-25 1,0-1,0 0,0 0,0 0,0 1,0-1,0 0,-25 0</inkml:trace>
  <inkml:trace contextRef="#ctx0" brushRef="#br0" timeOffset="12177.93">23837 1960,'0'-25,"-25"25,50 0,0 0,0 0,0 0,0-25,-25 0,0 0,0 1</inkml:trace>
  <inkml:trace contextRef="#ctx0" brushRef="#br0" timeOffset="12502.99">24333 2108,'0'0,"-24"-24,-1 24,0 0,0 0,0 24,1-24,-1 25,0 0,0-25,25 25,-25 0,1-1,24 1,-25 0,25 0,-25 0,25-1,0 1,0 0,25 0,0 0,-1-25,1 24,0-24,0 0,0 0,-1 0,1 0,0 0,0 0,0 0,-1 0</inkml:trace>
  <inkml:trace contextRef="#ctx0" brushRef="#br0" timeOffset="18318.16">10517 7342,'25'0,"0"0,0 0,-25-25,24 25,1 0,-25-24,25 24,0 0,-25-25,25 25,-1 0,1-25,0 25,-25-25,25 25,-25-25,25 25,-1 0,-24-24,25 24,0-25,0 25,-25-25,25 25,-25-25,24 25,1-25,0 1,0 24,-25-25,25 25,-25-25,24 0,1 25,-25-25,25 1,0 24,-25-25,25 25,0-25,-1 0,1 25,-25-25,25 25,-25-25,25 25,0-24,-1-1,1 25,-25-25,25 0,0 0,0 1,-1 24,-24-25,25 25,-25-25,25 25,-25-25,25 0,-25 1,25 24,-25-25,24 25,-24-25,25 25,-25-25,25 25,-25-25,25 25,-25-24,25 24,-25-25,24 0,-24 0,25 25,-25-25,25 25,-25-24,25 24,-25-25,25 25,-25-25,24 0,-24 0,25 25,-25-24,25 24,-25-25,25 25,-25-25,25 25,-25-25,24 25,-24-25,25 25,-25-24,25 24,-25-25,25 0,0 25,-25-25,24 25,-24-25,25 25,-25-24,25 24,-25-25,25 25,-25-25,25 25,-25-25,25 25,-25-25,24 25,-24-25,25 25,-25-24,0-1,25 25,-25-25,25 25,-25-25,25 25,-25-25,24 25,-24-24,25 24,-25-25,25 0,0 0,-25 0,25 25,-25-24,24 24,-24-25,25 25,-25-25,25 25,-25-25,25 25,-25-25,25 1,-1 24,-24-25,25 0,0 0,-25 0,25 25,-25-24,25 24,-25-25,24 25,-24-25,25 25,-25-25,25 0,0 1,0-1,-25 0,24 25,-24-25,25 25,-25-25,25 25,-25-24,25-1,0 0,-25 0,24 25,-24-25,25 25,-25-24,25 24,-25-25,25 25,0-25,-25 0,24 25,-24-25,25 25,-25-25,25 25,-25-24,25 24,0-25,-25 0,25 25,-25-25,24 25,-24-25,25 25,-25-24,25 24,-25-25,25 25,0-25,-1 0,-24 0,25 25,-25-24,25 24,-25-25,25 25,-25-25,25 25,-25-25,24 25,-24-25,25 25,-25-24,25 24,-25-25,25 25,-25-25,25 0,-1 0,-24 1,25 24,0-25,-25 0,25 0,0 25,-25-25,24 1,1-1,0 0,0 0,-25 0,25 25,-1-24,-24-1,25 0,0 25,-25-25,25 0,-25 1,25 24,-25-25,24 0,-24 0,25 0,0 1,-25-1,25 0,0 0,-25 0,24 0,1 1,0-1,-25 0,25 25,-25-25,25 0,-1 25,-24-24,25-1,0 0,0 0,0 0,-25 1,25-1,-1 0,1 0,-25 0,25 25,0-24,-25-1,25 25,-1-25,-24 0,25 25,0-25,-25 1,25 24,0-25,-1 0,-24 0,25 25,-25-25,25 25,-25-24,25 24,-25-25,25 25,-25-25,24 25,-24-25,25 0,0 1,0-1,0 25,-25-25,24 0,1 25,-25-25,25 25,0-24,0-1,-1 0,1 0,0 25,-25-25,25 0,0 1,-1-1,1 0,0 0,0 0,-25 1,25-1,-1 0,-24 0,25 0,0 25,-25-24,0-1,25 25,-25-25,0 0,25 25,-25-25,0 1,25 24,-25-25,0 0,0 0,0 0,0 1,0-1,0 0,0 0,0 0,0 1,-25 24,0 0,0 0,0 0,25 24,-25-24,1 0,-1 25,0-25,25 25,-25-25,25 25,25-25,0 0,0 0,-1-25,1 25,0 0,0 0,0-25,0 25,-1 0,1-25,0 25,0 0,0 0,-1 0,-24 25,25 0,-25 0,0 0,0-1,0 1,0 0,0 0,0 0,0-1,0 1,-25 0,25 0,-24 0,24-1,-25 1</inkml:trace>
  <inkml:trace contextRef="#ctx0" brushRef="#br0" timeOffset="21497.6">9798 8210,'25'0,"-1"0,1 0,-25-24,25 24,0 0,0 0,-1 0,1-25,0 25,0 0,0 0,0 0,-1 0,1 0,0 0,0-25,0 25,-1 0,1-25,0 25,0-25,0 25,-1-24,1 24,0-25,0 25,0 0,-1-25,1 25,0 0,0 0,0 0,-1 0,1 0,0-25,0 25,0-25,-1 25,1 0,0-25,0 25,0-24,-1-1,1 25,0-25,0 25,0-25,-1 25,1-25,0 25,0-24,0-1,-1 0,26 25,-25-25,0 0,24 1,-24 24,0-25,0 0,0 25,24-25,-24 25,0-25,0 25,-1-24,1 24,0-25,0 25,0-25,-1 0,1 0,25 1,-25 24,-1-25,1 0,0 0,0 0,24 1,-24 24,0-25,0 0,0 0,24 25,-24-25,0 1,0-1,-1 25,26-25,-25 0,0 25,0-25,-1 1,1-1,0 25,25-25,-26 0,1 0,0 1,25-1,-26 0,26 0,-25 0,24 0,-24-24,25 24,-25 0,24 25,-24-25,0 1,24-1,-24 0,0 25,0-25,0 0,-1 25,1-24,0-1,25 0,-26 25,1-25,0 0,25 1,-25-26,24 25,-24 0,25-24,-1 24,-24-25,25 26,-1-26,1 25,-25-24,24 24,1 0,-1 0,-24 0,25 1,-25-1,24 0,-24 0,25 0,-26 0,1 1,25-26,-25 25,-1 0,26 1,-25-26,24 25,1-24,-25-1,25 0,-1 1,1-1,-1 1,1-1,0 25,-1-24,1-1,-1 25,1-24,0 24,-1-25,-24 25,25 1,-1-1,-24 0,25-25,-26 25,1 1,25-1,-25-25,24 25,-24 1,0-26,25 25,-26-24,26 24,0-25,-1 25,1-24,-1 24,1-25,0 1,-1 24,1-25,-1 26,1-1,-25-25,24 25,1 1,-25-1,0 0,-1 0,1 0,0 1,0-1,-25 0,25 0,-1 0,1 1,0-1,-25 0,25 0,0 0,0 0,-1-24,1 24,0 0,0 0,0 1,-1-1,1-25,0 25,0 1,0-1,-1 0,1 0,0 0,0 1,0-1,-1 25,1-25,0 0,0 0,0 25,-25-24,24-1,1 25,-25-25,25 0,0 25,0-25,-1 1,1 24,0-25,0 0,0 0,-1 25,1-25,0 1,25-1,-26 25,1-25,-25 0,25 25,0-25,0 25,-25-24,24 24,1-25,0 0,0 25,-25-25,25 25,0-25,-25 0,24 25,1-24,0 24,-25-25,25 25,0-25,-1 0,1 25,0-25,0 1,0 24,-1-25,1 0,0 25,0-25,-25 0,25 25,-1-24,1-1,0 0,0 0,0 0,-1 25,-24-24,25-1,0 25,0-25,-25 0,25 25,-1-25,1 1,0-1,0 0,0 25,-25-25,24 0,1 25,0-24,0-1,-25 0,25 25,-25-25,0 0,-25 25,0 0,0 0,0 0,1 0,-1 0,0 0,0 0,25 25,-25-25,25 25,0 0,25-25,0 25,0-25,0 24,-1-24,1 25,0-25,-25 25,25 0,-25 0,0-1,0 1,-25-25,0 25,25 0,-25 0,1-25,-1 24,25 1,-25-25,0 25</inkml:trace>
  <inkml:trace contextRef="#ctx0" brushRef="#br0" timeOffset="24402.09">17537 1984,'0'25,"-25"0,25 0,-25-25,25 25,-25-1,25 1,0 0,-24-25,24 25,0 0,-25-25,25 24,0 1,0 0,-25-25,25 25,0 0,-25-1,25 1,0 0,-25 0,25 0,0-1,0 1,0 0,0 0,-24-25,24 25,0-1,0 1,-25 0,25 0,0 0,-25-25,25 25,0-1,0 1,-25 0,25 0,0 0,-25-25,25 24,0 1,-24 0,24 0,0 0,-25-1,25 1,0 0,-25 0,25 0,0-1,-25 1,25 0,0 0,0 0,-25-1,25 1,0 0,-24 0,24 0,0-1,-25 1,25 0,-25 0,25 0,0-1,-25 1,25 0,0 0,-25 0,25-1,0 1,-24 25,24-25,0 0,0-1,-25 1,25 25,-25-25,25-1,0 26,-25-25,25 0,0 24,-25-24,25 0,0 24,-24-24,24 25,0-25,-25-1,25 26,0-25,-25 24,25-24,0 25,-25-25,25 24,-25-24,25 25,0-1,-24 1,24-25,0 24,-25 1,25 0,-25-1,25-24,-25 25,25-1,-25 1,25-1,0 1,-24 0,24-1,-25 1,25-1,-25 1,25 0,-25-1,25 26,-25-26,25 1,0-1,-24 1,24 25,-25-26,25 1,0-1,-25 1,25 24,-25-24,25 24,-25-24,25 24,0 1,-25-26,25 26,-24-1,24 1,-25-26,25 26,-25-1,25 1,-25-1,25-24,-25 24,25 0,-24 1,24-26,0 26,-25-1,25 1,-25-26,25 26,0-1,-25 0,25 1,-25-1,25 1,0-1,-24 25,24-24,-25-1,25 1,-25-1,25 0,0 1,-25-1,25 25,-25-24,25-1,-24 1,24-1,-25 1,25-1,-25 0,25 26,-25-26,25 0,-25 1,25-1,-24 1,24-1,-25 1,25-1,-25 0,25 1,-25-1,25 1,-25-1,25 0,-24 1,24-1,0-24,-25 24,25 1,-25-1,25 0,-25-24,25 25,0-1,-25-24,25 24,-24 50,24-74,-25 24,25 0,0-24,-25 24,25 1,-25-26,25 26,-25-1,1-24,24 24,-25 1,0-26,25 26,-25-1,0-24,0 24,25 1,-24-1,-1 0,0 1,25-26,-25 26,0-1,1 1,-1-1,0-24,0 24,25 1,-25-1,1 0,-1-24,25 24,-25-24,0 24,25-24,-25 24,1-24,24 24,-25 1,25-26,-25 26,25-25,-25 24,25-24,-25 24,1-24,24 24,-25-24,25 24,0-24,-25 24,25-24,-25 24,25-24,0 24,-25-24,25-1,-24 26,24-26,0 1,0 0,-25-1,25 1,0-1,0 1,0 0,-25-1,25 1,0-1,0 1,0 0,-25-1,25-24,0 25,0-1,0-24,-25 25,25-26,0 26,0 0,0-25,-24 24,24 1,0-25,0 24,0-24,0 25,0-26,0 26,0-25,0 24,0-24,0 0,0 0,0 0,0-1,0 1,0 0,0 0,0 0,0-1,0 1,24 0,-24 0,0 0,0-1,25 1,-25 0,0 0,0 0,25-1,-25 1,0 0,0 0,0 0,25-1,-25 1,0 0,25-25,-50 0,0 0,0 0,25-25,-25 25,1-25,-1 25,0-24,0 24,25-25,-25 25,-24-50,24 50,25-25,-25 25,0-24,25-1,-25 25,50 0,-25 25,25-25,-25 24,25-24,0 50,0-25,-1 0,1-1,-25 1,25-25,-25 25,25-25,0 0,-25 25,24-25,1-25,0 0,0 0,-25 1,25-1,-1 0,1 0,-25 0,25-24,0-1,24 25,-49 1</inkml:trace>
  <inkml:trace contextRef="#ctx0" brushRef="#br0" timeOffset="85024.7">17562 4118,'-25'0,"0"0,25-25,25 25,0 0,0 0,-1 0,-24 25,25-25,-25 24,25-24,-25 25,0 0,0 0,0 0,0-1,0 1,0 0,0 0,0 0,-25-1,25 1,0 0,0 0,0 0,0-1,-25 1,25 0,0 0,25 0,0-25,0 0,0 0,-1 0,1-25,0 25,-25-25,25 25,-25-25,25 0,-25 1,0-1,0 0,24 0,-24 0,0 1,0-1,0 0,0 0,0 0,0 1,0-1,0 0,0 0,0 0</inkml:trace>
  <inkml:trace contextRef="#ctx0" brushRef="#br0" timeOffset="85541.42">18058 4514,'0'-24,"0"48,0 1,0 0,0 0,0 0,0-1,0 1,0 0,0 0,0 0,0-1,0 1,0 0,0 0,0 0,0 0,0-1,0 1,0 0</inkml:trace>
  <inkml:trace contextRef="#ctx0" brushRef="#br0" timeOffset="85865.01">18405 4415,'25'0,"0"0,-1 0,1 0,0 0,0 0,-25-25,25 25,0 0,-1 0,1 0,0 0</inkml:trace>
  <inkml:trace contextRef="#ctx0" brushRef="#br0" timeOffset="86077.05">18479 4564,'0'0,"25"0,0 0,0 0,-25-25,25 25,0 0,-1 0,1 0,0 0,0 0,0 0</inkml:trace>
  <inkml:trace contextRef="#ctx0" brushRef="#br0" timeOffset="87168.95">19397 4192,'0'0,"-25"0,1 0,24 25,-25-25,25 25,-25-25,25 24,-25 1,25 0,-25 0,25 0,0-1,0 1,0 0,-24-25,24 25,0 0,0-1,0 1,0 0,0 0,24-25,1 25,0-25,0 0,0 0,-1 0,-24-25,25 25,-25-25,25 25,0-25,0 0,-25 1,0-1,0 0,0 0,0 0,0 1,0-1,0 0,0 0,0 0,-25 25,25-24,0-1,-25 0,0 0,0 25,25-25,-24 25,24-24</inkml:trace>
  <inkml:trace contextRef="#ctx0" brushRef="#br0" timeOffset="87370.4">19869 4366,'0'-25</inkml:trace>
  <inkml:trace contextRef="#ctx0" brushRef="#br0" timeOffset="87824.81">20216 4192,'0'0,"0"25,0 0,0-1,-25-24,25 25,0 0,0 0,0 0,0-1,0 1,0 0,0 0,0 0,0-1,0 1,0 0,25-25,-25 25,25-25,-25 25,24-25,1 0,0 0,0 0,0 0,-1-25,1 25,-25-25,25 25,-25-25,0 0,0 1,25 24,-25-25,0 0,0 0,-25 0,25 1,-25-1,25 0,-25 0,1 0,-1 1,0-1,0 0,0 25,1-25,-1 0,0 25,0-24</inkml:trace>
  <inkml:trace contextRef="#ctx0" brushRef="#br0" timeOffset="88269.57">20737 4167,'0'0,"0"-25,25 25,-25-24,24 24,1 0,0 0,-25 24,25-24,0 25,-25 0,24-25,-24 25,0 0,0-1,0 1,0 0,0 0,-24 0,24-1,-25 1,25 0,-25 0,0-25,25 25,-25-25,25 24,-24-24,24 25,24-25,-24-25,25 25,0 0,0 0,0 0,-1 0,1-24,0 24,0 0,0 0,-1 0,1 0,0 0,0-25</inkml:trace>
  <inkml:trace contextRef="#ctx0" brushRef="#br0" timeOffset="88544.89">21208 4068,'0'-25,"-25"25,25 25,0 0,0 0,0-1,25 1,-25 0,0 0,0 0,0-1,25 26,-25-25,0 0,25 24,-25-24,0 0,0 24,24-24,-24 0,0 25,25-26,-25 1,0 0,25 0</inkml:trace>
  <inkml:trace contextRef="#ctx0" brushRef="#br0" timeOffset="89425.02">21779 4390,'0'-24,"0"-1,0 0,0 0,24 25,1 0,0-25,0 25,0 0,-1 25,1-25,0 25,-25 0,0 0,25-1,-25 1,0 0,0 0,0 0,0-1,0 1,0 0,0 0,0 0,0-1,0 1,0 0,0-50,-25 25,25-25,0 1,0-1,0 0,0 0,0 0,0 1,0-1,25 25,-25-25,0 0,25 0,-25 1,24-1,1 25,-25 25,25-1,-25 1,0 0,0 0,25-25,-25 25,0-1,0 1,0 0,0 0,0-50,25 25,-25-25,0 0,24 25,-24-24,0-1,25 25,-25-25,25 25,-25-25,25 25,-25-25,25 25,-1-24,1 24,0 0,0 0,0 24,-1 1,-24 0,0 0,0 0,0-1,25 1,-25 0,0 0,0 0,0-1,0 1,0 0,0 0</inkml:trace>
  <inkml:trace contextRef="#ctx0" brushRef="#br0" timeOffset="89916.61">22498 3646,'0'-25,"0"1,0-1,25 25,-25-25,24 25,1 0,0 0,0 0,0 0,-25 25,0 0,0-1,0 1,-25 0,25 0,-25 0,25 0,0-1,0 1,0 0,0 0,25-25,0 25,-25-1,24 1,-24 0,0 0,-24-25,-1 0,0 0,0 0,0 0,1-25</inkml:trace>
  <inkml:trace contextRef="#ctx0" brushRef="#br0" timeOffset="90636.85">23019 4068,'0'25,"0"0,0-1,0 1,0 0,0 0,0 0,0-1,0 1,0 0,0 0,0 24,0-24,0 0,0 0,0 24,-25-24,25 0,0 0,0 24,0-24,0 0,0 0,0 0,0-1,0 1,0 0,0-50,0 50,0 0,0 0,0 0,0-1,0 1,0 0,0 0,0 0,0-1,0 1,0 0,0 25,-25-26,25 1,0 25,0-25,-25-1,25 1,0 25,0-25,0-1,-24 1,24 0,0 0,0 0</inkml:trace>
  <inkml:trace contextRef="#ctx0" brushRef="#br0" timeOffset="90956.7">23391 4663,'0'0,"-25"0,25-25,0 50,0 0,0 0,0 0,0-1,0 1,-25 0,25 0,0 0,0 24,0-24,0 0,-25 25,25-26,0 1,0 0,0 0,0 0,-24-1,24 1,0 0</inkml:trace>
  <inkml:trace contextRef="#ctx0" brushRef="#br0" timeOffset="91229.52">23589 4862,'0'0,"0"-25,0 0,-25 25,1 0,-1 0,0 0,0 0,25 25,-25-25,1 0,24 25,-25-25,0 25,25-1,0 1,0 0,0 0,0 0,0-1,25-24,-25 25,25-25,-25 25,24-25,1 0,-25 25,25-25,0 25,0-25,-1 0</inkml:trace>
  <inkml:trace contextRef="#ctx0" brushRef="#br0" timeOffset="91732.92">23961 4986,'0'0,"-24"0,-1 0,25-25,-25 25,0 0,0 0,0 0,1 0,24 25,-25-25,25 25,0-1,0 1,0 0,25-25,-1 0,1 0,0 0,0 0,0 0,0-25,-1 25,-24-25,25 25,-25-24,0-1,25 0,-25 0,0 50,-25-25,25 25,0 0,0-1,0 1,-25 0,25 0,0 24,0-24,0 25,0-1,0-24,0 25,0-1,-24 1,24-25,0 24,0-24,0 25,-25-25,25-1,0 1,0 0,-25-25,25 25,-25-25,0 0,0-25,1 0,24 0,-25 25,25-24,-25-1,25 0,0 0,0 0,0 1,0-1,0 0,25 0,0 25,-25-25,24 1,1 24,0-25,0 25,0-25,0 25,-1 0,1 0</inkml:trace>
  <inkml:trace contextRef="#ctx0" brushRef="#br0" timeOffset="91888.55">24383 5333,'-25'-25,"25"0,0 1</inkml:trace>
  <inkml:trace contextRef="#ctx0" brushRef="#br0" timeOffset="104282.32">10616 8682,'0'-25,"0"0,25 25,0 0,-25-25,25 25,-25-25,25 25,-1 0,-24 25,0 0,0 0,0 0,0-1,0 1,0 0,0 0,0 0,-24-25,24 24,0 1,0 0,0 0,0 0,0-1,24-24,-24 25,25 0,-25 0,25-25,-25 25,0 0,0-1,0 1,0 0,0 0,0 0,0-1,0 1,0 0,25-25,-25 25,25-25,-25 25,0-1,24-24,-24 25,0 0,0 0,0 0,0-1,0 1,0 0,0 0,-24 0,24-1,-25-24,0 25,0-25,0 25,1-25,-1 25,0-25,0 0,0 0,1 25,-26-25,25 0,0 0,1 0,24-25</inkml:trace>
  <inkml:trace contextRef="#ctx0" brushRef="#br0" timeOffset="107142.07">10840 9277,'24'0,"1"0,0 0,0 0,0-25,-1 25,1 0,0 0,0-25,0 25,-1 0,1-24,0 24,0 0,25-25,-26 25,26 0,-25-25,24 25,-24 0,25-25,-1 25,-24 0,25-25,-1 25,1 0,-25-24,24 24,1 0,0 0,-26-25,26 25,-25 0,24-25,-24 25,0 0,0 0,0 0,-1-25,1 25,0 0,0 0,-25-25,25 25,-25-25,0 1,-25-1,0 25,0 0,25-25,-25 25,1 0,-1 0,0 0,0 0,0 0,25 25,-24-25,-1 0,50 0,-1 0,1 0,0 0,0 25,0-25,-1 0,1 0,0 0,0 0,0 24,0-24,-25 25,0 0,0 0,0 0,-25-25,25 25,-25-1,0 1,0-25,0 25,1-25,24 25,-25-25,0 25</inkml:trace>
  <inkml:trace contextRef="#ctx0" brushRef="#br0" timeOffset="113504.05">18083 5358,'0'-25,"0"0,-25 25,0 25,0 0,0-25,1 25,-1-25,0 24,0 1,0 0,1-25,-1 25,0 0,0-1,0-24,1 25,-1 0,25 0,-25 0,0-1,25 1,0 0,-25 0,25 0,0-1,0 1,0 0,0 0,25 0,0 0,-25-1,25-24,0 25,-1-25,51 25,-50-25,24 0,-24 25,25-25,-1 0,-24 0,25 0</inkml:trace>
  <inkml:trace contextRef="#ctx0" brushRef="#br0" timeOffset="113917.97">18504 5457,'0'-25,"0"0,0 1,-25 24,1 0,-1 0,0 0,0 24,0-24,25 25,-24-25,24 25,0 0,-25-25,25 25,0-1,0 1,25 0,-25 0,24-25,-24 25,25-1,0-24,0 25,0 0,-1-25,-24 25,25-25,-25 25,25-25,-25 24,-25-24,25 25,-25-25,1 0,-1 0,0 0,0 0,0 0,1 0,-26 0,25 0,0 0,1 0</inkml:trace>
  <inkml:trace contextRef="#ctx0" brushRef="#br0" timeOffset="114771.27">18876 5531,'-24'0,"-1"0,0 25,0 0,0 0,25 0,-24-25,24 24,-25 1,25 0,0 0,0 0,0-1,25-24,-1 0,1-24,0 24,0-25,0 0,-25 0,0 0,0 50,0 0,0 0,0 0,0-1,24-24,-24 25,25-25,0 0,0 0,0 0,-1 0,-24-25,25 25,0-24,0 24,-25-25,25 0,-25 0,0 0,24 1,-24-1,0 0,0 0,0 0,0 1,0-1,0 0,0 0,0 0,0 1,-24-1,24 50,0-1,0 1,0 0,0 0,0 0,0-1,0 1,0 0,0 0,24 0,-24-1,25 26,0-25,0 0,0-25,-25 24,24-24,1 0,0 0,0 0</inkml:trace>
  <inkml:trace contextRef="#ctx0" brushRef="#br0" timeOffset="114974.99">18951 5531,'25'0,"-1"0,1 0,0-24,0 24,24 0,-24 0,0 0,25 0,-26 0</inkml:trace>
  <inkml:trace contextRef="#ctx0" brushRef="#br0" timeOffset="115921.9">19546 5531,'-25'0,"25"-24,0 48,0 1,0 0,0 0,0 0,0-1,0 1,0 0,25-25,-25 25,25-25,0 0,0 0,-1 0,1 0,-25-25,25 25,-25-25,0 0,0 1,0-1,0 0,0 0,0 0,0 1,-25 24,25 24,0 1,0 0,0 0,0 0,25-25,-25 24,25-24,0 0,-1 0,1-24,0-1,0 0,-25 0,25 25,-25-25,24 25,-24-24,0 48,25 1,-25 0,25 0,-25 0,25-25,-25 24,25-24,-1 0,1 0,0-24,-25-1,0 0,0 0,0 0,-25 25,25 25,0 0,0 0,0 0,25-25,0 0,0 0,-1 0,-24-25,25 25,-25-25,25 0,-25 0,25 1,-25-1,0 0,0 0,0 0,0 1,0-1,0 0,0 0,0 50,0 0,0 0,0-1,0 1,0 0,0 0,0 0,0-1,25 1,-1 0</inkml:trace>
  <inkml:trace contextRef="#ctx0" brushRef="#br0" timeOffset="116282.15">20216 5531,'0'0,"25"25,-1-25,1 0,0 0,0 0,0 0,-1 0,1-25,0 25,0 0,0-24,-25-1,0 0,-25 0,0 25,0 0,0 0,25 25,-24 0,24 0,0-1,0 1,0 0,0 0,24 0,-24-1,25-24,0 25,0-25,0 0,-1 25,1-25</inkml:trace>
  <inkml:trace contextRef="#ctx0" brushRef="#br0" timeOffset="116679.17">20762 5383,'0'0,"0"-25,0 50,0-1,0 1,0 0,0 0,0 0,-25-1,25 1,0 0,-25 0,0 0,25-1,-25 1,0-25,25 25,-24-25,24 25,-25-25,50 0,-1 0,-24-25,25 25,0 0,0 0,0-25,0 25,-25 25,24-25,1 0,0 0,0-25</inkml:trace>
  <inkml:trace contextRef="#ctx0" brushRef="#br0" timeOffset="117006.61">20836 5209,'0'-25,"0"0,25 25,0 0,-1 0,1 0,0 0,0 25,0-25,-1 25,26 0,-25-25,0 25,-1-1,1 1,0 0,-25 0,25 0,0-1,-25 1,24 0,-24 0,0 0,0-1,0 26,0-25,-24 0,24-1,-25 1,0-25,25 25,-25 0,0-25,1 25,-1-25,0 24,0-24</inkml:trace>
  <inkml:trace contextRef="#ctx0" brushRef="#br0" timeOffset="117222.26">21431 5680,'0'-25</inkml:trace>
  <inkml:trace contextRef="#ctx0" brushRef="#br0" timeOffset="120004.57">14908 7119,'0'0,"0"-25,0 0,0 1,0-1,24 0,1 25,0 25,0-25,-25 25,25-1,-25 1,24 0,-24 25,0-26,0 1,0 0,0 0,0 24,0-24,0 0,0 0,0 0,0-1,0 1,0 0,25-25,0 0,0 0,0 0,-1-25,1 0,0 25,0-24,0-26,-1 25,1 0,0 1,0-26,-25 25,25-24,-25 24,0-25,0 25,0-24,0 24,0-49,-25 49,25 0,-25 0,25 0</inkml:trace>
  <inkml:trace contextRef="#ctx0" brushRef="#br0" timeOffset="120344.19">15528 7243,'-25'0,"50"0,-25 25,25-25,-1 25,1-1,0-24,-25 25,25 0,-25 0,0 0,0-1,0 26,0-25,0 0,-25-1,0 1,0 0,1 0,24 0,-25-1,0 1,0-25,0 25,1-25,24 25,0-50,24 25,1-25,0 25,0 0,0-25,24 25,-24-24,25 24,-1-25,1 25,-1 0,1-25</inkml:trace>
  <inkml:trace contextRef="#ctx0" brushRef="#br0" timeOffset="120580.69">16321 7417,'-24'0,"24"-25,24 25,1-25,0 25,0 0,0 0,0-25,-1 25,1 0,0 0,25 0,-26-25,1 25,25 0,-25 0,-1-24,26 24</inkml:trace>
  <inkml:trace contextRef="#ctx0" brushRef="#br0" timeOffset="120748.9">16470 7392,'0'0,"-24"25,-1-25,0 0,0 24,50-24,0 0,0 0,-1 0,26 0,-25 0,24 0</inkml:trace>
  <inkml:trace contextRef="#ctx0" brushRef="#br0" timeOffset="121124.06">16867 7193,'0'-24,"25"-1,-25 0,25 25,-25-25,0 0,25 25,-25-24,24 24,-24-25,25 25,0 0,0 0,-25 25,25-25,-1 24,1-24,0 25,0 0,-25 25,25-26,-25 1,24 25,-24-25,0 24,0-24,25 25,-25-26,0 1,0 0,25 0,-25 0,0-1,25-24,0 0,-25-24,24-1,-24 0,0 0,25 0,-25 1,25-26,-25 25,0 0,0-24,0 24,0 0,0-24,0 24,0 0,0 0,0 0,0 1,0-1</inkml:trace>
  <inkml:trace contextRef="#ctx0" brushRef="#br0" timeOffset="121328.3">17611 7243,'0'0,"25"0,-25 25,25-25,-25 25,25-25,-25 24,25 1,-25 0,24 0,1 0,-25-1,25 26,-25-25,25 0,-25 24,25-24,-25 25,0-1</inkml:trace>
  <inkml:trace contextRef="#ctx0" brushRef="#br0" timeOffset="121677">15553 8235,'0'0,"-25"0,25-25,25 25,-1 0,1-24,0 24,0 0,24-25,-24 25,25 0,-1-25,1 25,0-25,-1 25,1-25,-1 25,26 0,-26-24,1 24,0-25,-1 25,1 0,0-25,-26 25,26 0,-25 0,0-25,-1 25</inkml:trace>
  <inkml:trace contextRef="#ctx0" brushRef="#br0" timeOffset="121901.52">15677 8310,'0'0,"-50"24,25-24,0 25,50-25,0 0,0-25,24 25,1 0,0-24,-1 24,1-25,24 25,1-25,-1 25,0-25,1 25,-26-25,26 25,-1 0,1-24,-26 24,1 0,24-25,-49 25,25 0,-1 0,-24 0</inkml:trace>
  <inkml:trace contextRef="#ctx0" brushRef="#br0" timeOffset="134715.34">9773 9996,'0'0,"-25"0,25-25,-25 25,1-24,-1 24,25-25,-25 25,0 0,25-25,-25 25,1 0,-1 0,0 0,0 0,0 0,1 0,-1 0,0 0,0 0,0 0,1 0,-1 0,0 0,0 0,0 0,-24 0,24 0,0 0,0 0,-24 0,-1 25,0-25,26 0,-51 25,26-25,-1 0,0 0,26 0,-51 0,50 0,1 0,-26 0,25 0,0 0,-24 0,24 0,0 0,-24 24,24-24,0 0,-25 0,50-24,-24 24,-26 0,25 0,0 0,25-25,-24 25,-1 0,0 0,0-25,-25 25,26 0,-1 0,0 0,0 0,0-25,-24 25,24 0,0 0,-24-25,-1 25,25 0,0 0,1 0,-26 0,25 0,0 0,1 0,-1 0,0 0,0 0,0 0,25-24,-24 24,-1 0,0 0,-25 0,26 0,-1 0,0 0,0 0,0 0,1 0,-1 0,0 0,0 0,0 0,1 24,-1-24,0 0,0 0,0 25,0-25,1 0,-1 25,0-25,0 0,0 0,25 25,-24-25,-1 0,0 0,25 25,-25-25,0 24,1 1,-1-25,0 25,0 0,0 0,1-25,-1 25,0-1,0-24,25 25,-25-25,25 25,-24 0,-1 0,25-1,-25 1,25 0,-25 0,25 0,-25-1,25 1,0 0,0 0,0 0,0-1,0 1,0 0,25-25,-25 25,0 0,25-1,-25 1,25 0,-25 0,0 0,25-25,-25 24,0 1,24 0,-24 0,25 0,0-1,-25 1,25 0,-25 0,25 0,-1-1,-24 1,25 0,0 0,0 0,0-1,-1 1,1 0,0 0,0 0,0 0,-1-1,1 1,0 0,25 0,-26 0,1-1,0 1,25-25,-25 25,-1 0,26-25,-25 25,0-25,-1 24,26-24,-25 0,0 0,-1 0,26 0,-25 0,24 0,-24 0,25 0,-25 0,24 0,1 0,-25 0,24-24,1 24,-1 0,1 0,0 0,-1-25,1 25,-1 0,1-25,0 25,-1-25,1 25,0 0,-26-25,26 25,0 0,-1-24,1 24,-1 0,1-25,0 25,-1-25,1 25,-1-25,1 0,24 1,-24-1,0 0,-1 0,26 0,-26-24,26 24,-26 0,1-25,0 26,-1-1,1 0,-1 0,-24 0,25 25,-25-24,-1-1,1 25,25-25,-25 0,-1 0,1 1,25-1,-25 0,-1-25,26 26,-25-26,24 0,1 1,-25-1,25 1,-1-26,1 1,-1 24,-24-24,25 24,-25 0,-1-24,1 24,0 1,0 24,-25-25,0 26,0-1,0-25,0 25,-25 1,25-1,-25 0,0 25,1-25,-1 25,-25 0,25 0,-24 0,24 0,-25 0</inkml:trace>
  <inkml:trace contextRef="#ctx0" brushRef="#br0" timeOffset="155037.16">17859 843,'0'-24,"0"-1,0 0,-24 25,-1 0,0-25,0 25,0 0,1 0,-1 25,0-25,0 0,0 25,1-25,-1 0,0 25,0-1,0-24,25 25,-25-25,1 25,24 0,-25 0,25-1,-25 1,25 0,0 0,0 0,-25-1,25 1,0 0,0 25,0-26,0 1,-25 0,25 0,0 24,0-24,0 0,0 0,0 0,0-1,25 1,-25 0,0 0,25 24,-25-24,25 0,-25 0,0 0,0 0,25-1,-25 1,0 0,24-25,-24 25,25 0,0-1,0-24,-25 25,25-25,0 25,-1-25,1 0,0 0,0 0,0 0,-1 0,-24-25,25 25,0 0,0-25,0 25,-1-24,1 24,-25-25,25 0,0 25,-25-25,25 0,-1 1,-24-1,25 0,-25 0,0 0,25 0,-25-24,0 24,0 0,0 0,0-24,0 24,0 0,0-24,0 24,0 0,0 0,0-24,-25 24,25-25,0 25,-25 1,25-26,-24 25,24-24,0 24,-25 0,25 0,-25 0,25 1,-25-1,25 0,-25 0,1 0,-1 25,0 0,0 0,0 0,25 25,-24-25,-1 25</inkml:trace>
  <inkml:trace contextRef="#ctx0" brushRef="#br0" timeOffset="159952.09">14436 645,'0'-25,"-24"25,-1-25,0 25,25-24,-25 24,0 0,0 0,1 0,-1 0,25-25,-25 25,0 0,0 0,1 0,-1 0,0 0,0 0,0 0,1 0,-1 0,0 0,0 0,0 25,1-25,-1 0,0 0,-25 0,26 24,-1-24,0 0,0 25,0-25,1 25,-1-25,0 25,-25-25,26 25,-1-1,0 1,-25 0,26 0,-1 0,-25-1,25 1,1 0,-1 0,0 0,0-1,0 1,0 0,1 0,-1 0,0-1,0 1,0 0,1 0,24 24,-25-24,25 0,-25 0,0 24,0 1,25-25,-24 24,-1 26,0-26,0 1,0 25,1-1,-1-24,0 24,0-24,25 24,-25-24,1-1,24 26,-25-26,25 1,0-1,0 1,0 24,0-24,0 0,0-1,0-24,0 25,0-1,25 1,-25-25,24 24,1-24,-25 25,25-25,0 24,-25-24,25 25,-1-26,1 1,0 25,-25-25,25-1,0 1,-1 0,1 25,0-50,0 24,-25 1,25 0,-1-25,1 25,25-25,-25 25,-1-25,1 0,0 0,0 0,0 0,24 0,-24 0,0 0,25 0,-26 0,51 0,-50-25,-1 25,51 0,-50 0,-1-25,26 25,-25 0,0-25,-1 25,26 0,-25-25,0 25,-1-24,26 24,-25-25,0 0,24 0,-24 25,0-25,0 1,24-1,-24 0,0 0,0-24,-1 24,1 0,0 0,0 0,0 1,0-1,-1-25,1 25,-25 1,25-1,0 0,-25 0,25-24,-1 24,-24 0,25-25,0 25,-25-24,25-1,0 25,-1-24,-24-26,25 26,0-1,0 1,-25-26,25 26,-25-26,24 26,-24-1,25-24,-25 24,0-24,0 24,0-25,0 1,0 24,0-24,0 24,0-24,0 24,0 1,0-26,-25 26,25-26,0 26,-24-1,24 1,-25-26,25 26,0-1,-25 25,0-24,25-1,-25 25,1 0,24 0,-25 1,0-1,0 0,0 25,1-25,-26 25,25 0,0-25,1 25,-1 0,0 25,-25-25,25 0,1 25,-1-25</inkml:trace>
  <inkml:trace contextRef="#ctx0" brushRef="#br0" timeOffset="-118016.72">1935 11534,'-25'0,"0"0,0 0,25-25,25 25,0 0,0 0,-25 25,25-25,-25 25,24 0,-24 0,0 24,25-24,-25 25,0-1,25-24,-25 25,0-1,25 1,-25-1,0 1,25 0,-25-26,24 1,-24 25,25-25,0 0,-25-1,25-24,0 0,-1-24,1-1,-25 0,25-25,-25 25,0-24,25 24,-25-25,0 1,0-1,0 1,0-1,0 25,-25-24,25-1,0 25,-25 0,25 1,-25-1,25 0,-24 0,-1 25,25-25,-25 25</inkml:trace>
  <inkml:trace contextRef="#ctx0" brushRef="#br0" timeOffset="-117648.13">2679 11956,'25'0,"-25"25,0-1,0 1,0 0,0 0,0 0,0-1,-25 1,25 0,0 0,-25 0,25 24,-25-24,25 0,-25 0,25 0,-24-1,24 1,0 0,24 0,1-25,0 0,-25-25,25 25,0 0,0-25,24 25,-24 0,0-25</inkml:trace>
  <inkml:trace contextRef="#ctx0" brushRef="#br0" timeOffset="-117391.77">3125 12005,'-24'0,"24"-24,24 24,1 0,25-25,-25 25,-1 0,1-25,25 25,-25-25,49 0,-49 1,24 24,-24 0,0-25</inkml:trace>
  <inkml:trace contextRef="#ctx0" brushRef="#br0" timeOffset="-117224.88">3373 12005,'0'0,"0"25,-24 0,48-25,1 0,0 0,0 0,0-25,-1 25,26-25</inkml:trace>
  <inkml:trace contextRef="#ctx0" brushRef="#br0" timeOffset="-116805.21">3746 11658,'0'0,"0"-25,0 1,0-1,24 25,-24-25,25 25,0 0,0 0,0 25,-1-25,-24 25,25-1,-25 26,25-25,-25 0,25 24,-25 1,0-1,0-24,0 25,0-1,0 1,25-25,-25 0,0-1,0 1,24 0,-24 0,25-25,-25 25,25-50,0 0,-25 0,0 0,25 1,-25-1,0 0,0-25,0 26,0-1,0-25,0 25,0 1,0-26,0 25,0 0,0 1,0-1,0 0,0 0</inkml:trace>
  <inkml:trace contextRef="#ctx0" brushRef="#br0" timeOffset="-116528.91">4390 11683,'0'-25,"0"50,25-25,-25 25,0 0,0-1,25 1,-25 0,0 25,25-26,-25 26,0-25,25 24,-25-24,0 25,0-25,0 24,24-24,-24 0,0 0,0 0,0-1,25 1</inkml:trace>
  <inkml:trace contextRef="#ctx0" brushRef="#br0" timeOffset="-114940.85">4986 12353,'25'0,"-25"25,24-25,-24 24,0 1,0 0,0 0,0 0,0-1,0 1,0 0,-24 0,24 0,0-1,-25-24,25 25,0 0</inkml:trace>
  <inkml:trace contextRef="#ctx0" brushRef="#br0" timeOffset="-111043.06">1761 13171,'-25'0,"1"0,24-25,0 1</inkml:trace>
  <inkml:trace contextRef="#ctx0" brushRef="#br0" timeOffset="-110562.33">1712 13122,'0'-25,"0"0,-25 25,25-25,0 50,0 0,0 0,0-1,0 1,0 0,0 0,0 0,0 0,0 24,0-24,0 0,0 0,25 24,-25-24,0 0,0 0,0-1,0 1,0 0,0-50,0 0,24 1,1-1,-25 0,25 0,0 0,0 25,-25-24,24 24,1 0,-25 24,25-24,-25 25,25-25,-25 25,0 0,0 0,0-1,-25 1,0 0,25 0,-25 0,1-1,-1 1,0 0,0 0,0 0,1-25,-1 0,0 24,0-24</inkml:trace>
  <inkml:trace contextRef="#ctx0" brushRef="#br0" timeOffset="-110106.86">1364 12898,'25'0,"-25"-24,25 24,0-25,-1 25,1 0,0-25,0 25,0 0,24-25,-24 25,0 0,25 0,-26 0,26 0,-25 25,24 0,-24-25,25 25,-25 24,24-24,-24 25,0-1,24 1,-24-1,0 1,0 25,0-1,-1-24,1 24,-25 0,25 1,-25-26,0 26,0-1,-25-24,25 24,-25-24,1 24,-1-24,0 24,0-24,0 24,-24-24,24 24,0-24,-24-25,24 24,0-24</inkml:trace>
  <inkml:trace contextRef="#ctx0" brushRef="#br0" timeOffset="-108946.88">3150 13221,'0'-25</inkml:trace>
  <inkml:trace contextRef="#ctx0" brushRef="#br0" timeOffset="-108251.31">3150 13196,'0'-25,"0"0,0 1,-25 24,50 0,0-25,0 25,0 0,-1-25,1 25,0-25,25 25,-26-25,26 25,-25-24,24 24,-24-25,25 0,-25 25,24-25,-24 25,25-25,-25 25,-1-24,1 24,0 0,0 0</inkml:trace>
  <inkml:trace contextRef="#ctx0" brushRef="#br0" timeOffset="-107935.38">3572 12973,'0'0,"-25"0,25 25,0-1,0 1,0 0,0 0,0 0,0-1,0 26,25-25,-25 25,0-1,0 1,0-1,0 1,0 0,0-1,0 1,0-25,25 24,-25-24,0 0,0 0,0-1,0 1,0 0,24 0,-24 0</inkml:trace>
  <inkml:trace contextRef="#ctx0" brushRef="#br0" timeOffset="-107195.14">3969 13370,'0'-25,"0"0,-25 25,25 25,-25 0,25 0,0-1,0 1,0 0,-25 25,25-26,0 26,0-25,-24 24,24-24,0 25,0-25,0 24,0 1,-25-25,25 24,0 1,0-25,0 24,0-24,0 25,0-26,0 26,25-25,-25 0,0-1,24 1,-24 0,25 0,0 0,0 0,0-25,-1 0,1-25,0 25,-25-25,25 25,-25-25,0 0,0 0,0 1,-25 24,0-25,0 0,1 25,-1 0,0 0,0-25,0 25,1 0,-1 0,0 0,0 0,25-25,25 25,-25-24,25 24,0 0,-1-25,1 25,0 0,0-25,0 25,-1 0,26-25,-25 25,0-25,-1 25,1 0,0-24,0 24,0 0</inkml:trace>
  <inkml:trace contextRef="#ctx0" brushRef="#br0" timeOffset="-104657.65">5482 13444,'0'-25,"-25"25,0 0,0 0,1 0,-1 0,0 0,25 25,-25-25,0 25,1 0,24 0,-25-1,25 1,0 0,-25-25,25 25,0 0,0-1,-25 1,25 0,0 0,0 0,0-1,0 1,25-25,0 0,0 0,-25-25,24 25,1 0,0-24,0-1,0 0,-1 25,-24-25,0 0,0 1,0-1,0 0,0 0,0 0,0 50,0-50,0 1,0-1,0 0,0 0,0 50,-24-25,24 25,-25-25,25 25,0-1,0 1,0 0,25-25,-25 25,-25-25,0 0,25 25,-25-25,0 24,1 1,24 0,-25-25,25 25,0 0,25-25,-1 0,1 0,-25-25,25 25,0 0,-25-25,25 25,-1-25,-24 0,-24 25,-1 25,0-25,0 0,25 25,-25-25,1 0,24 25,0 0</inkml:trace>
  <inkml:trace contextRef="#ctx0" brushRef="#br0" timeOffset="-104267.34">6028 13370,'0'0,"-25"0,50 25,-1-25,1 0,0-25,0 25,0 0,24 0,-24 0,0-25,0 25,24 0,-24 0,25-25,-26 25,26 0,0 0,-26-25,1 25,25 0,-25 0,-25 25</inkml:trace>
  <inkml:trace contextRef="#ctx0" brushRef="#br0" timeOffset="-103947.97">6152 13593,'0'0,"0"25,-25-25,50 0,-1 0,1 0,0 0,0-25,0 25,24 0,-24-25,25 25,-26 0,1-25,25 25,-25 0,24-24,-24 24,0-25,24 25,-24 0,0 0,0 0,-25-25,25 25,-1 0</inkml:trace>
  <inkml:trace contextRef="#ctx0" brushRef="#br0" timeOffset="-102861.61">7565 13022,'0'-24,"25"24,-25-25,25 25,0-25,0 25,-1 0,1-25,25 25,-25 0,-1 0,1 0,0 0,0 25,-25 0,0 0,0 24,0-24,-25 25,0-26,0 1,-24 50,24-50,0-1,-24 26,24-25,-25 0,50-1,-25-24,1 25,24 0,24-25,1 0,0 0,0 0,0 0,24 0,-24 0,0 0,0-25,49 25,-24 0,-26 0,51-25,-50 25,0 0,24 0</inkml:trace>
  <inkml:trace contextRef="#ctx0" brushRef="#br0" timeOffset="-102598.75">8186 13122,'0'-25,"-25"25,25-25,0 0,0 50,0 0,0 0,0-1,25 1,-25 0,0 0,24 0,-24 24,0-24,25 0,-25 0,0 0,0-1,25 1,-25 0,0 0,25-25,-25 25,0-1</inkml:trace>
  <inkml:trace contextRef="#ctx0" brushRef="#br0" timeOffset="-102190.42">8384 13097,'0'0,"0"-25,0 0,0 0,0 1,0-1,25 0,0 25,-25-25,24 25,1 0,0 0,0 0,0 0,-1 0,1 25,0 0,-25 0,0-1,0 1,0 0,0 0,0 0,-25 24,0-24,25 0,-24 0,-1 0,25 24,-25-24,0 0,25 0,-25-1,25 1,0 0,0 0,25 0,0-25,0 0,0 0,-1 0,26-25,-25 25,0 0,24 0,-24-25</inkml:trace>
  <inkml:trace contextRef="#ctx0" brushRef="#br0" timeOffset="-102042.36">8979 13419,'-25'0,"1"-24,24-1,-25 25,25-25</inkml:trace>
  <inkml:trace contextRef="#ctx0" brushRef="#br0" timeOffset="-101686.28">9302 12948,'0'-25,"25"25,-25-25,0 1,0 48,-25 1,0 0,0 0,25 0,-25-1,25 1,-24-25,24 25,-25 0,25 0,-25-25,25 24,0 1,25-25,0 0,-1 0,1 0,0 0,0 0,0 0,-1-25,1 25,0 0,0-24,24 24,-24-25,0 25,0 0,0-25,-1 25,1-25</inkml:trace>
  <inkml:trace contextRef="#ctx0" brushRef="#br0" timeOffset="-101453.9">9401 12973,'0'0,"-25"0,0 0,1 0,-1 0,25 25,0-1,0 1,25 0,-25 0,0 0,24-1,-24 1,25 0,-25 0,25 25,0-26,-25 1,25 0,-25 0,24 24,-24-24,25 0,-25 0,25 0</inkml:trace>
  <inkml:trace contextRef="#ctx0" brushRef="#br0" timeOffset="-101179.34">9699 12700,'0'0,"-25"0,25-25,-25 25,25-25,-25 25,50 0,0 0,0 0,-1-24,-24-1,0 0,0 0,0 0,-24 25,24-24,-25 24</inkml:trace>
  <inkml:trace contextRef="#ctx0" brushRef="#br0" timeOffset="-100874.44">10269 12948,'-25'0,"1"0,-1 0,0 0,0 0,0 0,1 0,-1 0,25 25,-25-25,0 25,25-1,-25-24,25 25,0 0,0 0,0 0,0-1,0 26,0-25,0 0,0 24,50 1,-50-25,25-25,49 49,-49-49,0 25,24-25,-24 0,0 0,0 0,0-25,-1 25,1 0,0-24</inkml:trace>
  <inkml:trace contextRef="#ctx0" brushRef="#br0" timeOffset="-99323.68">11460 13122,'0'-25,"-25"25,0 0,0 0,25 25,-24-25,-1 24,0 1,0 0,25 0,0 0,-25-25,25 25,0-1,0 1,0 0,25-25,0 0,0 0,0 0,-1 0,1-25,0 25,0-25,0 25,-25-24,0-1,24 0,-24 0,0 0,0 0,-24 25,24-24,-25 24,25 24,0 1,0 0,25-25,-25 25,24-25,1 0,0 0,0 0,-25-25,25 25,-1-25,1 0,0 25,-25-24,25-1,0 0,-25 0,0 0,0 1,0-1,0 0,-25 0,25 0,-50 1,25 24,1-25,-1 25,0 0,-25 0,1 0,24 25,0-25,0 0,-49 24,49 1,0 0,-24 0,24 0,0-1,0 1,0 0,25 0,-24 49,24-49,-25 25,25-25,0-1,0 26,0 0,0-26,25 1,-1 25,-24-25,25-1,0 1,25 0,-25-25,-1 25,1-25,50 0,24-25,-74 0,24 25,1-25,-1 1,26-26,-26 25,-24 0,0 1,0-1,0-25,-25 25,24 1,-24-1,0-25,0 25,0 0,0-24,-24 24,-1 0,25 0,-25-24,25 24,-25 0,0 0,1 1</inkml:trace>
  <inkml:trace contextRef="#ctx0" brushRef="#br0" timeOffset="-98803.2">12378 12923,'0'0,"0"-25,0 1,0-1,0 0,0 0,24 25,1-25,0 25,-25-24,25 24,0 0,-1 0,1 0,0 0,0 24,0 1,-25 0,0 0,0 0,0-1,0 1,-25 25,25-25,-50 24,1-24,24 0,-25 24,25-24,-24 0,24 0,0 0,0 0,25-1,-24 1,24 0,24-25,1 0,0 0,0-25,0 25,-1 0,26 0,24-25,-24 1,0 24</inkml:trace>
  <inkml:trace contextRef="#ctx0" brushRef="#br0" timeOffset="-98199.51">12948 12898,'0'0,"-25"-24,25-1,0 0,-25 25,25-25,0 50,25 0,-25 0,0-1,25 1,-25 0,25 0,-25 0,25-1,-25 1,24 25,-24-25,25-1,-25 1,25-25,-25 25,0 0,0 0,0-50,0 0,0 0,-25 0,25 1,-25-1,25 0,-24-25,24 26,0-1,-25-25,25 25,0 1,0-26,0 25,0 0,0 1,0-1,0 0,0 0,25 25,-25 25,0 0,0 0,24-1,-24 1,25-25,-25 25,25-25,0 0,0-25,-25 0,24 1,-24-1,25 0,-25 0,0 0,25 1,-25-1,25 0,0 0,0 50,-25 0,0 0,24-1,-24 1,25 25,-25-25,0-1,25 26,-25-25,25 24,-25-24,25 0,-25 0,24 24,-24-24,25 0,-25 0,25 0,-25-1,25 1</inkml:trace>
  <inkml:trace contextRef="#ctx0" brushRef="#br0" timeOffset="-97974">13593 12601,'0'0,"0"-25,0 0,0 50,0 0,0 0,0-1,0 1,0 0,25 25,-25-1,0-24,25 25,-25-1,0 1,24-25,-24 24,0 1,0-25,25 24,-25-24,0 0,0 0,25 0</inkml:trace>
  <inkml:trace contextRef="#ctx0" brushRef="#br0" timeOffset="-97698.06">13568 12750,'0'0,"0"-25,0 0,0-25,0 26,0-1,0 0,0-25,0 26,0-1,0 0,25 0,0 0,-25 1,25 24,-1-25,1 25,0 0,0 0,0 25,-1-25,-24 24,25 1,-25 0,25 0,-25 0,0 24,0-24,0 0,-25 0,0-1,25 1,-24 0,-1 0,0 0,25-1,-25 1</inkml:trace>
  <inkml:trace contextRef="#ctx0" brushRef="#br0" timeOffset="-97338.08">14039 12948,'-24'0,"-1"0,0 0,0 0,0 0,1 25,-1-25,0 25,0-25,25 24,-25-24,25 25,0 0,0 0,0 0,25-1,0-24,0 25,0-25,-1-25,1 25,0 0,0-24,0 24,-25-25,24 25,1-25,0 25,-25-25,25 25,0 0,-1 25,1-25,0 25,0-25,0 25,24-1</inkml:trace>
  <inkml:trace contextRef="#ctx0" brushRef="#br0" timeOffset="-97177.09">14610 13022,'-25'0,"0"-24,25-1,25 25</inkml:trace>
  <inkml:trace contextRef="#ctx0" brushRef="#br0" timeOffset="-96622.86">8657 14560,'0'0,"-25"0,0 0,0 0,25-24,25 24,0 0,0-25,0 25,24-25,1 25,-1-25,26 0,-26 1,26-1,24 0,-24 0,24 0,-25 0,25 1,-24-1,24 0,-25 0,26 0,-26 1,0-1,1 0,-25 25,24-25,-24 0,-26 25,26 0,-25 0,0-24,-1 24,-48 0</inkml:trace>
  <inkml:trace contextRef="#ctx0" brushRef="#br0" timeOffset="-96379.02">8657 14734,'0'0,"-25"25,50-25,-25-25,49 25,-24 0,25-25,-1 0,1 1,24-1,1 0,-1 0,1 0,24 1,0-1,-24 0,24-25,-25 26,25-1,-24 0,24 25,-25-25,1 0,-1 0,1 25,-26-24,1 24,-25-25,0 25,-1 0</inkml:trace>
  <inkml:trace contextRef="#ctx0" brushRef="#br0" timeOffset="-49613.11">521 15453,'-25'0,"25"-24,-25 24,25-25,0 0,0 0,0 0,25 25,-25-25,25 1,-25-1,25 0,0 0,-1 25,-24-25,25 25,-25-24,25 24,0 0,0 0,-25 24,24-24,-24 25,0 0,0 0,0 0,0-1,0 1,0 0,0 0,0 25,0-1,0-24,0 0,0 0,0 24,0-24,0 0,25 0,-25-1,0 1,25 0,-25 0,25-25,-25 25,25-25,-1 0,1 0,0 0,-25-25,25 0,0 0,-25 0,0 1,24-1,-24 0,0 0,0 0,0-24,0 24,0 0,0 0,0-24,0 24,0 0,-24 0,24 0,0 1,-25 24,25-25,-25 25,25-25,-25 25,25-25,0 0</inkml:trace>
  <inkml:trace contextRef="#ctx0" brushRef="#br0" timeOffset="-48946.2">1290 15974,'0'-25,"-25"25,25-24,0-1,0 0,25 25,-25-25,25 25,-1-25,1 25,0 0,-25 25,0 0,0 0,0 0,0-1,0 1,-25 0,0 0,25 24,-24-24,-1 0,0 0,0 24,0-24,1 0,-1 0,0 0,0-1,25 1,25-25,0 0,0 0,-1 0,1 0,0 0,0 0,0 0,-1 0,1 0,0 0,0 0,0 0,-1 0,1 0,0 0,0 0,0 0,-1 0,1 0</inkml:trace>
  <inkml:trace contextRef="#ctx0" brushRef="#br0" timeOffset="-48490.06">1910 15577,'-25'-24,"0"24,50 0,0 0,-25-25,25 25,0 0,-1 0,1 0,-25-25,25 25,0 0,0-25,-1 25,1 0,0 0,-25-25,25 25</inkml:trace>
  <inkml:trace contextRef="#ctx0" brushRef="#br0" timeOffset="-48166.1">1984 15652,'0'0,"0"25,-24-25,48 0,1 0,0 0,-25-25,25 25,0 0,-1 0,1-25,0 25,0 0,-25-25,25 25,-1 0,1 0,0-25,0 25,0 0,-25-24</inkml:trace>
  <inkml:trace contextRef="#ctx0" brushRef="#br0" timeOffset="-46522.16">2877 15131,'0'-25,"-24"25,24-25,0 0,24 25,-24-24,25 24,0-25,0 25,0 0,-25 25,0-1,0 1,0 0,0 0,0 0,0-1,0 1,0 0,0 0,0 0,0-1,0 1,-25 0,25 0,0 0,0 0,0-1,0 1,0 0,0 0,0 0,0-1,25-24,-1 0,1 0,-25-24,25 24,0-25,0 25,-25-25,24 25,-24-25,0 0,25 1,-25-1,0 0,0 0,0 0,0 0,0 1,0-1,0 0,0 0,0 0,0 1,0-1,0 0,0 0</inkml:trace>
  <inkml:trace contextRef="#ctx0" brushRef="#br0" timeOffset="-45876.59">3398 15230,'0'-25,"-25"25,25 25,0 0,-24 0,24-1,0 1,0 0,0 0,-25 25,25-26,0 1,-25 0,25 25,0-1,-25 1,25-25,0 24,-25 1,25-1,0 1,0 0,0-26,0 26,0-25,0 0,0-1,0 1,0 0,0 0,25 0,0-1,0-24,0-24,-1-1,-24 0,0 0,0 0,0 1,-24 24,24-25,-25 25,25-25,-25 25,0-25,0 0,1 25,-1 0,0 0,25-24,-25 24,50 0,-25-25,25 25,0 0,-1 0,1-25,0 25,0 0,0-25,-1 25,1-25,0 25,0-24,0 24,-1-25</inkml:trace>
  <inkml:trace contextRef="#ctx0" brushRef="#br0" timeOffset="-45469.51">3795 15503,'0'0,"25"0,0 0,0-25,-1 25,1 0,0 0,0-25,0 25,-1 0,1 0,0-24,0 24,0 0,-1-25,1 25,0 0</inkml:trace>
  <inkml:trace contextRef="#ctx0" brushRef="#br0" timeOffset="-45149.6">3919 15329,'0'0,"-25"0,1 0,24-25,0 50,0 0,24 0,-24 0,25 0,-25-1,25 1,-25 0,0 0,0 0,25-1,-25 1,0 0,25 0,-25 0,0-1,0 1,-25-50</inkml:trace>
  <inkml:trace contextRef="#ctx0" brushRef="#br0" timeOffset="-44318.18">4390 15180,'-24'0,"24"-24,-25 24,50 0,-25-25,24 25,1 0,-25-25,25 25,0 0,-25-25,25 25,-1 0,1 0,0 0,0 0,0 25,-25 0,24-25,-24 25,0-1,0 1,0 0,0 0,0 0,-24-25,24 24,-25-24,0 25,0 0,0-25,1 0,24 25,-25-25,0 0</inkml:trace>
  <inkml:trace contextRef="#ctx0" brushRef="#br0" timeOffset="-44002.82">4762 15056,'0'0,"0"-24,-24 24,-1 0,25 24,-25-24,0 25,25 0,-25 0,25 0,-24-1,24 1,0 0,0 0,0 0,0-1,0 1,0 0,0 0,0 0,24-25,-24 25,25-25,0 0,0 0</inkml:trace>
  <inkml:trace contextRef="#ctx0" brushRef="#br0" timeOffset="-43630.19">5234 14908,'0'-25,"0"0,-25 25,0 0,0 0,25 25,-24-25,24 25,-25-1,0 1,25 0,-25 0,25 0,-25-1,25 1,0 0,-24 0,24 0,-25 24,25-24,0 0,0 0,-25-1,25 26,0-25,0 0,0 0,0-1,0 1,25 0,-25 0,25 0,-25-1,24 1,1 0,-25 0,25 0,0-25,0 24,-1-24,26 0,-25 25,0-25,-1 0,26-25</inkml:trace>
  <inkml:trace contextRef="#ctx0" brushRef="#br0" timeOffset="-43070.19">5333 15007,'0'-25,"0"0,25 25,0 0,-1 0,-24 25,25-25,-25 25,0 0,25-1,-25 1,0 0,0 0,0 24,0-24,-25 0,25 25,0-26,-25 1,25 0,0 0,0 0,-24 0,24-1,0 1,0 0,24-25,1 0,0 0,0-25,0 0,-1 25,-24-24,25-1,-25 0,25 0,-25 0,25 0,-25 1,0-1,0-25,0 25,0 1,0-26,0 25,-25 0,25 1,0-1,-25 25,25-25,0 0</inkml:trace>
  <inkml:trace contextRef="#ctx0" brushRef="#br0" timeOffset="-42557.55">5854 15230,'-25'0,"0"0,0 25,1-25,24 25,0-1,-25-24,25 25,-25 0,25 0,0 0,0 0,0-1,25 1,-25 0,25-25,-1 0,1 0,0-25,0 0,0 1,-25-1,25 0,-25 0,0 0,0 0,0 1,0-1,0 0,0 50,0 0,0-1,0 1,24 0,-24 0,0 0,25 24,-25-24,0 0,25 0,-25 0,25-1,-25 1,0 0,0 0,0 0,0-1,0 1,-25-25,0 0,0 0,1 0,-1 0,0-25,0 25,25-24,0-1,0 0</inkml:trace>
  <inkml:trace contextRef="#ctx0" brushRef="#br0" timeOffset="-42365.16">6152 15280,'0'0,"0"-25,-25 25,25-25,25 25,-25-25,24 25,1 0,-25-25,25 25,0 0,0-24,-1 24,26 0,-25-25,0 25,-1 0</inkml:trace>
  <inkml:trace contextRef="#ctx0" brushRef="#br0" timeOffset="-41978.61">6449 15081,'25'0,"-25"-25,25 25,0-24,-1 24,-24 24,25-24,-25 25,0 0,25 0,-25 0,0-1,0 1,0 25,0-25,0-1,0 1,0 0,0 25,0-25,0-1,0 1,0 0,25-25,-25 25,25-25,-1 0,1 0,0-25,0 0,-25 0,25 1,-1-1,-24 0,25 0,-25 0,25-24,-25-26,25 50,-25-24,0 24,0 0,0-24,0 24,0 0,0 0</inkml:trace>
  <inkml:trace contextRef="#ctx0" brushRef="#br0" timeOffset="-41521.06">7020 15032,'0'0,"-25"0,25-25,0 0,0 50,0 0,0-1,-25 1,25 0,0 0,0 0,-25 24,25-24,0 0,0 24,-24-24,24 0,0 0,0 25,0-26,0 1,0 0,0 0,0 0,0-1,0 1,24 0,-24 0,25-25,-25 25,25-25,0-25,-25 0,0 0,0 0,-25 1,0 24,25-25,25 25,0 0,0 0,-1-25,1 25,0 0,0-25,0 25,-1-25</inkml:trace>
  <inkml:trace contextRef="#ctx0" brushRef="#br0" timeOffset="-41225.67">7094 14784,'0'0,"0"-25,0 0,0 0,25 0,0 25,0-24,24 24,-24 0,0 0,0 24,24-24,1 25,-25 0,24 0,-24 0,25-1,-26 26,26 0,-25-1,0 1,-1-1,-24 1,0 24,0-24,0 0,0 24,-24-24,-1-1,0 26,0-26,-24 1,-1 0,25-1,-24 1,-1-1,-24-24,24 0,0 0,1 0,24-1</inkml:trace>
  <inkml:trace contextRef="#ctx0" brushRef="#br0" timeOffset="-36927.47">3225 16421,'0'-25,"-25"25,25 25,0 0,25-25,-25 24,0 1,0 0,24-25,-24 25,0 0,0-1,0 1,25 0,-25 0,0 0,0-1,0 1,25 0,-25 0,0 0,0-1,0 1,0 0,0 0,25 0,-25-1,0 1,0 0,0 0,0 0,0-1,0 1,-25-25,0 0,25-25,-25 25,1 0,24-24,-25 24,0 0,25-25,-25 25,0 0,25-25,-24 25,-1-25,0 0,0 25,25-24,-25 24,25-25,25 25,0 0,-25 25,25-25,-25 24,25-24,-25 25,24-25,-24 25,25-25,-25 25,25 0,0-1,-25 1,25-25,-25 25,24 0,1 0,0-1,0 1,0-25,-25 25,24-25,-24-25,25 25,-25-25,25 1,0-1,-25 0,0 0,25 25,-25-25,0 1,0-1,24 25,-24-25,0 0,0 0,0 1,0-1</inkml:trace>
  <inkml:trace contextRef="#ctx0" brushRef="#br0" timeOffset="-31579.57">2704 17686,'0'-25</inkml:trace>
  <inkml:trace contextRef="#ctx0" brushRef="#br0" timeOffset="-26903.03">2406 8880,'-25'0,"0"0,1 0,24 25,-25-25,0 25,0-25,0 0,25 24,-24-24,24 25,-25-25,0 25,0 0,25 0,-25-25,25 25,-24-25,24 24,-25-24,25 25,-25 0,25 0,-25-25,25 25,-25-25,25 24,0 1,-24-25,24 25,-25-25,25 25,-25 0,25-1,-25-24,25 25,0 0,-25-25,25 25,0 0,-24-25,24 24,0 1,0 0,-25 0,25 0,0-1,0 1,0 0,-25 0,25 0,0-1,0 1,0 0,0 0,0 0,-25-1,25 1,0 0,0 0,-25 0,25-1,0 1,0 0,0 0,0 0,0 0,0-1,0 1,0 0,0 0,0 0,0-1,0 1,0 0,0 0,0 0,0-1,0 1,0 0,0 0,0 0,0-1,25 1,-25 0,0 0,0 0,0-1,0 1,0 0,0 0,0 0,0-1,0 1,0 0,25 0,-25 0,0-1,0 1,0 0,0 0,0 0,25-1,-25 1,0 0,0 0,0 0,0-1,0 1,25 0,-25 0,0 0,0 0,0-1,0 26,0-25,0 0,0-1,0 1,0 0,0 0,0 0,0-1,0 1,0 0,0 0,0 0,0-1,0 1,0 0,0 0,0 0,-25-1,25 26,0-25,0 0,0-1,-25 26,25-25,0 0,0-1,0 26,0-25,-25 0,25-1,0 1,0 25,0-25,0 0,0-1,0 1,0 0,0 0,0 0,0-1,-25 26,25-25,0 0,0-1,0 1,0 0,0 25,0-26,0 1,0 0,0 0,0 0,0 24,0-24,0 0,0 0,0-1,0 1,0 0,0 0,25 0,-25-1,0 1,0 25,0-25,0-1,0 1,0 0,25 0,-25 0,0 24,0-24,0 0,0 0,0 24,0-24,25 0,-25 25,0-26,0 1,0 0,25 25,-25-26,0 1,0 0,0 0,0 0,24-1,-24 1,0 0,0 0,25 0,-25 24,0-24,0 0,0 0,25 24,-25-24,0 25,25-26,-25 26,0-25,25 24,-25-24,0 25,24 0,-24-26,0 26,25-25,-25 24,0-24,25 25,-25-25,25 24,0 26,-25-51,24 1,-24 25,0-25,25 24,-25-24,25 25,-25-26,0 26,25-25,-25 0,0 24,25-24,-25 0,24 24,-24-24,0 0,25 0,-25 0,0 24,25-24,-25 0,25 0,-25 0,0 24,25-24,-25 0,0 0,24-1,-24 26,0-25,25 0,-25-1,0 26,0-25,25 0,-25-1,0 1,25 0,-25 0,25 0,-25-1,24 1,-24 0,25-25,-25 25,0 0,25-25,-25 24,25-24,-25 25,25 0,-25 0,24-25,-24 25,25-1,-25 1,25 0,-25 0,0 0,25 0,-25-1,25 1,-25 0,0 0,25 0,-25-1,0 1,24 0,-24 0,25-25,-25 25,25-1,0 1,-25 0,25-25,-25 25,0 0,-25-25,0 0,25 24,-25-24,0 0,1 0,-1 0,0 0,25 25,25-25,-25 25,25-25,-25 25,24-25,1 0,-25 25,25-25,0 0,0 0,-1 0,1 0,0-25,0 25,-25-25,0 0,-25 25,25-25,-25 25,25-24</inkml:trace>
  <inkml:trace contextRef="#ctx0" brushRef="#br0" timeOffset="-21827.8">2431 9525,'0'-25,"-25"25,25 25,-25-25,25 25,-25-25,1 25,24-1,-25-24,0 25,25 0,-25-25,25 25,0 0,0-1,0 1,0 0,0 0,0 0,0-1,0 1,0 0,0 0,0 0,0-1,0 1,0 0,0 0,0 0,0 0,0-1,25 1,-25 0,25 0,-25 0,25-1,-1 1,1 0,0 0,0 0,0-1,-1 1,1-25,0 25,-25 0,25 0,0-1,-1 1,1 0,0 0,0 0,0 24,0-24,-25 0,24 24,1-24,0 25,0-25,0 24,-1-24,1 0,0 24,0-24,24 0,-24 0,0 0,0-1,24-24,-24 25,25 0,-25-25,24 25,-24 0,25 0,-1-1,-24-24,25 25,-1 25,-24-25,25-1,-26 1,26 0,-25 25,25-26,-26 26,26-25,-25 24,0-24,-1 25,26-25,-25 24,0-24,-1 0,26 24,-25-24,0 0,-1 0,26 0,-25-1,24 26,-24-25,0 0,25-1,-26 1,26 25,-25-25,0 0,24 24,-24-24,0 0,0 0,24 24,-24-24,0 25,0-26,-1 1,1 25,0-25,0 24,0-24,0 0,-25 0,24 24,1-24,-25 0,25 0,-25 24,25-24,-25 0,25 0,-25-1,24 1,-24 25,25-25,-25-1,25 26,-25-25,25 0,-25 24,25-24,-1 25,-24-1,25-24,0 25,-25-25,25-1,0 26,-1-25,-24 0,25-1,0 1,-25 25,25-25,-25-1,25 1,-25 0,24 0,-24 0,25-1,-25 1,0 0,25-25,-25 25,0 0,25-1,-25 1,25 0,-25 0,24 0,-24-1,0 1,25 0,-25 0,0 0,25-1,-25 1,0 0,0 0,0 0,0 0,0-1,0 1,0 0,0 0,0 0,0-1,25 1,-25 0,0 0,0 0,0-1,0 1,0 0,0 0,0-50,-25 25,25-25,-25 25,25-25,-25 1,1 24,24-25,-25 25,25-25,-25 25,25 25,0 0,0-1,25-24,-25 25,25-25,-1 0,1 0,0-25,0 25,0-24,-1-1,-24 0,25 25,-25-25,25 25,-25-25,0 1,0-1,0 0,0 0</inkml:trace>
  <inkml:trace contextRef="#ctx0" brushRef="#br0" timeOffset="-21696.21">5928 14387,'0'-25,"-24"0,24 0,0 0</inkml:trace>
  <inkml:trace contextRef="#ctx0" brushRef="#br0" timeOffset="-20239.7">546 17760,'0'-25,"-25"25,50 0,-25-24,25-1,-1 25,-24-25,25 25,0-25,0 25,0 0,-1 0,1 0,0 0,0 0,0 0,-1 0,1 25,0-25,0 25,0-25,-25 25,24-1,1 1,-25 0,0 0,25 0,-25-1,-25-24,25 25,0 0,-25 0,25 0,-24-1,24 1,-25 0,0 0,0 0,0-1,1-24,-1 25,0-25,0-25</inkml:trace>
  <inkml:trace contextRef="#ctx0" brushRef="#br0" timeOffset="-19858.19">1265 17611,'0'0,"-25"0,0 0,25-24,-24 24,-1 0,25 24,-25-24,0 25,25 0,0 0,0 0,0-1,0 1,0 0,0 0,0 0,25-1,-25 1,0 0,0 0,25 0,-25-1,25 1,-25 0,24 0,-24 0,25-25,-25 24,25-24,-25 25,25-25,0 0,-1 25,1-25,0 0,0 0,0 0</inkml:trace>
  <inkml:trace contextRef="#ctx0" brushRef="#br0" timeOffset="-18798.17">819 15156,'-25'-25,"25"0,0 0,-25 0,25 1,0-1,0 0,0 0,-25 0,25 1,0-1,0 0,-25-25,25 26,0-1,-24 0,24-25,0 26,0-1,-25 0,25 0,0 0,0 1,0-1,0 0,0 0</inkml:trace>
  <inkml:trace contextRef="#ctx0" brushRef="#br0" timeOffset="-18553.91">1091 15056,'0'0,"-24"0,-1 0,25-24,-25 24,25-25,0 0,-25 0,25 0,0 1,-25-26,25 25,0-24,0-1,0 25,-24-24,24 24,0-25,0 25</inkml:trace>
  <inkml:trace contextRef="#ctx0" brushRef="#br0" timeOffset="-10501.67">1736 17983,'0'-24,"25"24,-25-25,25 25,-25-25,25 25,-25-25,25 25,-1-25,1 25,0-24,0 24,0 24,-25 1,0 0,0 0,0 0,0-1,-25 1,25 0,0 0,-25 0,25-1,-25 1,25 0,-25 0,1 0,24-1,-25 1,25 0,25-25,-1 0,-24-25,25 25,0 0,0-25,0 25,-1 0,1 0,0-24,0 24</inkml:trace>
  <inkml:trace contextRef="#ctx0" brushRef="#br0" timeOffset="-10168.83">2307 17859,'0'0,"0"-24,25 24,-25-25,24 25,1 0,0 0,0 0,0 0,-1 0,-24-25,25 25,0 0,0 0,0 0,-1 0,1-25,0 25</inkml:trace>
  <inkml:trace contextRef="#ctx0" brushRef="#br0" timeOffset="-9956.38">2406 18008,'0'0,"-25"0,50 0,0 0,0 0,-1-25,1 25,0-24,0 24,0 0,-1-25,1 25,0-25,0 25,25-25,-26 0,26 25</inkml:trace>
  <inkml:trace contextRef="#ctx0" brushRef="#br0" timeOffset="-9480.69">3646 17413,'0'-25,"0"0,0 0,0 1,25-1,0 0,-25 0,25 0,0 1,-1-1,1 25,0-25,0 0,0 25,-1 0,1 0,0 25,-25 0,0 0,0-1,0 1,0 25,0-25,0 24,0-24,0 25,-25-1,25-24,0 25,0-25,0-1,0 1,0 25,0-25,0-1,0 1,0 0,25 0,0 0,0-25,-1 24</inkml:trace>
  <inkml:trace contextRef="#ctx0" brushRef="#br0" timeOffset="-9320.25">4266 18107,'-24'25,"24"-50,0 1,24 24</inkml:trace>
  <inkml:trace contextRef="#ctx0" brushRef="#br0" timeOffset="-1808.21">8260 15453,'-25'0,"25"-24,-25 24,50 0,-25-25,25 25,0 0,0 0,-1 0,1 0,25-25,-25 25,24 0,1-25,-25 25,-1 0,26 0,-25 0,0 0</inkml:trace>
  <inkml:trace contextRef="#ctx0" brushRef="#br0" timeOffset="-1627.27">8483 15528,'-25'25,"50"-50,-74 50,24-1,0-24,0 25,25-50,25 25,0 0,0-24,-1 24,1 0,0-25,0 25,0-25,-1 25,1 0,0-25,0 25</inkml:trace>
  <inkml:trace contextRef="#ctx0" brushRef="#br0" timeOffset="-1288.26">8508 15280,'0'0,"-25"0,0 0,50 0,0 0,0 0,0 0,-1 0,1 0,0 0,0 0,0 0,-1 0,1 0,25 0,-25 0,-1 0,1 0,0 24,0-24,0 25,-1-25,-24 25,0 0,0 0,0 0,0-1,-24 1,-1 0,25 0,-25 0,0-1,0 1,1 25,24-25,-25-25,0 24,25 1,-25 0,25 0</inkml:trace>
  <inkml:trace contextRef="#ctx0" brushRef="#br0" timeOffset="-687.7">9203 15056,'0'-24,"0"-1,24 25,-24-25,25 25,0-25,0 25,0-25,-1 25,1 0,0 0,0 0,0 0,-1 25,1-25,0 25,0-25,-25 25,25 0,-25-1,0 1,0 0,0 0,0 0,-25-1,25 1,-25-25,0 25,0 0,1 0,-1-1,0-24,-25 25,26-25,-1 0,0 0,50 0</inkml:trace>
  <inkml:trace contextRef="#ctx0" brushRef="#br0" timeOffset="-263.52">9723 14957,'0'-25,"-24"25,-1 25,0-25,25 25,-25 0,25 0,0-1,-25-24,25 25,0 0,0 0,0 0,0-1,0 1,0 0,0 0,25-25,-25 25,0-1,25-24,-25 25,25-25,-25 25,25-25,-1 0,1 0,-25-25,25 25</inkml:trace>
  <inkml:trace contextRef="#ctx0" brushRef="#br0" timeOffset="120.09">9773 15304,'0'-24,"0"-1,0 0,25 25,0 0,-1 0,1 0,-25 25,0 0,0-1,0 1,0 0,-25 0,25 0,-24 0,-1-25,25 24,-25 1,0 0,0 0,25 0,-24-25,48 0,1 0,0 0,0 0,0-25,-1 25,1 0,0-25</inkml:trace>
  <inkml:trace contextRef="#ctx0" brushRef="#br0" timeOffset="348.94">10120 15156,'0'-25,"-24"25,24-25,24 25,1 0,0 0,0 0,0 0,-1 0,1 0</inkml:trace>
  <inkml:trace contextRef="#ctx0" brushRef="#br0" timeOffset="544.53">10145 15230,'-25'25,"25"0,25-25,0 0,0 0,0-25,-1 25,1 0,0 0,0-25,0 25,-1 0</inkml:trace>
  <inkml:trace contextRef="#ctx0" brushRef="#br0" timeOffset="1451.2">10864 14784,'0'-25,"0"0,25 25,0 0,0 0,0 0,-1 0,-24 25,25-25,0 25,-25-1,0 1,0 25,0-25,0-1,0 1,0 0,-25 0,25 24,0-24,0 0,-25 0,25 0,0-1,0 1,0 0,25-25,0 0,0 0,0 0,-1 0,1-25,0 0,0 25,0-24,-25-1,25 0,-25 0,24 0,-24 1,0-1,0 0,0 0,0-24,0 24,0 0,0 0,-24 0,24 1,-25-1,25 0,-25 0,0 0,0 1,0-1</inkml:trace>
  <inkml:trace contextRef="#ctx0" brushRef="#br0" timeOffset="1891.35">11410 15180,'-25'0,"25"-24,0-1,25 25,0 25,0-25,0 24,-1 1,-24 0,0 0,0 0,0-1,0 1,-24 0,-1-25,25 25,-25-25,25 25,-25-25,0 25,1-25,48 0,1 0,0 0,0 0,0 0,24-25,-24 25,0 0,0 0,49-25,-49 25</inkml:trace>
  <inkml:trace contextRef="#ctx0" brushRef="#br0" timeOffset="2160.21">11757 14982,'0'0,"-24"0,24-25,0 0,24 25,1 0,0 0,-25-24,25 24,0 0,-1 0,1 0,0 0,0 0,24 0,-24-25,0 25,0 0,24 0,-24 0,0-25,0 25,0 0</inkml:trace>
  <inkml:trace contextRef="#ctx0" brushRef="#br0" timeOffset="2586.98">12204 14709,'0'-25,"0"1,0-1,25 25,-25-25,25 25,-1 0,1 0,0 25,0-25,-25 25,25-25,-25 24,24 1,-24 0,0 0,0 0,0 24,0-24,0 0,0 24,0-24,-24 0,24 25,0-26,0 1,0 0,0 0,0 0,0-1,0 1,24-25,1 0,0-25,0 25,-25-24,25 24,-1-25,1 0,-25 0,25 0,0 1,-25-1,0-25,0 25,0-24,0 24,0 0,0-24,0 24,0 0,0 0,-25 0,25 1,0-1,-25 0</inkml:trace>
  <inkml:trace contextRef="#ctx0" brushRef="#br0" timeOffset="3087.13">12799 14635,'-25'-25,"1"50,24 0,0-1,0 1,-25 0,25 0,0 24,-25-24,25 25,0-25,-25 24,25-24,0 25,0-26,0 26,-25-25,25 24,0-24,0 0,0 0,0 0,25-1,-25 1,25-25,-25 25,25-25,0-25,-25 0,0 1,0-1,0 0,0 0,0 0,-25 1,25-1,-25 0,25 0,-25 25,25-25,-25 25,25-24,25 24,0 0,0 0,0 0,-1 24,1-24,0 0,0 0,0 0,-1-24,1 24,0 0,0 0,0 0,-25-25</inkml:trace>
  <inkml:trace contextRef="#ctx0" brushRef="#br0" timeOffset="3555.54">10468 15751,'0'0,"0"-25,-25 25,0 0,50 0,0 25,-1-25,26 0,-25 0,24 0,1-25,24 25,1 0,-26 0,51-25,-26 25,25-24,1 24,-1-25,0 25,0-25,0 25,1-25,-1 25,0 0,0-25,-24 25,24-24,-25 24,-24 0,24-25,-24 25,-25-25,24 25,-24 0,-25-25,25 25,-25-25,0 1</inkml:trace>
  <inkml:trace contextRef="#ctx0" brushRef="#br0" timeOffset="4257.05">10889 15999,'0'-25,"0"0,0 1,25 24,0-25,0 25,-1 0,-24 25,25-25,0 24,-25 1,25 0,-25 0,0 0,0-1,0 26,0-25,0 0,0-1,0 1,0 0,0 0,0 0,0-1,0 1,0 0,0-50,25 25,-25-25,24 1,-24-1,25 25,-25-25,0 0,25 0,-25 1,0-1,0 0,0 0,0 0,0 1,0-1,0 0,0 0</inkml:trace>
  <inkml:trace contextRef="#ctx0" brushRef="#br0" timeOffset="4761.17">11509 16024,'-24'0,"-1"0,0 0,0 0,25 25,-25-25,25 24,-24 1,24 0,0 0,0 0,0-1,0 1,0 0,24-25,-24 25,25-25,0-25,-25 0,25 0,-25 1,0-1,0 0,0 0,0 0,0 1,0-1,0 50,0-1,25-24,-25 25,0 0,24 0,-24 0,25-1,0 1,-25 0,25 0,-25 0,25-25,-25 24,0 26,0-25,0 0,0 0,0-1,-25 1,0 0,25 0,-25-25,0 0,1 0,-1 0,0 0,0 0,0-25,1 0,24 0,24 1,1-1,0 0,0 0</inkml:trace>
  <inkml:trace contextRef="#ctx0" brushRef="#br0" timeOffset="4952.26">11757 16197,'-24'-24,"24"-1,0 0,24 25,1-25,0 25,0 0,0-25,-1 25,26-24,-25 24,24-25,-24 25,25-25</inkml:trace>
  <inkml:trace contextRef="#ctx0" brushRef="#br0" timeOffset="5330.92">12229 15925,'0'0,"0"-25,0 0,25 25,-25-25,24 25,1 0,0 0,0 0,-25 25,25-25,-25 25,0 0,0-1,0 1,0 0,0 0,-25 24,25-24,0 0,-25 0,25 0,0-1,-25-24,25 25,0 0,25-25,-25-25,25 25,-25-25,25 1,-1-1,1 0,-25 0,25-24,-25 24,25 0,-25 0,25-49,-25-1,0 51,0-1,0-25,0 25</inkml:trace>
  <inkml:trace contextRef="#ctx0" brushRef="#br0" timeOffset="5991.34">12675 15875,'0'-25,"-25"25,25 25,0 0,0 0,0-1,-24-24,24 25,0 0,0 0,-25-25,25 25,0-1,0 1,0 0,0 0,0 0,0-1,0 1,0 0,0 0,0 0,0-1,0 1,0 0,0 0,25 0,-25 0,0 24,0-24,0 0,0 0,24-25,-24 24,0 1,0 0,25-25,-25-25,25 25,-25-25,0 1,0-1,0 0,0 0,-25 0,25 1,-25-1,1 25,24-25,0 0,24 25,1-25,0 25,0-25,0 25,-1-24,1 24,0-25,0 0,0 25</inkml:trace>
  <inkml:trace contextRef="#ctx0" brushRef="#br0" timeOffset="7964.66">13841 14511,'0'-25,"0"0,0 0,0 1,-25-1,25 0,-25 25,25-25,-24 25,-1-25,0 0,0 25,0 0,25-24,-24 24,-1-25,0 25,-49-25,49 0,0 25,-49-49,24 49,0-25,26 0,-26 25,0-25,1 0,-1 25,0-24,1 24,24-25,-25 0,1 25,-26-25,26 0,-1 25,25-24,-24 24,24-25,-25 25,1 0,24-25,-25 25,1 0,-1 0,1-25,24 25,-25 0,0 0,1 0,-1 0,1 0,-1 0,0 0,1 0,-1 0,1 0,-26 0,26 0,-1 0,0 0,1 0,-26 0,26 25,-1-25,-24 0,24 25,0-25,-24 25,24-25,1 24,-1-24,-49 25,74 0,-24-25,-1 25,25-25,-24 25,-1-25,0 24,26-24,-26 25,0 0,1-25,24 25,-25 0,1-1,24-24,-25 25,26 0,-26 0,25-25,0 25,0-1,1-24,-1 25,0-25,0 25,0-25,1 25,-1-25,0 25,0 0,0-25,1 24,-1-24,0 25,0 0,0-25,1 25,-1 0,0-25,0 24,0 1,1-25,-1 25,0 0,0-25,0 25,1-25,-1 24,0-24,25 25,-25-25,0 25,1-25,-1 25,0-25,0 25,0-1,1-24,-1 25,0 0,0 0,0 0,0-1,1-24,-1 25,0 0,0 0,0-25,1 25,24-1,-25 1,0 0,0 0,0 0,25-1,-24 1,-1 0,25 0,-25 0,0-1,25 1,-25 0,1 0,24 0,0 0,0-1,-25 1,25 0,0 0,0 24,0-24,0 0,0 0,0 0,0 24,0-24,0 0,0 24,0-24,0 0,25 0,-25 0,0-1,24 1,-24 0,0 25,25-26,-25 1,25-25,0 25,-25 0,25 0,-1-1,1 1,0 0,0 0,0 0,-1-1,1 1,0 0,0 0,0 0,-1 0,1-1,25 26,-25-25,0 0,-1-1,1 1,0 0,0 0,0 0,24-1,-24 1,0-25,0 25,-1 0,1-25,25 25,-25-1,-1-24,1 25,0-25,25 25,-26 0,1-25,0 25,0-1,0-24,-1 25,26-25,-25 25,0-25,-1 25,26-25,-25 25,0-25,24 24,-24-24,0 25,25-25,-26 0,26 25,-25-25,0 0,24 25,-24-25,25 0,-26 25,26-25,-25 0,24 0,-24 24,25-24,-25 0,24 0,-24 0,25 0,-26 0,26 0,0 0,-1-24,-24 24,25 0,-1 0,1 0,-25 0,24 0,1 0,-25 0,24 0,1 0,-25 0,24 0,-24 0,0 0,25 0,-26 0,1 0,25 0,-25 0,24-25,-24 25,25 0,-26-25,26 25,-25 0,24-25,-24 25,25-25,-25 25,24-24,-24 24,25 0,-26-25,26 25,-25 0,0-25,0 25,-1 0,26-25,-25 25,0 0,-1-25,1 25,0 0,25-24,-26 24,1-25,0 25,0-25,24 25,-24-25,0 0,25 25,-26-24,1-1,0 0,25 0,-26 0,1 1,0-1,0 0,0 25,-1-25,1 0,-25 1,25 24,0-25,0 0,-25 0,24 0,1 1,0-26,-25 25,25 0,0 0,0-24,-25 24,24-25,1 1,0 24,0-25,-25 1,25-1,-1 1,-24-1,25 0,0 1,-25-1,0 1,25-1,-25 0,0 1,0-1,0 1,0-1,0 0,-25 1,25-1,0 0,0 1,0-1,-25 25,25-24,0-1,0 1,-25 24,25-25,-24 25,24 1,-25-26,25 25,-25 0,0 1,0-1,1 0,-1 25,0-25,-25 0,25 1,1-1,-1 25,-25-25,25 0,1 25,-1-25,0 25,0-24</inkml:trace>
  <inkml:trace contextRef="#ctx0" brushRef="#br0" timeOffset="8456.1">13568 15255,'-25'-25,"25"0,25 25,0 0,0 0,0 0,-1 0,1 0,0 0,0 0,24 0,-24 0,0 0,0 0,0 0,-1 0,1 0,0 0,0 0,0 0</inkml:trace>
  <inkml:trace contextRef="#ctx0" brushRef="#br0" timeOffset="8672.44">13469 15478,'0'0,"0"-25,25 25,0 0,-1-24,1 24,0 0,25-25,-26 25,26-25,-25 25,24-25,-24 25,25 0,-25 0,24-25,-24 25,25 0</inkml:trace>
  <inkml:trace contextRef="#ctx0" brushRef="#br0" timeOffset="20855.14">14660 14412,'0'0,"0"-25,-25 25,25 25,-25-25,0 24,0-24,25 25,-24-25,24 25,-25 0,25 0,-25-25,0 49,25-24,0 0,0 0,0-1,0 1,0 25,25-25,-25-1,25 1,0-25,-1 25,1 0,0-25,0 0,0 25,24-50,-24 25,0-25,0 0,-1 25,1-25,-25 1,25-26,0 25,-25 0,0-24,0 24,0 0,0 0,-25 1,0-26,0 25,-24 0,24 1,0-1,0 25,1-25,-1 25</inkml:trace>
  <inkml:trace contextRef="#ctx0" brushRef="#br0" timeOffset="21303.2">15081 14610,'0'-25,"0"50,0 0,25-25,0 0,-25-25,0 0,0 0</inkml:trace>
  <inkml:trace contextRef="#ctx0" brushRef="#br0" timeOffset="21860.82">15429 14486,'0'-25,"0"0,0 1,24 24,-24-25,25 25,0 0,-25-25,25 25,0-25,-1 25,1 0,0-25,0 25,0 0,-1 0,-24 25,0 0,0 0,0 0,0-1,0 1,-24 0,-1 0,0 0,0-1,25 1,-25 0,1 0,-1 0,0-1,25 1,-25 0,0-25,25 25,-24 0,24-1,0 1,24-25,1 0,0 0,0 0,0-25,-1 25,1 0,0 0,0 0,0-24,-1 24,1 0,0 0,0-25,0 25,-1 0</inkml:trace>
  <inkml:trace contextRef="#ctx0" brushRef="#br0" timeOffset="22223.03">15999 14486,'0'-25,"-25"25,25-25,-25 25,25 25,-24 0,24 0,-25 0,25-1,0 1,0 0,0 0,0 0,0-1,0 1,25-25,-25 25,24-25,-24 25,25-25,0 0,0-25,-25 0,25 25,-25-25,0 1,0-1,0 0,0 0,0 0,-25 1,0-1,25 0,-25 0,25 0,-25 25,1-24,24-1,-25 25</inkml:trace>
  <inkml:trace contextRef="#ctx0" brushRef="#br0" timeOffset="22571.96">16421 14362,'-25'0,"0"0,0 0,0 25,1-25,24 25,-25-25,0 24,0 1,0 0,1 0,24 0,0-1,24 1,1-25,0 0,0 0,0-25,-1 25,1 0,0-24,0 24,0 0,0 0,-1-25,1 25,0-25,0 25,0 0</inkml:trace>
  <inkml:trace contextRef="#ctx0" brushRef="#br0" timeOffset="22814.41">16346 14362,'0'-25,"0"50,0 0,0 0,0-1,0 1,0 0,0 0,0 0,25-1,-25 1,0 0,25 0,-25 0,0-1,25 1,-25 0,0 0,0 0,25-1</inkml:trace>
  <inkml:trace contextRef="#ctx0" brushRef="#br0" timeOffset="23231.59">15453 14982,'0'0,"-24"0,-1 0,0 0,0 0,50 0,0-25,0 25,-1 0,1 0,0 0,0 0,0 0,-1 0,1 0,25-25,-25 25,24 0,1 0,-1-24,-24 24,25 0,-1-25,1 25,0 0,-26-25,26 25,-25 0,0-25,-1 25,1 0,0 0,-25-25,-25 25,0 0</inkml:trace>
  <inkml:trace contextRef="#ctx0" brushRef="#br0" timeOffset="23490.75">15503 15131,'0'0,"-25"0,0 0,50 0,0 0,0-25,0 25,-1 0,1-25,25 25,-25 0,24-25,-24 25,25 0,-1-24,-24 24,25 0,-1-25,-24 25,0 0,24 0,-24-25,0 25,0 0,-50 0</inkml:trace>
  <inkml:trace contextRef="#ctx0" brushRef="#br0" timeOffset="39330.46">12675 9277,'-25'0,"25"-25,0 0,-24 25,48-24,1-1,0 25,0 0,-25-25,25 25,-1 0,1 0,0 0,0 0,0 0,-1 0,1 25,0-25,0 25,0-1,-1 1,-24 0,0 0,0 0,0-1,0 1,-24 0,24 0,-25 0,0-1,0 1,0 0,1 0,-1 0,0-1,0 1,0-25,25 25,-24-25,-1 0,25 25,-25-25</inkml:trace>
  <inkml:trace contextRef="#ctx0" brushRef="#br0" timeOffset="39726">13271 9153,'0'-25,"-25"25,0 0,0 0,0 25,0-25,25 25,-24-25,24 25,-25-1,25 1,-25-25,25 25,0 0,0 0,0-1,0 1,0 0,0 0,0 0,0-1,0 1,25 0,-25 0,0 0,25-25,-25 24,24 1,1 0,0 0,0-25,0 0,0 25,-1-25,1 0,0 0</inkml:trace>
  <inkml:trace contextRef="#ctx0" brushRef="#br0" timeOffset="40036.58">13494 9500,'0'0,"0"-25,0 50,0 0,0 0,0 0,0-1,0 1,0 0,-25 25,25-26,0 1,0 25,0-1,0-24,0 0,0 25,0-26,-25 26,25-25,0 0,0 0,0-1,25 1</inkml:trace>
  <inkml:trace contextRef="#ctx0" brushRef="#br0" timeOffset="40438.81">13816 9475,'-25'0,"50"0,0 25,0-25,0 0,-25-25,24 25,1 0,0 0,0 0,0 0,-1-24,1 24,0 0,0 0,0 0,-1-25,1 25,0 0,-25-25,25 25</inkml:trace>
  <inkml:trace contextRef="#ctx0" brushRef="#br0" timeOffset="40788.01">13866 9649,'0'0,"0"25,0 0,25-25,-1 0,1 0,0 0,0 0,0 0,-1 0,1-25,0 25,0 0,24 0,-24 0,0 0,0 0,0-25,-1 25,1 0,0 0,0 0,-25-25</inkml:trace>
  <inkml:trace contextRef="#ctx0" brushRef="#br0" timeOffset="42858.6">14883 9203,'0'0,"-25"0,0 24,25 1,-25 0,25 0,-24 0,24-1,0 1,-25 25,25-25,0-1,-25 26,25-25,0 24,0-24,0 0,-25 0,25 0,0 24,0-24,0 0,25 0,0-1,0 1,-1-25,1 0,0-25,0 25,0-24,-1 24,1-25,-25 0,25 0,0 0,0 1,-25-1,0-50,0 51,0-1,-25 0,25 0,-25-24,25 24,-25 0,0 0,1 0,24 1,-25-1,0 25,25-25,-25 25,0-25</inkml:trace>
  <inkml:trace contextRef="#ctx0" brushRef="#br0" timeOffset="43048.88">15280 9451,'0'0,"-25"0,25-25,0 50</inkml:trace>
  <inkml:trace contextRef="#ctx0" brushRef="#br0" timeOffset="43526.49">15553 9178,'0'-25,"-25"25,25-25,-25 25,25 25,-25 0,25 0,-25-1,25 1,0 0,0 0,-24 0,24-1,0 1,0 25,0-25,0-1,0 26,0-25,0 0,0-1,0 26,24-25,-24 0,25-1,0 1,0 0,0-25,-1 0,1 25,0-25,0-25,0 25,-1 0,1-25,0 0,0 1,-25-1,0 0,25 0,-25 0,0-24,0 24,0 0,-25-24,25 24,-25-25,0 25,25-24,-25 24,1-25,-1 26,0-1,0 25,0-25,1 0,-1 25,0 0,25-25,-25 25</inkml:trace>
  <inkml:trace contextRef="#ctx0" brushRef="#br0" timeOffset="43942.71">16098 9153,'0'-25,"0"0,-25 25,25 25,0 0,0 0,0 0,0-1,0 1,0 25,25-25,-25-1,0 26,0-25,25 24,-25-24,0 0,0 25,0-26,0 1,0 0,25 0,-25 0,0-1,0 1,0 0</inkml:trace>
  <inkml:trace contextRef="#ctx0" brushRef="#br0" timeOffset="44411.21">16297 9277,'0'0,"0"-25,0 0,0 1,0-1,0 0,0 0,24 0,1 25,0 0,0 0,0 0,0 0,-1 0,1 25,0-25,-25 25,0 0,25-25,-25 25,0-1,0 1,0 0,0 0,0 0,-25 24,25-24,-25 25,0-26,1 1,24 25,-25-25,0-1,0 1,25 0,-25 0,25 0,-25-25,25 24,-24-24,24 25,0 0,0 0,24-25,1-25,0 25,0 0,0 0,0-25,-1 25,1 0,0 0,0-25,0 25,-1 0</inkml:trace>
  <inkml:trace contextRef="#ctx0" brushRef="#br0" timeOffset="44841.89">16768 9203,'0'0,"0"-25,0 0,0 0,0 0,0 1,25 24,-25-25,25 25,-25-25,24 25,1 0,0 0,0 0,0 0,-25 25,0 0,0-1,-25 1,25 0,-25 0,0 0,25-1,0 1,0 0,25 0,-25 0,25-1,-25 1,25 0,-1-25,-24 25,25 0,0-1,-25 1,0 0,0 0,0 0,0-1,0 1,-25-25,0 25,1-25,-1 25,0-25,0 25,0-25,1 0,-1 0</inkml:trace>
  <inkml:trace contextRef="#ctx0" brushRef="#br0" timeOffset="45072.56">17090 9599,'0'0,"25"0,0 0,0-24,0 24,-1-25,1 25,0 0,0 25,0-25,-25 24,24-24,-24 25,25 0,-25 0,0 0,0-1,0 1,-25 0,25 0,-24 24,-1-24,0 0,-25 25,26-26,-26 1,0 25,1-25,-1 0,1-1,-1 1,0 25</inkml:trace>
  <inkml:trace contextRef="#ctx0" brushRef="#br0" timeOffset="46024.97">18256 8905,'0'-25,"-25"25,25-25,0 0,0 1,25-1,0 0,0 25,0-25,-1 25,1 0,0-25,0 25,24 0,-24 25,0-25,0 25,0-25,0 25,-1 0,-24-1,25 1,-25 0,0 0,0 0,0-1,-25 26,25-25,-24 0,-1 0,-25 24,25-24,0 0,1 0,-1-25,0 24,0-24,0 25,1-25</inkml:trace>
  <inkml:trace contextRef="#ctx0" brushRef="#br0" timeOffset="46293.88">18852 8756,'0'-25,"-25"0,0 25,0 25,0 0,25 0,-24 0,24-1,-25 1,25 0,0 25,0-26,-25 1,25 0,0 25,0-25,0-1,0 1,0 0,0 0,0 0,25-1,-25 1,25 0,-1 0,1-25,0 25,0-25,0 0,-1 0</inkml:trace>
  <inkml:trace contextRef="#ctx0" brushRef="#br0" timeOffset="46594.13">19075 9128,'-25'-25,"25"1,0-1,25 25,0 0,-25 25,24-25,-24 24,25 1,-25 0,0 0,0 0,0-1,-25 1,25 0,-24 0,-1 0,25-1,-25 1,25 0,-25 0,0 0,25-1,25-24,0 0,0 0,0 0,-1 0,26-24,0 24,-26-25</inkml:trace>
  <inkml:trace contextRef="#ctx0" brushRef="#br0" timeOffset="46801.51">19521 8979,'-25'0,"1"-25,24 1,24-1,1 25,0 0,0 0,0 0,0 0,-1 0,1-25,25 25,-25 0,-1 0,26 0</inkml:trace>
  <inkml:trace contextRef="#ctx0" brushRef="#br0" timeOffset="46976.92">19521 9128,'0'0,"25"0,0 0,0-25,0 25,24 0,-24 0,0 0</inkml:trace>
  <inkml:trace contextRef="#ctx0" brushRef="#br0" timeOffset="47740.17">20662 8558,'0'0,"0"-25,-25 25,1 0,-1 0,25 25,-25-25,0 24,0 1,25 0,-24 0,-1 0,25-1,-25 1,25 0,-25 0,25 0,-25-1,25 26,0-25,0 0,0-1,0 1,0 0,0 0,0 0,0 0,25-1,-25 1,25 0,-25 0,25-25,0 25,-1-25,1 24,0-24,0 0,0 0,24 0,-24 0,0-24,0 24,0-25,-25 0,24 25,-24-25,25 0,-25 1,0-1,0-25,0 25,0 0,0-24,-25 24,25-25,-24 26,-1-1,25 0,-25-25,0 50,25-24,-25-1,0 0</inkml:trace>
  <inkml:trace contextRef="#ctx0" brushRef="#br0" timeOffset="47912.61">21109 8930</inkml:trace>
  <inkml:trace contextRef="#ctx0" brushRef="#br0" timeOffset="49375.96">20985 9029,'0'-25,"0"0,0 50,25 0,-1-25,1 0,0 0,0 0,0 0,-1-25,1 25,-25-25,0 0,-25 25,1 0,-1 0,0 0,50 25,0-25,-1 25,1-25,-50 0,1 0,-1 0,0-25</inkml:trace>
  <inkml:trace contextRef="#ctx0" brushRef="#br0" timeOffset="49856.65">21530 8756,'0'0,"0"-25,0 0,0 1,0-1,25 25,-25-25,25 0,0 25,-25-25,25 25,-1-24,1 24,0 0,0 0,0 0,0 0,-1 0,1 24,0-24,0 25,-25 0,25-25,-1 25,1 0,-25-1,0 1,0 0,0 0,0 0,0-1,-25 26,1-25,-1 0,-25-1,25 1,1 0,-26 0,25 0,-25-25,26 25,-1-1,0-24,0 25,0-25,1 0,24 25,24-25,1 0,0 0,0 0,0 0,-1 0,1 0,0 0,25 0,-25 0,-1 0,26 0</inkml:trace>
  <inkml:trace contextRef="#ctx0" brushRef="#br0" timeOffset="50193.11">22200 8781,'0'0,"0"-25,0 0,-25 25,25 25,-24 0,-1 0,25-1,-25 1,25 0,-25 25,25-26,-25 1,25 0,0 0,0 0,0 0,0-1,0 1,0 0,25-25,0 25,0-25,0 0,-1 0,1-25,0 25,0-25,0 25,-25-25,24 1,1 24,-25-25,0 0,25 0,-25 0,0 0,0-24,0 24,-25 0,25 0,-25 1,25-1,-24 0,24 0,0 0,-25 25,25-24</inkml:trace>
  <inkml:trace contextRef="#ctx0" brushRef="#br0" timeOffset="50520.98">22622 8607,'0'0,"0"-25,0 1,25 24,-25-25,0 50,-25-1,0 1,0 0,25 0,-25-25,1 25,24-1,-25-24,25 25,-25-25,25 25,0 0,0 0,25-25,-25 24,25-24,-1 0,1 0,0 0,0 0,0 0,-1 0,1 0,25 25,-25-25,0 0,-1 0,26 0,-25 0,0 0,-1-25</inkml:trace>
  <inkml:trace contextRef="#ctx0" brushRef="#br0" timeOffset="50724.75">22746 8558,'0'0,"-25"0,25-25,0 50,0-1,0 1,0 0,0 0,0 0,0 24,0-24,25 25,-25-1,0-24,0 25,0-26,0 26,0 0,0-25,0 24,0-24,0 25</inkml:trace>
  <inkml:trace contextRef="#ctx0" brushRef="#br0" timeOffset="51200.14">21357 9624,'0'0,"25"0,-1 0,1 0,0 0,0 0,0-25,-1 25,26 0,-25 0,24 0,-24 0,25 0,-25 0,24 0,1 0,-25 0,24 0,-24 0,25 0,-25 0,24 0,-24 0,0 0,24 0,-24 0,0 0</inkml:trace>
  <inkml:trace contextRef="#ctx0" brushRef="#br0" timeOffset="51420.54">21481 9748,'0'0,"-25"0,25 25,-25-25,50 0,0 0,0 0,-1-25,1 25,25 0,-25 0,24 0,1 0,-25 0,24 0,1 0,0 0,-1 0,1 0,-1 0,1 0,0-25,-1 25,1 0,-25 0</inkml:trace>
  <inkml:trace contextRef="#ctx0" brushRef="#br0" timeOffset="60380.58">11286 11063,'0'-25,"0"0,0 0,0 1,25 24,-25-25,25 0,0 25,-25-25,24 25,-24-25,0 50,25-25,-25 25,25 0,-25 0,0-1,0 1,0 0,0 0,0 0,0-1,0 1,0 0,0 0,0 0,0 0,0-1,0 1,0 0,0-50,0 0,0 1,0-26,0 25,0-25,25 26,-25-1,0 0,25 0,-25-24,24 24,-24 0,25 0,-25 0,25 25,-25-24,25 24,-25 24,0 1,25-25,-25 25,0 0,0 0,0-1,0 1,0 0,0 0,0 0,0-1,0 1,0 0,0 0,0 0,0-50,0 0,0 0,0 0,0 1,0-1,24 0,-24 0,25 0,-25 1,25-1,-25 0,25 0,-25 0,25 25,-25-24,49-1,-49 50,0-1,0 1,0 0,0 0,0 0,0-1,-25 26,25-25,0 0,0-1,0 1,-24 25,24-25,0 0,-25-25,25 24,0 1</inkml:trace>
  <inkml:trace contextRef="#ctx0" brushRef="#br0" timeOffset="63092.94">12154 11063</inkml:trace>
  <inkml:trace contextRef="#ctx0" brushRef="#br0" timeOffset="75428.28">12229 11013,'0'-25,"0"1,0-1,0 0</inkml:trace>
  <inkml:trace contextRef="#ctx0" brushRef="#br0" timeOffset="76344.22">12254 10864,'0'25</inkml:trace>
  <inkml:trace contextRef="#ctx0" brushRef="#br0" timeOffset="79076.35">12278 10914,'0'-25,"-24"25,-1 0,0 0,25 25,-25-25,25 25,-25-25,25 25,0-1,0 1,0 0,0 0,0 0,0-1,25-24,-25 25,25-25,0 0,-25-25,25 25,-25-24,0-1,24 25,-24-25,0 0,0 0,0 1,0-1,0 0,0 0,0 50,0 0,-24-25,24-25,-25 25,25 25,-25-25,0 0,25 25,-25-25,25 24,-25-24,25 25,0 0,-24-25,24 25,0 0,0-1,0 1,24-25,-24 25,25-25,0 0,0 0,0 0,0-25,-25 0,0 1,24-1,-24 0,0 0,0 0,0 1,0-1,0 50,0-1,0 1,0 0,0 0,0 0,25-1,-25 1,25 0,-25 0,0 0,25 49,-25-24,0-25,25-1,-25 1,0 0,0 25,0-26,0 1,0 25,0-25,0-1,-25 1,0 25,25-25,-25-25,0 24,1-24,-1 0,0 0,25-24,-25 24,25-25,0 0,0 0,0 0,0 1,0-1,0 0,0 0,25 25,-25-25,25 1,0 24,-25-25,24 25,-24-25,25 25</inkml:trace>
  <inkml:trace contextRef="#ctx0" brushRef="#br0" timeOffset="79444.31">12576 11212,'0'-25,"25"25,0 0,-1 0,1 0,0-25,0 25,0 0,-1 0,1-25,0 25,0 0,-25-25,49 25,-24 0,-25-24,25 24,0 0</inkml:trace>
  <inkml:trace contextRef="#ctx0" brushRef="#br0" timeOffset="79716.18">12626 11311,'0'0,"0"25,24-25,1 0,0 0,0-25,0 25,-1 0,1 0,0 0,0-25,0 25,-1 0,1 0,0 0,0-25,0 25,-1 0,1 0,0 0,0 0</inkml:trace>
  <inkml:trace contextRef="#ctx0" brushRef="#br0" timeOffset="80939.75">13320 10864,'0'25,"0"-50,0 1,25 24,-25-25,25 25,-25-25,25 25,-1 0,1 0,0 0,0 0,0 0,-1 25,-24 0,25-25,0 24,-25 1,0 0,0 0,0 0,0-1,0 1,0 0,0 0,0 0,0-1,-25-24,25 25,-25 0,1 0,-1 0,0-25,0 25,0-25,1 0,-1 0</inkml:trace>
  <inkml:trace contextRef="#ctx0" brushRef="#br0" timeOffset="81401.62">13816 10765,'0'-25,"-25"25,1 0,24 25,-25-25,0 25,25 0,-25-25,25 25,0-1,0 1,-25-25,25 25,0 0,0 0,-24-1,24 1,0 0,0 0,0 0,0-1,24 1,-24 0,25-25,0 25,0-25,0 0,-1 0,1 0,0 0,0 0,0 0,-1-25,1 25,0 0</inkml:trace>
  <inkml:trace contextRef="#ctx0" brushRef="#br0" timeOffset="81744.28">14089 10964,'0'24,"0"1,0 0,0 0,0 24,0-24,0 25,0-25,0 0,0-1,0 1,0 0,0 0,0 0,0-1,0 1,0 0</inkml:trace>
  <inkml:trace contextRef="#ctx0" brushRef="#br0" timeOffset="82876.7">14412 10815,'0'-25,"0"0,24 25,1 0,-25 25,25-25,0 0,-25 25,25-25,-25 25,0-1,24-24,-24 25,0 0,0 0,0 0,0-1,0 1,0 0,0 0,0 0,0-1,0 1,0 0,0-50,0 0,0 1,0-1,0 0,25 0,-25 0,0 1,25-1,-25 0,0 0,25 0,-25 1,25 24,-25-25,24 25,-24 25,25-25,-25 24,25 1,-25 0,25 0,-25 0,25-1,-25 1,24 0,-24 0,0-50,0 0,0 0,0 1,0-1,0 0,0-25,25 26,-25-1,25 0,-25 0,25-24,-25 24,25 0,-1 0,1 25,0 0,-25 25,25-25,-25 25,0 0,0-1,0 1,25 0,-25 0,0 0,0-1,0 1,0 0,0 0,0 0,0-1,0 1,0 0,0 0,0 0,0-1</inkml:trace>
  <inkml:trace contextRef="#ctx0" brushRef="#br0" timeOffset="84821.95">15801 10468,'0'0,"-25"-25,0 25,25-25,-25 25,25-25,-25 0,1 25,24-24,-25-1,0 25,25-25,-25 25,0 0,1-25,-1 0,0 25,0 0,0-24,-24 24,-1-25,0 0,1 0,-1 25,-24-25,49 25,0-24,-24 24,24 0,-25-25,25 25,1 0,-26-25,25 25,-24 0,24 0,-25-25,-24 25,24-25,1 25,-26-25,26 25,-1 0,25-24,-25 24,26 0,-76-25,76 25,-26 0,25 0,-24 0,-100-25,99 25,1 0,-1 0,0 0,1 0,-1 0,-74 0,75 0,-1 0,-74 0,74 25,1-25,-51 0,76 25,-26-25,-49 24,74-24,-25 0,-24 25,24 0,1-25,-26 25,51 0,-76 0,76-1,-26-24,-24 50,24-50,25 25,-49 0,24-25,25 24,0-24,-49 25,49 0,0-25,1 25,-1 0,-25-1,25 1,-24 0,-1 0,25 0,1-25,-51 49,50-24,-49 0,49 0,-49-1,49 1,-49 0,49 0,0-25,-50 25,51-1,-1 1,0 0,0 0,-24 0,24-1,0-24,0 50,0-50,1 50,-1-26,25 1,-25-25,0 50,25-25,0-1,0 1,0 25,-25-25,25 0,0-1,0 1,0 0,0 0,0 0,25-1,-25 1,25 25,-25-25,25-1,-25 1,25 25,24-25,-24-1,0-24,0 25,-1 0,1-25,0 25,0-25,0 25,-1-1,26-24,-25 25,0 0,0-25,24 25,-24 0,0-25,24 24,-24-24,25 25,-25 0,24-25,-24 25,25-25,-1 25,-24-25,25 0,-1 24,1-24,-1 25,-24-25,25 0,-1 25,1-25,0 0,-1 0,1 25,0-25,-1 0,1 0,24 0,-24 0,24 0,-24 0,24 0,-24-25,24 25,-24 0,24 0,1 0,-26 0,26-25,-1 25,1 0,-26 0,26-25,-1 25,-24 0,24 0,0-24,-24 24,24 0,-24-25,24 25,1-25,-26 25,26-25,-26 25,26-25,-1 25,1-24,-1-1,1 0,-1 0,0 0,1 1,-26 24,26-25,-1 0,1 0,-26 25,1-25,-1 25,1-24,0 24,-26 0,26-25,-25 25,25 0,-26-25,1 25,25-25,-25 25,-1-25,1 25,0-24,0-1,0 0,-1 0,-24 0,25 1,-25-1,25 0,-25 0,0-24,0 24,0 0,0-25,0 25,0 1,0-26,-25 25,25-24,-25 24,1 0,-1-25,0 26,0-1,-24 0,24 0,-25 0,25 1,-24-1,-1 25,25-25,-24 25</inkml:trace>
  <inkml:trace contextRef="#ctx0" brushRef="#br0" timeOffset="93814.05">22076 8434,'0'-25,"-25"25,25-25,0 0,-24 25,24-25,0 1,-25 24,25-25,0 0,0 0,0 0,0 1,0-26,0 25,-25 0,25 1,0-26,0 25,0-25,-25 1,25-1,0 1,0-1,0 0,0 1,0-1,0 1,0-1,0 25,0-24,0 24,0-25,0 25,0 1,0-26,0 25,-25 0,25 1,0-1,0 0,0 0,-24 25,24 25,-25 0,0 0,25-1,-25 1,0 0,1 0,-1 0,0 24,0-49,0 25,25 0,-25 0,1-25,24 24,-25-24,25 25,0-50,0 1,25-1,-1 25,-24-25,25 0,0 0,0 1,0-1,0 0,-1 0,1 0,0 1,0-1,0 0,-1 25,1-25,0 25,0 0,0 0,-1 0,1 0,0 0,-25 25,25-25,0 25,-25 0,24-1,1 1,-25 0,25 0,0 0,-25-1,25 1,-25 0,24 0,1 24,-25-24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02:54.41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413 8806,'0'24,"0"1,0 0,0 0,0 0,0-1,0 1,0 0,0 0,0 0,0 0,0-1,0 1,0 0,0 0,0 0,0-1,-25-24,25 25,0 0,0 0,0 0,-24-25,24 24,0 1,0 0,0 0,0 0,0-1,0 1,0 0,0 0,-25 0,25-1,0 1,0 0,0 0,0 0,0-1,0 1,0 0,0 0,0 0,0-1,0 1,0 0,0 0,0 0,0-1,-25 1,25 0,0 0,0 0,0 0,0-1,0 1,0 0,0 0,0 0,0-1,0 1,0 0,0 0,0 0,0-1,0 1,0 0,0 0,0 0,25-25,-25 24,0 1,0 0,0 0,0 0,0-1,25-24,-25 25,0 0,24-25</inkml:trace>
  <inkml:trace contextRef="#ctx0" brushRef="#br0" timeOffset="1920.02">17388 8830,'-24'0,"24"-24,0-1,0 0,24 25,-24-25,0 0,25 25,-25-24,25 24,0-25,0 25,-25-25,24 25,1 0,0 0,0 0,0 0,-1 0,1 0,0 0,0 0,0 0,0 0,-1 0,1 0,0 0,0 0,0 0,-1 0,1 0,0 0,0 0,0 0,-1 0,-24-25,25 25,0 0,0 0,0 0,-1 0,1 0,0 0,0 0,0 0,-1 0,1 0,0 0,0 0,0 0,-1 0,1 0,0 0,0-25,0 25,-1 0,1 25,0-25,0 0,0 0,-1 0,1 0,0 0,0 0,-25-25,-25 25,25-24,0-1,0 0,0 0,0 0,0 1,0-1,0 0,0 0,0 0,0 1,0-1,0 0</inkml:trace>
  <inkml:trace contextRef="#ctx0" brushRef="#br0" timeOffset="2744.61">18405 7987,'0'25,"0"0,0 0,0-1,0 1,0 0,0 0,0 0,0-1,0 1,0 0,0 0,0 0,25-25,-25 24,25-24,0 0,0 0,-1 25,1-25,0 0,0 0,0 0,-1 0,1 0,0 0,0 0,0 0,24 0,-24 0,0 0,0 0,24 0,-24 0,0 0,25 0,-26 0,26 0,-25 0,0 0,24 0,-24 0,0 0,24 0,-24-25,0 25,0 0,0 0,-1 0,1 0,0 0,0 0,-25-24,25 24,-1 0,-24-25</inkml:trace>
  <inkml:trace contextRef="#ctx0" brushRef="#br0" timeOffset="3988.63">18455 7987,'25'0,"-25"25,25-25,-1 0,1 0,0 0,0 0,0 0,-1 0,1 0,0 0,0 0,0 0,-1 0,1 0,0 0,0 0,0 0,0 0,-1 0,1 0,0 0,0 0,0 0,-1 0,1 0,0 0,0 0,0 0,-1 0,1 0,0 0,0 0,0 0,-1 0,1 0,0 0,0 25,0-25,-1 0,1 0,0 0,0 0,-25 25,25-25,-1 0,-24-25,0 50,25-25,-25 24,0 1,0 0,0 0,25-25,-25 25,0-1,25-24,-25 25,0 0,0 0,25-25,-25 25,0-1</inkml:trace>
  <inkml:trace contextRef="#ctx0" brushRef="#br0" timeOffset="5468.03">19125 8285,'0'25,"0"-1,0 1,-25-25,25 25,0 0,0 0,-25-25,25 24,0 1,0 0,0 0,0 0,0-1,0 1,25-25,-25 25</inkml:trace>
  <inkml:trace contextRef="#ctx0" brushRef="#br0" timeOffset="7408.96">18852 8632,'0'0,"25"0,0 0,-1 0,1 0,0 0,0 0,0 0,-1 25,1-25,0 0,0 0,0 0,-1 0,1 0,0 0,0 25,0-25,-1 0,1 0,0 0,0 0,24 0,-24 0,0 0,0 0,0 0,-1 0,1 0,0 0,0 0,0 0,-1 0,1 0,0 0,0 0,0 0,-1 0,1 0,0 0,0 0,0 0,0 0,-1 0,1 0,0 0,0 0,0 0,-1 0,1 0,0 0,0 0,0 0,-1 0,1 24,0-24,0 0,0 0,-1 0,1 0,0 0,0 0,0 0,-25-24,0 48,0 1,0 0,0 0,0 0,0-1,0 1,0 0,0 0,0 0,0-1,0 1,0 0,0 0,0 0,0 0,0-1,0 1,0 0,0 0,0 0,0-1,0 1,0 0,0 0,0 0,0-1,0 1,0 0,0 0,0 0,0-1,0 1,0 0,0 0,0 0,0-1,0 1,0 0,-25 0,25 0,0-1,0 1,0 0,0 0,0 0,0-1,-25 1,25 0,0 0,0 0,0-1,-25 1,25 0,0 0,-25 0,25 0,0-1,0 26,0-25,0 0,-24-1,24 26,0-25,0 0,0 24,0-24,-25 0,25 24,0-24,0 0,0 25,0-26,0 1,0 0,0 25,0-26,0 1,0 0,0 0,0 0,0-1,0 1,25-25,-25 25,0 0,24-25,-24 25,0-1,25-24</inkml:trace>
  <inkml:trace contextRef="#ctx0" brushRef="#br0" timeOffset="8992.12">17438 10468,'0'24,"-25"-24,25 25,0 0,0 0,0 0,-25-25,25 24,0 1,0 0,0 0,0 0,0-1,0 1,0 0,0 0,0 0,0-1,0 1,0 0,0 0,0 0,0-1,0 1,0 0,0 0,0 0,0-1,0 1,0 0,0 0,0 0,0 0,0-1,0 1,0 0,0 0,0 0</inkml:trace>
  <inkml:trace contextRef="#ctx0" brushRef="#br0" timeOffset="10376.9">17413 11385,'0'25,"25"-25,0 0,0 0,-1 0,1 0,0 0,0 25,0-25,-1 0,1 0,0 0,0 0,0 0,0 0,-1 0,1 0,0 0,0 0,0 0,-1 0,1 0,0 0,0 25,24-25,-24 0,0 0,0 0,0 0,-1 0,26 0,-25 0,0 0,-1 25,1-25,25 0,-25 0,-1 0,1 0,0 0,0 0,0 0,24 0,-24 0,0 24,0-24,-1 0,1 0,25 0,-25 0,-1 0,1 0,0 25,25-25,-25 0,-1 0,1 0,0 0,0 0,0 0,-25 25,24-25,1 0,0 0,0 0,0 25,-1-25,1 0,0 0,-25 25,25-25,0 0,-1 0,1 0,0 0,0 0,0 0,-1 0,1 0,0 0,0 24,0-24,-1 0,1 0,0 0,0 0,0 0,-1 0,1 0,0 0,0 0,0 0,-1-24,1 24,0 0,0 0,0 0,0 0,-1 0,1 0,0 0,0-25,0 25,-1 0,1 0,0 0,0 0,0 0,-1 0,1-25,0 25,0 0,0 0,-1 0,1 0,0 0,0 0,-25-25,25 25,-1 0,1 0,-25-25,25 25,0 0,-25-24,25 24,-1 0,-24-25,25 25,-25-25,0 0,0 0,0 1,0-1,0 0,0 0,0 0,0 1,0-1,0 0,0 0,0 0,0 0,0 1,0-1,0 0,0 0</inkml:trace>
  <inkml:trace contextRef="#ctx0" brushRef="#br0" timeOffset="11655.98">17636 9079,'0'24</inkml:trace>
  <inkml:trace contextRef="#ctx0" brushRef="#br0" timeOffset="11791.89">17587 9227,'0'25</inkml:trace>
  <inkml:trace contextRef="#ctx0" brushRef="#br0" timeOffset="11928.08">17562 9401</inkml:trace>
  <inkml:trace contextRef="#ctx0" brushRef="#br0" timeOffset="12084.58">17562 9401,'0'25</inkml:trace>
  <inkml:trace contextRef="#ctx0" brushRef="#br0" timeOffset="12235.9">17612 9624,'0'25</inkml:trace>
  <inkml:trace contextRef="#ctx0" brushRef="#br0" timeOffset="12367.89">17661 9798,'0'0,"25"0</inkml:trace>
  <inkml:trace contextRef="#ctx0" brushRef="#br0" timeOffset="12508.57">17686 9947,'0'24,"0"1,0 0</inkml:trace>
  <inkml:trace contextRef="#ctx0" brushRef="#br0" timeOffset="12828.4">17761 10244,'0'0,"0"25,0 0,0 0,0 0,0-1,0 1,0 0,24-25,-24 25,0 0,0-1,0 1,0 0,0 0,0 0,0-1</inkml:trace>
  <inkml:trace contextRef="#ctx0" brushRef="#br0" timeOffset="12944.07">17761 10691,'0'0,"-25"25,25-1</inkml:trace>
  <inkml:trace contextRef="#ctx0" brushRef="#br0" timeOffset="13088.04">17785 10914,'0'25</inkml:trace>
  <inkml:trace contextRef="#ctx0" brushRef="#br0" timeOffset="13228.34">17860 11038,'-25'0</inkml:trace>
  <inkml:trace contextRef="#ctx0" brushRef="#br0" timeOffset="13371.85">17959 11063</inkml:trace>
  <inkml:trace contextRef="#ctx0" brushRef="#br0" timeOffset="13507.84">18157 11063</inkml:trace>
  <inkml:trace contextRef="#ctx0" brushRef="#br0" timeOffset="13668.52">18381 11063,'24'0</inkml:trace>
  <inkml:trace contextRef="#ctx0" brushRef="#br0" timeOffset="13812.06">18604 11088,'25'0,"-1"0</inkml:trace>
  <inkml:trace contextRef="#ctx0" brushRef="#br0" timeOffset="13947.87">18951 11137,'25'0,"0"0</inkml:trace>
  <inkml:trace contextRef="#ctx0" brushRef="#br0" timeOffset="14093.01">19224 11137,'25'0,"0"0,-1 0</inkml:trace>
  <inkml:trace contextRef="#ctx0" brushRef="#br0" timeOffset="14228.71">19596 11187,'0'0,"25"0,0-25</inkml:trace>
  <inkml:trace contextRef="#ctx0" brushRef="#br0" timeOffset="14368.45">19919 11187,'24'0,"-24"-25,25 25,0 0</inkml:trace>
  <inkml:trace contextRef="#ctx0" brushRef="#br0" timeOffset="14495.84">20167 11137</inkml:trace>
  <inkml:trace contextRef="#ctx0" brushRef="#br0" timeOffset="14848.84">20067 10864,'0'-24</inkml:trace>
  <inkml:trace contextRef="#ctx0" brushRef="#br0" timeOffset="15012.3">20067 10765,'-24'0,"24"-25</inkml:trace>
  <inkml:trace contextRef="#ctx0" brushRef="#br0" timeOffset="15168.34">19993 10567,'0'-25,"0"0</inkml:trace>
  <inkml:trace contextRef="#ctx0" brushRef="#br0" timeOffset="15323.84">20043 10344,'0'-25,"0"0,0 0</inkml:trace>
  <inkml:trace contextRef="#ctx0" brushRef="#br0" timeOffset="15468.04">20092 10096,'0'-25,"0"0,0 0,-25 25,25-25,0 0</inkml:trace>
  <inkml:trace contextRef="#ctx0" brushRef="#br0" timeOffset="15596.42">20067 9748,'0'-25</inkml:trace>
  <inkml:trace contextRef="#ctx0" brushRef="#br0" timeOffset="15896.74">19968 9327,'0'0,"0"-25,-25 25,25-25,-24 25,24-25</inkml:trace>
  <inkml:trace contextRef="#ctx0" brushRef="#br0" timeOffset="16048.39">19968 9153,'0'-25,"0"0</inkml:trace>
  <inkml:trace contextRef="#ctx0" brushRef="#br0" timeOffset="16183.84">20043 9054,'0'0</inkml:trace>
  <inkml:trace contextRef="#ctx0" brushRef="#br0" timeOffset="16341.47">20018 8979,'0'0,"-25"0,0 0,25-25,-25 25</inkml:trace>
  <inkml:trace contextRef="#ctx0" brushRef="#br0" timeOffset="16488.36">19819 9004,'0'0,"0"-25,-25 25,25-25</inkml:trace>
  <inkml:trace contextRef="#ctx0" brushRef="#br0" timeOffset="16632.32">19646 8979,'-25'0,"0"0</inkml:trace>
  <inkml:trace contextRef="#ctx0" brushRef="#br0" timeOffset="16779.82">19447 8979,'-25'0,"1"0,-1 0,0 0,25-25,-25 25</inkml:trace>
  <inkml:trace contextRef="#ctx0" brushRef="#br0" timeOffset="16924.02">19075 8979,'-25'0,"1"-25,-1 25,0 0</inkml:trace>
  <inkml:trace contextRef="#ctx0" brushRef="#br0" timeOffset="17077.56">18802 9004,'0'0,"-25"0,1 0</inkml:trace>
  <inkml:trace contextRef="#ctx0" brushRef="#br0" timeOffset="17215.82">18579 9004,'0'0,"-25"0,0 0,1 0</inkml:trace>
  <inkml:trace contextRef="#ctx0" brushRef="#br0" timeOffset="17367.88">18455 9004,'-25'0,"0"0,1-25,-1 25</inkml:trace>
  <inkml:trace contextRef="#ctx0" brushRef="#br0" timeOffset="17511.82">18207 9004,'-25'0,"0"0,1 0,-1-25</inkml:trace>
  <inkml:trace contextRef="#ctx0" brushRef="#br0" timeOffset="17639.82">17959 9029,'0'0,"-25"0,0 0</inkml:trace>
  <inkml:trace contextRef="#ctx0" brushRef="#br0" timeOffset="17772.54">17835 9004,'0'0,"-25"0,0-25</inkml:trace>
  <inkml:trace contextRef="#ctx0" brushRef="#br0" timeOffset="17924.79">17636 9004,'0'0,"-24"0,-1 0,25-25</inkml:trace>
  <inkml:trace contextRef="#ctx0" brushRef="#br0" timeOffset="21733.96">2878 8384,'24'0,"1"0,0 0,-25-25,25 25,0 0,0 0,-1 0,1 0,0 0,0 0,0 0,-1 0,1-25,0 25,0 0,0 0,-1 0,1 0,0 0,0 0,0 0,-1-24,1 24,0 0,0 0,0 0,-1 0,1 0,0 0,0 0,0 0,-25-25,24 25</inkml:trace>
  <inkml:trace contextRef="#ctx0" brushRef="#br0" timeOffset="22374.39">3349 8384,'0'25,"0"0,0-1,0 1,0 0,25 0,-25 0,0-1,0 1,0 0,25 0,-25 0,0-1,0 1,0 0,0 0,0 0,24-1,-24 1,0 0,0 0,0 0,25-25,-25-25,0 0,0 0</inkml:trace>
  <inkml:trace contextRef="#ctx0" brushRef="#br0" timeOffset="22742.77">3870 8806,'0'0,"0"24,0 1,25 0,-25 0,0 0,0-1,0 1,0 0,0 0,0 0,0 0,0-1,0 1,0 0,0 0,0 0,0-1,0 1,24-25</inkml:trace>
  <inkml:trace contextRef="#ctx0" brushRef="#br0" timeOffset="23010.98">4416 8806,'24'0,"1"0,0 0,0 0,0 0,-1-25,1 25,0 0,0 0,0 0,-1 0,1 0,0 0,0 0,0 0</inkml:trace>
  <inkml:trace contextRef="#ctx0" brushRef="#br0" timeOffset="23234.76">4465 8930,'-25'0,"50"0,0 0,0 0,0 0,-1 0,1 0,0-25,0 25,0 0,-1 0,1 0,0 0,0 0,24 0</inkml:trace>
  <inkml:trace contextRef="#ctx0" brushRef="#br0" timeOffset="23682.58">5656 8582,'0'-24,"0"48,0 1,0 0,0 0,0 0,0-1,0 1,0 25,0-25,0-1,0 1,0 0,0 25,0-26,0 1,0 0,0 0,0 0,0 0,0-1,0 1,0 0</inkml:trace>
  <inkml:trace contextRef="#ctx0" brushRef="#br0" timeOffset="24089.74">5904 8756,'-25'0,"0"25,25 0,-25-1,25 1,0 0,0 0,0 0,0-1,0 1,0 0,0 0,0 0,25 0,0-1,0-24,0 25,-1-25,1 0,-25-25,25 25,0 0,0-24,-1-1,1 0,-25 0,0 0,0 0,0 1,0-1,-25 25,25-25,-24 0,24 0,-25 1,0 24,0-25,0 0,1 25,24-25,-25 25,0 0</inkml:trace>
  <inkml:trace contextRef="#ctx0" brushRef="#br0" timeOffset="24538.86">6350 8781,'0'-25,"0"0,0 50,-24-25,24 25,0 0,0-1,0 1,0 0,0 0,0 0,0-1,0 1,0 0,0 0,0 0,24 0,1-1,0 1,-25 0,25-25,0 0,-25 25,24-25,1 0,0 0,0 0,0 0,-1-25,1 25,0-25,0 0,0 25,-1-24,-24-1,0 0,0 0,0 0,0 0,0 1,-24-1,-1-25,25 25,-25 1,0-1,0 0,1 0,-26 0,25 25,25-24,-25 24,1-25</inkml:trace>
  <inkml:trace contextRef="#ctx0" brushRef="#br0" timeOffset="24858.6">6698 8285,'-25'0,"0"0,0 0,0 25,1-25,24 24,0 1,-25-25,25 25,0 0,0 0,25-1,-1-24,1 25,0-25,0 0,-25-25,25 25,-25-24,0-1,0 0,0 0,-25 25,0-25,0 25,0 0,25-24,-24 24</inkml:trace>
  <inkml:trace contextRef="#ctx0" brushRef="#br0" timeOffset="25290.02">7541 8731,'-25'0,"0"-25,1 25,-1 0,0 0,0 0,0 25,1-25,24 25,-25-25,25 25,-25 0,25-1,-25-24,25 25,0 0,-25 0,25 0,0-1,0 1,0 0,0 0,0 0,25-25,-25 25,25-25,0 24,24-24,-24 25,0-25,25 0,-26 0,26 0,-25 0,24 0,-24 0,25 0,-1 0,-24 0,25 0,-25 0,-1 0,26 0,-25 0,-25-25,25 25,-1 0,1 0</inkml:trace>
  <inkml:trace contextRef="#ctx0" brushRef="#br0" timeOffset="26718.64">3076 10145,'0'-25,"-25"25,25 25,0 0,0 0,25 0,-25-1,0 26,0-25,0 0,0-1,25 1,-25 25,0-25,0-1,25 1,-25 0,0 0,0 0,0-1,0 1,25-25,-1 0,-24-25,0 1,25 24,-25-25,0 0,25 0,-25 0,0 1,0-26,25 25,-25 0,25-24,-25 24,0-25,24 26,-24-1,25 0,-25-25,25 26,-25-1,0 0,25 25,-25-25,25 50,-25 0</inkml:trace>
  <inkml:trace contextRef="#ctx0" brushRef="#br0" timeOffset="29090.29">3498 10616,'0'-24,"0"48,0 1,25-50,-1 25,-24-24,0-1,25 0,-25 0,0 0,0 1,-25 48,25 1,-24 0,24 0,-25 0,25-1,-25 1,25 0,-25 0,25 0,-25-1,25 1,-24 25,-1-25,25 24,-25-24,0 25,25-26,-25 1,25 25,0-25,0-1,0 1,0 0,0 0,0 0,25-25,0 0,0 0,0 0,-25-25,24 25,-24-25,25 25,-25-25,0 0,0 1,0-1,0 0,-25 25,25-25,-24 25,24-25,-25 25,0 0,0 0,0 0,50-24,0 24,0 0,0 0,-25-25,24 25,1 0,0-25,-25 0,25 25</inkml:trace>
  <inkml:trace contextRef="#ctx0" brushRef="#br0" timeOffset="29586.62">4664 10592,'24'0,"1"0,0 0,0 0,0 0,-1 0,1 0,0 0,0 0,0 0,-1 0,1-25,0 25,0 0,0 0,0 0,-1 0,1 0,-25-25,25 25</inkml:trace>
  <inkml:trace contextRef="#ctx0" brushRef="#br0" timeOffset="29845.66">4763 10691,'0'25,"25"-25,-1 0,1 0,0-25,0 25,0 0,-1 0,1 0,0 0,0 0,0-25,0 25,-1 0,1 0,0 0,-25-25</inkml:trace>
  <inkml:trace contextRef="#ctx0" brushRef="#br0" timeOffset="30818.52">6326 10195,'0'-25,"0"0,0 50,0 0,0 0,0-1,0 1,0 0,0 0,0 0,0-1,0 1,0 0,0 0,0 0</inkml:trace>
  <inkml:trace contextRef="#ctx0" brushRef="#br0" timeOffset="31169.66">6102 10592,'-25'0,"1"24,48-24,1 0,0 0,0 0,0 0,24 0,-24 0,0 0,25 0,-26 0,26 0,0 0,-1 0,1 0,-1 0,-24 0,25 0,-1 0,-24-24,25 24,-25 0,-1 0,1 0,0 0,0 0,0 0,-1 0</inkml:trace>
  <inkml:trace contextRef="#ctx0" brushRef="#br0" timeOffset="31829.82">6127 11013,'0'0,"-25"0,25 25,-25-25,25-25,0 0,25 25,0-24,0 24,0 0,-25-25,25 25,-1 0,1 0,0 0,0 0,0 0,-1 0,1 25,-25-1,0 1,0 0,0 0,0 0,0-1,0 26,-25-25,1 0,-1 0,0-1,0 1,-24 0,24 0,0 0,0-1,-25 1,26 0,-1-25,0 25,0-25,0 25,1-25,-1 0,0 0,25 24,-25-24,50 0,0 0,0 0,-1 0,1 0,0-24,0 24,24 0,-24 0,0 0,25 0,-25 0,24 0,-24-25,0 25,0 0,24 0,-24 0,0 0,0 0,-1 0,1 0,-25-25</inkml:trace>
  <inkml:trace contextRef="#ctx0" brushRef="#br0" timeOffset="32486.78">6871 10964,'-25'0,"1"0,-1 24,0-24,25 25,-25-25,25 25,0 0,-25-25,25 25,0-1,-24-24,24 25,0 0,0 0,0 0,0 0,0-1,0 1,0 0,0 0,24-25,1 25,0-25,-25 24,25-24,0 0,-1 0,1 0,0 0,-25-24,25 24,0 0,-1 0,-24-25,25 25,0-25,0 0,-25 0,0 1,0-1,0 0,0 0,0 0,0 0,-25 25,0-24,25-1,-25 0,1 25,-1-25,0 25,25-25,-25 25,0 0,1-24,-1 24,0 0,25 24,-25-24</inkml:trace>
  <inkml:trace contextRef="#ctx0" brushRef="#br0" timeOffset="33357.61">7293 10244,'-25'0,"25"-24,-25 24,25 24,25-24,-25 25,0 0,25 0,-25 0,0-1,25 1,-25 0,0 25,0-26,25 1,-25 0,0 0,0 0,0-1,24 1,-24 0,0 0,25 0,-25-50,25 25,-25-25,25 25,-25-25,0 0,25 1,-25-1,24 0,-24 0,0 0,25-24,-25 24,25 0,-25 0,0-24,25 24,-25 0,0-24,0 24,25 0,-25 0,0 0,0 1,0-1,24 25</inkml:trace>
  <inkml:trace contextRef="#ctx0" brushRef="#br0" timeOffset="34134.15">7814 10517,'-25'0,"25"25,0 0,-25 0,25-1,-25 1,25 0,0 0,25-25,0 0,0-25,0 25,-25-25,0 0,24 25,-24-24,0-1,0 0,0 0,0 0,0 50,0 0,0 0,25 0,-25-1,0 1,25 0,-25 0,25 0,-25-1,0 1,0 0,25 25,-25-26,0 1,0 0,0 0,0 0,0-1,0 1,0 0,0 0,-25 0,0-25,25 24,-25-24,0 0,1 0,-1 0,0 0,0 0,25-24,0-1,0 0,0 0,0 0,25 25,-25-24,25 24,-25-25,25 25,-25-25,24 25,1 0,0-25,0 25,0 0,-25-25,24 25,1 0,0 0,0-24</inkml:trace>
  <inkml:trace contextRef="#ctx0" brushRef="#br0" timeOffset="40923.53">12155 8632,'0'-25,"0"50,0 0,0 0,0-1,0 1,0 0,24-25,-24 25,0 0,25-1,-25 1,0 0,25 0,-25 0,0-1,25 1,-25 0,0 0,0 0,0 0,0-1,0 1,0 0,0 0,0 0,0-1,0-48,0-1,0 0,0 0,0 0,0 1,0-1,0 0,0 0,0 0,0 0,0 1,0-1,0 0,0 0,0-24,0 24,0 0,0 0,0 0,0-24,0 24,0 0,0 0,0 1,0-1,0 0,0 0,0 0,0 1,0-1,25 25,-1 0,1-25,0 25,0 0,0 0,-1 0,1 0,0 0,0 0,0 25,0-25,-1 25,1-1,0-24,-25 25,25 0,0 0,-25 0,0-1,0 1,0 0,-25 0,0 0,0-25,0 24,1-24,-1 0,0 25,0-25,0 0,25 25,-25-25,1 0,-1 0,0 25,0-25,0 0,1 0,-1 0,0 0</inkml:trace>
  <inkml:trace contextRef="#ctx0" brushRef="#br0" timeOffset="41692.68">12651 9327,'0'-25,"0"0,0 0,25 25,-1 0,-24-25,25 25,0 0,0 0,0 0,-1 25,-24 0,0 0,0 0,-24-1,-1 1,0 0,0-25,0 25,1 0,-1-1,0-24,0 25,0 0,1-25,24 25,-25-25,0 0,25 25,-25-25,25 24,0 1,25-25,0 0,0 0,-1 0,1 0,0 0,0 0,0-25,-1 25,1 0,0 0,0 0,0 0,-1-24,1 24,-25-25</inkml:trace>
  <inkml:trace contextRef="#ctx0" brushRef="#br0" timeOffset="42027.51">13320 8979,'-24'0,"48"0,1-25,0 25,0 0,0 0,-1 0,1 0,0 0</inkml:trace>
  <inkml:trace contextRef="#ctx0" brushRef="#br0" timeOffset="42264.64">13246 9103,'25'0,"0"0,-25-24,24 24,1 0,0 0,0 0,0 0,-1 0,1 0,0 0</inkml:trace>
  <inkml:trace contextRef="#ctx0" brushRef="#br0" timeOffset="42864.43">13990 8806,'0'-25,"0"0,0 0,25 25,-25-25,25 25,0 0,-25-24,24 24,1 0,0 0,0 0,-25 24,25-24,-1 0,-24 25,0 0,0 0,0 0,0-1,-24 1,-1 0,25 0,-25 0,0-1,0 1,1 0,-1-25,-25 25,25 0,1 0,-1-1,0-24,0 25,0 0,1-25,-1 0,25 25,25-25,-1 0,1 0,0 0,0 25,24-25,-24 0,25 0,-1 0,1 0,0 0,-26 0,26 0,0 0,-1-25</inkml:trace>
  <inkml:trace contextRef="#ctx0" brushRef="#br0" timeOffset="43836.06">14660 8781,'-25'0,"25"-25,0 50,0 0,0-1,0 1,0 0,0 0,0 0,0-1,0 1,0 0,0 0,0 0,0 0,0-1,0 1,0 0,0 0,0-50,0 0,0 0,0 1,0-1,0 0,0 0,0 0,0 0,0 1,0-1,0 0,0 0,0 0,0 1,0-1,25 0,-25 0,0 50,25-25,-25 25,25 0,-25-1,24-24,-24 25,25-25,-25 25,25 0,0 0,0-1,-1-24,1 0,0-24,0-1,0 0,-1 0,-24 0,25 25,0-24,-25-1,0 0,25 25,-25-25,25 25,-25-25,0 1,24 24,-24-25,0 0,0 50,25 0,-25-1,0 1,0 0,25 0,-25 0,0-1,0 1,0 0,0 0,0 0,0-1,0 1,0 0,25 0,-25 0,0 0,0-1,0 1,0 0,0 0,0 0,0-1,0 1,0 0,25-25</inkml:trace>
  <inkml:trace contextRef="#ctx0" brushRef="#br0" timeOffset="44195.99">15454 8781,'0'-25,"0"50,0 0,0-1,0 1,0 0,0 0,0 0,24-1,-24 1,0 0,0 0,0 0,0 0,0-1,0 1,0 0,0 0,0 0,0-1,25-24</inkml:trace>
  <inkml:trace contextRef="#ctx0" brushRef="#br0" timeOffset="44627.65">15454 8781,'0'0,"-25"-25,25 0,0 0,0 1,25 24,-25-25,24 25,-24-25,25 25,0 0,-25-25,25 25,0 0,-1 0,1 0,-25 25,25-25,0 25,0-25,-25 25,25-1,-25 1,0 0,0 0,0 0,-25-25,0 24,0-24,0 0,0 0,1 25,-1-25,0 0,0 0,0 0</inkml:trace>
  <inkml:trace contextRef="#ctx0" brushRef="#br0" timeOffset="45300.65">16024 9079,'-25'0,"25"-25,0 0,-24 25,-1 0,0 0,25 25,-25-25,0 0,25 25,-24-25,24 24,-25-24,25 25,0 0,-25-25,25 25,-25 0,25-1,25-24,0 0,-25-24,25 24,-1-25,1 25,-25-25,25 25,-25-25,25 25,-25-25,0 1,25 24,-25-25,0 50,24-25,-24 24,25-24,-25 25,25-25,0 25,0-25,-1 0,1 0,0 0,0 0,0 0,-1 0,1 0,0 0,0 0,-25-25,25 25,-1 0,1 0</inkml:trace>
  <inkml:trace contextRef="#ctx0" brushRef="#br0" timeOffset="45480.43">16694 8905,'0'-25,"25"25</inkml:trace>
  <inkml:trace contextRef="#ctx0" brushRef="#br0" timeOffset="59753.39">10766 11410,'0'-25,"0"1,0-1,24 25,1-25,0 50,0 0,-25-1,25 1,-25 0,0 0,0 0,24-1,-24 1,0 0,0 0,0 0,0-1,0 1,0 0,0 0,0 0,-24-25,24 24,0-48,0-1,0 0,0 0,0 0,0 1,24-1,-24 0,0 0,0 0,0 1,25-1,-25 0,25 0,-25 0,25 25,-25-24,25 24,-25-25,24 25,1 0,0 0,0 25,0-25,-25 24,24-24,-24 25,25 0,-25 0,0 0,25-1,-25 1,0 0,0 0,0 0,0-50,0 0,0 0,0 0,0 1,0-1,0 0,0 0,0 0,0 1,0-1,25 0,0 0,-25 0,24 25,-24-24,25-1,0 25,-25-25,25 25,0 0,-25-25,25 25,-1 0,1 0,0 25,-25 0,25 0,-25-1,0 1,0 0,0 0,0 0,0-1,0 1,0 25,0-25,0 24,0-24,0 25,0-26,0 1,0 25,0-25,0-1,0 26,0-25,0 0,0-1,0 1,0 0,0 0</inkml:trace>
  <inkml:trace contextRef="#ctx0" brushRef="#br0" timeOffset="60650.49">11931 11782,'0'-25,"-24"25,24-24,-25 24,25-25,-25 25,0 0,0 0,25 25,-24-25,-1 0,25 24,-25-24,0 25,0 0,1 0,24 0,-25-25,25 24,0 1,-25 0,25 0,0 0,0-1,0 1,25-25,0 0,-1 0,-24-25,25 25,0 0,-25-24,25 24,-25-25,25 25,-25-25,24 25,-24-25,0 0,25 1,-25-1,25 0,-25 0,0 0,0 1,0 48,0 1,0 0,25 0,-25 0,0-1,0 1,0 0,0 0,0 0,25-1,-25 1,0 0,0 0,0 0,0-1,0 1,0 0,0 0,0 0,0 0,0-1,-25 1,25 0,0 0,-25 0,0-1,25 1,-25 0,1 0,-1-25,0 0,25-25,-25 0,25 0,0 1,0-1,0 0,0 0,0 0,25 25,-25-24,25 24,0-25,-1 25,1-25,0 25</inkml:trace>
  <inkml:trace contextRef="#ctx0" brushRef="#br0" timeOffset="61447">12229 12229,'0'0,"0"-25,0 0,25 25,0 0,-25-25,24 25,1 0,0 0,0 0,0 0,-1 0,1 25,-25 0,0 0,0 0,0-1,-25-24,25 25,-24 0,-1 0,0 0,25-1,-25 1,-24 0,24 0,0 0,0-1,0 1,1 0,-26 0,25 0,0-25,1 0,-1 0,0 0,25-25,0 0,0 0,0 0,0 1,25 24,-25-25,25 25,-1 0,1 0,0 0,0 0,0 25,-1-25,1 24,0-24,-25 25,25-25,0 25,-1-25,-24 25,25-25,0 25,0-25,-25 24,25-24,-25 25,24-25,-24 25,25-25,0 0,0 0</inkml:trace>
  <inkml:trace contextRef="#ctx0" brushRef="#br0" timeOffset="63966.21">14437 11261,'0'-24,"0"-1,24 25,-24-25,25 25,0 0,0 0,-25 25,25-25,-25 25,0-1,25 1,-25 0,0 0,0 0,0-1,0 1,0 0,0 25,0-26,0 1,0 0,0 0,0 0,0-1,0 1,0 0,-25-25,25-25,0 0,0 1,0-1,0 0,0 0,25 0,-25 1,0-1,24 0,-24 0,25 0,-25 1,0-1,25 25,-25-25,25 0,-25 0,25 25,-1 0,1 0,0 0,-25 25,25-25,-25 25,25 0,-25 0,0-1,24 1,-24 0,0 0,0 0,0-1,0 1,0 0,0-50,0 0,0 1,0-1,0 0,25 0,-25 0,25 1,-25-1,25 0,-25 0,25 0,-1 1,-24-1,25 25,-25-25,25 25,0 0,0 0,-1 25,1 0,-25-1,25 1,-25 0,0 0,0 0,0-1,0 1,0 0,0 0,0 0,0-1,0 1,0 0,0 25,0-26,0 1,0 0,0 0,0 0,0-1,-25-24,25 25,0 0,0-50</inkml:trace>
  <inkml:trace contextRef="#ctx0" brushRef="#br0" timeOffset="64954.39">15578 11633,'0'-24,"-25"24,0 0,0 0,0 0,1 0,24 24,-25-24,0 25,0 0,25 0,-25 0,1-1,24 1,-25 0,25 0,0 0,0-1,0 1,0 0,25-25,-1 0,1 0,0 0,0 0,-25-25,25 25,-1 0,-24-25,25 25,-25-24,25 24,-25-25,25 25,-25-25,0 0,25 0,-25 1,0-1,0 0,0 0,0 0,0 1,0 48,0 1,0 0,24-25,-24 25,0 0,0-1,0 1,0 0,0 0,0 0,0-1,0 1,0 0,25 0,-25 0,0-1,0 1,0 0,0 0,0 0,0-1,0 1,0 0,0 0,0 0,0 0,-25-25,25 24,-24 1,-1 0,0 0,0-25,0 0,1 0,-1 0,25-25,-25 25,25-25,0 0,0 1,0-1,0 0,0 0,0 0,25 0,0 25,-25-24,24 24,1 0,-25-25,25 25</inkml:trace>
  <inkml:trace contextRef="#ctx0" brushRef="#br0" timeOffset="65629.15">15950 12179,'0'25,"-25"-25,0 25,25 0,-25-25,25 24,-24 1,24 0,0 0,0 0,-25-25,25 24,0 1,0 0,0 0,25 0,-1-25,1 0,0-25,0 25,0 0</inkml:trace>
  <inkml:trace contextRef="#ctx0" brushRef="#br0" timeOffset="65862.27">16024 11981,'-25'0,"25"-25,-24 25</inkml:trace>
  <inkml:trace contextRef="#ctx0" brushRef="#br0" timeOffset="66885.89">16099 12229,'0'25,"0"-1,0 1,0 0,0 0,0 0,0-1,0 1,0 0,0-50,0 0,0 1,0-1,24 0,-24 0,25 25,-25-25,25 25,-25-24,25-1,0 25,-25 25,24-25,-24 24,0 1,0 0,0 0,0 0,25-1,-25 1,25-25,0 0,0 0,-25-25,24 1,-24-1,0 0,0 0,0 0,0 1,0 48,0 1,0 0,0 0,0 0,0-1,0 1,25-25,-25 25,25-25,0 0,0 0,-1-25</inkml:trace>
  <inkml:trace contextRef="#ctx0" brushRef="#br0" timeOffset="67053.37">16421 12105,'0'-25,"25"25,0 0</inkml:trace>
  <inkml:trace contextRef="#ctx0" brushRef="#br0" timeOffset="67377.17">16595 12030,'0'25,"0"0,0 0,0-1,0 1,0 0,0 0,0 0,0 0,0-1,0 1,0 0,24 0,-24 0,25-25,-25 24,25 1,0 0</inkml:trace>
  <inkml:trace contextRef="#ctx0" brushRef="#br0" timeOffset="67998.35">16495 12303,'0'0,"0"-25,25 25,0 0,0 0,0 0,-1 0,1 0,0 0,0 0,0 0,0 0,-1 0,1 0,-25 25,25-25,0 0,0-25,-50 25,0 0,0 0,25 25,-25-25,25 25,-24-25,24 25,24-25,-24 25,25-25,0 0,0 0,0 0,-1 0,1 0,0 0,0 0,0-25,-1 25,1 0,0-25,-25 0,25 25,0-25,-25 1,24 24,-24-25,0 0,0 0,0 0,0 0,0 1,-24 24,-1 0,25 24,-25-24,25 25,0 0,0 0,0 0,0 0,0-1,0 1,25 0,-25 0,25 0,-1-25,1 24,-25 1,25-25,0 25,0-25,-1 25,1-25,0 0,0 0,0 0</inkml:trace>
  <inkml:trace contextRef="#ctx0" brushRef="#br0" timeOffset="68929.15">12849 11534,'25'0,"0"0,0 0,-1 0,1 0,0 0,0 0,0 0,-1 0</inkml:trace>
  <inkml:trace contextRef="#ctx0" brushRef="#br0" timeOffset="69189.81">12899 11633,'25'0,"-1"0,1 0,0 0,0 0,-25-24,25 24,-1 0</inkml:trace>
  <inkml:trace contextRef="#ctx0" brushRef="#br0" timeOffset="70170.15">13494 11336,'-25'0,"25"-25,25 25,0 0,0 0,-25 25,25-25,-25 25,0-1,0 1,0 0,0 0,0 0,0-1,0 1,0 0,0 0,0 0,0-1,0 1</inkml:trace>
  <inkml:trace contextRef="#ctx0" brushRef="#br0" timeOffset="70329.32">13593 11906,'-24'25</inkml:trace>
  <inkml:trace contextRef="#ctx0" brushRef="#br0" timeOffset="71041.98">16074 11385,'25'0,"-1"0,1 0</inkml:trace>
  <inkml:trace contextRef="#ctx0" brushRef="#br0" timeOffset="71245.53">15975 11509,'24'0,"1"0,0 0,0 0,0 0,-1 0,1 0,0 0,0 0</inkml:trace>
  <inkml:trace contextRef="#ctx0" brushRef="#br0" timeOffset="71650.3">16570 11137,'0'-25,"0"1,25-1,-1 25,1 0,0 0,0 0,0 0,-25 25,0-1,0 1,0 0,0 0,0 0,0 0,0-1,0 1,0 0,0 0,0 0,0-1,0 1,0 0,0 0</inkml:trace>
  <inkml:trace contextRef="#ctx0" brushRef="#br0" timeOffset="71789.11">16818 11658,'-25'0</inkml:trace>
  <inkml:trace contextRef="#ctx0" brushRef="#br0" timeOffset="-111748.82">1886 13543,'0'0,"0"-24,24 24,1 24,0-24,-25 25,25-25,0 0,-25 25,24-25,1 0,-25 25,25-25,0 25,0-1,-1 1,1 0,0 0,-25 0,25-25,-25 24,25 1,-25 0,24-25,-24-25,0 0,0 1,0-1,0 0,0 0,0 0,0 1,0-1,0 0,0 0,0 0,0 1,0-1,0 0,0 0,0 0,0 1,0-1,0 0,0 0,0 0,0 1,0-1,0 0,0 0</inkml:trace>
  <inkml:trace contextRef="#ctx0" brushRef="#br0" timeOffset="-109340.84">1886 13370,'0'25,"24"-25,-24 24,25-24,-25 25,25-25,0 25,0 0,-25 0,24-25,1 24,-25 1,25-25,-25 25,25-25,0 25,-25 0,24-25,-24 24,25-24,-25 25,25-25,-25 25,25-25,-25 25,25-25,-1 0,1 0,-25 25,25-25,0 0,-25 24,25-24,-1 0,-24-24,0-1,0 0,0 0,0 0,0 1,0-1,-24 25,24-25,0 0,-25 0,25 1,0-1,0 0,-25 0,25 0,0 1,0-1,0 0,0 0,0 0,0 1,0-1,0 0,0 0,25 25,-25-25,0 0,0 1,-25 24,25-25,0 0,-25 25,25-25,0 50,0 0,0 0,0-1,25-24,-25 25,0 0,0 0,0 0,25 0,-25-1,0 1,0 0,0 0,0 0,0-1,0 1,0 0,0 0,0 0,0-1,0 1,0 0,0 0,0 0,0-1,0 1,0 0,0 0,0 0,0-1,0 1,0 0,0 0,0 0,0-50,-25 25,25-25,-25 25,0 0,25-25,-24 25,24-25,-25 25,0 0,25-24,-25 24,25-25,-25 0,1 25,-1-25,0 0,25 1,-25-1,0 0,1 25,-1-25,0 0,25 1,-25-1,0 0,1 0,24 0,-25 1,0-1,25 0,-25 0,25 0,-25 1,25-1,0 0,0 0,0 0,-25 25,25-25,0 1,-24 24,24-25,0 0</inkml:trace>
  <inkml:trace contextRef="#ctx0" brushRef="#br0" timeOffset="-104591.53">2704 13767,'25'0,"-25"-25,25 0,-25 0,0 0,0 1,24-1,-24 0,0 0,0 0,0 1,0-1,0 0,-24 0,24 0,0 1,-25 24,25-25,0 0,0 0,-25 25,25 25,0 0,0 0,0-1,0 1,0 0,0 0,0 0,0-1,0 1,0 0,0 0,0 0,0-1,0 26,0-25,0 0,0-1,25 26,-25-25,0 0,0-1,0 26,0-25,0 0,0-1,0 1,0 0,25 0,-25 0,0-1,0 1,24-25,-24 25,0 0,25 0,-25-1,25 1,0-25,0 0,-25-25,24 1,-24-1,0 0,0 0,0 0,0 1,-24-1,24 0,-25 25,25-25,-25 25,0-25,0 25,1 0,-1 0,25-24,25 24,-25-25,24 25,1-25,0 25,-25-25,25 25,0-25,-1 25</inkml:trace>
  <inkml:trace contextRef="#ctx0" brushRef="#br0" timeOffset="-104252.73">3324 13419,'0'0,"25"-24,0 24,-25-25,25 25,-1 0,-24-25,25 25,0-25,0 25,-25-25,25 25,-1 0</inkml:trace>
  <inkml:trace contextRef="#ctx0" brushRef="#br0" timeOffset="-104052.02">3374 13543,'25'0,"-25"-24,24 24,1-25,0 25,0-25,0 25,-25-25,24 25</inkml:trace>
  <inkml:trace contextRef="#ctx0" brushRef="#br0" timeOffset="-103136.93">4366 13022,'0'0,"-25"0,25 25,0-50,25 25,-25-24,25 24,0 24,-1 1,1 0,-25 0,25-25,-25 25,0-1,25 1,-25 0,0 0,25 0,-1 0,-24-1,0 1,0 0,0-50,0 0,0 1,0-1,0 0,0 0,0 0,0 0,0 1,0-1,25 25,0-25,-25 50,25-25,0 25,-1-1,-24 1,25-25,-25 25,0 0,25 0,-25 0,0-1,25 1,-25 0,0-50,0 0,0 1,0-1,0 0,0 0,0 0,0 0,0 1,25-1,-1 25,-24-25,25 25,0 0,0 25,0-25,-25 25,24-25,-24 24,25 1,0 0,-25 0,25-25,-25 25,25 0,0-1,-25 1,24-25</inkml:trace>
  <inkml:trace contextRef="#ctx0" brushRef="#br0" timeOffset="-102456.93">5110 12998,'0'0,"0"-25,0 0,25 25,0-25,0 25,-1 0,1 25,0-25,-25 25,25 0,-25-1,25 1,-25 0,0 0,0 0,0-1,24 1,-24 0,0 0,0 0,25-25,-25 25,0-1,0 1,25-25,-25 25,25-25,0 25,-1-25,1 0,-25-25,25 25,0-25,0 0,-25 1,24 24,-24-25,0 0,25 0,-25 0,0 0,0 1,0-1,0 0,0 0,0 0,0 1,0-1,0 0,-25 25,25-25,0 0,-24 1,24-1,-25 0</inkml:trace>
  <inkml:trace contextRef="#ctx0" brushRef="#br0" timeOffset="-99996.96">5879 13345,'0'-25,"25"25,-25-25,25 1,-25-1,0 0,24 0,-24 0,0 0,0 1,0-1,0 0,0 0,0 0,0 1,0-1,0 0,25 25,-25-25,0 0,0 50,0 0,0 0,0 24,0-24,0 0,0 0,0 24,0 1,-25-25,25 25,0-1,0 1,-24-1,24 1,0 0,0-1,0-24,0 25,0-26,0 1,0 0,0 0,0 0,0-1,0 1,24 0,-24 0,25 0,0-25,-25 24,25-24,0-24,-1 24,-24-25,25 25,-25-25,25 25,-25-25,0 0,0 1,0-1,0 0,0 0,0 0,-25 25,25-24,-25 24,25-25,-24 25,-1-25,0 25,0 0,0 0,25-25,25 25,0-25,0 25,-25-24,25 24,-25-25,24 25,1-25,0 25,-25-25,25 25,0-25,0 25,-25-24,24 24,-24-25</inkml:trace>
  <inkml:trace contextRef="#ctx0" brushRef="#br0" timeOffset="-84496.65">2134 14784,'0'-25,"-25"25,25-25,-25 25,25-25,0 50,25 0,-25 0,25-25,-25 24,24-24,-24 25,25 0,0-25,-25 25,25 0,0-1,-1 1,-24 0,25 0,0 0,0-1,-25 1,25 0,-1 0,1 0,-25-1,25 1,-25 0,25 0,0 0,-25-1,24 1,-24 0,25-25,-25 25,25-25,-25-25,25 0,-25 0,0 1,0-1,0 0,0 0,0 0,0-24,0 24,0-25,0 26,0-26,0 25,0-24,0 24,0-25,0 25,0 1,0-1,0 0,0 0,0 0,0 1,0-1,0 0</inkml:trace>
  <inkml:trace contextRef="#ctx0" brushRef="#br0" timeOffset="-83679.99">3076 15032,'-25'-25,"1"25,-1 0,25 25,-25-25,25 24,0 1,-25 0,25 0,0 0,0-1,0 1,0 0,0 0,25 0,-25-1,25-24,-25 25,25-25,-1 0,1 0,-25-25,25 1,-25-1,25 25,-25-25,0 0,0 0,0 1,0-1,0 0,0 0,0 0,0 1,0-1,0 0,0 0,0 50,25 0,-25 0,24-25,-24 24,25 1,0 0,0 0,-25 0,25-1,-1 1,1 0,-25 25,25-26,0 1,0 25,-25-25,24 0,-24 24,25-24,-25 25,25-26,-25 1,0 25,0-25,0-1,0 1,0 0,0 0,0 0,-25-25,0 0,1 0,24-25,-25 25,25-25,-25 0,0 0,25 1,0-1,0 0,0 0,0 0,0 1,0-1,0 0,0 0,0 0,25 1,-25-1,25 25,-25-25,25 0,-1 0</inkml:trace>
  <inkml:trace contextRef="#ctx0" brushRef="#br0" timeOffset="-83380.27">4019 14833,'0'25,"0"-50,25 25,-1-25,1 25,0-24,0 24,-25-25,25 25,-1-25,1 25,0 0,0-25,0 25,-1-25</inkml:trace>
  <inkml:trace contextRef="#ctx0" brushRef="#br0" timeOffset="-83212.08">4168 14883,'0'0,"-25"0,25 25,25-25,-1 0,1-25,0 25,0 0,0-25,-1 25</inkml:trace>
  <inkml:trace contextRef="#ctx0" brushRef="#br0" timeOffset="-82187.63">5408 14412,'0'-25,"25"25,-1 0,1 0,-25 25,25-25,-25 24,25 1,-25 0,0 0,25-25,-25 25,0-1,0 1,0 0,0 0,24 0,-24-1,0 1,0 0,0-50,0 0,0 1,0-1,0 0,0 0,0 0,25 25,-25-24,25-1,-25 0,25 25,-25-25,25 25,-1 0,1 0,-25 25,25-25,-25 25,25-25,-25 25,0-1,0 1,25-25,-25 25,0-50,0 0,0 1,0-1,0 0,0 0,24 0,1 1,-25-1,25 25,0 0,-25-25,25 25,-1 0,-24 25,25-25,0 25,-25-1,25 1,0 0,-25 0,0 0,24-1,-24 1,0 0,25-25,-25 25,25 0,-25-1,25-24,0 0</inkml:trace>
  <inkml:trace contextRef="#ctx0" brushRef="#br0" timeOffset="-81588.02">6226 14387,'0'-25,"0"0,25 25,0 0,-25 25,25-25,-25 25,25-25,-25 25,0-1,0 1,24 0,-24 0,0 0,0-1,0 26,0-25,0 0,0-1,25 1,-25 0,0 0,25-25,-25 25,25-25,-25 24,25-24,-1 0,1 0,-25-24,25 24,-25-25,25 25,-25-25,25 25,-25-25,24 25,1-25,-25 1,25-1,-25 0,25 25,-25-25,0 0,0 1,0-1,0 0,0 0,0 0,0 1,0-1,0 0,-25 0,25 0,-25 25,25-25,-25 25</inkml:trace>
  <inkml:trace contextRef="#ctx0" brushRef="#br0" timeOffset="-80489.03">6921 14660,'-25'0,"0"0,25 24,0 1,-25-25,25 25,0 0,0 0,-24-25,24 24,0 1,0 0,0 0,24-25,-24 25,25-25,0 0,0-25,0 0,-25 0,24 25,-24-25,0 1,25 24,-25-25,0 0,0 0,0 0,0 1,0-1,0 0,0 50,0 0,25-25,-25 24,25 1,-25 0,25-25,-25 25,24 0,1-1,-25 1,25-25,-25 50,25-25,-25-1,25 1,-25 0,25 25,-25-26,0 26,0-25,0 0,0-1,0 1,0 0,0 0,-25 0,25-1,-25-24,25 25,-25-25,25 25,-25-25,0 0,1 0,24-25,0 0,0 1,0-1,0 0,24 0,1 0,-25 1,25-1,0 0,0 0,0 0,-25 1,24 24,1-25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13:17.03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758 14858,'-25'0,"25"-25,0 0,0 1,0-1,25 25,0-25,-1 25,1 0,-25 25,25-25,-25 25,0-1,0 1,25-25,-25 25,0 0,0 0,0-1,0 1,0 0,0 0,0 0,0-1,0 1,0 0,25-25,-25 25,24 0,1-25,-25 24,25-24,0 0,-25-24,25 24,-1 0,-24-25,25 25,-25-25,25 0,0 25,-25-25,25 1,-25-1,24 0,-24 0,0 0,0 1,0-1,0 0,0 0,0 0,0 1,0-1,-24 25,24-25,-25 25,25-25,-25 0,0 25</inkml:trace>
  <inkml:trace contextRef="#ctx0" brushRef="#br0" timeOffset="6177.1">5135 13767,'0'-25,"0"0,0 0,0 0,0 1,25-1,-25 0,0 0,0 0,0 1,0-1,0 0,0 0,0 0,0 1,0-1,0 0,-25 0,25 0,0 50,0 0,0 0,0 0,0-1,0 1,0 0,0 0,0 0,0-1,0 1,0 0,0 0,0 0,25-25,-25 24,0 1,0 0,0 0,0 0,0-1,25-24,-25 25,0 0,24-25,1 0,0 0,-25-25,0 0,0 1,0-1,0 0,-25 25,0 0,50 0,-25-25,25 0,0 1,-25-1,25 25,-25-25</inkml:trace>
  <inkml:trace contextRef="#ctx0" brushRef="#br0" timeOffset="8291.84">6028 14784,'0'24,"-25"-24,25 25,0 0,0 0,0 0,0-1,0 1,0 0,0 0,0 0,0-1,25-24,-25 25,25-25,-1 0,-24-25,25 1,-25-1,25 0,-25 0,0 0,0 1,0-1,0 0,0 0,-25 0,25 50,25-25,-25 25,25-25,-25 25,25-25,-25 25,25-1,-1 1,-24 0,25 0,-25 0,25-25,-25 24,25 1,-25 0,0 0,25 0,-25-1,24 1,-24 0,0 0,0 0,0-1,0 1,0 0,0 0,-24-25,24 25,-25-25,25 25,-25-25,25-25,0 0,-25 25,25-25,0 0,0 0,0 1,0-1,0 0,25 0,-25 0,25 1,-25-1,25 0,-1 0,-24 0,25 1,-25-1</inkml:trace>
  <inkml:trace contextRef="#ctx0" brushRef="#br0" timeOffset="16631.78">12204 15379,'0'-25,"0"50,25 0,-25 0,25-25,-25 24,25-24,-25 25,24-25,-24-25,25 1,-25-1,0 0,25 0,-25 0,0 0,0 1,0-1,25 25,-25-25,0 0,0 0,0 1,0-1,0 0,0 0,0 0,0 50,0 0,0 0,0 0,0-1,0 1,0 0,0 0,0 0,0-1,0 26,0-25,0 0,0 24,0-24,0 0,0 25,0-26,0 1,0 0,0 0,25 0,-25-1,0 1,0 0,24 0,-24 0,25-25,-25 24,25-24,0 0,-25 25,25-25,-25-25,25 25,-1 0,-24-24,0-1,0 0,0 0,0 0,0 1,-24-1,-1 25,25-25,-25 25,0 0,0 0,0 0,25-25,-24 25,24-25,0 1,24 24,-24-25,25 25,-25-25,25 0,0 25,-25-25,25 25</inkml:trace>
  <inkml:trace contextRef="#ctx0" brushRef="#br0" timeOffset="17815.76">12725 14833,'0'-25,"25"1,-25-1,25 25,-25-25,25 25,-1 0,-24 25,25 0,0-1,0 1,-25 0,0 0,25-25,-25 25,24-1,-24 1,0 0,25 0,-25 0,0-1,25 1,-25 0,0 0,0 0,0-50,0 0,0 0,-25 0,25 1,0-1,0 0,0 0,0 0,0 1,0-1,0 0,0 0,0 0,0 1,25 24,-25 24,25-24,-25 25,25-25,-25 25,24 0,-24 0,25-1,-25-48,0-1,0 0,0 0,0 0,0 1,0-1,0 0,0 0,0 0,25 25,0 0,0 0,-25 25,24-25,-24 25,25 0,-25 0,25-1,0 1,-25 0,0 0,25-25,-25 25,0-1,0 1,0-50,0 1</inkml:trace>
  <inkml:trace contextRef="#ctx0" brushRef="#br0" timeOffset="18455.73">13494 14610,'0'-25,"0"50,0 0,0 0,0-1,0 1,0 0,0 0,0 0,0-1,0 26,0-25,25 24,-25-24,0 25,0-1,0-24,0 25,0-1,25-24,-25 25,0-25,25-1,-25 1,0 0,0 0,0 0,24-25,-24 25,25-1,0-24,-25 25,25-25,-25-25,25 25,-25-24,24 24,-24-25,0 0,25 25,-25-25,0 0,-25 0,1 25,24-24,-25 24,0 0,0-25,0 25,1 0,-1 0,0 0,50 0,-25-25,25 25,-25-25,24 25,1-25,0 1,0-1,0 25,-25-25,24 25,1-25</inkml:trace>
  <inkml:trace contextRef="#ctx0" brushRef="#br0" timeOffset="18755.74">14089 14536,'0'0,"25"0,0-25,0 25,0-25,-1 25,1-25,0 25,0-25,0 25,-1-24,1 24,0-25,0 25,0 0,-1 0</inkml:trace>
  <inkml:trace contextRef="#ctx0" brushRef="#br0" timeOffset="18964.88">14263 14660,'0'24,"25"-24,-25-24,25 24,-1 0,1 0,0-25,0 25,0-25,-1 25,1 0,0-25,0 25,0-25</inkml:trace>
  <inkml:trace contextRef="#ctx0" brushRef="#br0" timeOffset="20008.68">15007 14486,'0'-25,"25"0,0 25,0-24,-1 24,1 24,0-24,-25 25,0 0,25 0,-25 0,0-1,25 1,-25 0,0 25,0-26,0 26,24-25,-24 0,0 24,0-24,25 0,-25 0,0-1,25 1,-25 0,0 0,25-25,-25-25,25 0,-1 0,-24 1,25-1,-25 0,0 0,25 0,-25-24,0 24,0 0,0 0,0 1,0-1,0 0,0 0,0 0,-25 1,25-1,0 0,-25 25,25-25,-24 25,24-25</inkml:trace>
  <inkml:trace contextRef="#ctx0" brushRef="#br0" timeOffset="20645.68">15627 14709,'0'0,"-25"0,25 25,0 0,0 0,0-1,0 1,0 0,0 0,0 0,0-1,0 1,25-25,-25-25,25 25,-25-24,0-1,0 0,0 0,0 0,0 1,0-1,0 0,25 50,0 0,0-1,-1 1,1 0,-25 0,25 0,0-1,-25 1,25 25,-1-25,-24 24,25-24,0 25,-25-26,25 1,-25 0,0 0,25 0,-25-1,0 1,-25-25,25 25,-25-25,0 0,0 0,1 0,24-25,-25 25,0 0,25-25,-25 25,25-24,-25 24,25-25,0 0,0 0,0 0,0 1,0-1,0 0,0 0,0 0,25 25,-25-24,25-1,0 0</inkml:trace>
  <inkml:trace contextRef="#ctx0" brushRef="#br0" timeOffset="21376.45">15875 14560,'0'0,"0"25,25 0,-25 0,25-25,-25 25,25-1,-25 1,25 0,-25 0,24 0,-24-1,25 1,-25 0,25 0,-25 0,0-1,0 1,0-50,0 1,0-1,0 0,0 0,0 0,0 1,0-1,0 0,0 0,0 0,25 25,-25-24,25 24,-25 24,24-24,-24 25,25 0,-25 0,25-25,-25 25,0-1,0-48,0-1,0 0,0 0,0 0,0 1,0-1,25 0,-25 0,0 0,0 1,25 24,-25-25,24 0,1 25,-25 25,25-25,-25 25,25-1,-25 1,25-25,-25 25,24 0,-24 0,25-25,-25 24,25 1,-25 0,25 0,0 0,-25-1,0 1,24-25</inkml:trace>
  <inkml:trace contextRef="#ctx0" brushRef="#br0" timeOffset="21900.86">16619 14511,'0'-25,"-24"25,24 25,0 0,-25-1,25 1,0 0,0 0,0 0,25-1,-25 1,24-25,1 0,-25-25,0 1,0-1,0 0,0 0,0 0,0 1,0-1,0 0,0 0,0 50,25 0,0 0,0-1,-25 1,25 0,-25 25,24-26,1 26,0-25,-25 24,25 1,0-25,-25 24,24 1,-24-25,0 24,0-24,0 0,0 0,0 0,0-1,0 1,-24-25,-1 0,0 0,0 0,0-25,1 1,-1 24,25-25,-25 25,25-25,0 0,-25 25,25-25,0 1,0-1,0 0,0 0,0 0,25 1</inkml:trace>
  <inkml:trace contextRef="#ctx0" brushRef="#br0" timeOffset="22551.8">15404 15900,'0'0,"-25"0,0 0,25 25,-24-25,-1 0,25 24,0-48,25 24,-1-25,1 25,0 0,0-25,0 25,-1-25,26 0,0 1,-1 24,1-25,0 0,24 0,-24 0,24 1,0-26,-24 25,24 0,1 1,-26-1,26 0,-26 0,1 0,24 1,-24 24,0-25,-1 0,-24 0,25 25,-25-25,-1 25,1-25,0 25,0 0,-25-24,-25 48</inkml:trace>
  <inkml:trace contextRef="#ctx0" brushRef="#br0" timeOffset="23188.66">16049 15974,'0'-25,"25"1,0-1,-1 25,-24-25,25 25,0 0,0 0,0 0,-1 0,-24 25,25 0,-25-1,0 1,0 0,0 0,0 0,0-1,0 26,-25-25,25 0,-24-1,24 1,-25 0,0 0,25 0,-25-1,0-24,25 25,-24 0,-1-25,25 25,-25-25,0 0,25 25,25-50,0 25,-25-25,25 25,-1 0,1-25,0 25,0-25,0 25,-1-24,1 24,0-25,0 25,0-25,-1 25,1 0,0-25,0 25,0-25,-1 25,1 0,-25-24,25 24,0 0</inkml:trace>
  <inkml:trace contextRef="#ctx0" brushRef="#br0" timeOffset="23624.6">16694 15801,'0'-25,"-25"50,25-1,0 1,0 0,0 0,0 0,0-1,0 1,0 0,0 0,25 0,-25-1,0 1,25-25,-25 25,25 0,-1 0,1-1,0-24,0 0,0 0,-1 0,1-24,0 24,0-25,0 25,-25-25,24 0,1 25,-25-25,25 1,-25-1,25 25,-25-25,0 0,0 0,0 1,0-1,-25 0,0 0,25 0,-25 25,1-24,-1 24,0-25,0 25,-24 0,24 0,0 0,0 0,0 0,1 25,-1-25,0 0,0 24</inkml:trace>
  <inkml:trace contextRef="#ctx0" brushRef="#br0" timeOffset="38187.6">14213 6375,'0'25,"-24"-25,24 24,-25-24,25 25,-25-25,25 25,-25-25,0 25,25 0,-24-25,24 24,-25 1,25 0,-25 0,25 0,0-1,0 1,0 0,-25 0,25 0,0-1,0 1,0 0,25-25,-25 25,0 0,25-25,-25 25,25-25,-25 24,24 1,-24 0,25-25,-25 25,25 0,0-1,0 1,-1 0,1-25,0 0,0 0,0 25,-1-25,1 0,0 0,0 0,0 0,-1 0,1 0,0 0,0-25,0 25,0 0,-1 0,1-25,0 25</inkml:trace>
  <inkml:trace contextRef="#ctx0" brushRef="#br0" timeOffset="39080.03">14387 6648,'0'-25,"0"0,25 0,0 25,-25-25,24 25,1 0,-25 25,25-25,-25 25,0 0,0 0,0-1,0 1,0 0,0 0,0 0,0-1,0 1,0 0,25-25,-25 25,0-50,25 25,0 0,-25-25,24 25,-24-25,25 1,0-1,-25 0,25 0,-25 0,0 1,0-1,0 0,0 0,0 0,0 1,-25 24,25-25,-25 25,25-25,0 0</inkml:trace>
  <inkml:trace contextRef="#ctx0" brushRef="#br0" timeOffset="39707.6">14858 6524,'0'24,"0"1,0 0,0 0,0 0,0-1,0 1,0 0,0 0,0 0,0 24,0-24,0 0,0 0,25 0,-25-1,0 1,0 0,0 0,25-25,-25 25,0-1,25 1,0-25,-1 0,1 0,-25-25,25 1,-25-1,0 0,0 0,0 0,-25 25,25-24,-25 24,1 0,24-25,24 0,-24 0,25 25,-25-25,25 25,-25-25,25 25</inkml:trace>
  <inkml:trace contextRef="#ctx0" brushRef="#br0" timeOffset="40048.24">14858 6424,'0'-24,"25"24,-25-25,25 25,0 0,-25-25,25 25,-1 0,26-25,-25 25,0 0,24 0,1 0,-25 0,24 0,1 25,-25-25,24 25,1 0,-25-25,-1 49,26-24,-25 0,0 24,-25 1,24 0,-24-1,0 1,0 24,0-24,-24 0,24 24,-25-24,0-1,0 1</inkml:trace>
  <inkml:trace contextRef="#ctx0" brushRef="#br0" timeOffset="41341.28">12254 7615,'0'25,"-25"-25,25 25,-25-25,25 24,0 1,-25-25,25 25,0 0,0 0,0-1,-24 1,24 0,0 0,0 0,0-1,0 1,0 0,0 0,0 0,0 0,24-1,-24 1,25-25,-25 25,0 0,25-25,-25 25,25-1,0 1,-1-25,1 25,0-25,0 0,0 0,-1 0,1 0,0 0,0 0,0 0,0-25,-1 25,1 0,0 0,-25-25,25 25,0 0,-1-24,1 24,0 0,-25-25,25 25,0 0,-25-25,24 25</inkml:trace>
  <inkml:trace contextRef="#ctx0" brushRef="#br0" timeOffset="41927.61">12601 7764,'0'-25,"-25"25,25-25,25 25,0 0,0 0,0 25,-1 0,-24 0,25-25,-25 24,25 1,-25 0,25 0,-25 0,25-1,-25 1,24-25,-24 25,25-25,-25-25,0 0,25 25,-25-24,0-1,0 0,0 0,0 0,25 1,-25-1,0 0,0 0,0 0,0 1,0-1,-25 25,25-25,0 0,0 0,-25 25,25-24</inkml:trace>
  <inkml:trace contextRef="#ctx0" brushRef="#br0" timeOffset="42536.58">13196 7590,'0'25,"-24"-25,24 25,-25-25,25 25,-25-25,25 24,0 1,0 0,0 0,25 0,0-25,-1 0,1-25,-25 0,25 25,-25-25,0 0,0 1,-25 24,25-25,-25 25,25-25,-24 25,24 25,24 0,1-1,0 1,-25 0,25 0,0 0,-25-1,24 1,1 0,0 0,-25 0,25-1,-25 26,25-25,-25 0,24 0,-24-1,0 1,0 0,-24-25,24 25,-25-25,0-25,0 25,0 0,25-25,-24 25,-1 0,25-25,-25 25,25-24,-25 24,25-25,-25 0,25 0,0 0,0 0,0 1,25-1,-25 0,25 0</inkml:trace>
  <inkml:trace contextRef="#ctx0" brushRef="#br0" timeOffset="42852.75">13320 7491,'0'-25,"0"0,25 25,0 0,0-24,0 24,24 0,-24 0,25 0,-25 0,24 0,-24 24,25-24,-26 25,26 0,-25 0,0 0,-1-1,1 26,0 0,0-1,-25 1,0-1,0 26,0-26,0 26,0-25,0 24,0-24,-25-1,25 1,-25-25,0 24</inkml:trace>
  <inkml:trace contextRef="#ctx0" brushRef="#br0" timeOffset="46818.01">11907 17140,'24'0,"-24"-25,0 0</inkml:trace>
  <inkml:trace contextRef="#ctx0" brushRef="#br0" timeOffset="46977.92">11659 17587,'0'0,"-25"24,0 1,0-25,50 0</inkml:trace>
  <inkml:trace contextRef="#ctx0" brushRef="#br0" timeOffset="47157.38">12130 17537,'0'0,"25"0,-25-25,24 25,-24-25</inkml:trace>
  <inkml:trace contextRef="#ctx0" brushRef="#br0" timeOffset="48065.3">13122 17190,'25'0,"0"0,-25 24,24-24,1 25,-25 0,25 0,0 0,0-1,-25 1,24 0,-24 0,25 0,0-1,-25 1,0 0,25-25,-25 25,25-25,-25 25,0-50,0 0,0 0,0 0,0 1,0-1,0 0,0 0,0 0,0 1,0-1,0 0,24 25,-24-25,25 25,0 0,0 25,0 0,-25 0,25-1,-25 1,0 0,24 0,-24 0,0-50,0 0,0 0,0 0,0 1,0-1,0 0,0 0,25 0,-25 1,0-1,25 25,-25-25,25 0,-25 0,25 25,-1 0,1 25,-25 0,25-25,-25 25,0 0,25-1,-25 1,0 0,25 0,-25 0,0-1,24 26,-24-25,0 0,0-1,25 1,-25 0,0 0,0 0,0 0,25-1</inkml:trace>
  <inkml:trace contextRef="#ctx0" brushRef="#br0" timeOffset="48718.43">14040 17165,'0'-25,"0"0,0 50,0 0,0 0,0-1,0 1,0 0,0 0,0 24,0-24,0 25,0-1,0 1,0 0,0-1,0 1,0 24,25-24,-25 0,0-1,0 1,0-1,24 1,-24-25,0 24,0-24,25-25,-25 25,25 0,0 0,0-25,-1 0,1 0,0-25,0 25,0-25,-1 25,-24-25,0 0,25 25,-25-24,0-1,0 0,0 0,0 0,-25 25,25-24,-24 24,-1 0,0-25,0 25,0 0,1 0,-1 0,0 0,0 0,25 25,25-25,-25-25,25 25,0 0,-25-25,24 25,1 0,-25-25,25 25,0-25,0 25,-1-24,1-1,-50 25</inkml:trace>
  <inkml:trace contextRef="#ctx0" brushRef="#br0" timeOffset="49326.54">14958 17363,'-25'0,"25"25,-25-25,0 0,50 0,0 0,0 0,-1-25,1 25,0 0,-25-25,25 25,0-24,-1 24,1-25,0 25,0 0,0-25,-1 25,-24-25,25 25,0 0,-25-25</inkml:trace>
  <inkml:trace contextRef="#ctx0" brushRef="#br0" timeOffset="49577.8">15007 17413,'-25'25,"1"-25,24 24,-25 1,25 0,25-25,-1 0,-24-25,25 25,0 0,0-25,0 25,-1 0,1-24,0 24,0-25,0 25,-1-25,1 25,0-25,0 25,0 0,-25-25</inkml:trace>
  <inkml:trace contextRef="#ctx0" brushRef="#br0" timeOffset="50777.51">16719 16991,'0'-25,"25"1,-1 24,1 0,0 0,0 24,-25 1,25 0,-25 0,0 0,0-1,0 1,0 0,0 25,0-26,0 26,0 0,0-26,0 1,0 25,0-25,0-1,0 1,0 0,0 0,24-25,-24 25,25-25,0-25,0 0,0 25,-1-25,-24 0,25 1,-25-1,25 25,-25-25,0 0,25 0,-25 1,0-1,0 0,0 0,0 0,0 1,0-1,0 0,0 0,0 0,-25 1,25-1,0 0,-25 25,25-25,0 0</inkml:trace>
  <inkml:trace contextRef="#ctx0" brushRef="#br0" timeOffset="51605.87">17339 17190,'0'24,"-25"-24,0 0,25 25,-25-25,25 25,-24 0,24 0,0-1,0 1,0 0,0 0,24-25,-24 25,25-25,0 0,0-25,0 25,-25-25,24 0,1 0,-25 1,0-1,25 0,-25 0,0 0,0 1,-25 24,25 24,25 1,-25 0,25-25,-25 25,25-25,-25 25,0-1,24 1,1 0,-25 0,25 0,-25-1,25 1,-25 0,25-25,-25 25,0 0,0 0,0-1,0 1,0 0,0 0,-25-25,0 25,0-25,0 0,1 0,-1-25,25 0,0 0,25 25,-25-25,24 25,1-24,0 24,-25-25,25 25,0-25,-1 25,-24-25,25 25,-25-25,25 25</inkml:trace>
  <inkml:trace contextRef="#ctx0" brushRef="#br0" timeOffset="52069.5">16619 18033,'-24'0,"-1"0,25 25,0-50,25 25,-1 0,1 0,0-25,0 25,0-25,24 25,1-24,0 24,-1-25,1 25,-1-25,1 0,24 0,-24 1,0-1,24 25,-24-25,24 0,-24 0,-1 1,1 24,-1-25,1 0,-25 25,25-25,-26 25,1-25,0 25,0 0,0-24,-50 24</inkml:trace>
  <inkml:trace contextRef="#ctx0" brushRef="#br0" timeOffset="53374.1">16892 18281,'25'-25,"0"25,-25-25,25 25,0-24,-1 24,-24 24,25 1,-25 0,0 0,0 0,25-1,-25 1,0 0,0 0,0 0,0-1,0 1,25-25,-25 25,25-25,-1 0,1 0,-25-25,25 25,-25-25,25 1,-25-1,0 0,25 0,-25 0,0 1,0-1,0 0,0 0,0-24,0 24,0 0,0 0,0 0,0 1,-25-1,25 0,0 0,0 0,-25 25</inkml:trace>
  <inkml:trace contextRef="#ctx0" brushRef="#br0" timeOffset="54081.47">17388 18207,'0'24,"25"-24,-25 25,0 0,25 0,-25 0,0-1,0 1,25 0,-25 0,0 0,0-1,0 1,25 0,-25 0,0 0,0 0,24-25,-24 24,0 1,0 0,25-25,-25 25,25-25,0 0,-25-25,25 25,-1 0,-24-25,25 25,-25-25,0 1,-25 24,25-25,-24 25,-1-25,0 25,0 0,0 0,1 0,-1 0,0 0,0 25,50-25,0-25,0 25,-1-25,1 25,0-25,0 25,0-25,-1 25,1-24,0 24,-25-25</inkml:trace>
  <inkml:trace contextRef="#ctx0" brushRef="#br0" timeOffset="55130.24">17860 18281,'0'-25,"0"0,0 1,25-1,-25 50,0-1,0 1,0 0,-25-25,25 25,0 0,0-1,-25 1,25 0,0 0,0 0,-25-25</inkml:trace>
  <inkml:trace contextRef="#ctx0" brushRef="#br0" timeOffset="55362.39">17761 18331,'0'-25,"24"25,-24 25,25-25,0 0,0 0,0 0,-1 0,1 0,0 0,0 0,0 0,-1 0</inkml:trace>
  <inkml:trace contextRef="#ctx0" brushRef="#br0" timeOffset="55825.82">18133 18157,'0'-25,"0"0,0 1,24 24,-24-25,25 25,0 0,0 0,0 0,-25 25,24-25,-24 24,0 1,0 0,0 0,0 0,0-1,-24 1,24 0,-25 0,25 0,-25-1,25 1,-25-25,25 25,25-25,-25-25,25 25,0 0,-1 0,1-25,0 25,0 0,0-24,-1 24,1 0,-25-25,25 25,0-25,0 25</inkml:trace>
  <inkml:trace contextRef="#ctx0" brushRef="#br0" timeOffset="56202.43">18529 17959,'0'0,"-24"0,24-25,-25 25,25 25,0-1,0 1,0 0,0 0,0 0,25-25,-25 24,0 1,24 0,1 0,0 0,0-25,0 24,-1-24,1-24,0 24,-25-25,25 25,-25-25,25 25,-25-25,24 0,-24 1,0-1,0 0,0 0,0 0,0 1,-24 24,24-25,-25 0,0 0,0 25,0-25,1 25,-1-24,0 24,0 0,0-25</inkml:trace>
  <inkml:trace contextRef="#ctx0" brushRef="#br0" timeOffset="56706.18">18381 16818,'0'24,"0"1,0 0,0 0,0 0,0-1,-25 1,25 0,0 0,0 0,0-1,0 1,-25 0,25 0,0 0,0-1</inkml:trace>
  <inkml:trace contextRef="#ctx0" brushRef="#br0" timeOffset="56934.44">18182 16991,'-25'0,"50"0,0 25,0 0,0-25,-1 0,-24 25,25-25,0 0,0 24,0-24,-1 25,1-25,0 0,0 0,24 25,-24-25</inkml:trace>
  <inkml:trace contextRef="#ctx0" brushRef="#br0" timeOffset="57713.73">18653 16743,'0'-25,"25"25,0 0,-25 25,25-25,-25 25,25-25,-25 25,24 0,1-1,-25 1,25 0,-25 0,0 0,25-1,-25 1,0 0,0 0,25-25,-25 25,0-1,0 1,0-50,0 1,0-1,0 0,0 0,0 0,0 1,0-1,0 0,0 0,25 25,-25 25,24-25,-24 25,25-25,-25-25,0 0,25 25,-25-25,25 25,-25-24,0-1,25 25,-25-25,24 0,-24 0,25 25,-25-24,25 24,-25-25,25 25,0 0,-25-25,24 25,-24 25,25-25,-25 25,25-1,-25 1,0 0,0 0,25 0,-25-1,0 1,25-25,-25 25,0 0</inkml:trace>
  <inkml:trace contextRef="#ctx0" brushRef="#br0" timeOffset="58258.3">19472 16743,'0'-25,"-25"25,25 25,-25-25,25 25,0 0,0 0,0-1,0 1,0 0,0 0,0 0,25-25,-25-25,25 25,-25-25,0 0,0 0,0 1,0-1,0 0,0 0,25 25,-25 25,25 0,-25 0,24-1,-24 1,25 0,0 0,0 24,0-24,-1 25,1-25,0 24,0-24,-25 25,25-26,-1 26,1-25,-25 0,25-1,-25 1,0 0,0 0,-25-25,0 0,1 25,-1-25,0 0,0 0,0-25,1 25,-1 0,0-25,0 25,0 0,1-25,-1 25,25-25,-25 25,25-24,0-1,0 0,0 0,25 25,-25-25,25 1,-1 24,-24-25,25 0,0 0,0 25</inkml:trace>
  <inkml:trace contextRef="#ctx0" brushRef="#br0" timeOffset="58845.77">20340 16619,'-25'0,"25"25,25-25,0 0,0 0,0 0,-25-25,24 25,1 0,0 0,0-25,0 25,-1 0,1-24,0 24,0-25,0 25,-1-25,1 25,0 0,-25-25,25 25</inkml:trace>
  <inkml:trace contextRef="#ctx0" brushRef="#br0" timeOffset="59073.75">20390 16818,'25'0,"-1"0,-24-25,25 25,0 0,0-25,0 25,-1-25,1 25,0-25,0 25,0-24,24 24,-24-25,0 25,0 0,-1-25,1 25,0 0,0-25,0 25,0 0,-25-25</inkml:trace>
  <inkml:trace contextRef="#ctx0" brushRef="#br0" timeOffset="82408.89">22151 15751,'0'-25,"-25"25,25-25,-25 25,1 0,-1 0,0 25,0-25,0 25,0-25,1 25,-1-25,25 25,-25-25,25 24,-25-24,25 25,-25-25,25 25,0 0,0 0,0-1,25-24,-25 25,25-25,0 0,-25 25,25-25,-1 0,1 0,0 25,0-25,0 25,0-25,-1 0,-24 24,25-24,-25 25,25-25,0 25,-25 0,0 0,0-1,-25-24,25 25,-25-25,0 25,1-25,-1 25,0-25,0 0,0 25,0-25,1 0,-1 0,0 0,0 0,0 0,1 0,24-25,0 0,0 0,0 0,0 1,24-1,1 0,-25 0,25 25,-25-25,25 1,0-1,-1 0,-24 0,25 25,-25-25,0 1,25 24,-25-25,0 0,0 0,0 0,0 1,-25-1,0 25,1 0,-1 0,25 25,-25-25</inkml:trace>
  <inkml:trace contextRef="#ctx0" brushRef="#br0" timeOffset="83113.1">22473 15900,'-24'0,"24"-25,0 50,-25 0,25-1,0 1,0 0,0 0,0 0,0-1,0 1,0 0,0 0,0 0,25-1,-25 1,0 0,24-25,-24 25,25-25,-25 25,25-25,0 0,0 0,-1-25,-24 0,25 0,-25 0,0 1,0-1,0 0,0 0,0 0,0 1,-25-1,1 0,24 0,-25 0,0 1,0-1,25 0,-25 25,1-25,-1 0,0 25,25-24,-25 24</inkml:trace>
  <inkml:trace contextRef="#ctx0" brushRef="#br0" timeOffset="83300.89">22870 15999,'0'25,"-25"-25</inkml:trace>
  <inkml:trace contextRef="#ctx0" brushRef="#br0" timeOffset="83730.53">23044 15949,'0'-24,"-25"24,0 24,25 1,-25-25,25 25,0 0,0 0,0-1,0 1,0 0,0 0,0 0,25-25,-25 24,25-24,-25 25,25-25,0 0,0 0,-1 0,-24-25,25 25,-25-24,25 24,-25-25,0 0,0 0,0 0,0 1,0-1,-25 0,25 0,-25 25,25-25,-24 1,-1-1,0 25,0-25,25 0,-25 25,0-25,1 25</inkml:trace>
  <inkml:trace contextRef="#ctx0" brushRef="#br0" timeOffset="84213.78">23193 15726,'-25'0,"25"25,25-25,-25-25,25 25,-1 0,1-25,0 25,0 0,-25-24,25 24,-1-25,1 25,0 0,0-25,-25 50,0 0,0-1,0 1,0 0,0 0,0 0,0-1,0 1,0 25,0-25,0-1,-25 1,25 0,0 25,0-26,0 1,0 0,0 0,0 0,0-1,0 1</inkml:trace>
  <inkml:trace contextRef="#ctx0" brushRef="#br0" timeOffset="85489.07">23887 15751,'0'-25,"0"0,25 25,-25 25,25-25,-25 25,25 0,-25 0,0-1,0 1,0 0,24-25,-24 25,0 0,0-1,0 1,0 0,0 0,0-50,0 0,0 0,0 1,0-1,0 0,0 0,0 0,0 1,0-1,25 25,-25-25,0 0,25 25,0 0,-25 25,25-25,-25 25,25 0,-25-1,24 1,-24 0,0 0,0 0,0-50,0 0,-24 25,24-25,0 0,0 1,0-1,0 0,0 0,0 0,0 1,24-1,-24 0,25 0,-25 0,25 25,-25-24,25 24,-25-25,25 25,-1 0,1 0,0 0,0 25,-25-1,0 1,25-25,-25 25,0 0,0 0,0-1,24 1,-24 0,25 0,-25 0,0-1,25-24,-25 25,25 0,-25 0,25-25,-25 25,24-25,-24 24,25-24</inkml:trace>
  <inkml:trace contextRef="#ctx0" brushRef="#br0" timeOffset="86161.64">24681 15751,'0'0,"-25"0,25-25,-25 25,1 25,-1 0,25 0,0-1,-25 1,25 0,0 0,0 0,0-1,0 1,25-50,0 1,-25-1,24 25,-24-25,0 0,25 25,-25-25,0 1,0-1,0 0,0 0,0 0,0 1,0 48,0 1,25 0,-25 0,25 0,-25-1,25 1,-25 25,24-25,-24-1,25 1,0 0,-25 0,25 0,0-1,-25 1,24 0,-24 0,25 0,-25-1,0 1,0 0,0 0,0 0,-25-25,25 24,-24-24,-1 25,0-25,0 0,0 0,1 0,-1 0,0 0,0 0,0 0,1 0,-1-25,0 25,25-24,0-1,25 25,0-25,-1 0,1 0,25 25,-25-24,-1 24,1-25,25 0,-25 25,24-25,-24 25,0-25,0 1,-1 24,1-25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15:19.69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366 1389,'0'-25,"0"0,0 1,0 48,0 1,0 0,0 0,0 0,0-1,0 1,0 0,25 0,-25 0,0 24,0-24,25 0,-25 0,0 0,24-1,-24 1,25 0,-25 0,25 0,-25-1,-25-24,0 0,1 0,-1 0,0 0,0 0,0 0,1 0,-1 25,0-25,0 0,25 25,-25-25,1 25,-1-25,0 25,25-1,-25-24,25 25,-25-25,25 25,0 0,0 0,25-1,0-24,-25 25,25-25,0 0,-1 0,1 0,0 0,0 0,0-25,-1 25,1-24,0 24,-25-25,25 0,0 25,-25-25,24 25,-24-25,0 1,25 24,-25-25,0 0,0 0,0 0,0 1,-25 24,25 24,0 1,25 0,0-25,-25 25,25-25,-25 25,25-25,-1 0,1 0,0 0,0 0,0 0,-25-25,24 25,1-25,0 0,-25 0,0 1,0-1,0 0,0 0,0 0,-25 25,25-24,-25-1,25 0,0 50,25-25,0 0,-25 25,25-25,-25 24,25-24,-1 25,1 0,0 0,0 0,0-25,-25 24,24-24,1 0,0 25,0-25</inkml:trace>
  <inkml:trace contextRef="#ctx0" brushRef="#br0" timeOffset="507.9">5160 1662,'-25'-25,"0"25,25 25,0 0,-25 0,25-1,0 1,0 0,25-25,-25 25,25-25,0 0,0 0,-1 0,1 0,0-25,0 25,-25-25,25 25,-25-25,0 1,0-1,0 0,0 0,0 0,0 0,0 1,-25 24,25-25,0 50,0-1,25-24,-25 25,24 0,1 25,-25-25,25-1,0 26,0-25,-1 24,1-24,0 25,-25-25,25 24,0-24,-1 0,-24 24,25-24,0 0,-25 25,0-26,0 1,0 0,0 0,0 0,-25-25,0 0,1 0,-1 0,0 0,25-25,-25 25,25-25,-25 25,25-25,0 0,0 1,0-1,0 0,0 0,0 0,0 1,25-1,0 0,-25 0</inkml:trace>
  <inkml:trace contextRef="#ctx0" brushRef="#br0" timeOffset="1654.79">5656 1836,'0'0,"-25"0,25-25,25 25,-25 25,25-25,-25 24,0 1,0 0,24 0,-24 0,0-1,0 1,0-50,0 1,0-1,0 0,25 0,-25 0,25 1,-25-1,25 0,-25 0,25 25,-1 0,-24 25,25-25,-25 25,25 0,0-25,-25 24,25-24,-25 25,24-25,-24 25,25-25,0 0,0 0,0 0,-1 0,1 0,0-25,0 25,-25-25,25 25,-25-24,25-1,-25 0,0 0,0 0,0 1,0-1,-25 25,25-25,-25 25,25-25,-25 25,0 25,25 0,0 0,0-1,0 1,25 0,-25 0,25-25,-25 25,25-25,-25 24,25-24,-1 25,1-25,0 0,0 0,0-25,-1 25,1 0,0-24,0 24,0-25,-1 0,1 0,0 0,0 1,-25-1,0 0,0 0,0 0,0 0,0 1,0-1,-25 25,25 25,0-1,0 1,0 0,25 0,-25 0,0 0,25-1,-25 1,24 0,-24 0,0 0,0-1,0 1,25-25,-25 25,25-50,0 0,-25 1,25 24,-25-25,0 0,24 0,-24 0,25 1,-25-1,0 0,0 0,0 0,0 0,0 1,0-1,0 0,0 50,25-25,0 25,0-25,-25 24,24-24,1 25,0-25,0 25,0-25,-1 25,1-25,-25 25,25 0,0-25,-25 24,0 1,0 0,0 0,-25 0,0-25,25 24,-25-24,1 25,-1-25,0 0,0 25,0-25,1 0,-1 0</inkml:trace>
  <inkml:trace contextRef="#ctx0" brushRef="#br0" timeOffset="2763.67">7516 1215,'0'0,"-25"-24,25-1,-24 25,24-25,0 50,0 0,0-1,0 1,24 0,-24 0,0 0,0 24,0 1,25-25,-25 49,0-24,25-1,-25 1,0 24,0 1,25-26,-25 26,0-1,25-24,-25 24,24-24,-24 24,25-24,0-1,-25 1,25-25,0 24,-1-24,-24 0,25 0,0-25,-25 25,25-25,-25 24,25-24,-1 0,-24-24,25 24,-25-25,25 25,-25-25,0 0,0 0,0 1,0-1,0 0,-25 0,25 0,-25 1,25-1,-24 0,-1 0,25 0,-25 1,0-1,0 0,1 25,24-25,-25 0,0 25,0-24,0 24,25-25,-24 25,48 0,-24-25,25 25,-25-25,25 25,-25-25,25 1,-25-1,25 0,-1 0,-24 0,0 1,25 24,-25-25,25 0,-25 0,25 25,-25-25,25 25,-1 0,1 0,0 25,0 0,0 0,-1 0,1-1,0-24,-25 25,25-25,0 0,-1 0,1 0,0 0,0 0,0 0,0-25,-1 25,-24-24,25 24,-25-25,0 0,25 0,-25 0,0 1,-25 24,0 0,1 0,-1 24,0 1,0 0,0 0,25 0,25-25,0 0,0 0,0-25,-1 25,1-25,0 25,0 0,0-25,-1 25,1 0,0 0,0 0,0 0,-1 0,1 0,0 0,0 0,0 0</inkml:trace>
  <inkml:trace contextRef="#ctx0" brushRef="#br0" timeOffset="3207.91">8756 1637,'0'0,"0"-25,0 0,-24 25,-1 0,0 0,0 0,25 25,-25-25,25 25,-24-25,24 25,0 0,0 0,0-1,0 1,0 0,0 0,24-25,1 0,-25 25,25-25,0 0,0 0,-1 0,1 0,0-25,25 25,-26 0,1-25,0 25,0-25,0 0,-1 1,1-1,0 0,-25 0,0 0,0 0,0 1,0-26,0 25,0 0,-25 1,25-1,-25 0,25 0,-24 0,24 1,0-1,-25 25,25-25,-25 25,25 25,0 0,0-1,0 1,0 0,0 0,0 0,0-1,25 26,0-25,-25 0,24-1,-24 1,25 0,0 0,-25 0,25-25,0 25,-25-1,24-24,1 25,0-25,-25 25,25-25,0 0,-1 0</inkml:trace>
  <inkml:trace contextRef="#ctx0" brushRef="#br0" timeOffset="4002.78">9079 1587,'0'0,"-25"0,0 0,25-24,25 24,0 0,-25-25,25 25,-1-25,1 25,0-25,0 25,-25-25,25 25,-1 0,1-24,0 24,0 0,-25-25,25 25,-25 25,0-1,0 1,0 0,0 0,0 0,0-1,0 1,0 0,25-25,-1 25,1-25,0 0,0-25,0 25,-1-25,1 25,-25-25,25 25,0-24,-25-1,25 25,-25-25,0 0,0 0,0 1,0-1,-25 25,0 0,0 25,25-1,0 1,0 0,0 0,25-25,0-25,0 25,-1-25,1 25,-25-25,25 25,0 0,-25-24,25 24,-1 0,1-25,0 25,0 0,-25 25,25-25,-25 24,0-48,0-1,24 0,1 0,0 25,-25-25,25 25,0 0,-1 0,1 0,0 25,0-25,0 0,-25 25,24-25,1 0,-25 25,25-25,0 25,0-25</inkml:trace>
  <inkml:trace contextRef="#ctx0" brushRef="#br0" timeOffset="4186.92">9575 1166,'0'-25,"0"0,25 25,0 0</inkml:trace>
  <inkml:trace contextRef="#ctx0" brushRef="#br0" timeOffset="6042.92">4267 4316,'0'0,"0"-25,0 0,25 1,-1 24,1-25,0 25,0-25,0 25,-1 0,1-25,25 25,-25 0,24 0,-24 0,0 0,0 0,24 0,-24 25,0-25,0 25,-25 0,24-25,-24 24,0 1,0 0,0 0,0 0,-24 24,-1-24,0 0,0 0,0-1,1 1,-1 0,0 0,0 0,0-1,1 1,-1 0,0-25,0 25,0-25,1 0,-1 0,25-25</inkml:trace>
  <inkml:trace contextRef="#ctx0" brushRef="#br0" timeOffset="6427.91">5160 3944,'-25'0,"0"25,0-25,1 25,-1-25,0 24,0-24,25 25,-25 0,0-25,25 25,-24 0,-1-1,25 1,0 0,-25 0,25 0,0-1,0 1,0 0,25 0,-25 0,25-1,-1 1,-24 0,25-25,-25 25,25 0,0-25,0 24,-25 1,25-25,-1 0,1 25,0-25,0 0,0 0,-1 0,1 0,0 0,0 0,0-25,-1 25,26-25,-25 25</inkml:trace>
  <inkml:trace contextRef="#ctx0" brushRef="#br0" timeOffset="6795.25">6003 3969,'-25'25,"25"-50,25 25,0 0,0-25,-1 25,1 0,0-25,0 25,0 0,0-25,-1 25,1 0,0-24,0 24,0-25,24 25,-24-25,0 25,0-25,-1 25,1-25,0 25</inkml:trace>
  <inkml:trace contextRef="#ctx0" brushRef="#br0" timeOffset="7083.69">6127 4093,'25'0,"-25"-25,25 25,0 0,-1 0,-24-25,25 25,0 0,0-25,0 25,24-24,-24 24,0-25,0 25,-1-25,1 25,0-25,0 25,0 0,-1-25,1 25,0 0,-25-24,25 24,0 0,-50 0</inkml:trace>
  <inkml:trace contextRef="#ctx0" brushRef="#br0" timeOffset="8466.81">7913 3349,'0'-25,"0"0,0 0,25 25,-25-25,25 25,-25-24,24 24,1 0,0 0,0 0,-25 24,25-24,-25 25,24 0,1 0,0 0,-25-1,0 1,25 0,-25 0,0 0,25-1,-25 1,0 0,25 0,-25 0,0-50,0 0,-25 25,25-25,0 0,0 1,0-1,-25 25,25-25,0 0,0 0,0 1,0-1,25 0,0 0,-1 0,1 25,0 0,0 0,0 0,-1 25,1-25,0 0,0 25,0 0,-1 0,1-1,-25 1,0-50,-25 25,25-24,-24-1,24 0,0 0,0 0,0 1,0-1,0 0,0 0,0 0,0 1,24-1,1 25,0 0,0 0,0 0,-1 0,1 0,-25 25,25-25,0 24,-25 1,25 0,-25 0,24 0,-24-1,25 1,-25 0,25 25,-25-26,25 1,-25 0,0 0,25 0,-25-1,24 1,-24 0,25-25,-25 25,0 0,25-25</inkml:trace>
  <inkml:trace contextRef="#ctx0" brushRef="#br0" timeOffset="9003.6">9203 3373,'0'-24,"0"-1,-25 25,0 0,25 25,-25-25,25 24,-24-24,24 25,0 0,-25 0,25 0,0-1,0 1,0 0,0 0,25-25,-1 0,-24 25,25-25,0-25,0 25,0-25,-25 0,0 0,0 1,0-1,0 0,0 0,0 0,0 50,24-25,-24 25,25-25,0 25,-25 0,25-1,0 1,0 0,-1 0,1 0,-25-1,25 1,0 0,0 0,-1 25,-24-26,25 1,-25 0,0 0,0 0,0-1,0 1,0 0,-25 0,1-25,24 25,-25-25,0 0,0 0,0 0,1 0,-1 0,0-25,0 0,25 0,0 0,0 1,0-1,0 0,25 0,0 0,24 1,-24-1,0 0</inkml:trace>
  <inkml:trace contextRef="#ctx0" brushRef="#br0" timeOffset="9866.69">7417 4465,'-25'0,"0"0,1 0,-1 0,50 0,-1 0,1 0,0 0,0-25,24 25,1 0,0-25,-1 25,1-25,24 25,1-24,-1-1,25 0,0 0,1 0,24 1,0-1,0 0,0 0,0-24,0 24,0 0,0-25,0 26,0-26,0 25,0-24,0 24,-25-25,25 25,-25-24,1 24,-1 0,0-25,0 26,1-1,-26 0,25 0,-49 0,24 1,-24-1,-1 25,1-25,-25 25,0-25,-1 25</inkml:trace>
  <inkml:trace contextRef="#ctx0" brushRef="#br0" timeOffset="11182.67">7243 5184,'0'0,"-24"0,24-25,0 1,24 24,1-25,0 25,0 0,0 0,-25 25,24-25,-24 24,25-24,-25 25,0 0,0 0,0 0,0 24,25-24,-25 0,0 24,0-24,0 0,0 25,0-26,0 1,0 0,0 0,0 0,0-50,-25 25,25-25,0 0,0 0,0 1,0-1,0 0,0 0,0 0,0 1,0-1,0 0,0 0,0 0,25 1,0-1,0 0,-1 25,1 25,0-25,0 0,0 25,-1-25,-24 24,25-24,-25 25,25-25,-25 25,25-25,-25 25,0 0,0-1,0-48,0-1,0 0,0 0,0 0,0 1,0-1,0 0,0 0,0 0,25 1,-25-1,24 25,1-25,0 25,0 0,0 0,-1 25,1 0,0-1,-25 1,0 0,0 0,25 0,-25-1,0 26,0-25,0 0,0-1,0 1,0 0,0 0,0 0,0-1,0 1,0 0,0 0,0 0,0-1,0 1</inkml:trace>
  <inkml:trace contextRef="#ctx0" brushRef="#br0" timeOffset="11751.84">8161 5209,'0'0,"0"-25,0 0,0 50,0 0,0 0,0 0,0-1,0 1,0 25,0-25,0 24,0-24,0 25,0-1,0 1,-25-25,25 24,0 1,0-1,0 1,0 0,-25-25,25 24,0-24,0 25,0-26,0 26,0-25,0 24,0-24,0 0,0 25,0-26,25 1,-25 0,25 0,0 0,0-25,0 0,-1-25,1 0,0 0,0 0,-25 1,25-1,-25 0,0 0,0 0,-25 1,0-1,0 0,0 0,1 25,-1-25,0 25,0 0,0-24,0 24,-24 0,24 0,25-25,-25 25,0 0,1 0,24-25,24 25,1 0,0 0,0 0,0-25,-1 25,1 0,0-25,0 25,0 0,-25-24,25 24,-1 0</inkml:trace>
  <inkml:trace contextRef="#ctx0" brushRef="#br0" timeOffset="12078.65">8657 5531,'-25'0,"50"0,0 0,0 0,0-24,-1 24,1 0,0 0,0-25,0 25,24-25,-24 25,0-25,0 25,-1-25,26 25,-25-24,0 24,-1-25,1 25,0-25,0 25,0-25</inkml:trace>
  <inkml:trace contextRef="#ctx0" brushRef="#br0" timeOffset="12319.48">8980 5259,'-25'0,"25"-25,0 50,0-1,0 1,25 0,-25 0,24 24,-24-24,0 0,25 0,-25 24,25-24,-25 0,0 25,25-26,-25 1,0 0,25 0,-25 0,24-1,1-24</inkml:trace>
  <inkml:trace contextRef="#ctx0" brushRef="#br0" timeOffset="13078.6">9600 5259,'0'-25,"0"0,0 0,25 25,-1-25,1 25,0 0,0 0,-25 25,25-25,-25 25,24-25,-24 25,25 0,-25-1,25 1,-25 0,0 0,25 0,-25-1,0 1,0 0,0 0,0 0,0-1,0-48,0-1,0 0,0 0,-25 25,25-25,0 1,0-1,0 0,0 0,0 0,25 1,-25-1,25 25,-25-25,24 25,1 0,0 0,-25 25,25-25,-25 25,25-25,-25 24,0 1,24-25,-24 25,0 0,-24-50,24 0,0 0,0 1,0-1,0 0,0 0,0 0,0 1,24 24,-24-25,25 25,-25-25,25 25,0 0,0 0,-1 0,1 25,0-25,0 25,0-1,-1 1,1 0,0 0,0 24,-25-24,25 0,-25 0,25 0,-25-1,24 1,-24 0,0 0,25 0,0-1</inkml:trace>
  <inkml:trace contextRef="#ctx0" brushRef="#br0" timeOffset="13667.47">10766 5209,'-25'0,"0"0,0 0,0 0,25 25,-24-25,24 25,-25-25,25 24,0 1,0 0,0 0,0 0,0-1,0 1,0 0,25-25,-25 25,24-25,1-25,0 25,0-25,-25 0,0 1,0-1,0 0,0 0,0 0,0 1,0-1,0 0,0 0,0 0,0 1,0 48,0 1,25 0,-25 0,24 0,-24 24,25-24,0 0,-25 24,25 1,0-25,-25 24,24 1,1-25,-25 24,25-24,-25 25,25-25,-25 24,0-24,0 0,25 0,-25 0,0-1,0 1,-25-25,25 25,-25-25,0 0,0 0,1 0,-1 0,0 0,0-25,0 0,25 1,-24 24,24-25,0 0,0 0,0 0,24 0,1 25,-25-24,25-1,0 0,0 25,-1-25,1 25,-25-25,25 25,0-24,0-1,-1 25</inkml:trace>
  <inkml:trace contextRef="#ctx0" brushRef="#br0" timeOffset="18503.54">3200 8458,'-25'0,"1"0,24-24,-25 24,25 24</inkml:trace>
  <inkml:trace contextRef="#ctx0" brushRef="#br0" timeOffset="18647.62">2803 9103,'0'0,"0"25,-25-25,25 25,-24-25</inkml:trace>
  <inkml:trace contextRef="#ctx0" brushRef="#br0" timeOffset="18806.68">3473 9004,'0'0,"25"0</inkml:trace>
  <inkml:trace contextRef="#ctx0" brushRef="#br0" timeOffset="19347.56">4267 8458,'-25'0,"0"25,0-25,1 0,24-25,24 1,1 24,0-25,0 25,0 0,-1-25,1 25,0 0,0 0,0 0,-1 0,1 0,0 25,0-25,0 0,-1 25,1-1,0 1,-25 0,25 0,-25 0,0-1,0 1,0 0,0 25,0-26,-25 1,25 0,-25 0,0 0,1-1,-1 1,0 0,0 0,25 0,-25-25,1 24,-1-24,0 25,0-25,0 25,1-25,24-25</inkml:trace>
  <inkml:trace contextRef="#ctx0" brushRef="#br0" timeOffset="19731.32">4812 8409,'0'-25,"-24"25,-1 0,25 25,-25-25,25 25,-25-25,25 24,0 1,-25-25,25 25,0 0,0 0,0-1,0 1,0 0,25-25,-25 25,25-25,-25 25,25-1,0 1,-1-25,1 25,0-25,0 0,0 0,-1 0,1 0,0-25,0 25,0 0,0-25</inkml:trace>
  <inkml:trace contextRef="#ctx0" brushRef="#br0" timeOffset="80940.45">12725 3770,'0'-24,"-25"24,25-25,25 25,-25-25,25 25,0 0,0 0,-1 0,1 0,0 0,0 25,0 0,-1-1,-24 1,0 0,0 0,0 24,0-24,0 25,-24-25,24 24,-25-24,25 0,-25 24,25-24</inkml:trace>
  <inkml:trace contextRef="#ctx0" brushRef="#br0" timeOffset="83560.89">14858 2828,'0'-25,"0"0,0 0,0 1,25 24,-25-25,25 25,0 0,0 0,-25 25,24-25,-24 24,25 1,-25 0,0 0,0 0,25-1,-25 1,0 0,0 0,25-25,-25 25,0-1,0-48,0-1,0 0,-25 0,25 0,-25 1,25-1,0 0,0 0,0 0,0 1,0-1,25 25,-25-25,25 25,0 0,-1 25,1-25,-25 25,25-25,-25 24,25-24,-25 25,25-25,-25 25,24 0,-24-50,0 0,0 0,0 1,0-1,0 0,0 0,25 25,0-25,0 25,-25-25,25 25,-1 0,1 0,-25 25,25-25,0 25,-25 0,25-25,-25 25,0 0,24-1,-24 1,0 0,0 0,0 0,25-1,-25 1,0 0,0 0,0 0,25-25</inkml:trace>
  <inkml:trace contextRef="#ctx0" brushRef="#br0" timeOffset="84607.7">15776 2778,'0'25,"0"0,0 0,-25-25,25 24,0 1,0 0,0 25,0-26,-24 26,24-25,0 24,0 1,0 0,0-1,-25 1,25-1,0 1,0 0,0-1,0 1,0-25,0 24,0 1,0-25,0 24,0 1,0-25,0 24,0-24,0 25,0-25,0-1,0 26,25-25,-25 0,0-1,24-24,-24 25,0 0,25-25,0 0,0-25,0 25,-25-25,0 1,24 24,-24-25,0 0,25 0,-25 0,0 1,0-1,-25 25,25-25,-24 0,-1 25,0-25,0 25,0 0,1 0,-1-24,0 24,0 0,0 0,0 24,1-24,24-24,24 24,-24-25,25 25,0 0,-25-25,25 25,0-25,0 25,-25-25,24 25,1 0,-25-24,25 24</inkml:trace>
  <inkml:trace contextRef="#ctx0" brushRef="#br0" timeOffset="84947.89">16123 3274,'0'-25,"25"25,0 0,0 0,-25-24,25 24,-1-25,1 25,0-25,0 25,0-25,-1 25,1 0,-25-25,25 25,0 0,-25-24,25 24,-1 0,-24-25</inkml:trace>
  <inkml:trace contextRef="#ctx0" brushRef="#br0" timeOffset="85267.7">16297 3373,'0'0,"25"0,0-24,-1 24,1 0,0-25,0 0,0 25,-1 0,1-25,0 25,0-25,0 25,-1-24,1 24,0-25,0 25</inkml:trace>
  <inkml:trace contextRef="#ctx0" brushRef="#br0" timeOffset="86544.62">17537 2580,'-25'0,"1"0,24 24,-25-24,0 0,0 0,25 25,-25-25,1 0,24 25,-25-25,0 0,25 25,-25-25,25 25,0 0,-25-25,25 24,0 1,25-25,-25 25,25-25,0 0,0 25,-1-25,1 0,0 0,0-25,0 25,-1 0,1 0,0 0,0 0,0 25,-1-25,1 0,-25 25,25-25,0 0,-25 24,0 1,0 0,0 0,0 0,-25-1,0 1,0 0,1 0,-1-25,0 25,0-1,0-24,1 25,-1-25,0 0,0 0,0 0,1 0,24-25,0 1,0-1,0 0,0 0,0 0,24 1,-24-1,25 0,-25 0,25 0,-25 1,0-1,25 0,-25 0,25 0,-25 1,24-1,-24 0,0 0,-24 25,-1 0,0 0,0 25</inkml:trace>
  <inkml:trace contextRef="#ctx0" brushRef="#br0" timeOffset="87271.86">17909 2629,'0'-25,"0"50,0 0,0 0,0 0,0 0,0-1,0 1,0 0,0 0,0 0,0 24,0-24,25 0,-25 0,0-1,0 1,25 0,-25 0,25 0,-25-1,0 1,25-25,-25 25,24-25,-24 25,25-25,0 25,0-25,0 0,-1 0,-24-25,25 25,-25-25,25 25,-25-25,0 0,0 1,0-1,0 0,0 0,0 0,0 1,-25-1,25 0,-25 0,1 0,24 1,-25-1,25 0,-25 0,0 0,0 1,1 24,-1-25,0 25,0 0,0 0</inkml:trace>
  <inkml:trace contextRef="#ctx0" brushRef="#br0" timeOffset="87479.69">18430 2753,'0'25</inkml:trace>
  <inkml:trace contextRef="#ctx0" brushRef="#br0" timeOffset="87952.32">18653 2679,'0'-25,"0"50,0 0,0 0,0-1,0 1,0 0,0 0,0 0,0-1,25 1,-25 0,25 0,-25 0,25-25,-25 24,25-24,-25 25,24-25,1 0,0 25,0-25,0 0,-25-25,25 25,-1-25,1 1,-25-1,25 25,-25-25,0 0,0 0,0 1,0-1,-25 0,25 0,-25 0,1 25,-1-24,0-1,0 25,0-25,0 25,1 0,-1-25,0 25,0 0,0 0</inkml:trace>
  <inkml:trace contextRef="#ctx0" brushRef="#br0" timeOffset="88340.7">18976 2555,'0'-25,"25"25,0 0,-1-25,1 0,0 25,0-24,0 24,-1-25,1 25,-25-25,25 25,0 0,0-25,-1 25,-24 25,25 0,-25 0,0-1,0 1,25 0,-25 0,0 24,0-24,0 0,25 25,-25-25,0 24,0-24,0 0,0 24,0-24,25 25,-25-25,0 24,0-24</inkml:trace>
  <inkml:trace contextRef="#ctx0" brushRef="#br0" timeOffset="89144.83">19770 2704,'0'0,"0"-25,0 0,24 25,1 0,0 0,0 0,-25 25,25-25,-25 25,25 0,-25-1,24 1,-24 0,0 0,0 0,0-1,0 1,25-25,-25 25,0 0,0 0,-25-50,25 0,0 0,0 0,0 1,0-1,0 0,0 0,0 0,25 1,0 24,0 0,0 0,-1 24,-24 1,0 0,25-25,-25 25,0 0,0-1,0-48,0-1,-25 25,25-25,0 0,0 0,0 1,25-1,-25 0,25 25,0-25,0 25,-1 0,1 0,0 0,0 0,0 25,-1 0,1 0,-25-1,25 1,-25 0,0 0,0 0,0-1,0 1,25-25,-25 25,0 0,0 0</inkml:trace>
  <inkml:trace contextRef="#ctx0" brushRef="#br0" timeOffset="89680.88">20613 2778,'-25'25,"0"0,25 0,0-1,-24-24,24 25,0 0,24-25,1 0,-25-25,0 0,0 1,0-1,0 0,0 50,25-25,0 25,0-1,-25 1,24 0,-24 0,25 0,0-1,0 1,-25 0,25 0,-1 0,-24-1,25 1,0 25,-25-25,25-1,-25 26,0-25,0 0,0-1,0 1,0 0,0 0,-25 0,0-25,25 24,-25-24,1 0,-1 25,0-25,0 0,0 0,1 0,24-25,-25 25,25-24,0-1,0 0,0 0,25 0,-1 1,1-1,0 0</inkml:trace>
  <inkml:trace contextRef="#ctx0" brushRef="#br0" timeOffset="89828.2">21357 2853,'0'-25,"-25"25,1 0,24-25</inkml:trace>
  <inkml:trace contextRef="#ctx0" brushRef="#br0" timeOffset="92935.61">5557 8334,'0'0,"-25"0,0 0,25 25,25-25,0 0,-1 0,1 0,0 0,0-25,0 25,-1 0,1 0,0 0,25 0,-26-24,26 24,-25 0,0 0,24-25,-24 25,0 0,0 0,24-25,-24 25,0 0,0-25,0 25</inkml:trace>
  <inkml:trace contextRef="#ctx0" brushRef="#br0" timeOffset="93267.56">6127 8483,'0'0,"50"-25,-1 1,1 24,0-25,-1 0,1 25,-25-25,24 0,1 25,-25-24,24 24,-24 0,0-25,0 25,-1 0</inkml:trace>
  <inkml:trace contextRef="#ctx0" brushRef="#br0" timeOffset="95107.57">5681 8310,'24'-25,"1"25,0-25,0 25,0-25,-1 25,26-25,-25 25,0-24,24-1,-24 25,25-25,-26 25,1-25,25 0,-25 25,24-24,-24 24,0-25,0 25,24 0,-24-25,0 25,0-25,0 25,-1 0,-24-25,25 25,0 0,-25-25</inkml:trace>
  <inkml:trace contextRef="#ctx0" brushRef="#br0" timeOffset="95596.82">5904 8582,'-25'0,"0"0,0 0,25-24,25 24,0-25,0 25,0 0,-1-25,1 0,0 25,25-25,-26 25,26-24,0-1,-25 25,24-25,1 0,-25 0,24 25,1-24,-25-1,24 25,1-25,-25 25,-1-25,1 25,0 0,0-25,0 25,-1 0,-48 0,-1 0,25 25,-25-25</inkml:trace>
  <inkml:trace contextRef="#ctx0" brushRef="#br0" timeOffset="104459.48">8360 8136,'-25'0,"25"-25,0 0,0 1,25 24,-25-25,24 25,1 0,0 0,0 0,0 0,-1 0,-24 25,25-25,0 24,0 1,0 0,-25 0,24 0,-24-1,25 1,-25 0,0 0,0 0,0-1,0 1,0 0,0 0,0-50,0 0,0 0,0 1,0-1,0 0,0 0,0 0,0 1,0-1,0 0,25 25,-25-25,25 0,-25 1,25 24,-1 0,1 0,0 0,0 0,-25 24,25-24,-1 25,1 0,-25 0,25 0,-25-1,25 1,-25 0,0 0,0-50,-25 0,25 0,0 1,0-1,0 0,0 0,0 0,0 1,0-1,25 0,-25 0,25 0,-1 0,1 1,0 24,0 0,0 0,-25 24,24-24,-24 25,25-25,-25 25,25 0,-25 0,25 0,-25-1,25-24,-25 25,24 0,-24 0,25 0,-25-1,0 1,25 0,-25 0,0 0,25-1,-25 1,0 0,25-25,-25 25,0 0,0-1,25-24,-25 25,0 0,24 0</inkml:trace>
  <inkml:trace contextRef="#ctx0" brushRef="#br0" timeOffset="105340.62">9649 8310,'-24'0,"-1"0,25 24,-25-24,0 0,25 25,-25-25,25 25,0 0,0 0,0-1,0 1,0 0,25-25,-25 25,25-25,0 0,0 0,-25-25,24 25,-24-25,25 25,-25-25,0 1,0-1,0 0,0 0,-25 25,25-25,0 1,-24 24,24-25,-25 25,50 0,-25 25,24-25,-24 24,25-24,-25 25,25-25,-25 25,25-25,-25 25,25 0,-25-1,24-24,-24 25,0 0,25 0,-25 0,0-1,25 1,-25 25,0-25,0-1,0 1,25 0,-25 0,0 0,0-1,-25-24,25 25,-25-25,0 0,25 25,-24-25,-1 0,0 0,25-25,-25 25,0-25,25 1,-24 24,24-25,0 0,0 0,0 0,24 25,-24-24,25-1,0 0,0 25,0-25,-1 0,1 25,0 0,0-24</inkml:trace>
  <inkml:trace contextRef="#ctx0" brushRef="#br0" timeOffset="106824.07">7293 9178,'25'0,"-25"-25,25 25,-1 0,1 0,0 0,0 0,0 0,-1 0,1 0,0-25,0 25,0 0,-1 0,1 0,0 0,0 0,0-25,-1 25,1 0,0 0,0 0,0 0,24-24,-24 24,0 0,0 0,-1-25,26 25,-25 0,0 0,24 0,-24-25,0 25,25 0,-26 0,26 0,-25-25,24 25,1 0,0 0,-26-25,26 25,0 0,-26-25,26 25,0-24,-1 24,1-25,-1 25,1-25,0 25,-1-25,1 0,-1 25,1-24,24 24,-24-25,0 0,24 25,-24-25,24 0,-24 25,-1-24,26-1,-1 25,-24-25,24 0,1 0,-1 25,25-24,-24-1,-1 0,25 0,-24 25,-1-25,1 1,24-1,-25 0,1 25,24-25,-25 0,1 1,-1-1,25 25,-24-25,-1 0,1 0,-26 25,26-24,-1-1,0 0,-24 25,24-25,-24 25,24-25,-24 25,0-24,-1 24,1-25,-25 25,24 0,-24-25,25 25,-26 0,1-25,25 25,-25 0,0 0,-1-25,1 25,0 0,0-25,0 25,-1 0,1 0,0-24,0 24</inkml:trace>
  <inkml:trace contextRef="#ctx0" brushRef="#br0" timeOffset="110972.25">7615 9426,'0'0,"25"25,-25-1,25-24,-25 25,25-25,-25 25,25 0,-25 0,0-1,0 1,24 0,-24 0,0 0,25-1,-25 1,0 0,0 0,0 0,0-1,0-48,0-1,0 0,0 0,0 0,0 1,0-1,0 0,0 0,0 0,0 1,0-1,0 0,0 0,25 25,-25-25,25 25,0 0,-25 25,24-25,1 25,-25 0,25-25,-25 25,0-1,25-24,-25 25,25 0,-25 0,0-50,0 0,-25 25,25-25,0 1,0-1,0 0,0 0,0 0,0 1,25 24,-25-25,24 25,1 0,0 0,0 0,0 25,-1-1,1-24,-25 25,25 0,0-25,-25 25,25 0,-25-1,0 1,25 0,-25 0,0 0,24-1,-24 1,0 0,25 0,-25 0,0-1,0 1,25-25,-25 25,0 0,0 0,25-25</inkml:trace>
  <inkml:trace contextRef="#ctx0" brushRef="#br0" timeOffset="111707.88">8558 9674,'-25'0,"0"0,25 25,-24-25,-1 24,25 1,-25-25,25 25,0 0,0 0,0-1,0 1,0 0,0 0,0 0,25-25,0 0,-1 0,1-25,-25 0,25 25,-25-25,0 0,0 1,0-1,0 0,0 0,0 0,0 1,0-1,0 0,0 50,0 0,25-25,-25 24,25-24,-25 25,24-25,-24 25,0 0,25-25,-25 25,25-1,0 1,-25 0,0 0,25-25,-25 25,24-1,-24 1,0 0,25 0,-25 25,0-26,0 1,0 0,0 25,0-26,0 1,0 0,0 0,0 0,0-1,0 1,-25 0,25 0,-24 0,-1-25,0 0,0 0,25-25,0 0,-25 25,25-25,0 0,0 1,0-1,0 0,0 0,0 0,25 1,0-1,-25 0,25 0,0 0,-25 1,24 24,1-25,-25 0,25 25,0-25,0 0</inkml:trace>
  <inkml:trace contextRef="#ctx0" brushRef="#br0" timeOffset="112455.93">9128 9723,'25'0,"0"0,0 0,0 0,-25-24,24 24,1 0,0 0,0 0,-25-25,25 25,0 0,-1-25,1 25,0 0,0-25,0 25,-1 0,-24-25</inkml:trace>
  <inkml:trace contextRef="#ctx0" brushRef="#br0" timeOffset="112760.28">9228 9575,'-25'0,"50"0,-25 24,24-24,-24 25,0 0,25-25,-25 25,25-25,-25 25,25-1,-25 1,25 0,-25 0,25 0,-25-1,0 1</inkml:trace>
  <inkml:trace contextRef="#ctx0" brushRef="#br0" timeOffset="113900.42">10071 9351,'-25'0,"0"0,1 25,-1-25,0 0,25 25,-25-25,0 25,25 0,-24-25,24 24,-25-24,25 25,0 0,-25-25,25 25,0 0,0-1,25 1,0 0,-1-25,1 0,-25 25,25-25,0 0,0 0,-1 25,1-25,0 0,0 0,0 24,-1-24,1 0,0 25,0 0,0 0,-25 0,0-1,0 1,0 0,-25 0,0-25,0 25,0-1,1-24,-1 0,0 25,0-25,0 0,1 0,-1 0,0 0,0 0,0-25,25 1,0-1,0 0,0 0,25 0,-25 1,25-1,-25 0,25 0,-25 0,25 1,-25-1,24 0,-24 0,25 0,-25 1,25-1,-25 0,0 0,0 0,0 1,0-1,-25 0,0 25,1 0,-1 0,0 0,25 25</inkml:trace>
  <inkml:trace contextRef="#ctx0" brushRef="#br0" timeOffset="114416.33">10319 9401,'0'25,"0"0,0-1,0 1,0 0,0 0,0 0,0-1,25 1,-25 0,0 0,0 0,25 24,-25-24,0 0,0 0,25-1,-25 1,0 0,24-25,-24 25,0 0,25-25,-25 24,25-24,0 0,0 0,-25-24,24 24,-24-25,0 0,25 0,-25 0,0 1,0-1,0 0,0 0,0 0,-25 1,1-1,24 0,-25 0,0 0,25 1,-25-1,0 0,1 0,24 0,-25 25,0-24,25-1,-25 25,25-25,-25 25,50 0</inkml:trace>
  <inkml:trace contextRef="#ctx0" brushRef="#br0" timeOffset="114667.33">10815 9624,'25'0,"-25"-25</inkml:trace>
  <inkml:trace contextRef="#ctx0" brushRef="#br0" timeOffset="115231.5">10989 9376,'0'-25,"0"50,0 0,0 0,0 0,25-1,-25 1,0 0,0 0,0 0,0-1,24 1,-24 0,0 0,0 0,25-1,0 1,-25 0,0 0,25-25,-25 25,25-1,-1-24,1 25,0-25,0 0,0 0,-1 0,-24-25,25 25,-25-24,0-1,25 25,-25-25,0 0,0 0,0 1,0-1,-25 0,25 0,-25 0,25 1,-24-1,24 0,-25 0,0 25,25-25,-25 1,0 24,1-25,-1 0,0 25,0 0,25-25,-25 25,1 0</inkml:trace>
  <inkml:trace contextRef="#ctx0" brushRef="#br0" timeOffset="115692.16">11336 9277,'0'-25,"25"25,0 0,0-25,-1 25,1 0,-25-24,25 24,0 0,0 0,-25-25,24 25,-24 25,25-1,-25 1,0 0,0 0,0 0,0 24,0-24,0 0,0 24,25-24,-25 25,0-25,0 24,25-24,-25 25,0-26,25 1,-25 0,24 0,1 0,-25-1,25-24,0 25,-25 0,25-25,-1 25</inkml:trace>
  <inkml:trace contextRef="#ctx0" brushRef="#br0" timeOffset="116695.4">11882 9327,'0'-25,"25"50,-25-1,24-24,-24 25,25-25,-25 25,25 0,-25 0,0-1,0 1,25 0,-25 0,0 0,25-1,-25 1,0 0,0 0,0-50,-25 25,25-25,-25 0,25 1,0-1,0 0,-25 0,25 0,0 1,0-1,0 0,25 25,-25-25,25 25,-25 25,25-25,-1 25,1 0,0-1,-25 1,25 0,0-25,-25 25,0-50,-25 0,25 0,-25 1,25-1,0 0,0 0,0 0,0 1,0-1,0 0,0 0,0 0,0 1,25 24,-25-25,25 25,-1 0,1 0,0 0,-25 25,25-25,-25 24,25-24,-25 25,24 0,-24 0,25 0,-25-1,0 1,25 0,-25 0,25 0,-25-1,0 1,0 0,25 0,-25 0,0-1,24 1,-24 0,0 0,0 0</inkml:trace>
  <inkml:trace contextRef="#ctx0" brushRef="#br0" timeOffset="117292.43">12601 9401,'0'0,"0"25,0 0,-25-25,25 24,-24-24,24 25,-25 0,25 0,-25 0,25-1,0 1,0 0,25-25,0 0,-25-25,24 25,-24-25,25 25,-25-24,0-1,0 0,0 0,0 0,25 25,-25-24,0-1,0 0,0 0,0 0,-25 25,25 25,25 0,-25 0,25-25,-25 25,25-1,-1 1,-24 0,25 0,0 0,0-1,0 1,-1 0,1 0,0 0,0-1,0 1,-25 0,24 25,-24-26,25 1,-25 0,0 0,0 0,0-1,0 1,0 0,-25-25,25 25,-24-25,-1 25,0-25,0 0,0 0,1 0,-1-25,0 25,0 0,25-25,0 0,0 0,0 1,0-1,25 0,-25 0,25 25,0-25,-1 1</inkml:trace>
  <inkml:trace contextRef="#ctx0" brushRef="#br0" timeOffset="118036.59">13544 8062,'-25'24,"0"-24,25-24,25 24,0 0,0-25,-1 25,1 0,0-25,0 25,0-25,-1 25,1 0,0-25,0 25,24-25,-24 25,0 0,-25-24,25 24,0 0,-1 0</inkml:trace>
  <inkml:trace contextRef="#ctx0" brushRef="#br0" timeOffset="118236.09">13544 8235,'0'0,"25"0,-1 0,1 0,0-25,0 25,0-24,-1 24,1 0,25-25,-25 0,24 25,-24-25</inkml:trace>
  <inkml:trace contextRef="#ctx0" brushRef="#br0" timeOffset="118883.22">16024 6722,'0'0,"-25"0,25 25,0 0,0-1,25-24,-25 25,0 0,25 0,-25 0,25 0,-25 24,25-24,-25 25,24-26,1 26,-25 0,0-1,25-24,-25 25,25-26,0 26,-25-25,24 0,-24-1,0 1,25-25,-25 25,0 0</inkml:trace>
  <inkml:trace contextRef="#ctx0" brushRef="#br0" timeOffset="119500.29">15429 7838,'0'25,"25"-25,-1 0,1 0,0 0,0-25,24 25,-24 0,25 0,0 0,-1 0,26-25,-26 25,26 0,-1 0,0-24,1 24,-1 0,25-25,-24 25,-1-25,25 25,-24-25,24 0,-24 25,-1-24,25-1,-24 25,-1-25,0 0,1 25,-1-25,1 25,-1-24,-24 24,24-25,-24 0,-1 25,1-25,0 25,-26 0,26-25,-25 25,0 0,-1-24,1 24,0 0,0-25,-50 25,0 25</inkml:trace>
  <inkml:trace contextRef="#ctx0" brushRef="#br0" timeOffset="121060.35">15950 8384,'-25'0,"0"0,0 0,1 25,-1-25,25 25,-25-25,25 24,-25-24,25 25,-25-25,25 25,-24-25,24 25,0 0,0-1,0 1,0 0,24-25,1 0,0 25,0-25,0 0,-1 0,1 0,0 0,0 25,0-25,-1 0,1 0,0 0,0 0,0 24,-1-24,1 25,0-25,0 25,-25 0,0 0,0-1,0 1,-25 0,0 0,0 0,1-1,-1-24,0 25,0 0,0-25,1 0,-1 25,0-25,0 0,0 0,1 0,-1 0,0 0,0 0,0 0,1 0,24-25,0 0,0 0,0 1,0-1,0 0,24 25,-24-25,25 0,-25 1,25-1,-25 0,25 0,0-24,-25 24,24 0,1 0,-25 0,25 1,0-26,0 25,-25 0,24 1,-24-1,25 25,-25-25,0 0,-25 25,1 0,-1 0,0 0,0 25</inkml:trace>
  <inkml:trace contextRef="#ctx0" brushRef="#br0" timeOffset="121595.42">16322 8334,'0'25,"0"0,0 0,0 0,0-1,0 1,0 25,25-25,-25-1,0 1,0 25,24-25,-24-1,0 26,25-25,-25 0,0 24,25-24,-25 0,0 0,0-1,0 1,25-25,-25 25,0 0,0 0,25-25</inkml:trace>
  <inkml:trace contextRef="#ctx0" brushRef="#br0" timeOffset="121807.4">16694 8806,'0'-25</inkml:trace>
  <inkml:trace contextRef="#ctx0" brushRef="#br0" timeOffset="122352.22">16967 8458,'0'-24,"0"-1,-25 25,25 25,-25-1,25 1,0 0,0 0,0 0,-25-1,25 1,0 0,0 0,0 24,0-24,0 0,0 0,25-25,-25 25,25-1,-25 1,25-25,-25 25,25-25,-1 25,1-25,0 0,0 0,0 0,-1-25,1 25,0-25,0 25,0-25,-1 1,-24-1,0 0,0 0,0 0,0 1,0-1,-24 0,-1 0,25 0,-25 1,0-1,0 0,1 25,-1-25,0 0,0 25,0 0,1-24,-1 24,0 0,0 0,0 0,1 24</inkml:trace>
  <inkml:trace contextRef="#ctx0" brushRef="#br0" timeOffset="122815.4">17413 8310,'-25'0,"50"0,0 0,-25-25,25 25,0 0,-1 0,1 0,-25-25,25 25,0 0,0 0,-1-25,1 25,0 0,-25-25,25 25,-25 25,0 0,0 0,0 0,0-1,25 1,-25 25,0-25,0-1,0 26,0-25,0 24,0 1,0-25,0 24,0-24,0 25,0-25,0-1,0 1,0 25,0-25,0-1,0 1,0 0,25 0</inkml:trace>
  <inkml:trace contextRef="#ctx0" brushRef="#br0" timeOffset="123351.62">18529 7541,'25'0,"0"0,0-25,0 25,-1 0,1 0,0 0,0-25,0 25,24 0,-24-25,0 25,25 0,-26-25,1 25,25 0,-25 0,-1 0,1-24,0 24,0 0,0 0,-1 0,1-25,0 25</inkml:trace>
  <inkml:trace contextRef="#ctx0" brushRef="#br0" timeOffset="123567.98">18579 7764,'0'25,"25"-25,0 0,-1 0,1 0,25-25,-25 25,24 0,1-25,0 25,-26 0,26-25,0 25,-1-25,-24 25,25-24,-26 24,1 0,25-25,-25 25,-1 0,1 0</inkml:trace>
  <inkml:trace contextRef="#ctx0" brushRef="#br0" timeOffset="149581.41">20142 7144,'0'-25,"0"0,-25 25,0 0,0 25,1-25,24 25,-25-25,25 25,-25-1,25 1,-25 0,25 0,-25 24,25-24,-24 0,24 25,0-26,0 26,0-25,0 24,0-24,0 0,0 0,0 24,0-24,24 0,1 0,0 0,-25-1,25-24,0 25,-1-25,1 0,0 0,0 0,0 0,-1 0,1-25,0 25,-25-24,25 24,0-25,-1 0,-24 0,0 0,0 1,0-1,0 0,0-25,0 26,-24-1,24 0,-25-25,25 26,-25-1,0-25,0 25,25 1,-24-1,-1 0,0 25,0-25,0 25,1-25,-1 25,0 0,0 0,25 25,0 0,0 0</inkml:trace>
  <inkml:trace contextRef="#ctx0" brushRef="#br0" timeOffset="149801.34">20663 7541,'0'24</inkml:trace>
  <inkml:trace contextRef="#ctx0" brushRef="#br0" timeOffset="150274.29">21134 7243,'0'-25,"-25"25,25 25,-25 0,25 0,-24-1,24 1,0 0,0 0,0 24,0-24,0 0,0 0,0 24,0-24,24 0,-24 0,25 0,-25-1,25 1,0 0,0 0,-1 0,1-25,0 0,0 24,0-24,-1 0,1-24,0 24,0 0,0-25,-1 25,1-25,0 0,0 0,-25 1,25-1,-25 0,0 0,0 0,0 1,0-1,0 0,0 0,-25 0,0 1,25-1,-25 0,0 0,-24 0,24 1,0 24,0-25,-24 25,24 0,-25 0,26 0,-1 0,0 0,0 0,0 25,25-1</inkml:trace>
  <inkml:trace contextRef="#ctx0" brushRef="#br0" timeOffset="150593.81">21779 7218,'0'-25,"0"50,25 0,-25 0,24 0,-24-1,25 1,0 0,-25 0,25 0,0 24,-25-24,24 0,1 24,-25-24,25 0,-25 25,25-26,-25 1,25 0,-25 0,25 0,-25-1,0 1,24-25,-24 25</inkml:trace>
  <inkml:trace contextRef="#ctx0" brushRef="#br0" timeOffset="151133.34">22201 7417,'0'-25,"-25"25,25-25,0 0,0 0,0 1,25 24,-25-25,24 25,-24-25,25 25,-25-25,25 25,0-25,0 25,-1-24,1 24,0-25,0 25,0 0,-1 0,1 0,0 25,0-25,0 24,-1 1,1 0,-25 0,0 0,0 24,0-24,0 0,0 0,-25 24,25-24,-24 0,-1 0,0 24,0-24,-24 0,24 0,0-25,0 24,0 1,1 0,-1-25,25 25,-25-25,50 0,0 0,-1 0,1 0,0 0,0 0,0-25,24 25,1 0,-25 0,24-25,1 25,-25 0,24-25,1 25,-25 0,24-24,-24 24,0 0,0 0,-1-25,1 25,0 0,0-25,0 25</inkml:trace>
  <inkml:trace contextRef="#ctx0" brushRef="#br0" timeOffset="151737.01">22945 7243,'0'-25,"0"0,0 1,24 24,1-25,0 25,0-25,0 25,0 0,-1-25,1 25,0 0,0 0,0 0,-1 0,1 0,0 25,0 0,-25 0,0-1,0 1,0 0,0 0,0 0,-25-1,0 1,0 0,25 0,-24 0,-1-25,25 24,-25-24,25 25,-25-25,25 25,25-25,0 0,0 0,-1 0,1 0,0 0,0 0,24 0,-24 0,0 0,25 0,-26 0,1 0,0 25,25-25,-26 0,1 25,0-25,0 24,0 1,-25 0,0 0,0 0,-25-1,0 1,0-25,-24 25,24 0,0-25,-25 25,1-25,24 24,-25 1,1-25,-1 25,1-25,-1 25,25-25,-24 0,24 25,0-25,0 0,0 24,0-24</inkml:trace>
  <inkml:trace contextRef="#ctx0" brushRef="#br0" timeOffset="-150141.29">2580 12328,'0'-25,"25"25,0 0,-25 25,24-25,-24 25,0 0,25-1,-25 1,0 0,0 0,0 0,0-1,0 1,0 0,-25 0,25 0,0-1,0 1,-24 0,24 0,0 0,0-1,0 1,0 0,0 0,0 0,0-1,24-24,1 0,0 0,0 0,0-24,-1-1,1 0,0 0,0 0,-25 1,25 24,-25-25,0 0,24 25,-24-25,25 0,-25 1,0-1,0 0,25 0,-25 0,0 1,0-1,0 0,0 0,0 0,0 1,0-1,0 0,0 0,0 0,0 1</inkml:trace>
  <inkml:trace contextRef="#ctx0" brushRef="#br0" timeOffset="-149213.3">3200 12874,'0'0,"0"24,0 1,0 0,0 0,0 0,0-1,0 1,0 0,0 0,0 0,0-1,0 1,0 0,0 0,0 0,0 0,0-1,0 1,0 0,25-25</inkml:trace>
  <inkml:trace contextRef="#ctx0" brushRef="#br0" timeOffset="-148749.89">4044 12750,'0'0,"-25"0,0 0,50 24,0-24,-1 0,1 0,0 0,0 0,0 0,-1 0,1 0,-25-24,25 24,0 0,0 0,-1 0,-24-25,25 25,0 0</inkml:trace>
  <inkml:trace contextRef="#ctx0" brushRef="#br0" timeOffset="-148461.4">4019 12948,'25'0,"-1"0,1 0,0 0,-25-25,25 25,0 0,-1 0,1 0,0-25,0 25,0 0,-1 0,1-24,0 24,0 0</inkml:trace>
  <inkml:trace contextRef="#ctx0" brushRef="#br0" timeOffset="-146369.9">5085 12477,'0'-25,"25"25,-25 25,0 0,0-1,0 1,0 0,0 0,0 0,0-1,0 1,0 0,0 0,0 0,0 24,0-24,0 0,-25 0,25-1,0 1,0 0,0 0,-24 0,24-1,0 1,0 0,0 0,0 0,0-1,24-24,-24-24,25 24,0-25,0 0,0 0,-1 0,1 1,-25-1,25 25,-25-25,25 0,-25 0,25 25,-25-24,24-1,-24 0,25 0,-25 0,0 1,25-1,-25 0,0 0,0 0,0 1,0-1,0 0,0 0,0 0,0 1,0-1</inkml:trace>
  <inkml:trace contextRef="#ctx0" brushRef="#br0" timeOffset="-144613.94">5581 12973,'0'25,"0"-1,0 1,0 0,0 0,0 0,0-1,0 1,0 0,0 0,-24-25,24 25,0 0,0-1,0 1,0 0,-25 0,25 0,0-1,0 1,0 0,0 0,0 0,0-1,0 1,0 0,0 0,25-25,-1 0,1 0,-25-25,25 25,0-25,-25 0,25 1,-25-1,0 0,0 0,0 0,0 1,-25 24,0-25,0 25,0 0,1 0,-1 0,50 0,-1 0,1 0,0-25,0 25,0-25,-1 25,1-25,0 25,0 0,0-24,-1 24</inkml:trace>
  <inkml:trace contextRef="#ctx0" brushRef="#br0" timeOffset="-143705">6450 12874,'0'0,"0"-25,24 25,1 0,0 0,-25-25,25 25,0 0,-1-25,1 25,0 0,0-25,0 25,-1 0,1-24,0 24,25-25,-26 25,1 0,-25-25,25 25,0 0,0 0,-1-25,-24 50</inkml:trace>
  <inkml:trace contextRef="#ctx0" brushRef="#br0" timeOffset="-143397.31">6698 12675,'0'-25,"-25"25,0 0,25 25,25 0,-25 0,0 0,25-1,-1 1,-24 0,0 0,0 0,0-1,25 1,-25 0,25-25,-25 25,0 0,25-25,-25 24,0 1</inkml:trace>
  <inkml:trace contextRef="#ctx0" brushRef="#br0" timeOffset="-142701.79">7367 12675,'0'-25,"25"25,-25-24,25 24,0 0,0 0,-1 0,1 0,0 0,0 24,0-24,-25 25,0 0,24-25,-24 25,0 0,0-1,0 1,-24 0,24 0,-25-25,25 25,-25-25,0 24,0-24,25 25,-24-25,-1 0,25 25,0-50</inkml:trace>
  <inkml:trace contextRef="#ctx0" brushRef="#br0" timeOffset="-142300.37">7789 12526,'-25'0,"25"25,-25-25,1 25,24 0,-25 0,25-1,0 1,0 0,-25-25,25 25,0 0,0-1,0 1,25-25,-25 25,25-25,-1 25,1-25,0 0,0 0,0-25,-1 25,1 0,0 0</inkml:trace>
  <inkml:trace contextRef="#ctx0" brushRef="#br0" timeOffset="-141792.97">8608 12179,'-25'0,"0"0,0 25,0-25,25 25,-24 0,24-1,-25 1,0 0,25 0,-25 0,25-1,-25 1,25 0,0 25,-24-26,24 1,-25 25,25-25,0 24,0-24,0 25,0-26,0 26,0-25,0 0,25-1,-25 26,24-25,-24 0,25-1,0-24,0 25,0 0,-1-25,-24 25,25-25,0 25,0-25,0 0,-1 0,1 0,0 0,0 0,0 0</inkml:trace>
  <inkml:trace contextRef="#ctx0" brushRef="#br0" timeOffset="-140253.4">8657 12353,'25'0,"0"0,0 0,-25 25,0-1,0 1,0 0,0 0,0 0,0-1,0 1,0 0,0 0,0 0,0 24,0-24,0 0,0 0,0-1,0 1,24-25,-24 25,25-25,0 0,-25-25,25 25,0-25,-1 1,1-1,0 0,0 0,-25 0,25 1,-25-1,0 0,24 0,-24 0,0 1,0-1,0 0,0 0,25 0,-25 1,0-1,0 0,0 0,0 0,0 1</inkml:trace>
  <inkml:trace contextRef="#ctx0" brushRef="#br0" timeOffset="-139233.54">9377 12700,'-25'0,"0"25,0-25,25 25,-25-25,25 24,0 1,-25-25,25 25,0 0,0 0,-24-1,24 1,0 0,0 0,24-25,1 0,-25-25,25 25,0 0,0-25,0 0,-1 25,-24-24,25 24,-25-25,0 0,25 25,-25-25,0 0,0 1,0-1,0 0,0 0,0 50,0 0,0 0,0-1,25-24,-25 25,0 0,0 0,25-25,-25 25,24-1,-24 1,25 0,-25 0,0 0,0-1,0 1,25-25,-25 25,0 0,0 0,0-1,0 1,0 0,-25-25,0 25,1-25,-1 0,0 0,0 0,0 0,1 0,24-25,0 0,0 0,0 1,24-1,1 25,-25-25,25 25,0-25,0 25,-1 0,-24-25,25 25,0 0</inkml:trace>
  <inkml:trace contextRef="#ctx0" brushRef="#br0" timeOffset="-138854.02">10195 12725,'-25'0,"50"0,0 0,0-25,-1 25,1 0,0 0,0 0,0 0,0 0,-1 0,-24-25,25 25,0 0,0 0,0 0</inkml:trace>
  <inkml:trace contextRef="#ctx0" brushRef="#br0" timeOffset="-138177.85">10691 12427,'0'-25,"25"25,-25-24,25 24,0 0,-1 0,1 24,-25 1,25 0,-25 0,0 0,0-1,0 26,0-25,0 0,0 24,0-24,0 0,0 24,0-24,-25 0,25 0,0 0,0-1,0 1,0 0,0 0,25-25,0 0,-25-25,25 25,-1 0,-24-25,25 25,0-25,0 1,-25-1,25 25,-25-25,24 0,-24 0,25 1,-25-1,25 0,-25 0,0 0,25 1,-25-1,0 0,0 0,0 0,0 1,0-1,0 0,0 0,0 0,0 1,0-1,0 0</inkml:trace>
  <inkml:trace contextRef="#ctx0" brushRef="#br0" timeOffset="-137365.35">11361 12650,'0'-24,"25"24,-25 24,0 1,0 0,0 0,-25 0,25-1,0 1,0 0,0 0,0 0,-25-1,25 1,0 0,-25 25,25-26,0 1,0 0,0 0,-25 0,25 24,0-24,0 0,0 0,0 0,0-1,0 1,0 0,0 0,25 0,-25-1,25-24,0 0,0 0,0 0,-25-24,24 24,-24-25,0 0,25 25,-25-25,0 0,0 1,0-1,-25 25,25-25,-24 0,-1 0,0 0,0 1,0 24,25-25,25 25,-25-25,25 25,0 0,0 0,-25-25,24 25,1 0,0 0,-25-25,25 25,0 0,-1 0,-24-24</inkml:trace>
  <inkml:trace contextRef="#ctx0" brushRef="#br0" timeOffset="-136697.13">11609 12055,'-25'0,"25"-25,25 50,0-25,0 25,-1-25,1 0,0 25,0-1,0-24,-1 25,1 0,25 0,-25 0,-1 0,1-1,25 1,-25 25,-1-25,1 24,0 1,0-1,0 1,-25 0,24-1,-24 1,0-1,25 26,-25-26,0 1,0 0,0-1,0-24,-25 25,25-1,-24-24,-1 25,0-25,0-1,0 1,1 0,-1 0,0 0,0-25,0 24,1-24,-26 0,25 0,0 0</inkml:trace>
  <inkml:trace contextRef="#ctx0" brushRef="#br0" timeOffset="-130389.57">12874 12551,'25'0,"0"0,-1 0,1 0,0 0,0 0,0-25,-1 25,1 0,0 0,0 0,0 0,-1 0,1 0,0 0,-25-24,25 24,0 0</inkml:trace>
  <inkml:trace contextRef="#ctx0" brushRef="#br0" timeOffset="-130118.01">12899 12725,'0'0,"25"25,-1-25,1 0,0 0,0-25,0 25,-1 0,1 0,0 0,0 0,0 0,-1-25,1 25,0 0,0 0</inkml:trace>
  <inkml:trace contextRef="#ctx0" brushRef="#br0" timeOffset="-129317.63">14610 12502,'0'-25,"-24"25,24 25,-25-25,25 24,-25 1,25 0,-25-25,25 25,-25 0,25-1,-25 1,25 0,-24 0,24 0,0-1,0 1,0 0,0 0,0 0,0-1,0 1,24-25,1 25,0-25,0 0,0 0,0-25,-1 25,1 0,0 0,-25-25,25 25,0-24,-1-1,-24 0,25 25,-25-25,0 0,25 1,-25-1,0 0,0 0,0 0,0 1,0-1,0 0,-25 0,0 0,25 1,-24-1,-1 0,0 25,25 25</inkml:trace>
  <inkml:trace contextRef="#ctx0" brushRef="#br0" timeOffset="-129081.97">15156 12750,'0'-25</inkml:trace>
  <inkml:trace contextRef="#ctx0" brushRef="#br0" timeOffset="-128389.16">15553 12626,'25'0,"-25"-25,0 50,0-1,-25-24,25 25,0 0,-25 0,25 0,0-1,0 1,-25 0,25 0,0 0,0-1,25 1,0-25,0 25,-1-25,1 0,0 0,0-25,0 25,0 0,-1-25,1 25,-25-24,25 24,-25-25,0 0,0 0,0 0,0 1,0-1,0 0,-25 0,0 0,25 1,-24 24,-1-25,25 0,-25 25,0 0,25-25,-25 25,25 25,-25-25</inkml:trace>
  <inkml:trace contextRef="#ctx0" brushRef="#br0" timeOffset="-127842.18">16173 12626,'-25'24,"25"1,-25-25,1 25,24 0,-25 0,25-1,0 1,-25 0,25 0,0 0,0-1,0 1,0 0,25-25,0 0,-1 0,1 0,0 0,0 0,-25-25,25 25,-1-25,-24 1,25 24,-25-25,0 0,0 0,0 0,0 1,0-1,-25 25,25-25,-24 25</inkml:trace>
  <inkml:trace contextRef="#ctx0" brushRef="#br0" timeOffset="-127286.18">16669 12650,'0'25,"0"0,0 0,0 0,0-1,0 1,0 0,0 0,0 0,0-1,0 1,0 0,0 0,0 0,0-1,0 1,0 0,0 0,0 0</inkml:trace>
  <inkml:trace contextRef="#ctx0" brushRef="#br0" timeOffset="-122986.23">17240 12650,'0'25,"-25"-25,25 25,-25-25,25 25,-25-25,25 25,0-1,-25 1,25 0,0 0,0 0,0-1,0 1,25 0,0-25,0 25,0-25,-1 0,1 0,0 0,0 0,0 0,-1-25,1 25,-25-25,0 0,0 1,0-1,0 0,0 0,0 0,-25 1,1-1,-1 25,0-25,0 25</inkml:trace>
  <inkml:trace contextRef="#ctx0" brushRef="#br0" timeOffset="-121818.25">17860 12551,'25'0,"-25"-25,0 50,-25 0,25 0,-25-25,25 25,-25-25,25 24,-25-24,25 25,-24-25,-1 25,25 0,-25-25,25 25,-25-25,25 24,0 1,-25-25,25 25,25-25,0 0,0 0,0 0,-1 0,1 0,0 0,0 25,0-25,24 0,-24 0,0 0,0 0,-1 0,1 0,0 0,0 0,0 0,-1 0,1 0,0 0,-25-25</inkml:trace>
  <inkml:trace contextRef="#ctx0" brushRef="#br0" timeOffset="-121489.95">17934 12650,'0'0,"0"-24,0-1,0 50,0-1,0 1,0 0,0 0,0 0,0-1,25 1,-25 0,0 0,0 0,0-1,0 1,0 0,0 0,0 0,0-1,0 1,0 0,0 0,0 0</inkml:trace>
  <inkml:trace contextRef="#ctx0" brushRef="#br0" timeOffset="-121013.25">18529 12576,'0'25,"0"0,-24-25,-1 24,0-24,25 25,-25-25,25 25,-25-25,1 25,24 0,-25-25,25 24,-25 1,25 0,25-25,0 25,-1-25,1 0,0 0,0 0,0 0,-1 0,1 0,25 0,-25 0,-1 0,1 0,0 0,25 0,-26 0,1 0,0 0,0 0,0 0,0 0,-1 0,1 0,0 0,-25-25,-25 25</inkml:trace>
  <inkml:trace contextRef="#ctx0" brushRef="#br0" timeOffset="-120681.63">18629 12626,'-25'0,"25"-25,0 50,0-1,0 1,0 0,0 0,0 0,-25-1,25 1,0 0,0 0,0 0,0-1,-25 1,25 0,0 0,0 0,0-1,0 1,-25-25,25 25,0 0,0 0</inkml:trace>
  <inkml:trace contextRef="#ctx0" brushRef="#br0" timeOffset="-119914.27">19745 12799,'0'25,"25"-25,-1 0,1 0,0 0,0 0,0 0,0 0,-1 0,1 0,0 0,0 0,0 0,24 0,-24 0,0 0,0 0,-1 0,1 0,25-25,-25 25,-1 0,1 0,0 0,0 0,0 0,-1-25,1 25,0 0,0 0</inkml:trace>
  <inkml:trace contextRef="#ctx0" brushRef="#br0" timeOffset="-119669.36">20142 12650,'25'0,"-25"25,0 0,0 0,0 0,0-1,0 1,0 25,0-25,0-1,0 1,0 25,0-25,0-1,0 1,0 0,0 0</inkml:trace>
  <inkml:trace contextRef="#ctx0" brushRef="#br0" timeOffset="-118237.7">14561 14362,'0'-25,"-25"25,25 25,-25-25,25 25,-25-25,25 25,0-1,-25-24,25 25,-24 0,24 0,-25 0,25-1,0 1,0 0,0 0,-25 0,25-1,0 1,0 0,0 0,0 0,0-1,0 1,25-25,-25 25,25-25,-1 0,1 0,0 0,0 0,-25-25,25 25,0 0,-1-25,1 1,0-1,0 0,-25 0,25 0,-25 1,0-1,0 0,0 0,0 0,0 1,0-1,0 0,-25 25,25-25,-25 25,25-25,-25 25,0-24,1 24,-1 0,0 0,0 0,0 0,25 24,-25-24</inkml:trace>
  <inkml:trace contextRef="#ctx0" brushRef="#br0" timeOffset="-117981.85">15131 14560,'0'0,"25"0,0 0,0 0,-1 0</inkml:trace>
  <inkml:trace contextRef="#ctx0" brushRef="#br0" timeOffset="-117274.31">15776 14461,'0'-25,"0"50,-25-25,1 0,24 25,-25-25,25 25,-25-25,25 25,-25-1,25 1,0 0,-25-25,25 25,0 0,0-1,0 1,0 0,25-25,-25 25,25-25,0 25,0-25,-1 0,1 0,0 0,0 0,-25-25,25 25,-1 0,1-25,0 25,-25-25,25 0,-25 1,0-1,0 0,-25 0,0 0,25 1,-25 24,25-25,-24 25,24-25,-25 25,0-25,0 25</inkml:trace>
  <inkml:trace contextRef="#ctx0" brushRef="#br0" timeOffset="-116853.19">16173 14436,'0'25,"0"0,25-25,-25 25,0 0,0-1,0 1,25 0,-25 0,0 0,24-1,-24 1,0 0,0 0,25 0,-25-1,0 1,25-25,0 0</inkml:trace>
  <inkml:trace contextRef="#ctx0" brushRef="#br0" timeOffset="-116414.38">16471 14610,'0'-25,"24"25,1 0,0-25,0 25,0 0,-1 0,1 0,0 0,0 0,0 0,-25 25,25-25,-25 25,0 0,0 0,0-1,0 1,0 0,-25-25,25 25,-25-25,0 0,25 25,-25-25,0 0,25 24,-24-24,-1 0,50 0,-1 0,1 0,0 0,0 0,0 0,0 0,-1 0,1 0,0 0,0 0,0 0,-1 0</inkml:trace>
  <inkml:trace contextRef="#ctx0" brushRef="#br0" timeOffset="-115669.18">17661 14238,'-25'0,"25"-25,-24 25,-1 0,25-25,-25 25,0 0,0 0,25 25,-24-25,-1 25,0-25,0 25,0-1,1-24,24 25,-25 0,0 0,0-25,0 25,25 0,-24 24,-1-24,0 0,25 0,-25-1,0 26,25-25,-24 0,24-1,0 26,-25-25,25 0,0 24,0-24,0 0,0 24,0-24,25 0,-25 25,24-26,-24 1,25 25,0-25,0-1,0 1,-1 0,1 0,0-25,0 25,24-25,-24 24,25-24,-25 0,24 0,-24 0,25 0</inkml:trace>
  <inkml:trace contextRef="#ctx0" brushRef="#br0" timeOffset="-113205.26">17736 14436,'0'25,"0"0,0 0,0 0,0-1,0 1,0 0,0 0,0 0,0-1,0 1,0 0,0 0,0 0,0-1,0 1</inkml:trace>
  <inkml:trace contextRef="#ctx0" brushRef="#br0" timeOffset="-113021.4">17885 14709,'0'0,"24"-25,1 25</inkml:trace>
  <inkml:trace contextRef="#ctx0" brushRef="#br0" timeOffset="-112566.4">18182 14511,'0'-25,"0"50,0 0,0-1,0 1,25 0,-25 0,0 0,0-1,0 1,0 0,0 0,0 0,0-1,0 1,0 0,0 0,0 0,0-1</inkml:trace>
  <inkml:trace contextRef="#ctx0" brushRef="#br0" timeOffset="-111749.44">18604 14511,'-25'0,"0"25,0-25,25 24,-24 1,24 0,-25-25,25 25,0 0,0-1,-25 1,25 0,0 0,0 0,0-1,0 1,25 0,0-25,-1 0,1 0,0 0,0 0,0-25,-1 25,1 0,-25-25,0 1,-25 24,25-25,-24 25,-1 0,0 0,0 0,0 25,1-25,-1 0,0 24,0-24,25 25</inkml:trace>
  <inkml:trace contextRef="#ctx0" brushRef="#br0" timeOffset="-111049.77">18827 14585,'-25'0,"50"0,0 0,0 0,0 0,-1 0,-24-25,25 25,0 0,0 0,0 0,-1 0,-24-24,25 24,0 0,-25 24,0 1,0 0,0 0,0 0,-25-25,25 24,-25 1,25 0,-24 0,-1 0,25-1,-25 1,0 0,25 0,-25 0,1-1,24-48</inkml:trace>
  <inkml:trace contextRef="#ctx0" brushRef="#br0" timeOffset="-110286.39">19174 14684,'0'-24,"25"24,0 0,-25-25,25 25,0 0,-1 0,-24-25,25 25,0 0,0 0,0 25,-25 0,0-1,0 1,0 0,0 0,-25-25,0 25,0-1,0 1,1-25,24 25,-25 0,0-25,0 25,0-25,1 24,-1-24,0 25,0-25,0 25,1-25,24 25,24-25,1 0,0 0,0 0,0 0,-1 0,1 0,0 0,-25 25,25-25,0 0,-1 0,1 0,0 0,0 0,0 0,-1 0,-24 24,25-24,-25-24</inkml:trace>
  <inkml:trace contextRef="#ctx0" brushRef="#br0" timeOffset="-109889.69">19869 14808,'-25'0,"25"25,25-25,-25-25,25 25,0 0,-1 0,1 0,0 0,0 0,0 0,-1 0,1 0,0 0,0 0,0 0,-1 0,1 0,0 0</inkml:trace>
  <inkml:trace contextRef="#ctx0" brushRef="#br0" timeOffset="-108790.24">20886 14585,'-25'0,"25"-25,-25 25,0 0,25-24,-24 24,-1 24,0-24,0 25,0-25,25 25,-24-25,24 25,-25 0,25-1,-25 1,25 0,0 0,0 0,0-1,25 1,-25 0,25-25,-1 25,1-25,0 0,0 25,0-25,-1 0,1 0,0 0,0 0,0 0,0 0,-1 0,-24-25,0 0,0 0,0 0,0 1,0-1,0 0,0 0,0 0,0 1,-24 24,24-25,-25 0,0 25,25-25,-25 25,0 0,0 0</inkml:trace>
  <inkml:trace contextRef="#ctx0" brushRef="#br0" timeOffset="-108474.48">21233 14808,'0'25,"25"-25,-25-25,0 1,-25 24,25-25,0 50,-25-25</inkml:trace>
  <inkml:trace contextRef="#ctx0" brushRef="#br0" timeOffset="-107290.47">21754 14536,'-25'0,"0"0,1 0,24 24,-25-24,0 0,25 25,-25-25,25 25,-25-25,25 25,-24 0,24-1,-25-24,25 25,-25 0,25 0,0 0,0-1,25 1,0-25,-1 0,1 0,0 0,0-25,0 25,-25-24,0-1,24 0,-24 0,0 0,0 1,0-1,25 25,-25-25,0 0,0 0,-25 25,1-24,-1 24,0 0,25 24,-25-24</inkml:trace>
  <inkml:trace contextRef="#ctx0" brushRef="#br0" timeOffset="-106573.07">22002 14635,'-25'0,"0"0,25 25,-24-25,24 24,-25-24,25 25,-25-25,25 25,0 0,0 0,0-1,0 1,0 0,25-25,-25 25,25-25,-1 0,1 25,0-25,0 0,-25-25,25 25,-25-25,25 25,-25-25,0 0,0 1,0-1,0 0,-25 25,25-25,-25 25,25-25,-25 25,25-24,-25 24,0 0,1-25,-1 0,0 25,0 0,0 0,1-25</inkml:trace>
  <inkml:trace contextRef="#ctx0" brushRef="#br0" timeOffset="-105534.46">22399 14436,'0'0,"0"-24,0-1,0 50,0-1,0 1,0 0,0 0,0 0,0-1,0 1,0 0,0 0,0 0,-25-1,25 1,0 0,0 0,0 0,0-1,0 1,0 0,0 0</inkml:trace>
  <inkml:trace contextRef="#ctx0" brushRef="#br0" timeOffset="-104790.28">22647 14560,'0'-24,"0"48,-25-24,25 25,-25-25,25 25,-24 0,24 0,0-1,0 1,0 0,0 0,0 0,24-25,-24 24,25-24,-25 25,25-25,0 0,0 0,-25-25,24 25,-24-24,25 24,-25-25,25 25,-25-25,0 0,25 0,-25 1,0-1,0 0,0 0,0 0,0 1,0-1,-25 25,0-25,0 25,1 0,-1 0,0 0,0 0,0 0,1 0,24 25,-25-25</inkml:trace>
  <inkml:trace contextRef="#ctx0" brushRef="#br0" timeOffset="-103249.92">23193 14486,'0'25,"0"0,-25-25,25 24,0 1,-25-25,25 25,-25-25,25 25,-24 0,-1-1,25 1,-25-25,25 25,-25-25,25 25,-25-25,0 0,50 0,-25 25,25-25,0 0,0 0,0 0,-1 24,1-24,0 0,0 0,0 0,-1 0,1 0,0 0,0 0,0 0,-1-24,1 24</inkml:trace>
  <inkml:trace contextRef="#ctx0" brushRef="#br0" timeOffset="-102725.61">23218 14709,'0'25,"0"0,0 0,0-1,0 1,0 0,0 0,0 0,0-1,-25 1,25 0,-25 0,25 0,-25-1,25 1,-25-25,25 25</inkml:trace>
  <inkml:trace contextRef="#ctx0" brushRef="#br0" timeOffset="-101754.38">23689 14486,'0'-25,"-25"25,0 0,25 25,-25-25,25 25,0 0,-24-25,24 24,-25-24,25 25,-25 0,25 0,-25-25,25 25,-25-25,25 24,0 1,0 0,-24 0,24 0,0-1,24-24,-24 25,25-25,0 0,0 0,0 0,-1 0,1 25,0-25,0 0,0 0,-1 0,1-25,0 25,0 0,0 0,-1 0,1 0,0 0,0 0,0 0,-1 0</inkml:trace>
  <inkml:trace contextRef="#ctx0" brushRef="#br0" timeOffset="-101342.33">23639 14734,'0'25,"0"0,0-1,0 1,0 0,-25 0,25 0,-24-1,24 1,0 0,-25 0,0 0,0-1,25 1,-25-25</inkml:trace>
  <inkml:trace contextRef="#ctx0" brushRef="#br0" timeOffset="-100625.39">23887 14139,'0'24,"25"-24,0 0,-25 25,25 0,-1-25,-24 25,25-25,-25 25,25-1,0 1,-25 0,25 0,0 0,-25 24,24-24,-24 0,0 0,0 24,0-24,0 0,0 25,0-26,-24 1,24 0,-25 0,25 0,-25 24,25-24,-25 0,0 0,0-1,1 1,-1-25,0 25,-25 0,26 0,-26-25,25 24,-24-24,-1 25,0-25,1 0,-1 25,25-25,-24 0</inkml:trace>
  <inkml:trace contextRef="#ctx0" brushRef="#br0" timeOffset="-96968.38">2109 15925,'-25'0,"25"-25,0 0,25 25,-25-25,25 25,-25-25,24 25,1 0,0 0,-25 25,25 0,-25 0,25 0,-25-1,0 26,0-25,24 0,-24 24,0-24,0 0,0 24,0-24,0 0,0 0,0 0,0 24,0-24,0 0,0 0,0 0,0-1,0 1,0 0,0 0,0 0,25-25,-25-25,25 0,0 0,0 0,-1 1,1-1,0 0,0 0,-25 0,25 0,-25 1,24 24,-24-25,25 0,-25 0,0 0,0 1,0-1,0 0,0 0,0 0,0 1,0-1,0 0,0 0,0 0,0 1,-25-1,25 0,0 0,-24 0,24 1</inkml:trace>
  <inkml:trace contextRef="#ctx0" brushRef="#br0" timeOffset="-96372.06">2828 16396,'0'-25,"0"50,0 0,0 0,0-1,25 1,-25 0,0 0,25 24,-25-24,0 0,24 0,-24 24,0-24,0 0,0 25,0-26,0 1,0 0,0 0,25 0,-25-1</inkml:trace>
  <inkml:trace contextRef="#ctx0" brushRef="#br0" timeOffset="-95779.71">3845 16148,'0'25,"0"-1,25-24,0 0,-1 0,1 0,0 0,0 0,25-24,-26 24,1 0,0-25,0 25,0 0,24-25,-24 25,0 0,0-25,-1 25,26 0,-25 0,0-25,-1 25,1 0,0 0,0 0,-25 25</inkml:trace>
  <inkml:trace contextRef="#ctx0" brushRef="#br0" timeOffset="-95476.59">3895 16520,'0'0,"24"0,1-25,0 25,0 0,0-25,0 25,-1-24,26 24,-25-25,0 25,24-25,1 0,-25 25,24-25,-24 25,0-25,24 25,-24 0,0-24,0 24,0 0,-1 0,1 0,0 0,0 0,0 0</inkml:trace>
  <inkml:trace contextRef="#ctx0" brushRef="#br0" timeOffset="-81096.59">5457 15925,'-24'0,"-1"0,25 24,-25-24,0 0,25 25,0 0,-25-25,25 25,0 0,0-1,-24 1,24 0,0 0,0 0,0-1,0 1,0 0,0 0,0 0,0-1,24 1,-24 0,0 0,25 0,-25 0,25-25,-25 24,25-24,0 25,-1-25,-24 25,25-25,0 0,0 0,0 0,-25-25,24 25,1-25,0 1,0-1,0 0,-25 0,0 0,0 0,0 1,0-1,0 0,0 0,0 0,0 1,-25-1,25 0,-25 0,0 0,0 1,25-1,-24 25,24-25,-25 25,25-25,-25 25,0-25,25 50</inkml:trace>
  <inkml:trace contextRef="#ctx0" brushRef="#br0" timeOffset="-80560.13">6177 16123,'0'25,"-25"-25,25 25,-25-1,25 1,-25-25,25 25</inkml:trace>
  <inkml:trace contextRef="#ctx0" brushRef="#br0" timeOffset="-79828.61">6772 15949,'0'-24,"-25"24,0 0,25 24,0 1,-24-25,24 25,-25-25,25 25,-25 0,25-1,0 1,-25-25,25 25,0 0,0 0,0-1,0 1,0 0,0 0,0 0,0-1,25-24,-25 25,25-25,0 0,-1 25,1-25,0-25,0 25,0 0,-1-25,1 1,0 24,0-25,0 0,-25 0,24 25,-24-25,0 1,0-1,0 0,0 0,-24 25,24-25,0 1,-25 24,25-25,-25 25,0-25,0 25,1 0,-1 0,0 0</inkml:trace>
  <inkml:trace contextRef="#ctx0" brushRef="#br0" timeOffset="-78680.7">7293 15999,'0'-25,"25"25,-25-25,25 25,-1-24,1-1,0 25,0 0,0 25,-1-25,-24 24,0 1,0 0,0 0,0 0,0-1,0 1,0 0,0 0,-24 0,24-1,-25 1,25 0,-25 0,0 0,0-1,25 1,-24-25,24 25,-25-25,25 25,0-50,25 25,-1-25,1 25,-25-25,25 25,0-24,0 24,-1-25,26 25,-25-25,0 25,-1-25,1 25,0 0,0-25,0 25,-1 0,-24-24,25 24</inkml:trace>
  <inkml:trace contextRef="#ctx0" brushRef="#br0" timeOffset="-78339.63">7863 15751,'0'25,"0"0,25-1,-25 1,25 0,-25 0,0 0,25-1,-25 1,0 0,25 0,-25 0,0-1,0 1,0 0,24 0,-24 0,0-1,0 1,0 0,0 0,25-25</inkml:trace>
  <inkml:trace contextRef="#ctx0" brushRef="#br0" timeOffset="-77304.83">8409 16098,'25'0,"-25"-25,25 25,0 0,-1 0,-24 25,25-25,-25 25,25-25,-25 25,25-25,-25 25,0-1,25-24,-25 25,0 0,0 0,0 0,0-1,0-48,0-1,24 25,-24-25,0 0,25 0,-25 1,0-1,25 25,-25-25,25 0,-25 0,25 25,-1 0,1 0,-25 25,0 0,25-25,-25 25,0 0,0-1,0 1,0-50,0 1,0-1,25 25,-25-25,0 0,25 25,-25-25,24 1,1 24,-25-25,25 25,0 0,0 0,-1 0,-24 25,25-1,-25 1,0 0,25 0,-25 0,0-1,0 1,0 0,0 0,0 0,0-1,0 1,0 0,0 0,0 0,25 0</inkml:trace>
  <inkml:trace contextRef="#ctx0" brushRef="#br0" timeOffset="-76592.66">8880 15701,'0'-24,"25"24,-25-25,25 25,0-25,0 25,-1-25,1 25,0-25,0 25,0-24,-1 24,1 0,0 0,-25 24,0 1,0 0,0 0,0 0,0-1,-25 1,0 0,25 0,-24-25,24 25,-25-25,50 0,-1-25,1 25,0-25,0 25,0 0,-1 0,-24 25,0 0,0-1,0 1,-24 0,-1 0,25 0,-25-25,25 24,-25-24,0 25,1-25,24 25,-25-25,25 25,-25-25</inkml:trace>
  <inkml:trace contextRef="#ctx0" brushRef="#br0" timeOffset="-75920.66">9897 15850,'0'0,"25"0,-25 25,0 0,-25 0,25-1,-24 1,24 0,-25 25,25-26,-25 1,0 25,25-1,-25-24,1 25,-1-1,0 1,0 0,0-1,-24 1,24-25,0 24,0 1,-24 0,24-1,0 1,0-25,1 24,-1-24,25 25,-25-26,0 1,25 0,-25 0,25 0,-25-25,25 24,-24-24,24 25</inkml:trace>
  <inkml:trace contextRef="#ctx0" brushRef="#br0" timeOffset="-75376.84">10071 16197,'-25'0,"25"25,0 0,25 0,0 0,-25-1,0 1,25 0,-25 0,0 0,24 0,-24-1,0 1,25 0,-25 0,0 0,25-1,-25 1,0 0,0 0,25 0,-25-1,0 1,0 0,0 0,25-25,-25 25</inkml:trace>
  <inkml:trace contextRef="#ctx0" brushRef="#br0" timeOffset="-74908.73">10518 16148,'24'-25,"-24"50,0 0,-24-1,-1 1,0 0,0 0,0-25,25 25,-24-1,-1 1,0-25,0 25,0-25,25 25,-25-25,25 25,-24-25,24 25,24-25,1 24,0-24,0 25,0 0,0 0,-1-25,-24 25,25-25,-25 24,25-24,0 0,-25 25,25-25,-1 25,1-25,0 25,0-25,0 25,-1-25,1 24,0-24</inkml:trace>
  <inkml:trace contextRef="#ctx0" brushRef="#br0" timeOffset="-74148.66">10865 16321,'0'0,"-25"0,0 25,0-25,1 25,24 0,-25 0,25 0,0-1,0 1,0 0,0 0,25-25,-25 25,24-25,1 0,0-25,0 25,-25-25,25 25,-1 0,-24-25,25 25,-25-25,25 25,-25-24,0-1,0 0,0 0,0 50,0 0,0 0,25-25,-25 24,25 1,-25 0,24 0,-24 0,25-1,-25 1,25 0,-25 0,25 24,0-24,-25 0,24 0,-24 0,25-1,0 1,-25 0,0 0,25 0,-25-1,0 1,0 0,0 0,0 0,-25-1,25 1,-25-25,25 25,-25-25,1 25,-1-25,0 0,0 25,0-25,1 0,-1 0,0-25,0 25,0-25,1 0,24 0,0 1,0-1,24 25,-24-25,25 0,0 25,-25-25,25 25,0-24,-1 24,1-25,0 25,0-25,0 25,-1-25,1 25,0 0,-25-25,25 25,0 0,-25-24,24 24</inkml:trace>
  <inkml:trace contextRef="#ctx0" brushRef="#br0" timeOffset="-73812.91">11956 16446,'25'24</inkml:trace>
  <inkml:trace contextRef="#ctx0" brushRef="#br0" timeOffset="-62328.1">12353 16669,'0'0,"-25"0,50 0,-25 25,25-25,-25 24,0 1,25-25,-25 25,0 0,0 24,0-24,0 0,0 0,0 0,0 24,-25-24,25 0,-25 0,0-1,0 1,1 0,-1-25,25 25,-25-25</inkml:trace>
  <inkml:trace contextRef="#ctx0" brushRef="#br0" timeOffset="-61553.02">13444 16495,'0'0,"-24"0,24-25,24 25,1 0,0 0,0 0,0 25,0 0,-25 0,24 0,-24-1,0 26,0-25,0 0,0-1,0 1,25 25,-25-25,0-1,0 1,0 0,0 0,25 0,-25-1,25-24,-25 25,25-25,-1 0,-24-25,25 25,0-24,0-1,-25 0,25 25,-25-25,24 0,-24 1,0-1,0 0,25 0,-25 0,0 1,0-1,0 0,0 0,0 0,0 1,0-1,0 0,0 0,0 0,0 1,-25 24</inkml:trace>
  <inkml:trace contextRef="#ctx0" brushRef="#br0" timeOffset="-61027.88">14164 17016,'0'0,"0"-25,25 25,-1 0,1 0,0 0,0 0,0 0,-1 0,-24 25,25-25,-25 25,0 0,0-1,0 1,0 0,0 0,-25 0,1-1,-1 1,25 0,-25 0,0 0,0-1,1 1,-1-25,25 25,-25-25,0 0,0 0,25 25,0-50,25 25,0 0,0 0,0 0,-1 0,1 0,0 0,25 0,-26 0,1-25,25 25,-25 0,-1 0,26 0,-25 0,0 0,0-25,24 25</inkml:trace>
  <inkml:trace contextRef="#ctx0" brushRef="#br0" timeOffset="-60564.86">15032 16892,'-25'0,"50"0,0 0,0 0,-1-25,1 25,0 0,0 0,0 0,24-25,-24 25,0 0,0 0,24 0,-24-24,0 24,24 0,-24 0,0 0,0-25,0 25,-1 0,1 0,-25 25</inkml:trace>
  <inkml:trace contextRef="#ctx0" brushRef="#br0" timeOffset="-60343.86">15156 16991,'25'0,"0"0,-1 0,1 0,0 0,0 0,0 0,-1 0,1-25,0 25,0 0,0 0,-1 0,1 0,0 0,0-24</inkml:trace>
  <inkml:trace contextRef="#ctx0" brushRef="#br0" timeOffset="-59772.04">15702 16594,'0'-24,"0"-1,25 0,-1 25,1 0,0 0,0 0,0 0,-25 25,24-25,-24 25,25-1,0-24,-25 25,0 0,25 0,-25 0,0-1,0 1,0 0,0 25,0-26,0 1,0 0,25 0,-25 0,0-1,0 1,0 0,24-25,-24 25,0 0,25-25,-25 24,25-24,0 0,0 0,-1 0,1 0,0 0,0-24,0 24,-1 0,1-25,0 0,0 0,0 0,-25 1,24 24,-24-25,25 0,-25 0,0 0,0 1,0-1,0 0,0 0,0 0,0 1,0-1,-25 25,25-25,0 0,0 50</inkml:trace>
  <inkml:trace contextRef="#ctx0" brushRef="#br0" timeOffset="-59483.87">16744 16818,'24'0,"-24"24,25 1,-25 0,25 0,-25 0,0-1,25 1,-25 0,0 0,0 24,0-24,0 0,25 25,-25-26,0 1,0 0,0 25,0-26,24 1,-24 0,0 0,0 0,25-25,-25 24</inkml:trace>
  <inkml:trace contextRef="#ctx0" brushRef="#br0" timeOffset="-56468.22">17388 17140,'0'25,"0"0,0-1,0 1,0 0,0 0,0 0,0-1,-24 1,24 0,-25 0,0 0,25 24,-25-24,-24 0,24 0,0 0,0-1,-24 1,24 0,0 0,0-25</inkml:trace>
  <inkml:trace contextRef="#ctx0" brushRef="#br0" timeOffset="-55217.09">18604 16991,'0'25,"-25"-25,0 0,25 25,25-25,0 0,0 0,-1 0,1-25,0 25,0-25,0 25,-1-25,1 1,0 24,-25-25,25 25,0-25,-25 0,25 0,-25 1,0-1,0 0,24 0,-24 0,0 1,0-1,0 0,0 0,0 0,25 1,-25-1,0 0,0 0,0 50,0 0,0 0,0-1,0 1,0 0,0 0,0 24,0-24,0 0,-25 25,25-26,0 26,0-25,-24 24,24-24,-25 25,25-25,0 24,-25-24,25 25,-25-26,25 1,-25 25,25-25,0-1,-25 1,25 0,-24 0,24 0,0-1,-25-24,25 25,0-50,0 1,0-1,0 0,0 0,0 0,25 1,-25-1,0 0,24 0,-24 0,0 1,25-1,-25-25,25 25,-25 1,0-1,25-25,0 25,-25 1,25-1,-25 0,24 0,1 0,-25 1,25-1,-25 0,25 0,0 0,-1 1,1 24,-25-25,25 25,0-25,0 25,-1 0,-24 25,0 0,0-1,0 1,0 0,0 0,-24 0,-1-25,25 24,-25 1,0 0,0-25,1 25,-1-25,0 25,0-25,0 0,1 24,-1-24,0 0,0 0,0 0</inkml:trace>
  <inkml:trace contextRef="#ctx0" brushRef="#br0" timeOffset="-54500.27">19174 17413,'-24'0,"24"-25,0 0,24 25,-24-25,25 25,0 0,-25-24,25 24,0 0,-25-25,24 25,1 0,0 0,-25 25,25-25,-25 24,25-24,-25 25,0 0,0 0,0 0,0-1,-25-24,0 25,0 0,0 0,1-25,24 25,-25-25,0 0,0 25,0-25,1 0,-1 24,0-24,0 0,0 0,25 25,-24-25,-1 0,50 25,-1-25,1 0,0 0,0 0,0 25,-1-25,1 0,25 0,-25 0,-1 25,26-25,-25 0,24 0,-24 0,25 0,-25 0,24 0,-24 0,0 0,0 0,24 0,-24-25,0 25</inkml:trace>
  <inkml:trace contextRef="#ctx0" brushRef="#br0" timeOffset="-53824.51">19968 16966,'0'-24,"-25"24,1 0,48 0,1 0,0 0,0 0,0-25,-1 25,1 0,0 0,0 0,0 0,-1 0,1 0,0 0,0-25,0 25,-1 0,1 0,0 0,0 0,0 0,-1 0,-48 0</inkml:trace>
  <inkml:trace contextRef="#ctx0" brushRef="#br0" timeOffset="-53575.95">19745 17115,'0'0,"0"25,25-25,-1 0,1 0,0 0,0 0,0 0,0 0,-1 0,1 0,0-25,0 25,0 0,-1 0,1 0,0 0,0-25,0 25,-1 0,1 0</inkml:trace>
  <inkml:trace contextRef="#ctx0" brushRef="#br0" timeOffset="-52712.5">20712 16743,'0'-25,"25"25,0-24,0 24,-1 0,-24-25,25 25,0 0,0 0,-25-25,25 25,0 0,-1-25,1 25,0 0,0 0,0 0,-1 0,-24 25,25-25,-25 25,0 0,0-1,0 1,-25 0,25 0,-24 0,-1-1,25 1,-25 0,0 0,25 0,-25-1,1-24,-1 25,25 0,-25-25,0 25,0-25,0 25,1-1,-1-24,0 25,0-25,0 25,1 0,48 0,1-25,0 24,0-24,0 0,-1 0,1 25,0-25,0 0,0 0,24 0,-24 0,0 25,0-25,0 0,-1 0,26 0,-25 0,0 0,-1 0,1 0,0 0</inkml:trace>
  <inkml:trace contextRef="#ctx0" brushRef="#br0" timeOffset="-51568.06">21407 16694,'-25'0,"25"-25,0 50,25-1,-25 1,0 0,25 0,-25 0,0-1,0 1,0 0,0 0,0 24,0-24,0 0,0 0,0 0,0-1,0 1,0 0,0 0,0 0,0-1,-25-24,25 25,0 0,-25-50,25 0,-25 1,25-1,0 0,0 0,0 0,0 1,0-1,0 0,0 0,0 0,0 1,0-1,0 0,0 0,0 0,0 1,0-1,0 0,25 0,-25 0,25 1,-25-1,25 0,-1 0,1 0,0 25,-25-24,25 24,-25 24,0 1,25-25,-25 25,0 0,0 0,0-1,24 1,-24 0,25 0,-25 0,0-1,25 1,0 0,0 0,-1 0,-24-1,25-24,0 25,0 0,0-25,-25-25,24 25,-24-25,25 25,-25-24,0-1,25 25,-25-25,0 0,25 25,-25-25,25 1,-25-1,24 0,1 0,0 0,-25 1,25 24,0-25,-25 0,25 25,-1-25,1 0,0 25,-25-24,25 24,-25-25,25 25,-1-25,1 25,0 25,-25 0,0-1,0 1,0 0,0 0,0 0,0-1,0 1,0 0,-25 0,25 24,0-24,-25 0,25 0,0 24,-24-24,24 0,-25 0,25 0,-25-1,25 1,-25-25,25 25,-25 0,25 0,-24-1,24-48</inkml:trace>
  <inkml:trace contextRef="#ctx0" brushRef="#br0" timeOffset="-51132.18">22449 16545,'-25'0,"25"25,0-1,0 1,0 0,0 0,0 0,0-1,0 1,0 0,0 0,0 0,0-1,0 26,0-25,0 0,0-1,0 1,0 25,0-25,0-1,-25 1,25 0,0 0,0 0,0-1,0 1,-25-25,25-25</inkml:trace>
  <inkml:trace contextRef="#ctx0" brushRef="#br0" timeOffset="-50656.62">22399 16545,'0'-25,"-25"25,25-25,0 0,25 25,0 0,0 0,-1 0,1 0,0 0,0 0,-25 25,25-25,-1 25,1-25,-25 25,25-25,-25 25,25-25,-25 24,25 1,-25 0,0 0,-25-25,25 25,-25-25,0 0,0 24,1-24,-1 0,0 0,0 0,0 25,1-25,-26 0,25 0,0 0,1 0,-1 0</inkml:trace>
  <inkml:trace contextRef="#ctx0" brushRef="#br0" timeOffset="-49944">22771 16917,'-25'0,"0"0,25-25,-24 25,-1 0,0 0,0 25,0-25,25 25,-24-25,-1 24,0 1,0 0,25 0,0 0,25-1,0-24,0 0,-1 25,1-25,0 0,-25-25,25 25,0 0,-1 0,1-24,0-1,0 25,-25-25,25 25,-25-25,24 25,-24-25,0 1,0-1,0 50,0-1,0 1,0 0,0 0,25 0,0-1,0 1,0 0,-1 0,1-25,-25 25,25-25,0 0,0 0,0 0,-25-25</inkml:trace>
  <inkml:trace contextRef="#ctx0" brushRef="#br0" timeOffset="-49780.67">23490 16966,'0'25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35:50.14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375 2084,'-25'0,"25"-25,-24 25,24-25,0 0,24 0,1 25,0-24,0 24,0-25,-1 25,1 0,0 0,0 25,-25-1,25-24,-25 25,0 0,0 0,0 0,0-1,0 1,0 25,0-25,-25 24,0-24,25 25,-25-1,0 1,1-1,-1 1,0 0,0-1,0-24,1 25,-1-25,0-1,25 1,0 0,0 0,-25-25,25 25,0-1,25-24,0 0,0 0,-1 0,1-24,0 24,0 0,0-25,-1 25,1-25,0 0,0 25,24-25,-24 1,0-1,0 0,0 0,-1 0,1 0,0 1,-25-1,25-25,0 25,-25 1,24-26,-24 25,0 0,0-24,0 24,0 0,0 0,0-24,0 24,0 0,0 0,0 1</inkml:trace>
  <inkml:trace contextRef="#ctx0" brushRef="#br0" timeOffset="568.07">6995 2778,'0'0,"-25"0,25-25,25 25,0 0,-25-24,25 24,0 0,-1 0,1 0,0 0,-25 24,25-24,-25 25,0 0,0 0,0 0,-25-1,0 1,25 0,-25 0,1 0,-1-1,0-24,25 25,-25 0,0-25,25 25,0 0,-24-25,24 24,24-24,-24-24,25 24,0 0,0 0,0-25,-1 25,26 0,-25-25,25 25,-1-25,-24 25,25 0,-1-25,1 25</inkml:trace>
  <inkml:trace contextRef="#ctx0" brushRef="#br0" timeOffset="935.99">7789 2480,'0'0,"25"0,0 0,-1 0,1 0,0 0,0 0,0-24,24 24,-24 0,25 0,-26 0,26-25,-25 25,25 0,-26 0,26-25,-25 25,0 0,-1 0,1 0,0 0,0 0</inkml:trace>
  <inkml:trace contextRef="#ctx0" brushRef="#br0" timeOffset="1147.98">8037 2679,'0'-25,"25"25,0 0,-1 0,1-25,0 25,0 0,0-25,24 25,-24 0,25-24,-25 24,-1-25,26 25,-25 0,24 0</inkml:trace>
  <inkml:trace contextRef="#ctx0" brushRef="#br0" timeOffset="1960.16">9252 2059,'0'0,"25"0,0 0,0 0,-25-25,25 25,0 0,-1 0,-24 25,0 0,0-1,-24 1,24 0,-25 0,25 24,-25-24,0 25,25-25,-25 24,25-24,-25 25,1-26,24 26,0-25,0 0,0-1,0 1,0 0,0 0,0 0,0 0,24-1,1-24,0 25,0-25,0 0,0-25,-1 25,1 0,0-24,0-1,0 25,-1-25,1 0,25 0,-25 0,-1 1,1-26,0 25,-25 0,25-24,0 24,-25 0,24-24,-24 24,25 0,-25 0,0 0,0 1,0-1,25 0,-25 0,0 0,25 50</inkml:trace>
  <inkml:trace contextRef="#ctx0" brushRef="#br0" timeOffset="2335.79">9972 2629,'0'-25,"0"50,0 0,0 0,-25 0,25 0,-25-1,25 1,0 0,-25 0,1 0,24 24,-25-24,25 25,-25-26,25 1,0 0,0 25,0-26,0 1,0 0,0 0,0 0,0-1,0 1,0 0</inkml:trace>
  <inkml:trace contextRef="#ctx0" brushRef="#br0" timeOffset="3447.24">10642 2704,'24'0,"1"0,0 0,0 0,0 0,-1 0,1 0,0 0,25 0,-26 0,26 0,-25 0,0 0,24 0,-24 0,0-25,0 25,-1 0,1 0,0 0,0 0,-25 25</inkml:trace>
  <inkml:trace contextRef="#ctx0" brushRef="#br0" timeOffset="3687.95">10741 2803,'25'0,"-1"0,1 0,0 0,0 0,24 0,-24 0,0 0,0 0,0 0,-1 0,1 0,0 0,0 0,0 0,-1 0,1 0</inkml:trace>
  <inkml:trace contextRef="#ctx0" brushRef="#br0" timeOffset="4659.31">12502 2356,'-25'0,"25"25,-25-25,0 25,1 0,-1 0,25-1,-25 1,25 0,-25-25,25 25,0 0,0-1,0 26,0-25,0 0,0 0,0-1,0 1,0 0,0 0,25 0,0-1,0 1,-1 0,1-25,0 0,25 25,-25-25,-1 0,26 0,-25 0,0 0,24-25,-24 25,25 0,-26-25,1 25,0-25,0 1,0 24,-1-25,-24 0,25 0,-25 0,0 1,0-1,0 0,0 0,0 0,0 0,-25 1,1-1,24 0,-25 0,0 0,25 1,-25-1,25 0,-25 0,1 0,-1 1,0 24,25-25,-25 0,0 25,1 0,24-25,-25 25,25 25</inkml:trace>
  <inkml:trace contextRef="#ctx0" brushRef="#br0" timeOffset="4859.31">13296 2555,'24'0,"-24"-25,0 0</inkml:trace>
  <inkml:trace contextRef="#ctx0" brushRef="#br0" timeOffset="5403.69">13965 2480,'0'0,"-24"0,24-24,-25 24,0 0,0 0,0 0,1 0,-1 0,0 0,25 24,-25-24,0 0,25 25,-24-25,24 25,0 0,-25 0,25-1,0 1,-25 0,25 0,0 0,0 0,0-1,0 1,0 0,25 0,0-25,-1 25,1-25,0 24,0-24,0 0,-1 0,1 0,0-24,0 24,0 0,24-25,-24 25,0-25,0 25,-1-25,-24 0,25 25,0-24,-25-1,0 0,0 0,0 0,0 0,0 1,0-1,0 0,-25 0,25 0,-25 1,1 24,24-25,-25 0,25 0,-25 25,25-25,-25 25</inkml:trace>
  <inkml:trace contextRef="#ctx0" brushRef="#br0" timeOffset="5912.3">14288 2431,'0'0,"0"-25,25 25,-1-25,1 25,0-25,0 25,0 0,-1 0,1 0,0 0,0 0,0 0,-25 25,0 0,0 0,0 0,0-1,-25 1,0 0,0 0,0 0,1-1,-1 1,25 0,-25 0,0 0,0-25,1 25,-1-1,0-24,25 25,0 0,25-25,0 0,-1 0,1 0,0 0,0 0,0 0,-1-25,1 25,25 0,-25 0,0 0,24 0,-24 0,0-25,24 25,-24 0,25 0</inkml:trace>
  <inkml:trace contextRef="#ctx0" brushRef="#br0" timeOffset="6244.29">15106 2183,'-24'0,"24"-25,0 0,24 25,-24 25,0 0,0 0,25-1,-25 1,0 0,0 25,0-26,0 26,0-25,0 24,0-24,0 25,0-25,0-1,0 26,0-25,0 0,0 0,0-1,0 1,0 0,25 0,0 0,-25-1</inkml:trace>
  <inkml:trace contextRef="#ctx0" brushRef="#br0" timeOffset="7243.28">15900 2604,'0'-24,"25"24,-25-25,25 25,0 0,-1 0,1 0,0 25,-25-1,25-24,-25 25,0 0,0 0,0 0,0 0,0-1,-25 1,25 0,0 0,-25 0,25-1,-25-24,25 25,0-50,0 1,25 24,-25-25,25 0,-25 0,25 25,-25-25,25 25,-1-24,1-1,0 25,0-25,0 25,-1 0,-24 25,0 0,25-25,-25 24,0 1,0 0,0 0,0 0,0-1,0 1,0 0,0-50,25 25,-25-25,25 25,-25-24,25-1,-1 25,-24-25,25 25,-25-25,25 25,0 0,0-25,-1 25,1 0,0 25,0-25,-25 25,0 0,0 0,0-1,0 1,0 0,0 0,0 0,0-1,0 1,0 0,0 0,0 0,0-1,0 1,0 0</inkml:trace>
  <inkml:trace contextRef="#ctx0" brushRef="#br0" timeOffset="7943.11">16719 1736,'0'-24,"25"-1,-1 25,1 0,0-25,0 25,0 0,-1 0,1 0,-25 25,0 0,0-1,0 1,0 0,0 0,0 0,25-1,0-24,0 25,-1-25,1 25,0-25,0 25,0-25,-1 25,-24-1,25-24,0 25,-25 0,25 0,-25 0,0-1,0 1,0 0,-25-25,25 25,-25-25,0 25,1-25,-1 0,0 24,0-24,0 0,1 0,-1 0,0 0,0 0,0 0,1 0,-1 0,0 0,25-24</inkml:trace>
  <inkml:trace contextRef="#ctx0" brushRef="#br0" timeOffset="8323.84">17711 2282,'0'0,"-25"-25,0 25,0 0,1 0,-1 25,0-25,25 25,-25 0,0-1,1 1,-1 25,0-25,0-1,0 26,1 0,-1-26,-25 26,25 0,1-1,-26 1,25-25,-24 24,24 1,0-25,0 24,0 1,-24-25,24 24,0-24,0 0,25 0,-24 0</inkml:trace>
  <inkml:trace contextRef="#ctx0" brushRef="#br0" timeOffset="8687.03">17636 2555,'0'-25,"0"50,0 0,0-1,0 1,0 0,0 0,0 0,0 0,0-1,0 26,0-25,0 0,0 24,0-24,0 0,0 0,0 24,0-24,0 0,0 0,0-1,0 1,0 0,0 0,0 0</inkml:trace>
  <inkml:trace contextRef="#ctx0" brushRef="#br0" timeOffset="9032.26">18133 2753,'0'-24,"-25"24,0 0,0 0,0 0,1 24,-1-24,0 0,0 25,0-25,1 0,-1 0,25 25,-25-25,25 25,-25-25,25 25,0-1,0 1,25 0,0 0,0-25,-1 25,1-25,0 24,0-24,0 0,-1 25,1-25,0 0,0 0,0 0,-1 25</inkml:trace>
  <inkml:trace contextRef="#ctx0" brushRef="#br0" timeOffset="9556.07">18653 2803,'0'0,"-24"0,-1-25,0 25,0 0,0 0,1 0,-1 25,0-25,0 0,0 25,1-25,-1 25,0-25,25 24,-25-24,25 25,0 0,25-25,0-25,0 25,-1 0,1-25,0 1,0 24,0-25,-25 0,24 25,-24-25,25 25,-25-25,25 25,-25 25,25-25,-25 25,0 0,0 0,25-1,-25 1,0 0,0 0,0 24,0-24,0 25,0-25,24 24,-24-24,0 25,0-26,0 1,0 25,0-25,0-1,0 1,0 0,0 0,0 0,0-1,-24 1,-1 0,0-25,0-25,0 0,25 1,-24 24,24-25,0 0,0 0,24 0</inkml:trace>
  <inkml:trace contextRef="#ctx0" brushRef="#br0" timeOffset="9691.63">18976 3101,'25'0,"-25"-25,25 0,-1 0,1 0,0 1,0 24</inkml:trace>
  <inkml:trace contextRef="#ctx0" brushRef="#br0" timeOffset="12182.21">620 5283,'25'0,"-25"-24,25 24,0-25,-25 0,25 25,-25-25,24 0,1 1,0-1,-25-25,25 25,0 1,0-1,-25-25,24 25,-24 1,25-26,-25 25,0 0,0 0,0-24,0 24,0 0,0 0,0 1,0-1,0 0,0 0,0 0,0 1,0-1,0 0,0 0,0 0,0 1,0 48,0 1,-25-25,25 25,0 0,0 0,0 24,0-24,0 25,0-1,0 1,0-1,0 1,0 25,0-26,0 1,-24 24,24-24,0 24,0-24,0 24,0 1,0-1,-25 0,25-24,0 24,0 1,0-26,0 26,-25-25,25-1,0 1,0-1,0-24,0 25,0-25,0-1,0 1,25 0,-25 0,25-25,-1-25,-24 0,0 0,0 1,25-1,-25 0,0 0,0 0,0 1,0-1,0 0,0 0,0 0,-25 1,25-26,-24 25,24 0,0 0,-25 1,25-1,0 0,-25 0,25 0,0 1,0-1,-25 0,25 0,-25 0,25 1,0-1,0 50,0-1,0 1,0 0,0 0,0 0,25-25,0 0,-25-25,25 25,0-25,-25 0,24 25,1-25,-25 1,25-1,0 0,-25 0,25 0,-25 1,24-1,-24 0,0 0,0 0,0 1,0-1,0 50,0-1,0 1,0 0,0 0,0 0,0-1,0 1,0 0,25 0,-25 0,0-1,25 1,-25 0,25 0,0 0,-1-25,1 24,0-24,0 0,0-24,-1 24</inkml:trace>
  <inkml:trace contextRef="#ctx0" brushRef="#br0" timeOffset="13217.52">1439 5457,'0'0,"0"-25,0 0,-25 25,25-24,-25 24,25-25,-24 25,-1 25,25-1,0 1,0 0,-25 0,25 0,0-1,0 1,0 0,0 0,25-25,-25-25,25 25,-25-25,24 0,1 1,-25-1,25 0,0 0,0 25,-1 25,-24 0,25 0,-25-1,0 1,0 0,0 0,0 0,0-1,0 1,0-50,25 25,0-24,-25-1,25 0,-1 0,1 0,-25 1,25 24,-25-25,25 25,-25 25,0-1,0 1,0 0,0 0,0 0,0-1,0 1,25-50,-1 1,-24-1,25 25,-25-25,25 0,-25 0,25 25,-25-24,25 24,-25 24,0 1,0 0,0 0,0 0,0-1,0 1,0-50,25 25,-25-24,24-1,-24 0,25 25,-25-25,25 0,0 25,-25-24,25 24,-1 0,1 24,-25 1,0 0,25 0,-25 0,0-1,0 1,0 0,0 0,0 0,0-1,0 1,0 0,0 0,0 0,0 0,0-1,0 1,0 0,25 0</inkml:trace>
  <inkml:trace contextRef="#ctx0" brushRef="#br0" timeOffset="21816.9">20489 2729,'0'-25,"0"0,-25 25,25-25</inkml:trace>
  <inkml:trace contextRef="#ctx0" brushRef="#br0" timeOffset="31811.33">20489 2654,'0'-25,"-25"25,0 0,1 25,-1-25,0 0,0 0,0 0,1 0,-1 25,0-25,0 0,0 25,1-25,-1 25,0-25,25 24,-25-24,25 25,0 0,0 0,0 0,25-25,0 24,0-24,-1 0,1 0,0 0,0 0,0-24,-1 24,1 0,0-25,0 25,0 0,-25-25,24 25,1-25,0 25,-25-25,25 1,-25-1,0 50,0-1,0 1,25-25,-25 25,24-25,1 0,-25 25,25-25,0 0,0 0,-1 0,1 0,0 0,0-25,0 25,-1 0,1-25,0 25,0-25,0 1,0-1,-1 25,1-25,-25 0,25 0,-25 0,25 1,-25-1,0-25,25 25,-25 1,0-26,0 25,0-24,0 24,24 0,-24-25,0 26,0-1,0 0,0 0,0 0,-24 25,24 25,0 0,-25-25,25 25,-25 0,25 24,0-24,0 0,0 0,-25-1,25 1,0 0,0 25,0-26,0 1,0 0,0 0,0 0,0-1,0 1,0 0,0 0,25 0,0 0,0-25,-25 24,24-24,1 0,0 0</inkml:trace>
  <inkml:trace contextRef="#ctx0" brushRef="#br0" timeOffset="32083.59">20911 2431,'0'0,"25"0,-1 25,1-25,0 0,0 0,0 0,-1 0,26 0,-25 0,24 0,-24 0,25 0</inkml:trace>
  <inkml:trace contextRef="#ctx0" brushRef="#br0" timeOffset="32467.92">21952 2232,'-24'0,"24"-24,0 48,0 1,0 0,0 0,0 0,0 24,-25-24,25 0,0 0,0 24,-25-24,25 0,0 24,-25-24,25 0,0 0,-25 25,25-26,0 1,0 0,0 0,0 0,0-1,0 1</inkml:trace>
  <inkml:trace contextRef="#ctx0" brushRef="#br0" timeOffset="32918.9">21928 2208,'0'0,"24"0,-24-25,25 0,0 0,-25 0,25 25,0 0,-25-24,25 24,-1 0,1 0,0 0,0 0,0 0,-1 24,-24 1,0 0,-24-25,24 25,-25 0,0-25,0 24,0 1,1-25,-1 25,0-25,25 25,-25-25,0 0,0 25,1-25,-1 0,25 24</inkml:trace>
  <inkml:trace contextRef="#ctx0" brushRef="#br0" timeOffset="33479.94">21952 3150,'0'-25,"25"25,0 0,0 0,0 0,0 0,-1 0,1 0,0 0,0 0,0 0,-25 25,24-25,-24 25,0 0,-24 0,-1-1,0 1,0 0,0-25,1 25,-1 0,0-1,-25-24,25 25,1-25,-1 25,0-25,0 25,0-25,1 0,24 25,24-25,1 0,0 0,0 0,0-25,-1 25,1 0,0 0,25 0,-25 0,-1 0,26 0,-25 0</inkml:trace>
  <inkml:trace contextRef="#ctx0" brushRef="#br0" timeOffset="33831.68">22597 2530,'25'0,"0"0,0 0,0 0,-1 0,1 0,0 0,0-25,0 25,-1 0,1 0,0 0,0 0,0 0,-1 0</inkml:trace>
  <inkml:trace contextRef="#ctx0" brushRef="#br0" timeOffset="34035.97">22597 2679,'0'25,"25"-25,0 0,0 0,0 0,-1 0,1 0,0 0,25 0</inkml:trace>
  <inkml:trace contextRef="#ctx0" brushRef="#br0" timeOffset="34691.68">23391 2332,'0'-25,"0"0,25 25,0 0,0-25,-1 25,1 0,0 0,0 0,-25 25,25-25,-25 25,0 0,0-1,0 1,0 0,-25 0,0 0,0-1,0 1,1 0,-26 0,0 24,1-24,-1 0,1 0,-1 0,0 0,1-1,24 1,-25 0,25-25,-24 25,24-25,25 25,-25-25,0 0,25 24,-24-24,24 25,24-25,1 0,0 0,0 0,0 0,-1 0,26 0,-25 0,25 0,-26 0,26 0,-25 0,24 0</inkml:trace>
  <inkml:trace contextRef="#ctx0" brushRef="#br0" timeOffset="35663.31">23838 2480,'0'-24,"0"48,0 1,0 0,0 0,0 0,0-1,-25 1,25 0,0 0,0 0,-25 0,25-1,0 1,0 0,0 0,-25-25,25 25,0-1,0 1,0-50,0 1,0-1,0 0,0 0,0 0,0 1,0-1,0 0,25 0,-25 0,0 0,25 1,-25-1,0 0,0 0,25 0,-25 1,0-1,0 0,24 0,-24 0,0 50,0 0,0 0,0 0,0-1,0 1,25-25,-25 25,0 0,0 0,0-1,0 1,0 0,25-25,-25 25,0 0,0 0,25-25,-25-25,25 25,-25-25,24 25,-24-25,25 25,-25-25,25 0,-25 1,25-1,-25 0,25 25,-25-25,25 0,-1 1,1-1,-25 0,25 25,-25 25,25-25,-25 25,25-1,-25 1,24 0,-24 0,0 0,0-1,0 1,0 0,0 0,0 0,0 0,0-1,-24 1,24 0,0 0,-25 0,25-1,0 1,0 0,0 0</inkml:trace>
  <inkml:trace contextRef="#ctx0" brushRef="#br0" timeOffset="36026.9">24582 2356,'0'25,"0"0,0 0,0 0,0-1,0 1,0 0,-25 0,25 0,0-1,-25 1,25 0,0 0,0 0,0 0,-25-1,25 1,0 0,0 0,-24 0,24-1,0 1,0 0,0 0,0 0</inkml:trace>
  <inkml:trace contextRef="#ctx0" brushRef="#br0" timeOffset="36415.9">24656 2257,'0'-25,"25"25,-25-24,25 24,0 0,-1 0,1 0,0 0,-25-25,25 25,0 0,-1 0,1 25,0-25,0 0,-25 24,0 1,-25 0,0-25,0 25,1-25,-1 25,0-25,0 0,0 0,1 24,-1-24,0 0,0 0,0 0,1 25,-1-25,0 0</inkml:trace>
  <inkml:trace contextRef="#ctx0" brushRef="#br0" timeOffset="37183.53">24805 2778,'-25'0,"0"0,1 25,-1-25,25 25,-25-25,25 25,-25-25,25 24,0 1,25-25,0 0,0 0,-1 0,1 0,0 0,0-25,0 25,-1-24,1 24,-25-25,25 25,-25-25,0 0,0 50,-25-25,25 25,0 0,0-1,0 1,25 0,0-25,-25 25,25-25,-1 0,1 25,0-25,0 0,0 0,-1 24</inkml:trace>
  <inkml:trace contextRef="#ctx0" brushRef="#br0" timeOffset="38434.68">23118 2927,'25'0,"0"0,-25 25,25-25,0 0,-1 0,1 0,0 0,0 0,0 0,-1 0,1 0,0 0,0 0,0 0,-1 0,1 0,0 0,0 0,0 0,-25-25,24 25</inkml:trace>
  <inkml:trace contextRef="#ctx0" brushRef="#br0" timeOffset="40986.65">3399 5631,'0'24,"24"-24,-24-24,25 24,-25-25,25 0,0 25,-25-25,25 0,-25 1,24-1,1 0,-25 0,25 0,-25 1,0-1,0 0,-25 25,0 0,25 25,-24-25,24 25,0-1,24-24,1 0,0 0,0 0,24 0,-24 0,0 0,0 0,0 0,-1 0,1 25,0 0,-25 0,0 0,-25-25,25 24,-25-24,1 25,-1 0,0-25,0 25,0-25,1 25,-1-1,0-24,0 0,0 0,1 0</inkml:trace>
  <inkml:trace contextRef="#ctx0" brushRef="#br0" timeOffset="41287.3">3994 5159,'0'0,"0"-24,0-1,0 50,0-1,0 1,0 0,0 25,25-26,-25 26,0-25,0 24,0-24,25 25,-25-1,0-24,0 0,0 25,0-26,0 1,0 0,24 0,-24 0,0-1,0 1,0 0,25-25</inkml:trace>
  <inkml:trace contextRef="#ctx0" brushRef="#br0" timeOffset="41464.61">3845 5507,'-25'0,"50"0,0 0,0-25,-1 25,1 0,25-25,-25 25</inkml:trace>
  <inkml:trace contextRef="#ctx0" brushRef="#br0" timeOffset="41839.75">4267 5482,'-25'0,"25"25,25-25,0 0,-1 0,1 0,0-25,0 25,0-25,-1 25,1-25,0 25,-25-25,0 1,-25 24,0 0,1 24,-1-24,0 0,25 25,-25-25,0 25,1 0,-1 0,25-1,0 1,0 0,0 0,0 0,0-1,25-24,-25 25,24-25,1 0,-25 25,25-25,0 0,0 0,-1 0,1 0,0 0,25 0,-26-25,1 25,0 0</inkml:trace>
  <inkml:trace contextRef="#ctx0" brushRef="#br0" timeOffset="42812">4936 5358,'0'0,"-24"25,-1-25,0 0,0 0,25 24,-25-24,1 0,-1 25,0 0,0-25,25 25,-25 0,1-1,24 1,0 0,0 0,24 0,1-25,0 0,0 0,0 0,-25-25,24 25,1-25,0 0,0 0,-25 1,25-1,-25 0,0 0,0 0,0 50,0 0,24-25,-24 25,0 0,0-1,25-24,-25 25,0 0,25-25,-25 25,0 0,25-25,-25 24,25-48,-25-1,25 0,-1 0,1 0,-25 1,25-1,0 0,0 0,-1 0,1 1,0-1,0 25,0 0,-25-25,24 25,-24 25,25-25,-25 25,0-1,0 1,0 0,0 0,0 0,0-50,25 25,-25-25,25 25,-25-25,0 0,25 25,-25-24,24 24,-24-25,25 25,0 0,-25 25,0-1,0 1,0 0,0 0,0 0,0-1,0-48,25-1,0 0,-1 0,1 0,0 1,-25-1,25 25,0-25,-1 25,1-25,0 25,-25 25,25 0,-25 0,0-1,0 1,0 0,25 0,-25 0,0-1,0 1,0 0,24 25,-24-26,25 1,-25 0,0 0,25 24,-25-24,25 0,0-25</inkml:trace>
  <inkml:trace contextRef="#ctx0" brushRef="#br0" timeOffset="43267.74">6921 5159,'0'-24,"0"-1,0 0,0 50,0 0,0-1,-25 1,25 0,0 0,0 0,0 24,-25-24,25 25,0-26,0 26,0 0,0-26,0 26,0-25,0 0,0-1,0 1,0 0,25 0,0 0,0-25,-1 24,1-24,0 0,0 0,0 0,-1 0,1-24,0 24,0-25</inkml:trace>
  <inkml:trace contextRef="#ctx0" brushRef="#br0" timeOffset="43491.6">6648 5457,'0'0,"-25"25,0-25,1 25,48-25,1 0,0-25,25 25,-26 0,26-25,0 25,-1-25,1 25,-1-25,1 25,24-24,-24 24,0-25,-1 25</inkml:trace>
  <inkml:trace contextRef="#ctx0" brushRef="#br0" timeOffset="44792.36">7491 5308,'-24'0,"24"25,-25-25,0 0,0 25,0-25,25 25,-24-25,-1 24,0-24,0 25,25 0,-25-25,1 25,24 0,0-1,0 1,24-25,1 0,0-25,0 25,0-24,-1-1,1 0,-25 0,0 50,0 0,0 0,25-1,-25 1,25-25,-25 25,25-25,-1 0,1 0,0 0,0 0,0-25,-1 0,1 1,0-1,0 0,0 0,-1 0,1 1,0-1,0 0,-25-25,25 26,-25-1,24 0,1 0,-25 0,0 1,25-1,-25-25,0 25,0 1,25-1,-25 0,0 0,0 0,0 1,0-1,0 50,0-1,-25-24,25 25,0 0,-25 0,25 0,0-1,0 1,0 0,0 0,0 24,0-24,0 25,0-25,0 24,0 1,0-25,0 24,25 1,-25-25,0 24,25-24,-25 0,0 24,25-24,-25 0,24-25,-24 25,25-25,-25-25,0 0,25 25,0-25,-25 1,0-1,25 0,-25 0,0 0,24 1,-24-1,0 0,0 0,0 50,0 0,0 0,25-25,0 24,0-24,0 0,0 0,-1 0,-24-24,25 24,0-25,0 0,0 0,-1 0,1 1,-25-1,25 0,0 0,-25 0,25 1,-1-1,-24-25,0 25,0 1,25-1,-25 0,0 0,0-24,0 24,0 0,0 0,0 0,-25 1,1-1,-1 0,0 25,0 25,0 0,25-1,-24 1,24 0,0 0,0 0,0-1,0 26,0-25,0 0,0-1,0 1,0 0,0 0,24 0,-24 24,25-24,-25 0,25 0,0-1,0 1,-25 0,24-25,1 25,0 0,0-25,0 0,-1 0,1-25,0 25,-25-25,25 25,0-25,-1 25,-24-25,25 1,0-1,0 0,-25 0,0 0,0 1,0-1,0 0,0 0,0 0,-25 25,0 0,25 25,-25-25,25 25,0 0,-24 0,24-1,0 1,0 0,0 0,0 0,24-1,1-24,-25 25,25-25,0 0,0 25,-1-25,1 0,0 0,0 0,0-25,24 25,-24 0,25 0</inkml:trace>
  <inkml:trace contextRef="#ctx0" brushRef="#br0" timeOffset="45630.71">10369 5383,'0'0,"0"-25,0 0,25 25,-25-25,0 0,-25 25,0 0,0 0,0 0,0 0,1 25,-1-25,0 25,0 0,0-25,25 25,-24-1,-1 1,25 0,-25 0,25 0,0-1,0 1,25-25,0 0,-1 0,1-25,0 1,0 24,0-25,-1 0,1 0,0 0,0 1,-25-1,25 0,-25 0,25 25,-1 0,1 25,0 0,-25 0,25-1,0 1,-25 0,24 25,1-26,-25 26,25-25,0 24,-25-24,0 25,0-25,0 24,0-24,0 25,0-25,-25-1,0 1,0 0,1 0,24 0,-25-25,0 24,0-24,0 0,1 0,-1 0,0-24,0-1,25 0,0 0,0 0,0 1,0-1,0 0,25 0,-25 0,25 0,0 1,-1-1,1 0,0 0,0 0,0 1,24-1,-24 25,0-25,0 0,24 25,-24-25,0 25,0-24</inkml:trace>
  <inkml:trace contextRef="#ctx0" brushRef="#br0" timeOffset="45847.6">10914 5308,'-24'0,"-1"0,0 0,25 25,0 0,0 0,0-1,0 1,0 0,0 0,0 0,25-25,-25 24,25 1,-1 0,1-25,0 0,0 0,0 0</inkml:trace>
  <inkml:trace contextRef="#ctx0" brushRef="#br0" timeOffset="45962.78">10989 5159,'0'0</inkml:trace>
  <inkml:trace contextRef="#ctx0" brushRef="#br0" timeOffset="46555.93">11063 5234,'0'25,"0"-1,25-24,-25 25,0 0,0 0,25 0,-25-1,0 1,0 0,0 0,0 0,25-1,-25 1,24 0,1 0,0-25,0-25,0 0,-1 0,1 1,0-1,-25 0,0 0,25 25,-25-25,0 1,25 24,-25 24,25-24,-1 25,1-25,0 0,0 0,0 0,-1 0,1-25,0 25,0-24,0-1,-1 0,1 0,-25 0,25 25,-25-24,0-1,0 0,-25 0,0 25,1 0,-1 0,25 25,-25-25,25 25,-25 0,25-1,0 1,0 0,0 0,0 0,0-1,25 1,0 0,0 0,-1-25,1 25,0-25,25 0,-26 24,26-24,0 0,-26 0,26 0</inkml:trace>
  <inkml:trace contextRef="#ctx0" brushRef="#br0" timeOffset="46706.83">12378 5234,'-25'0</inkml:trace>
  <inkml:trace contextRef="#ctx0" brushRef="#br0" timeOffset="48403.39">7665 6499,'0'25,"0"-50,25 25,0 0,-1 0,1 0,0 0,-25 25,25-25,-25 24,0 1,0 0,0 0,0 0,0-1,0 1,0 0,-25 25,25-26,-25 1,25 25,0-25,-25 24,25-24,-24 0,24 0,0 24,0-24,0 0,-25 0,25 0,0-1,0 1,0 0,25-25,-1-25,1 0,0 1,0-1,0 0,-1-25,1 26,0-1,0 0,0-25,-25 26,24-1,1-25,0 25,-25 0,25-24,-25 24,0 0,0 0,0 1,0-1,0 0,0 0,0 0,0 1</inkml:trace>
  <inkml:trace contextRef="#ctx0" brushRef="#br0" timeOffset="48968.04">8285 6796,'-25'0,"1"25,24 0,0 0,0 0,0 0,-25-1,25 1,0 0,0 25,-25-26,25 26,-25 0,25-26,-25 26,25-25,-25 24,25 1,-24-25,24 24,0 1,0-25,-25 24,25-24,0 0,0 0,0 0,0-1,0 1,25-25,-1 0,1 0,0 0,-25-25,25 25,0-24,0-1,-25 0,24 0,-24 0,0 1,0-1,0 0,-24 25,-1-25,0 0,0 25,0-24,0 24,1 0,-1 0,0-25,0 25,0 0,1 0,48 0,1 0,0 0,0 0,0 0,-1 0,1 0,0 0,25-25,-25 25,-1 0,1 0,0 0,25-25,-26 25</inkml:trace>
  <inkml:trace contextRef="#ctx0" brushRef="#br0" timeOffset="49167.92">8806 7119,'0'-25,"25"25,0-25,-1 25,1 0,0-24,0 24,0 0,-1 0,1 0</inkml:trace>
  <inkml:trace contextRef="#ctx0" brushRef="#br0" timeOffset="49351.8">8756 7268,'0'0,"0"25,25-25,0 0,0-25,0 25,-1 0,1 0,25-25,-25 25,-1 0,26-25,-25 25,24 0</inkml:trace>
  <inkml:trace contextRef="#ctx0" brushRef="#br0" timeOffset="50054.51">10195 6821,'0'-25,"-25"25,0 0,1 0,-1 25,0 0,0-25,25 25,-25 0,1 0,24-1,-25 1,25 25,-25-25,25-1,0 1,0 25,0-25,0-1,0 1,0 0,0 0,25-25,-25 25,25-25,-1 24,1-24,0 0,0 0,0 0,-1 0,1 0,0-24,0 24,0-25,-1 25,-24-25,25 0,0 0,-25 1,25 24,-25-25,0 0,0 0,0 0,0 1,0-1,0 0,0 0,-25 0,25 1,-25-1,25 0,-25 25,25-25,-24 0,-1 0,0 1,25 48</inkml:trace>
  <inkml:trace contextRef="#ctx0" brushRef="#br0" timeOffset="50271.37">10914 6995,'-24'0,"-1"0,0 0</inkml:trace>
  <inkml:trace contextRef="#ctx0" brushRef="#br0" timeOffset="50978.46">11435 6846,'-24'0,"-1"0,0 25,0-25,25 25,-25 0,25-1,-25 1,25 0,0 0,-24 0,24-1,0 1,0 0,0 0,0 0,0-1,0 1,24-25,1 0,-25 25,25-25,0 0,0-25,0 25,-1 0,1-25,0 25,-25-24,25 24,0-25,-1 25,-24-25,25 0,-25 0,25 1,-25-1,0 0,0 0,0 0,0 1,-25 24,25-25,-25 25,25-25,-24 25,24-25,-25 25,0 0,0 0,25-25,-25 25,25 25,-24-25,24 25</inkml:trace>
  <inkml:trace contextRef="#ctx0" brushRef="#br0" timeOffset="51699.71">11882 6896,'-25'25,"0"-25,25 24,-25-24,25 25,-24-25,24 25,-25 0,25 0,-25-1,25 1,-25-25,25 25,0 0,0 0,0-1,0 1,0 0,0 0,25-25,0 0,-25 25,25-25,-1 0,1 0,0-25,0 25,0 0,-1-25,1 25,-25-25,25 25,-25-25,25 25,-25-24,0-1,0 0,25 25,-25-25,0 0,0 1,0-1,0 0,-25 0,25 0,-25 25,25-24,-25 24,0-25,1 25,-1 0,25 25</inkml:trace>
  <inkml:trace contextRef="#ctx0" brushRef="#br0" timeOffset="52167.48">12378 6945,'0'25,"0"0,0 0,0 0,0-1,0 1,0 0,0 0,-25 0,25-1,0 1,0 0,0 0,0 0,0-1,0 1,0 0,25-25,-25 25,25 0</inkml:trace>
  <inkml:trace contextRef="#ctx0" brushRef="#br0" timeOffset="52647.5">12725 7020,'25'0,"0"0,0 0,-1 0,-24-25,25 25,0 0,0 0,-25 25,0 0,0-1,0 1,0 0,-25 0,25 0,-25-1,25 1,-25 0,25 0,-24 24,24-24,-25 0,25 0,0 0,-25-1,25 1,0 0,-25-25,25 25,0 0,0-1</inkml:trace>
  <inkml:trace contextRef="#ctx0" brushRef="#br0" timeOffset="53042.58">13097 7193,'0'-24,"25"24,0 0,0-25,-1 25,1 0,0 0,0 0,0-25,-1 25,1 0,0 0,0 0,0 0,-25 25,0 0,-25-1,0 1,0 0,25 0,-25 0,1-1,24 26,-25-25,0 0,25 24,-25-24,0 0,1 0,24 24,-25-24,25 0,-25 0,25-1,0 1,-25-25,25 25,0 0,0 0</inkml:trace>
  <inkml:trace contextRef="#ctx0" brushRef="#br0" timeOffset="54170.67">15181 7293,'0'-25,"0"0,0 0,0 0,0 1,0-1,0 0,0 0,0 0,25 1,-1-1,-24 0,25 0,-25 0,25 1,0-1,-25 0,25 0,-1 0,1 25,-25-25,25 1,0 24,-25-25,25 25,-50 25,0-1,-25-24,26 25,-1 0,-25 0,1 0,24 0,-25-1,1 1,24 0,-25 0,25 0,-24-1,24 1,-25 0,26 0,-1 0,0-25,0 24,0 1,1 0,-1 0,25 0,0-1,25-24,-1 0,1 0,0-24,25 24,-26 0,1-25,25 25,-25-25,24 25,1-25,-25 25,24-25,-24 25,25-24,-1 24,-24-25,0 25,24-25,-24 25,0-25,0 25,0 0,-25-25</inkml:trace>
  <inkml:trace contextRef="#ctx0" brushRef="#br0" timeOffset="54722.5">16099 6871,'0'0,"0"-25,0 0,24 25,1 0,0 25,-25 0,0 0,0 0,0-1,0 1,0 0,0 0,0 24,0-24,0 0,0 0,25 0,-25-1,25 1,-1-25,1 0,0 0,0 0,-25-25,25 25,-1-24,1 24,-25-25,25 0,0 0,0 25,-25-25,24 1,1-1,-25-25,25 25,0 1,-25-1,25 0,-25 0,24-25,-24 26,0-1,25 0,-25 0,0 0,0 1,0-1,0 50</inkml:trace>
  <inkml:trace contextRef="#ctx0" brushRef="#br0" timeOffset="55407.65">16793 7119,'-25'0,"1"0,-1 25,0-25,25 25,-25-25,0 24,0-24,1 25,24 0,-25-25,0 25,25 0,0-1,25-24,0 0,-1 0,-24-24,25 24,0-25,0 25,0-25,0 0,-1 25,-24-25,25 1,0 24,-25-25,25 0,-25 0,25 25,-25 25,0 0,0 0,0-1,0 1,0 0,0 25,0-26,0 1,0 25,24-25,-24 24,0-24,0 25,25-26,-25 1,0 25,0-25,0-1,0 26,0-25,0 0,0-1,0 1,0 0,-25 0,1-25,24 25,-25-25,0 0,0-25,0 25,1-25,24 0,-25 25,25-25,0 1,-25-1,25 0,0 0,0 0,0 1,0-1,0 0,25 25,0-25,-25 0,24 1,1-1,0 25,25-25,-26 0,1 25,0 0,0-25,0 25</inkml:trace>
  <inkml:trace contextRef="#ctx0" brushRef="#br0" timeOffset="55670.9">17612 7094,'0'0,"0"25,24-25,-24-25,25 25,0 0,0 0,0 0,0 0,-1 0,26 0,-25 0,0 0,24 0,-24 0,0 0,0 0,24 0,-24 0,0 0,0 0</inkml:trace>
  <inkml:trace contextRef="#ctx0" brushRef="#br0" timeOffset="55847.25">17636 7243,'0'0,"25"0,0 0,0 0,0 0,0 0,-1 0,1 25,25-25,-25 0,24 0,-24 0,25 0,-1 0</inkml:trace>
  <inkml:trace contextRef="#ctx0" brushRef="#br0" timeOffset="62554.38">19075 6846,'0'-25,"25"25,-25-25,0 1,-25 24,0 0,1 24,-1-24,25 25,-25-25,25 25,-25 0,25 0,-25-25,25 25,0-1,0 26,-24-25,24 0,0-1,0 1,0 0,0 0,0 0,24-1,-24 1,25 0,-25 0,25-25,0 25,0-1,-1-24,1 25,0-25,0 0,0 0,-1 0,1 0,0-25,0 25,0 0,-1-24,1 24,0 0,-25-25,25 25,-25-25,0 0,0 0,0 1,0-1,0 0,0 0,0 0,0 1,0-1,0 0,0 0,0 0,-25 1,25-1,0 0,-25 25,25-25,0 0,-25 25,25-25,-24 1,24 48</inkml:trace>
  <inkml:trace contextRef="#ctx0" brushRef="#br0" timeOffset="62798.37">19819 7020,'25'0,"-25"-25</inkml:trace>
  <inkml:trace contextRef="#ctx0" brushRef="#br0" timeOffset="64374.37">20415 6896,'0'-25,"-25"25,25 25,-25-25,0 0,0 25,1-25,24 24,0 1,-25-25,25 25,0 0,0 0,0-1,-25-24,25 25,0 0,0 0,0 0,0-1,0 1,25-25,-25 25,25-25,-25 25,24-25,1 25,0-25,0 0,0 24,-1-24,1 0,0-24,0 24,0 0,-25-25,24 25,1-25,0 0,0 0,-25 1,0-1,0 0,0 0,25 25,-25-25,0 1,0-1,0 0,0 0,0 0,-25 1,25-1,-25 0,25 0,-25 25,25-25</inkml:trace>
  <inkml:trace contextRef="#ctx0" brushRef="#br0" timeOffset="64966.53">21332 6747,'0'0,"0"-25,-24 25,-1 0,25-25,-25 25,0 0,0 0,1 0,-1 0,0 0,0 0,25 25,-25-25,1 0,24 25,-25-25,25 25,-25-25,25 24,0 1,0 0,0 0,0 0,25-25,0 0,-1 0,1 0,0 0,0 0,0 0,-1-25,1 25,0-25,0 25,0 0,-25-25,24 25,1 0,-25-25,25 25,-25-24,25 24,-25-25,0 50,0-1,0 1,0 0,0 0,25 0,-25 0,0-1,0 1,0 0,0 0,24-25,-24 25,0-1,0 1,0 0,25 0,-25 0,0-1,0 1,0 0,0 0,0 0</inkml:trace>
  <inkml:trace contextRef="#ctx0" brushRef="#br0" timeOffset="65495.52">22126 6722,'0'-25,"0"0,-25 25,1 0,24-24,-25 24,0 0,0 24,0-24,0 0,1 25,-1-25,0 25,0-25,0 25,1 0,-1-1,0 1,25 0,0 0,0 0,25-25,0 0,-1 0,1 0,0 0,-25-25,25 25,0 0,-1-25,1 25,0-25,0 25,-25-25,25 25,-25 25,-25 0,25 0,0 0,-25 0,25-1,0 1,0 0,0 0,0 0,0-1,0 1,0 0,0 0,0 0,0-1,0 1,0 0,25-25,-25 25,25-25,-25 25</inkml:trace>
  <inkml:trace contextRef="#ctx0" brushRef="#br0" timeOffset="65859.03">22548 6648,'-25'0,"0"0,0 0,1 0,-1 0,25 24,-25 1,25 0,0 0,0 0,0-1,0 1,0 0,0 0,25 0,-25 0,0-1,0 26,25-25,-25 0,0-1,0 1,0 0,0 0,24-25,-24 25,0-1,0 1,-24-25,-1 0,0 0</inkml:trace>
  <inkml:trace contextRef="#ctx0" brushRef="#br0" timeOffset="66043.5">22473 6722,'25'0,"0"0,0-25,0 25,24 0,-24 0,0-25,0 25,-1 0,26 0,-25 0,0 0,-1 0,26 0,-25 0,0 0,-1 0</inkml:trace>
  <inkml:trace contextRef="#ctx0" brushRef="#br0" timeOffset="66483.28">23193 6648,'0'0,"-25"0,0 0,0 0,1 24,-1-24,0 0,0 0,0 25,0-25,1 25,-1 0,0 0,0-1,25 1,0 0,0 0,25-25,-25 25,25-25,0 0,-1 0,1 0,0-25,0 25,0-25,0 25,-25-25,24 25,1-25,0 1,0-1,-25 0,0 0,0 50,0 0,-25-25,25 25,0-1,-25 1,25 0,0 0,-25 0,25 0,-24-1,24 26,0-25,0 0,0-1,-25 1,25 0,0 0,0 0,0-1,0 1,0 0,0 0,25 0</inkml:trace>
  <inkml:trace contextRef="#ctx0" brushRef="#br0" timeOffset="67510.84">23937 6945,'0'-24,"-25"24,25-25,0 0,0 50,0 0,0-1,0 1,0 0,0 0,0 0,0-1,0 1,0 0,0 0,0 0,0-1,0 1,0-50,0 1,0-1,25 25,-25-25,25 25,-25-25,24 0,1 1,0-1,0 0,0 25,-25-25,25 25,-25-25,24 25,-24 25,0 0,0 0,0 0,0-1,-24 1,24 0,0 0,0-50,24 25,1-25,0 25,0 0,-25-25,25 25,-1 0,1-24,0 24,0 0,-25 24,25 1,-25 0,0 0,0 0,0-1,24 1,-24 0,0 0,0 0,0-1,25-24,-25 25</inkml:trace>
  <inkml:trace contextRef="#ctx0" brushRef="#br0" timeOffset="67922.27">24383 6350,'0'0,"0"-25,0 0,25 25,0 0,0 0,0 0,-1 0,1 0,0 25,0 0,-25 0,0 0,0-1,0 1,0 0,-25-25,25 25,0 0,-25-25,25 24,-25 1,25 0,-24 0,24 0,-25-25</inkml:trace>
  <inkml:trace contextRef="#ctx0" brushRef="#br0" timeOffset="68446.31">24706 6772,'0'-25,"0"50,0-1,-25-24,25 25,-25 0,0 0,25 0,-24 0,-1-1,25 1,-25 0,25 0,-25 0,0-1,25 1,-24-25,24 25,-25 0,25 0,-25-25,25 24,-25 1,0 0,1 0,-1 0,25-1,-25-24,25 25,-25-25,0 25,1 0,24 0,-25-25,25 24,-25-24,25 25,-25-25,25 25,0 0,-25-25,25 25,0-1</inkml:trace>
  <inkml:trace contextRef="#ctx0" brushRef="#br0" timeOffset="69294.73">24532 6573,'0'-25,"25"25,-25 25,25-25,0 0,-25 25,0 0,0 0,0-1,0 1,-25-25,0 25,0-25,0 0,1 25,-1-25,0 0,0 0,0 25,1-25,-1 0,0 0</inkml:trace>
  <inkml:trace contextRef="#ctx0" brushRef="#br0" timeOffset="69806.27">24532 7094,'0'25,"0"0,0 0,0-1,0 1,0 0,0 0,0 0,0-1,0 1,0 0,-25 0,25 0,0-1,0 1,0 0,-24-25,24 25,-25-25</inkml:trace>
  <inkml:trace contextRef="#ctx0" brushRef="#br0" timeOffset="70119.45">24805 7243,'-25'0,"0"0,1 0,-1 0,0 0,0 25,0-25,1 0,24 25,-25-25,25 24,0 1,25-25,-25 25,24-25,1 0,-25 25,25-25,0 0,0 0</inkml:trace>
  <inkml:trace contextRef="#ctx0" brushRef="#br0" timeOffset="70526.25">24954 7392,'0'-25,"0"50,0-75,-25 50,0 0,25-25,-25 25,1 0,48 0,1 0,-25 25,0 0,0 0,0 0,0-1,0 1,0 0,0 0,-25 0,25-1,0 1,0 0,-24 0,24 0,0-1,-25-24,25 25,-25 0,0 0,0-25,1 0,-1 0,0 0,25-25,0 0,0 0,0 1</inkml:trace>
  <inkml:trace contextRef="#ctx0" brushRef="#br0" timeOffset="70674.2">25152 7491,'0'0,"25"0,0 0,0 0,0 0,-25-25,24 25</inkml:trace>
  <inkml:trace contextRef="#ctx0" brushRef="#br0" timeOffset="72379.2">3002 9475,'0'25,"-25"-25,25 25,-25-25,0 0,0 0,1 0,24 25,-25-25,25 25,0-1,-25-24</inkml:trace>
  <inkml:trace contextRef="#ctx0" brushRef="#br0" timeOffset="72535.42">2208 10269,'0'25,"25"-25,0-25,-1 25,1-25</inkml:trace>
  <inkml:trace contextRef="#ctx0" brushRef="#br0" timeOffset="72699.07">3051 10195,'0'0,"25"0,0 0,0 0,0 0,-25-25</inkml:trace>
  <inkml:trace contextRef="#ctx0" brushRef="#br0" timeOffset="73502.25">5209 9773,'0'-25,"25"25,-25 25,0 0,0 0,0-1,0 1,0 25,0-25,0 24,0 1,-25-25,25 24,0 1,-24 0,24-1,0 1,0-25,0 24,0-24,0 0,0 0,0-1,0 1,24-25,1 25,0-25,-25-25,25 25,0-25,-1 25,-24-24,25-1,0 0,-25 0,25 0,0-24,-25 24,24 0,1-24,-25 24,25 0,-25-25,0 26,0-26,0 25,0-25,0 26,0-1,0-25,0 25,0 1,-25-1,25 0,0 0,-25 0,25 1,0-1,-24 25,24-25</inkml:trace>
  <inkml:trace contextRef="#ctx0" brushRef="#br0" timeOffset="73955.32">5978 10344,'0'0,"0"24,-25-24,1 0,24-24,0 48,24 1,-24 0,0 0,0 0,0-1,-24 1,-1 25,25-25,-25-1,0 1,0 0,1 0,-1 0,0-1,0 1,25 0,-25-25,25 25,-24-25,24 25,24-25,1 0,0 0,0 0,24-25,-24 25,25 0,-25-25,24 25,1-25,-25 25,24 0,1-25,-25 25,24 0,-24 0,25-24,-1 24,-24 0,0 0</inkml:trace>
  <inkml:trace contextRef="#ctx0" brushRef="#br0" timeOffset="74843.77">7764 10542,'25'0,"-25"-25,25 25,-25-25,25 25,-25-24,24-1,-24 0,0 0,25 0,-25 1,0-1,0 0,0 0,0 0,0 1,0-1,0-25,0 25,0 1,25-26,-25 25,0 0,0-24,0 24,0 0,0-25,0 26,0-26,-25 25,25 0,0 1,-25-1,25 0,0 0,-24 25,24-25,-25 25,25-24,0 48,-25-24,25 25,0 0,0 0,0 0,0-1,0 1,-25 0,25 0,0 24,0-24,0 25,0-25,0 24,0 1,0-25,0 24,0 1,0-25,25 24,-25 1,0-25,25 24,-25-24,0 0,25 0,-1 0,-24-1,25-24,-25 25,25-25,0 0,0 0,-1 0,1 0,0 0,0-25,24 25,-24-24,0-1,0 0,0 0,0 0,-1 1,-24-1,25 0,-25 0,25 0,-25 1,0-1,25 0,-25 0,0 0,0 1,0-1,0 0,0 50,0 0,0-1,0 1,0 0,0 0,25-25,-25 25,0-1,24-24,-24 25,25-25,0 25,0 0,0-25,-1 0,-24 25,25-25,0 0,0 0,0 0,-1 0,1-25,0 25</inkml:trace>
  <inkml:trace contextRef="#ctx0" brushRef="#br0" timeOffset="74986.2">8707 9773,'-25'0,"0"0</inkml:trace>
  <inkml:trace contextRef="#ctx0" brushRef="#br0" timeOffset="75618.92">8955 10195,'0'0,"-25"0,25 25,0-50,25 25,-25-25,25 25,-25-25,24 25,1-25,-25 1,25-1,-50 25,0 25,1-25,24 24,-25 1,0 0,0 0,25 0,-25-1,25 1,0 0,0 0,0 0,0-1,0 1,25 0,0-25,0 0,0 0,-1 0,1 0,0 0,0 0,0-25,24 0,-24 25,0-24,24-1,-24 0,25 0,-25 25,0-25,-1 1,1-1,0 0,-25 0,0 0,0 1,0-1,0 0,-25 25,0 0,25 25,0 0,0-1,0 1,25 0,-25 0,25-25,-25 25,25-25,0 24,-25 1,24-25,1 25,-25 0,0 0,-25-25,1 24,-1 1,0-25,0 0,0 25,1-25,-1 0,0 0,0 0</inkml:trace>
  <inkml:trace contextRef="#ctx0" brushRef="#br0" timeOffset="76775.37">10890 9525,'0'25,"-25"0,25-1,0 1,0 0,0 0,0 0,0 24,0-24,0 25,0-26,0 26,0 0,0-1,0 1,0 0,0-1,0 1,0-1,0 1,0 0,0-26,0 26,0-25,0 0,25-1,-25 1,24 0,1 0,0-25,0 0,0 0,-25-25,24 25,1-25,-25 0,25 25,-25-24,25-1,-25 0,0 0,0 0,25 1,-25-1,0 0,0 0,0 0,0 1,0-1,0 0,0 0,0 0,0 50,0 0,0 0,24 0,1-25,-25 24,25-24,0 0,0 0,-1-24,1 24,0 0,0-25,0 25,0-25,-1 0,1 0,0 25,-25-24,25 24,-25-25,0 0,0 0,0 0,-25 25,25-25,-25 25,0 0,1 0,-1 25,0 0,25 0,0 0,-25 0,25-1,0 1,0 0,0 0,0 0,25-1,0 1,0-25,-1 25,1-25,0 0,0 0,0 0,-1-25,1 25,0-25,0 25,0-24,-1-1,1 25,0-25,0-25,0 26,-1-1,-24 0,25 0,-25-25,25 26,-25-1,0-25,0 25,0-24,0 24,0-25,0 1,0 24,0-25,0 26,0-26,0 25,-25 0,25 1,0-1,0 50,0-1,0 1,0 0,0 25,0-26,0 26,0-25,0 24,0-24,0 25,0-1,25-24,-25 25,25-25,-25-1,25 1,-1 0,-24 0,25 0,0 0,-25-1,25-24,0 25,-1-25,1 0,-25 25,25-25,-25-25,25 25</inkml:trace>
  <inkml:trace contextRef="#ctx0" brushRef="#br0" timeOffset="76983.28">11584 9823,'-25'0,"25"24,25-24,-25-24,25 24,25 0,-26 0,1 0,25-25,-1 25,1 0,0 0,-1 0,1-25,-1 25,1 0,0 0,-1 0</inkml:trace>
  <inkml:trace contextRef="#ctx0" brushRef="#br0" timeOffset="78575.23">12229 9872,'25'-25,"0"25,-1 0,1-24,0 24,0 0,0 0,-1 24,-24 1,0 0,0 0,0 0,0-1,-24 1,24 0,0 0,-25 25,25-26,0 1,0 0,0 0,0 0,0-1,0 1,25-25,-1 0,1 0,0 0,0-25,0 25,0-24,-1-1,1 0,-25 0,25 0,-25 1,25 24,-25-25,0 0,25 0,-25 0,0 0,0 1,0-1,0 50,0-1,-25 1,25 0,0 0,0 0,0 0,0-1,25 1,-1-25,1 25,0-25,0 0,0 0,-1 0,-24-25,25 25,0 0,-25-25,25 25,-25-24,25 24,-25-25,24 0,1 0,-25 0,25 25,-25-25,0 1,0-1,0 0,0 50,0 0,0-1,0 1,25 0,-25 0,25 0,-1 0,1-25,0 24,0-24,0 0,-1 0,1 0,0-24,0 24,0 0,-1-25,1 25,0-25,0 0,0 25,-25-25,24 25,1-25,-25 1,0-1,0 0,0 0,0 0,0 1,0-1,0 0,-25 25,1 0,24 25,0 0,-25-1,25 1,0 0,0 0,0 0,0-1,0 1,0 0,0 0,0 0,0 0,25-25,-1 24,1-24,0 0,0 0,0 0,0 0,-1 0,1-24,0 24,0-25,0 0,-1 0,-24 0,25 25,-25-25,25 1,-25-1,0 0,0 0,0 0,0 1,0-1,0 0,-25 25,25-25,0 50,-25-25,25 25,0 0,0-1,0 1,0 0,0 0,0 0,0-1,0 1,0 0,0 0,25-25,0 25,0-25,0-25,-1 25,1 0,-25-25,25 25,0 0,-25-25,25 25,-1 0,-24-25,25 25,0 0,-25-24,25 24,-25 24,0 1,0 0,0 0,0 0,-25-25,25 25,0-50,25 0,0 0,-1 0,-24 0,25 25,0-24,0-1,0 25,-25-25,24 25,-24-25,25 25,0 0,-25 25,0 0,0 0,25-1,-25 1,0 0,25 0,-25 0,24-25,-24 25,25-25,0 0,0 24,0-24,-1 0,1 25,0-25</inkml:trace>
  <inkml:trace contextRef="#ctx0" brushRef="#br0" timeOffset="79286.84">15727 9351,'0'0,"0"-24,0 48,0 1,0 0,0 25,0-26,0 1,0 25,24-1,-24-24,0 25,0-1,0-24,0 25,0-1,0-24,0 25,0-25,0-1,0 26,0-25,0 0,0 0,0-1,0 1,0-50,0 1,0-1,25 0,0 0,-25 0,25 25,-25-25,25 1,-1 24,1-25,0 25,25-25,-26 25,26 0,-25 0,24 0,-24 0,0 0,25 25,-26-25,1 25,0-1,-25 1,-25 0,0-25,1 25,-1-25,0 25,0-25,-24 25,-1-25,25 24,-24-24,-1 0,0 0,26 0,-26 0,25 0,-24 0,24 0,0 0,0 0,0 0</inkml:trace>
  <inkml:trace contextRef="#ctx0" brushRef="#br0" timeOffset="80034.89">16545 9748,'-25'0,"0"0,25 25,-24-25,24 25,0 0,-25-25,25 24,-25 1,25 0,0 0,-25 0,25-1,0 1,0 0,0 0,25 0,0-25,-25 25,25-25,-1 0,1 0,0 0,-25-25,25 25,0 0,-25-25,24 25,-24-25,0 0,0 0,0 1,-24 24,-1-25,0 25,25-25,-25 25,0 0,25 25,25-25,0 0,0 0,0 0,-1-25,1 25,0 0,0 0,0-25,0 25,-1-25,1 25,0-24,0 24,-25-25,25 25,-1-25,1 0,-25 0,25 1,-25-1,0 0,0 0,0 0,0 1,0-1,0 50,0-1,0 1,0 0,0 0,0 0,0-1,0 1,0 0,0 0,0 24,0-24,25 0,-25 0,25 0,-25 24,24-24,-24 0,25 0,0 0,-25-1,25 1,0 0,-1-25,1 25,0 0,0-25,0 0,24 24,-24-24,0 0,0 0,-1 0,1 0,0-24</inkml:trace>
  <inkml:trace contextRef="#ctx0" brushRef="#br0" timeOffset="80266.97">16694 9723,'-25'0,"50"0,0 0,24 0,-24 0,0 0,25 0,-1 0,1 0,-25 0,24 0,1 0,-1 0,1 0,0 0</inkml:trace>
  <inkml:trace contextRef="#ctx0" brushRef="#br0" timeOffset="80775.27">17364 9426,'24'25,"-24"-1,25-24,-25 25,0 0,25-25,-25 25,0 0,0-1,0 1,0 0,0 0,0 0,0-1,0 26,-25-25,0 0,25-1,-24 26,24-25,-25 0,25-1,-25-24,25 25,-25 0,0 0,25-50,25 0,0 0,0 1,0-1,-1 0,1 0,0 25,-25-25,25 25,0-24,-1-1,1 25,0 0,-25 25,25-25,-25 24,0 1,25 0,-25 0,24 0,-24-1,25-24,0 25,-25 0,25-25,0 25,0-25,-1 0,1 25,25-25,-25 0,-1 0,26 0,-25 0,24 0,-24 0,0 0,25 0</inkml:trace>
  <inkml:trace contextRef="#ctx0" brushRef="#br0" timeOffset="82803.2">11758 10939,'-25'0,"25"25,-25-25,25 24,-25-24,25 25,0 0,0 0,25-25,0 25,0-25,0 0,24 24,-24-24,25 0,-26 0,26 0,0 0,-1 0,26-24,-26 24,1 0,24-25,1 25,-1-25,-24 25,24-25,1 25,-1-25,-24 1,24 24,-24-25,24 25,-49-25,24 25,1 0,-25-25,0 25,-1 0,-24-25,-24 25,-1 0,0 0,-25 0,26 0,-1 0,0 0,-25 0,26 0,-1 0,0 0,0 0,50 0,0 0,0 0,-1-24,1 24,25 0,-25 0,-1-25,26 25,-25 0,24 0,-24 0,0 0,0 0,-25 25,25-25,-25 24,0 1,0 0,-25-25,0 25,0 0,0-1,-24-24,24 25,0 0,-24-25,24 25,-25-25,25 25,1-25,-26 24,25-24,0 0,25 25,-24-25,-1 0</inkml:trace>
  <inkml:trace contextRef="#ctx0" brushRef="#br0" timeOffset="83786.88">14114 11137,'-25'0,"1"-25,24 50,0 0,24-25,-24 25,0 0,25 0,-25-1,0 1,0 0,0 0,0 24,0-24,0 0,0 0,0 0,0-1,0 1,0 0,-25-25,25-25,0 0,25 1,0-1,-25 0,25 0,0 0,-1 1,-24-1,25 25,-25-25,25 25,0-25,0 25,-1 0,-24 25,0 0,0 0,0-1,0 1,0 0,0 0,-24 0,-1-1,25-48,25 24,-1-25,1 0,0 25,0-25,0 0,-1 25,1-24,0 24,-25-25,25 25,0 0,0 0,-1 0,1 0,-25 25,0-1,0 1,0 0,25 0,0 0,0-25,-1 0,1 0,0 0,0-25,0 25,-1 0,1-25,0 25,-25-25,25 25,0-25,-1 1,1 24,-25-25,25 25,-25-25,0 0,25 25,-25-25,0 1,0-1,-25 25,25-25,-25 25,0 0,25 25,-24-25,-1 0,0 25,0-1,0 1,25 0,0 0,-24-25,24 25,0-1,0 1,24 0,1-25,0 25,0-25,0 0,24 0,-24 0,25 0,-26 0,26 0,0 0,-26 0,26 0,0 0</inkml:trace>
  <inkml:trace contextRef="#ctx0" brushRef="#br0" timeOffset="84855.07">15627 11212,'-25'0,"50"0,-74 0,24 0,0 0,0 0,0 0,1 25,-1-25,0 24,0 1,0 0,1 0,24 0,0-1,0 1,0 0,24-25,1 0,0-25,0 25,0-25,-1 25,-24-24,25 24,0-25,0 0,-25 0,25 25,-25-25,0 1,0-1,24 25,-24 25,0-1,25-24,-25 25,0 0,0 0,25 0,-25-1,25 1,0-25,-25 25,25-25,-1 0,1 0,-25-25,25 25,-25-25,0 1,25 24,-25-25,25 0,-1 0,1 25,0 0,0 0,-25 25,0 0,0 0,0-1,0 1,-25-25,25 25,-25-25,25 25,-25-25,25-25,0 0,25 25,-25-25,25 25,0-24,0-1,-1 0,1 25,0-25,0 25,0-25,-1 25,1 0,-25 25,25-25,-25 25,0 0,0 0,0-1,25-24,0 25,-1-25,1 0,0 0,-25-25,25 25,0 0,-1-24,1-1,0 25,-25-25,25 25,-25-25,0 0,0 1,0-1,0 0,-25 25,25-25,-25 25,25 25,0 0,0 0,0-1,25 1,-25 0,25-25,-25 25,25-25,-1 25,1-25,-25 24,25-24,0 25,0-25,-25 25,0 0,-25-25,0 0,0 0,0 0,1 0,-1 0,0 0,0 0,0 0,1 0,-1 0</inkml:trace>
  <inkml:trace contextRef="#ctx0" brushRef="#br0" timeOffset="86551.2">17636 11286,'0'-25,"0"1,25 24,-25-25,25 25,0-25,0 25,-25-25,25 25,-25 25,24-25,-24 25,0 0,25-25,-25 24,0 1,0 0,0 0,0 0,0-1,0 1,0 0,0-50,0 0,0 1,0-1,0 0,25 25,-25-25,25 0,0 1,-25-1,24 25,-24-25,25 25,0 0,-25-25,25 25,-25 25,25-25,-25 25,0 0,24-25,-24 24,0 1,0 0,0 0,0 0,0-1,0-48,0-1,0 0,25 0,0 0,0 1,0-1,-1 25,1-25,0 25,0 0,-25 25,0 0,0-1,0 1,25 0,-25 0,24-25,-24 25,25-25,-25 24,25-24,0 0,0 0,-1 0,1 0,0 0,0 0,0 0,-1 0,1 0,0-24,0 24,0 0,-25-25,0 0,24 25,-24-25,0 0,0 1,-24 24,24-25,0 50,0-1,0 1,0 0,0 0,24 0,1-1,0-24,0 0,-25 25,25-25,-1 0,26 0,-25 0,0 0,24 0,-24 0,0 0,25 0,-26 0,26 0,-25 0,0-25,-1 25,1 0,0 0,0-24,0-1,-25 0,0 0,0 0,0 1,-25-1,0 25,25-25,-25 25,25-25,-25 25</inkml:trace>
  <inkml:trace contextRef="#ctx0" brushRef="#br0" timeOffset="86763.09">18728 10840,'-25'0,"25"-25,0 0,25 25,-25 25</inkml:trace>
  <inkml:trace contextRef="#ctx0" brushRef="#br0" timeOffset="87554.92">19646 11088,'-25'0,"25"-25,-25 25,0 0,0 0,1 0,-1 0,0 0,25 25,-25-25,0 24,1-24,24 25,-25-25,0 25,0 0,25 0,-25-25,25 25,0-1,0 1,25 0,0-25,0 25,0-25,-1 0,26 25,-25-25,24 0,1 0,0 0,-1 0,1 24,-1-24,1 0,0 0,-1-24,1 24,-25 0,0 0,24-25,-24 25</inkml:trace>
  <inkml:trace contextRef="#ctx0" brushRef="#br0" timeOffset="87863.23">20117 10492,'0'0,"0"-24,0-1,0 0,0 50,0 0,0-1,0 1,0 0,0 25,0-26,0 26,0-25,0 24,25-24,-25 25,0-1,25-24,-25 25,24-25,1 24,-25-24,25 0,-25 0,25-1,0 1,-1 0,-24 0,25-25,0 25,0-25,0 0</inkml:trace>
  <inkml:trace contextRef="#ctx0" brushRef="#br0" timeOffset="88071.11">19745 10740,'0'25,"25"-25,-1 0,1 0,25 0,-25 0,24 0,1 0,-25 0,24 25,1-25,0 0,-1 0,1 0</inkml:trace>
  <inkml:trace contextRef="#ctx0" brushRef="#br0" timeOffset="89230.98">20514 10790,'0'25,"0"0,0-1,0 1,0 0,0 0,0 0,0-1,0 1,0 0,0 0,25 0,-1-1,1-24,0 25,0-25,0 0,-1 0,1 0,0 0,0-25,0 25,-1-24,1-1,0 0,-25 0,0 0,0 1,0-1,0 0,0 0,0 0,0 50,-25 0,25 0,-25-25,25 25,0-1,0 1,0 0,0 0,0 0,25-25,-25 24,25-24,0 0,-25 25,25-25,0 25,-1-25,1 0,0 0,0 0,0 0,-1 0,-24-25,25 25,0 0,0-25,0 25,-25-24,24 24,-24-25,25 25,0-25,0 0,-25 0,25 25,-25-24,0-1,24 25,-24-25,0 0,0 0,0 1,-24 24,-1 0,25-25,-25 25,0 0,0 0,1 0,-1-25,0 25,0 0,0 25,1-25,24 25,-25-25,25 24,0 1,0 0,25 0,-25 0,24-25,-24 24,25 1,0-25,-25 25,25 0,0 0,-1-1,-24 1,25-25,-25 25,25-25,-25 25,25-25,-25 25,25-25,-1 25,1-25,0 0,0 0,0-25,-1 25,-24-25,25 25,0-25,0 25,-25-25,25 25,-25-25,24 25,1-24,0-1,-25 0,25 25,-25-25,25 0,-25 1,0-1,0 0,0 0,-25 25,25 25,-25-25,25 25,0 0,0-1,0 1,25 0,0-25,-1 0,1 0,0 25,0-25,0 0,-1 0,1 0,0 0,25 25,-26-25,26 0,-25 0,25 0,-1 24,-24-24,25 0,-1 0,-24 25,25-25,-26 0,26 0,-25 25,0-25,-1 0,1 0</inkml:trace>
  <inkml:trace contextRef="#ctx0" brushRef="#br0" timeOffset="102756.05">6524 13146,'0'-24,"-25"24,25-25,0 0,25 25,-25 25,25-25,0 25,-1-1,-24 1,25 0,-25 25,25-25,-25 24,25-24,-25 25,25-1,-25-24,0 25,24-1,-24-24,0 25,0-26,0 26,25-25,-25 0,0-1,0 1,25 0,-25 0,25-50,-25 0,25 25,-25-25,0 1,24-1,-24-25,0 25,25 1,-25-26,0 25,25 0,-25-24,0 24,0 0,0-24,0 24,0 0,0 0,0 0,0 1,0-1,0 0,0 0,0 0</inkml:trace>
  <inkml:trace contextRef="#ctx0" brushRef="#br0" timeOffset="103224.7">7268 13692,'0'0,"25"0,0 0,0-25,-1 25,1 0,0 0,0 0,0 0,-1 25,1 0,-25 0,0 0,0-1,0 1,0 0,0 0,-25 0,1-1,24 1,-25 0,0 0,25 0,-25-1,0-24,25 25,-24 0,24 0,-25-25,25 25,25-25,-1 0,1 0,0-25,0 25,0 0,24 0,-24-25,25 25,-26 0,26-25,-25 25,24 0,-24 0,0-25,0 25</inkml:trace>
  <inkml:trace contextRef="#ctx0" brushRef="#br0" timeOffset="103807.84">8831 13122,'0'-25,"0"0,0 50,-25-25,0 25,0-25,25 24,-24-24,-1 25,0 0,0 0,-24 0,24 24,-25-24,1 0,-1 25,25-26,-24 26,-1-25,0 0,26 24,-26-24,25 0,0 0,25-1,-25-24,25 25,0 0,25 0,0-25,0 0,0 0,0 25,24-25,1 0,-1 0,1 0,0 0,24 0,-24 0,-1 0,26 0,-26 0,26 0,-26 0,1 24,24-24,-24 0,-1 0,-24 0,25 25,-25-25,24 0,-24 0,0 25,0-25,0 0</inkml:trace>
  <inkml:trace contextRef="#ctx0" brushRef="#br0" timeOffset="104340.02">9451 13320,'0'0,"0"-25,0 1,0 48,0 1,0 0,25 0,-25 0,25-1,-25 1,24 0,-24 0,25 0,-25 24,25-24,-25 0,25 0,-25-1,0 1,0 0,25 0,-25 0,24-1,1 1,0-50,0 1,-25-1,25 0,-25-25,0 26,24-1,-24 0,0-25,25 26,-25-26,0 0,0 26,0-26,0 0,0 1,0 24,0-25,0 1,0 24,0-25,25 25,-25 1,0-1,0 0,0 0,0 0,25 25</inkml:trace>
  <inkml:trace contextRef="#ctx0" brushRef="#br0" timeOffset="104932.78">10518 13444,'-25'0,"0"0,0 0,0 0,1 0,-1 0,0 25,0-25,25 25,-25 0,0-1,1 1,24 0,-25 0,25 0,0-1,0 1,0 0,0 0,0 0,25-25,-1 0,1 0,0-25,0 0,0 0,0 25,-25-25,24 1,1-1,0 0,-25 0,25 0,-25 1,25-1,-25 0,0 0,0 0,0 1,24 24,-24 24,25 1,-25 0,0 0,25 0,-25-1,25 1,-25 25,25-25,-1 24,-24-24,25 25,0-26,-25 26,25-25,0 24,-25-24,24 25,-24-25,0-1,0 26,0-25,0 0,0-1,0 1,0 0,-24 0,-1-25,0 25,0-25,0 0,1 0,-1 0,0 0,0 0,-24 0,24-25,0 25,0-25,0 0,1 0,24 1,0-1</inkml:trace>
  <inkml:trace contextRef="#ctx0" brushRef="#br0" timeOffset="105161">11411 13791,'0'0,"24"0,-24 25,25-25,-25 25,25 0,0 0,-25-1,0 1,0 0,-25 0,0-25,0 25,1-1,-1 1,0 0,0 25,-25-26,26 1,-26 0</inkml:trace>
  <inkml:trace contextRef="#ctx0" brushRef="#br0" timeOffset="106324.78">12775 13221,'0'0,"-25"0,25 25,0 0,0-1,0 1,25 0,-25 0,0 0,0-1,0 26,0-25,25 0,-25 24,0-24,0 0,0 0,0-1,24 1,-24 0,25 0,0-25,0-25,-25 0,25 25,-25-25,0 1,24-1,-24 0,25 0,0-49,-25 49,0 0,0 0,0 1,25-26,-25 25,0 0,25-24,-25 24,0 0,0 0,0 0,24 1,-24-1,0 0,0 50,25-25</inkml:trace>
  <inkml:trace contextRef="#ctx0" brushRef="#br0" timeOffset="106680.7">13395 13568,'0'25,"25"-25,-1 25,1-25,0 0,-25 25,0-1,0 1,0 0,-25 0,0 0,1-1,-1 1,0 0,0 0,0 0,1-25,-1 24,25 1,-25-25,0 0,0 25,1-25,24 25,24-25,1-25,0 25,0 0,0 0,-1 0,26 0,-25-25,24 25,-24 0,25 0,-25 0</inkml:trace>
  <inkml:trace contextRef="#ctx0" brushRef="#br0" timeOffset="107203.92">13941 13320,'0'0,"-25"0,25 25,25-25,-1 0,1 0,0 0,0 0,0 0,-1 0,26 0,0 0,-26 0,26 0,0 0,-1 0,1 0,-1 0,1 0,0 0,-1 25,1-25,-25 0,24 0,1 0,-25 0,24 25,-24-25,0 0,0 24,0-24,-1 25,-24 0,0 0,0 0,0-1,0 1,-24-25,-1 25,0 0,0 0,0-1,1 1,-26 0,25 0,-24 0,-1-1,25 1,-24 0,-1 0,25 0,-25-1,26-24,-26 25,25-25,0 25,1-25,-1 0,0 25</inkml:trace>
  <inkml:trace contextRef="#ctx0" brushRef="#br0" timeOffset="107733.14">15330 13320,'0'-25,"0"1,0-1,24 25,1 0,0 0,0 25,-25-1,25 1,-25 0,0 0,0 0,24 24,-24-24,0 25,0-26,0 26,0-25,0 24,0-24,0 0,0 0,25 24,-25-24,25 0,0-25,-25 25,25-25,-25-25,24 25,1 0,-25-25,25 25,0-25,-25 1,25-1,0 0,-1 0,-24 0,25 1,0-1,-25 0,25-25,0 26,-25-1,24-25,-24 25,25-24,-25 24,0-25,25 26,-25-26,25 25,-25-25,0 26,0-1,0 0,25 0,-1 25</inkml:trace>
  <inkml:trace contextRef="#ctx0" brushRef="#br0" timeOffset="108324.35">16223 13419,'0'-24,"0"48,-25-24,25 25,-25 0,25 0,0 24,-25-24,25 0,-25 25,1-1,24-24,-25 25,25-1,-25 1,25-1,-25-24,25 25,0-1,0 1,-25 0,25-26,0 26,0 0,0-26,0 1,0 0,0 0,0 0,0 0,25-1,0-24,0 0,0-24,-1 24,-24-25,25 0,-25 0,0 0,0 0,0 1,0-1,0 0,-25 25,1-25,-1 0,25 1,-25 24,25-25,0 0,0 0,25 25,0 0,-25-25,24 25,1 0,-25-24,25 24,0 0,0-25,-1 25,1 0,0 0</inkml:trace>
  <inkml:trace contextRef="#ctx0" brushRef="#br0" timeOffset="111683.76">17959 11832,'25'0,"-25"-25,-25 25,0 0,0 25,1-25,24 25,-25-25,0 24,0-24,25 25,-25 0,25 0,-24-25,24 25,0-1,0 1,24 0,1-25,-25 25,25-25,0 25,0-25,24 0,-24 24,0-24,0 0,24 25,-24-25,0 25,0-25,-1 0,1 25,0-25,0 25,-25 0,-25-25,0 0,0 0,1 24,-1-24,0 0,0 0,-24 0,24 0,0 0,-25 0,26 0,-1 0,0 0,0-24,0 24,1 0</inkml:trace>
  <inkml:trace contextRef="#ctx0" brushRef="#br0" timeOffset="112260.87">18529 12105,'25'0,"-25"-25,-25 25,1 0,-1 0,25 25,-25-25,0 0,25 24,-25-24,1 25,-1 0,0-25,25 25,-25 0,25 0,0-1,0 1,0 0,25-25,0 0,0 0,-1 0,1 0,0-25,0 25,0-25,-1 25,1-24,0-1,0 25,-25-25,25 0,-25 0,24 0,-24 1,0-1,0 50,-24-25,24 24,0 1,-25-25,25 25,0 0,0 0,0 0,25-25,-25 24,24-24,1 0,-25 25,25-25,0 0,0 0,-1 0</inkml:trace>
  <inkml:trace contextRef="#ctx0" brushRef="#br0" timeOffset="112564.92">19001 11733,'0'-25,"0"50,0-1,0 1,0 0,0 0,0 0,0-1,0 1,0 0,0 0,0 0,0 24,25-24,-25 0,0 0,0-1,24 1,-24 0,25 0,-25 0,0 0,25-1,-25 1,25-25,-25 25,25-25,-25 25,24-25,1 0</inkml:trace>
  <inkml:trace contextRef="#ctx0" brushRef="#br0" timeOffset="112776.6">18728 12005,'0'0,"0"25,25-25,-1 0,1 0,0 0,0 0,25 0,-26 0,26 0,0 0,-1 0,1 0,24 0,-24 0,-1 0,1 0</inkml:trace>
  <inkml:trace contextRef="#ctx0" brushRef="#br0" timeOffset="113624.59">19522 11956,'-25'0,"25"25,0-1,0 1,0 0,0 0,0 0,0-1,0 1,0 0,0 0,0 0,25 0,-1-1,1-24,0 0,0 0,-25-24,25 24,-1 0,-24-25,25 25,0-25,0 0,0 0,-25 0,0 1,24 24,-24-25,0 0,-24 25,24 25,-25 0,25-1,0 1,0 0,0 0,0 0,0 0,25-25,-25 24,24-24,1 25,0-25,0 0,0 0,0 0,-1 0,1 0,0 0,0 0,0-25,-1 25,1-24,0 24,-25-25,25 25,-25-25,25 0,-25 0,0 0,0 1,0-1,0 0,-25 0,25 0,-25 25,25 25,0 0,0 0,25 0,-25-1,0 1,0 0,25 0,-25 0,0 0,24-25,-24 24,25-24,-25 25,25-25,0 0,0 0,-25 25,24-25,1 0,0-25</inkml:trace>
  <inkml:trace contextRef="#ctx0" brushRef="#br0" timeOffset="114036.82">20514 12129,'0'0,"0"-24,0-1,-25 25,25 25,-25-25,0 24,1-24,-1 0,25 25,-25-25,25 25,-25-25,0 25,25 0,0 0,25-25,0 0,-25-25,25 25,0 0,-1-25,1 25,0 0,-25-25,25 25,0 0,-25 25,24-25,-24 25,25-25,-25 25,25-25,-25 24,25-24,-25 25,25-25,-1 0,1 25,0-25,0 0,0 0,-1 0,1 0,-25-25,25 25,0 0</inkml:trace>
  <inkml:trace contextRef="#ctx0" brushRef="#br0" timeOffset="114576.42">20960 11881,'0'0,"0"-24,0-1,0 0,0 0,0 0,0 1,0 48,25-24,-25 25,0 0,0 0,0 0,0-1,0 1,0 0,0 0,0 24,0-24,0 0,0 0,0 0,0-1,0 1,25 0,-25 0,25-25,-25 25,25 0,-1-1,1-24,0 0,0 0,0 0,-1-24,1 24,0-25,0 25,0-25,-1 25,-24-25,25 25,-25-25,25 25,-25-25,0 1,0-1,0 0,-25 25,0 0,25 25,-24-25,-1 0,25 25,-25-25,25 24,0 1,-25-25,25 25,0 0,0 0,25-25,0 0,0 25,-1-25,1 0,0 0,0 0,0 0,-1 0,1 0,0 0,0-25,0 25</inkml:trace>
  <inkml:trace contextRef="#ctx0" brushRef="#br0" timeOffset="114804.9">20787 11881,'0'25,"24"0,1-25,0 0,0 0,0 0,0 0,-1 25,1-25,25 0,-25 0,24 0,-24 0,25 0</inkml:trace>
  <inkml:trace contextRef="#ctx0" brushRef="#br0" timeOffset="115340.87">21804 11683,'0'25,"0"0,0-1,0 1,0 0,24 0,1 0,-25-1,0 1,0 0,0 0,25 0,-25-1,0 1,0 0,-25-25,25 25,-25-25,1 25,-1-25,0 24,0-24,0 25,1-25,-26 25,25-25,0 0,25 25,-24-25,-1 25,0-25,25 25,25-25,0-25,-1 25,1 0,-25-25,25 25,0 0,-25-25,25 25,-1-25,1 25,0-25,0 25,-25 25,25-25,-1 0,1 25,0-25,0 25,0-25,-1 0,26 25,-25-25,0 0</inkml:trace>
  <inkml:trace contextRef="#ctx0" brushRef="#br0" timeOffset="115728.92">22622 11807,'0'-25,"0"0,-25 25,1 0,-1 0,0 0,0 0,0 0,25 25,-24-25,24 25,0 0,0 0,0-1,0 1,24 0,-24 0,25 0,-25-1,0 1,25-25,-25 25,25 0,-25 0,25-1,-25 1,0 0,-25-25,0 0,0 0,0 0,1 0,-1 0,0 0,25-25,-25 25,0 0</inkml:trace>
  <inkml:trace contextRef="#ctx0" brushRef="#br0" timeOffset="116292.45">22969 11609,'0'0,"-24"0,24 24,-25 1,25 0,0 0,0 0,-25-1,25 1,-25 0,25 0,0 0,0-1,-25 1,25 0,0 0,0 0,0-1,0 1,0 0,25-25,-25 25,25-25,-25 25,25-25,0 0,-1 24,1-24,0 0,-25-24</inkml:trace>
  <inkml:trace contextRef="#ctx0" brushRef="#br0" timeOffset="116520.86">22697 11832,'0'25,"24"-25,1 0,0 0,0 0,0 0,-1 0,1 24,25-24,-25 0,-1 0,26 0,-25 25</inkml:trace>
  <inkml:trace contextRef="#ctx0" brushRef="#br0" timeOffset="117132.3">23441 11782,'-25'0,"0"0,0 0,1 0,-1 0,0 25,0-25,0 25,1-25,-1 25,0-25,0 24,25 1,0 0,25-25,0 0,0 0,-1 0,1 0,-25-25,25 25,0 0,-25-25,25 25,-25-24,0 48,0 1,0 0,0 0,24-25,-24 25,25-25,0 24,0-24,0 0,-25 25,24-25</inkml:trace>
  <inkml:trace contextRef="#ctx0" brushRef="#br0" timeOffset="117791.84">23788 11410,'-25'-25,"25"1,-25 24,25 24,0 1,-24 0,24 0,0 0,-25-25,25 24,0 1,0 0,-25 0,25 0,0-1,0 1,0 0,0 0,0 0,0-1,0 1,25 0,-25 0,0 0,25-1,-1 1,-24 0,25-25,0 0,-25 25,25-25,-25 25,25-25,-1 0,1 0,0 0,-25-25,25 25,-25-25,25 25,-25-25,24 25,-24-25,25 25,0-24,-25-1,25 25,-25-25,25 0,-25 0,25 25,-25-24,0-1,0 0,0 0,0 0,-25 25,0 25,0-25,0 25,0-25,1 0,24 25,-25-25,25 25,-25-1,25 1,0 0,0 0,0 0,25-25,-25 24,25 1,-1-25,1 25,0-25,0 0,0 0,0 0,-1 0,1 0,0 0,0 0,0 0,-25-25,24 25,1 0</inkml:trace>
  <inkml:trace contextRef="#ctx0" brushRef="#br0" timeOffset="118128.7">23292 11509,'25'25,"0"-25,-1 0,1 0,25 0,-25 0,-1 25,26-25,-25 0,24 0,1 0,-25 0,24 25,-24-25,25 0,-25 0,24 0</inkml:trace>
  <inkml:trace contextRef="#ctx0" brushRef="#br0" timeOffset="124559.58">2927 15726,'-25'0,"25"-25,0 1,0-1,25 25,-25-25,0 0,25 0,0 25,-25-24,25 24,-25-25,25 25,-1-25,1 25,0 0,0 0,0 0,-1 0,-24 25,25-25,-25 25,25-25,0 24,-25 1,0 0,25 0,-25 0,0-1,0 1,0 0,0 0,0 0,0-1,0 26,0-25,-25 0,0-1,25 1,-25 25,0-25,1-1,-1 1,0 0,0 0,0 0,1-25,-1 0,0 24,0-24,0 25,0-25,1 0,-1 0,0 0,0 0</inkml:trace>
  <inkml:trace contextRef="#ctx0" brushRef="#br0" timeOffset="125092.31">3423 15627,'-24'0,"24"25,-25-25,25 25,-25-25,25 24,-25-24,25 25,-25 0,25 0,-24-25,24 25,0-1,-25 1,25 0,0 0,0 0,0-1,0 1,0 0,0 0,0 0,25-25,-25 24,24-24,-24 25,25-25,-25 25,25-25,0 0,0 0,-1 0,1 0,0 0,0 0,0 0,-1-25,1 25,0-25,0 25,0-24</inkml:trace>
  <inkml:trace contextRef="#ctx0" brushRef="#br0" timeOffset="125699.7">3969 15974,'-25'0,"25"-25,25 1,0-1,0 25,-25 25,0-1,0 1,0 0,0 0,0 0,0-1,0 1,0 0,-25 0,25 0,-25-1,25 1,-25 0,0 0,25 0,-24-1,24 1,-25-25,25 25,-25 0,0 0,0 0,25-1,25-24,0 0,0 0,0 0,-1 0,1 0,0 0,0 0,0-24,0 24,-1 0,1 0,0 0,0 0,0 0,-1 0,1 0,0 0,0 0,0 0</inkml:trace>
  <inkml:trace contextRef="#ctx0" brushRef="#br0" timeOffset="126927.53">5383 15677,'-25'0,"0"0,50 0,0 0,0 0,0 0,-1 0,1 0,0-25,0 25,0 0,-1 0,1-25,0 25,0 0,0 0,-25-25,24 25</inkml:trace>
  <inkml:trace contextRef="#ctx0" brushRef="#br0" timeOffset="127540.5">5408 15974,'-25'0,"25"25,25-25,0 0,-1 0,1 0,0 0,0-25,0 25,-1 0,1-25,0 25,0 0,0-24,-1-1,1 25,0 0,0 0,-25-25,25 25</inkml:trace>
  <inkml:trace contextRef="#ctx0" brushRef="#br0" timeOffset="129280.72">6350 15329,'0'-25,"0"1,25-1,0 25,-25-25,25 25,0-25,-1 25,-24 25,25 0,-25 0,0-1,0 1,0 0,0 0,0 0,0 24,0-24,0 25,0-25,0 24,-25-24,25 25,0-26,-24 26,24-25,-25 0,25 24,0-24,-25 0,25 0,0-1,0 1</inkml:trace>
  <inkml:trace contextRef="#ctx0" brushRef="#br0" timeOffset="129460.47">6698 16272,'0'0,"0"25</inkml:trace>
  <inkml:trace contextRef="#ctx0" brushRef="#br0" timeOffset="131451.49">9897 15825,'-24'0,"24"-24,24 24,-24 24,0 1,0 0,0 0,0 0,0-1,0 1,0 0,0 0,0 0,0-1,0 1,0 0,0 0,0 0,0-1,0 1,0 0,0 0,25-25,0 0,0 0,0 0,-25-25,24 25,1-25,0 25,-25-25,25 25,-25-24,25-1,-1 0,1 0,-25 0,0 1,25 24,-25-25,0 0,0 0,25 0,-25 1,0-1,0 0,0 0,0 0,0 1,0-1,0 0,0 0,0 0,-25 25,25-24,-25-1,25 0,-25 25</inkml:trace>
  <inkml:trace contextRef="#ctx0" brushRef="#br0" timeOffset="132236.65">10294 16272,'0'-25,"25"0,0 25,0-25,0 25,-1 0,-24 25,0 0,25-25,-25 25,0 0,0-1,0 1,-25 0,25 0,-24-25,-1 25,25 0,-25-1,0 1,0 0,0 0,1-25,-1 25,0-25,25 24,25-24,0 0,-1-24,1 24,0 0,0 0,0 0,0-25,-1 25,26 0,-25 0,24 0,-24 0,25 0,-25 0,24 0,1 0,-25 0,24-25,-24 25,0 0,0 0,-1 0</inkml:trace>
  <inkml:trace contextRef="#ctx0" brushRef="#br0" timeOffset="132563.94">11063 16049,'25'-25,"0"25,0 0,-1 0,1-25,0 25,0 0,0 0,-1-25,1 25,0 0,0 0,0-25,0 25,-1 0,1 0,0 0</inkml:trace>
  <inkml:trace contextRef="#ctx0" brushRef="#br0" timeOffset="132776.41">11113 16148,'0'25,"25"-25,-1 0,1 0,0 0,0 0,0 0,-1 0,1-25,25 25,-25 0,0 0,24-25,-24 25,25 0,-1-25,-24 25</inkml:trace>
  <inkml:trace contextRef="#ctx0" brushRef="#br0" timeOffset="133527.64">12303 15652,'0'-25,"-24"25,24-25,0 0,24 25,1 0,0-24,0 24,0 0,-1 24,-24 1,0 0,0 0,0 0,0-1,0 1,-24 25,24-25,-25-1,25 1,-25 25,25-25,0-1,-25 1,25 0,0 0,0 0,-25-25,25 24,0 1,25-25,0-25,0 25,0-24,-25-1,24 25,1-25,-25 0,25 0,0 1,0-1,-25 0,25 0,-1 0,1 1,0-26,0 25,-25 0,25 1,-25-1,24 0,-24 0,0 0,0 1,0-1,0 0,0 0</inkml:trace>
  <inkml:trace contextRef="#ctx0" brushRef="#br0" timeOffset="134196.44">12824 15801,'0'24,"0"1,-24 0,24 0,-25 0,25-1,0 1,-25 0,25 25,-25-26,0 1,25 0,-24 25,-1-26,25 26,-25-25,25 0,-25 24,25-24,-25 0,25 25,0-26,0 1,0 0,0 0,0 0,25-25,0 0,0 0,0 0,-1 0,-24-25,25 25,0-25,0 25,-25-25,25 25,-1-25,1 1,-25-1,0 0,0 0,0 0,-25 25,25-25,-24 25,-1 0,0-24,0 24,0 0,1 0,48 0,1 0,0-25,0 25,0 0,-1 0,1 0,0 0,0 0,0-25,-1 25,1 0,0 0,0 0,0 0,-1 0,1 0,0 0</inkml:trace>
  <inkml:trace contextRef="#ctx0" brushRef="#br0" timeOffset="134692.07">13717 16024,'25'0,"0"0,0 0,0 0,-1 0,1-25,0 25,0 0,0 0,-1 0,1 0,0 0,0 0,0-25,-1 25,1 0,0 0,0 0,0 0,-1 0,1 0,0 0,0 0,-25-25,25 25</inkml:trace>
  <inkml:trace contextRef="#ctx0" brushRef="#br0" timeOffset="134956.62">13916 15776,'0'0,"0"25,0-1,25-24,-25 25,24 0,-24 0,25 0,-25-1,25 1,-25 0,25 0,-25 0,25-1,-25 1,24 0,-24 25,25-26,-25 1,0 0,25 0,0 0,-25-1,0 1,25-25,-25 25,24-25</inkml:trace>
  <inkml:trace contextRef="#ctx0" brushRef="#br0" timeOffset="135415.97">14958 15850,'0'0,"0"-25,24 1,1 24,0 0,0 0,0 0,-1 24,1-24,0 25,0-25,-25 25,0 0,0 0,0-1,0 1,-25-25,0 25,0 0,25 0,-24-25,-1 24,0-24,0 25,0 0,1-25,-1 0,0 0</inkml:trace>
  <inkml:trace contextRef="#ctx0" brushRef="#br0" timeOffset="135776.6">15330 15751,'-25'0,"0"25,0 0,0-25,25 24,-24 1,24 0,-25-25,25 25,0 0,0-1,0 1,0 0,0 0,25-25,-25 25,24-25,1 24,0-24,0 25,0-25,-1 25,1-25,0 0,0 0,0 0,-1 0,1 25,0-25,0 0,0-25</inkml:trace>
  <inkml:trace contextRef="#ctx0" brushRef="#br0" timeOffset="136164.54">16247 15627,'0'-25,"-24"25,-1 0,0 25,0 0,0 0,1-1,-1 1,0 0,-25 0,26 0,-1 24,0-24,0 25,0-26,25 26,-24 0,-1-1,25-24,0 25,0-1,0 1,0-25,25 24,-1-24,1 25,0-25,25-1,-26 1,26 0,0 0,-1 0,1-1,-1-24,1 25,0-25,24 0,-24 0,-1 25,1-25</inkml:trace>
  <inkml:trace contextRef="#ctx0" brushRef="#br0" timeOffset="136975.59">16371 15677,'25'0,"0"0,-25 24,0 1,25-25,-25 25,0 0,0 0,0-1,0 1,0 0,0 0,0 0,0-1,0 1,0 0,0 0,0 0,0-1,0 1,0 0,0 0,0 0,25-25,-1 0,-24-25,25 25,0-25,0 0,0 0,-25 1,24 24,1-25,-25 0,25 0,-25 0,0 1,0-1,25 0,-25 0,0-24,0 24,0 0,25 0,-25 0,0 1,0-1,0 0,0 0,0 0,0 1</inkml:trace>
  <inkml:trace contextRef="#ctx0" brushRef="#br0" timeOffset="137660.41">17091 15949,'-25'0,"0"0,0 0,1 0,24 25,-25-25,0 25,25 0,-25-25,25 25,0-1,-25-24,25 25,0 0,25-25,0 0,0-25,0 25,-1-25,1 25,0-24,0-1,0 0,-25 0,0 0,24 25,-24-24,0-1,0 0,0 0,0 50,0 0,0 0,0-1,0 1,0 25,0-25,0-1,0 1,25 0,-25 25,25-26,-25 1,25 25,-25-25,25-1,-25 26,24-25,-24 0,0 24,25-24,-25 0,0 0,0 0,0-1,0 1,0 0,-25-25,25 25,-24-25,-1 0,0 0,0-25,0 25,1-25,-1 25,0-25,25 1,0-1,0 0,0 0,0 0,0 1,25 24,0-25,-1 0,1 25,0-25,0 25,-25-25,25 25</inkml:trace>
  <inkml:trace contextRef="#ctx0" brushRef="#br0" timeOffset="137976.34">17736 16098,'0'25,"25"-25,-1 0,1 0,0 0,0-25,0 25,-1 0,1 0,25 0,-25 0,-1 0,26 0,-25 0,24 0,-24 0,25 0,-1 0,-24 0,25 0,-25 0,-1 0,26 0,-25 0,0 0,-1 0</inkml:trace>
  <inkml:trace contextRef="#ctx0" brushRef="#br0" timeOffset="138659.91">18604 15503,'25'0,"-1"0,1 0,-25 25,25-25,0 0,-25 25,25-1,-25 1,24 0,-24 0,0 0,0-1,0 26,0-25,25 0,-25 24,0 1,0-25,0-1,0 26,0-25,0 0,0-1,0 1,25 0,-25 0,25-25,-25 25,25-25,0 0,-1 0,1 0,0-25,0 25,0-25,-1 0,1 0,-25 1,25-1,-25 0,25 0,-25 0,0-24,25 24,-25 0,0-24,0 24,0-25,0 25,0-24,0 24,0-25,0 26,0-1,0 0,0 0,0 50</inkml:trace>
  <inkml:trace contextRef="#ctx0" brushRef="#br0" timeOffset="140019.44">19323 15850,'0'-25,"0"50,0 0,0 0,0 0,-25-1,25 1,0 0,-24 0,24 0,0-1,0 1,0 0,-25-25,25 25,0 0,-25-25,25 24,0 1,-25-25,25 25,-25 0,1 0,24-1,-25-24,25 25,-25 0,25 0,-25 0,25 0,25-1,0-24,0 0,-1 0,1 0,0 0,0 0,0 0,-25-24,0-1,0 0,-25 0,0 25,25-25,-25 25,0-25,1 25,48 0,1-24,0 24,0 0,0 0,-1 0,1 0,0-25,0 25,0 0,-1 0,1 0,0 0,0-25,0 25,-25-25</inkml:trace>
  <inkml:trace contextRef="#ctx0" brushRef="#br0" timeOffset="140432.51">19571 15478,'0'0,"25"0,0 0,0 0,-1 25,1-25,0 25,0 0,0-1,24 1,-24 0,25 25,-25-26,24 26,-24 0,0-26,0 26,-1 0,1-1,0 1,0-25,-25 24,0 1,0-1,0 1,-25-25,25 24,-25-24,0 25,-24-25,24 24,-25-24,1 0,24 25,-25-26,1 1,-1-25,25 25,-24 0,24-25,0 0,0 25,0-25,1 0</inkml:trace>
  <inkml:trace contextRef="#ctx0" brushRef="#br0" timeOffset="142228.31">21432 15801,'-25'0,"25"-25,0 0,-25 25,25-25,-25 25,25-25,-25 25,1 0,-1 0,0 25,0-25,0 0,1 25,-1-25,0 25,0 0,0-25,1 24,-1-24,0 25,0 0,25 0,0 0,0-1,25-24,0 0,0 0,-1 0,1 0,25 0,-25-24,-1 24,1 0,0-25,0 25,0-25,-1 25,1 0,-25-25,25 25,-25-25,25 25,-25-24,0-1,-25 25,0 0,0 0,1 25,24-1,0 1,24 0,1-25,0 0,-25 25,25-25,0 0,-1 0,1 0,0 0,0 0,0-25,-1 25,1-25,0 25,0 0,0-25,-1 1,1 24,-25-25,25 0,0 25,-25-25,25 0,-25 1,24-26,-24 25,25 0,-25 1,0-1,0 0,0-25,0 26,0-1,-25 0,1 0,-1 0,0 0,-25 1,26-1,-26 25,25-25,-24 25,-1 0,0 0,26 0,-26 0,0 0,1 25,24 0,-25-25,1 24,-1 1,25 0,-24 0,24 0,-25 0,26-1,-26 1,25 25,-25-25,26-1,-1 26,0-25,0 24,0-24,1 25,24-1,0-24,0 25,0-25,0 24,0-24,24 25,1-26,0 1,0 0,24 0,-24 0,25-1,-25 1,24-25,1 25,0-25,-26 25,26-25,0 0,-1 0,1 25,-1-25,-24-25,25 25,-1 0,1-25,0 0,-26 0,26 1,0-1,-1 0,-24-25,25 26,-26-26,1 0,25 1,-50-1,25 1,-1-1,-24 0,0-24,0 24,0 1,-24-1,-1 1,25-1,-25 25,0 0,25 0</inkml:trace>
  <inkml:trace contextRef="#ctx0" brushRef="#br0" timeOffset="143004.51">22225 15577,'0'-24,"25"24,-25-25,25 25,0 0,0 0,-1 0,1 0,0 0,0 0,0 25,-1-25,-24 24,25-24,-25 25,0 0,0 0,0 0,-25-1,25 1,-24 0,24 0,-25-25,0 25,0-1,0 1,1 0,-26 0,25 0,0-25,1 24,-1 1,0-25,0 25,0-25,1 0,24 25,0 0,24-25,1 0,0 24,0-24,24 0,-24 0,0 0,0 0,24 25,1-25,-25 0,24 0,1 0,0 0,-1 0,-24 0,25 0,-1 0,1-25</inkml:trace>
  <inkml:trace contextRef="#ctx0" brushRef="#br0" timeOffset="143827.84">23094 15602,'0'25,"0"0,0 0,0-1,0 1,0 0,24 0,-24 0,0-1,0 1,0 0,0 0,0 0,0-1,0 1,0 0,0 0,0 0,0-50,0 0,0 0,0 0,0 1,-24-1,24 0,0 0,0 0,0 1,0-26,0 25,0 0,0 1,0-1,0 0,0 0,24 25,-24-25,0 1,25 24,-25-25,25 0,-25 50,0 0,0-1,25 1,-25 0,0 0,0 0,25-1,-25 1,24-25,1 0,0 0,-25-25,25 25,-25-24,25 24,-1-25,1 0,0 0,0 25,-25-25,25 25,-1-24,1-1,0 25,-25-25,0 50,0 0,0-1,25 1,-25 0,0 0,0 24,0-24,25 0,-25 0,0 24,24-24,-24 0,0 25,25-26,-25 1,0 0,0 0,25 0,-25-1,0 1,0 0,0 0,0 0,0-1,25-24</inkml:trace>
  <inkml:trace contextRef="#ctx0" brushRef="#br0" timeOffset="144363.47">24011 15478,'0'0,"-25"0,25 25,0 0,25 0,-25-1,0 1,0 25,0-25,25-1,-25 26,0-25,0 24,0-24,0 25,0-25,0-1,0 1,0 25,0-25,0-1,0 1,0 0,-25 0,25 0,0-1,0 1,-25-25,25 25,0 0</inkml:trace>
  <inkml:trace contextRef="#ctx0" brushRef="#br0" timeOffset="144744.49">23986 15528,'0'0,"0"-25,0 0,-24 25,24-25,0 1,0-1,24 25,-24-25,25 25,-25-25,25 25,0-25,0 25,0 0,-1 0,1 0,0 0,0 25,-25 0,25-25,-25 25,0 0,0-1,-25 1,0 0,0-25,0 0,1 25,-1-25,0 0,0 0,0 0,0 0,25 25,-24-25</inkml:trace>
  <inkml:trace contextRef="#ctx0" brushRef="#br0" timeOffset="145328.47">24334 15875,'-25'0,"0"0,0 0,1 0,-1 0,0 25,0-25,0 25,1-25,-1 24,0 1,25 0,0 0,0 0,0-1,25-24,0 0,-1 0,1 0,0 0,0 0,0 0,-1 0,1 0,0-24,0 24,0 0,-25-25,24 25,-24-25,25 25,-25-25,0 50,0 0,0 0,25-25,-25 24,25-24,0 25,-1-25,-24 25,25-25,0 0,0 25,0-25,-1 0,1 25,0-25,0 0</inkml:trace>
  <inkml:trace contextRef="#ctx0" brushRef="#br0" timeOffset="155085.81">5507 17735,'0'-24,"-25"24,25 24</inkml:trace>
  <inkml:trace contextRef="#ctx0" brushRef="#br0" timeOffset="155214.44">5110 18207,'-25'49</inkml:trace>
  <inkml:trace contextRef="#ctx0" brushRef="#br0" timeOffset="155365.34">5581 18157,'25'0,"-521"74,967-148</inkml:trace>
  <inkml:trace contextRef="#ctx0" brushRef="#br0" timeOffset="155918.27">6400 17810,'0'0,"0"-25,25 0,0 25,-25-25,24 25,1-24,0 24,0 0,0-25,-1 25,1 0,0 0,-25 25,25-25,0 24,-25 1,24 0,-24 0,0 0,0-1,-24-24,24 50,-25-25,25 0,-25-1,0 1,0 0,1 0,24 0,-25-1,0 1,0 0,0-25,1 25,-1 0,0-25,0 0</inkml:trace>
  <inkml:trace contextRef="#ctx0" brushRef="#br0" timeOffset="156278.29">6797 17711,'25'0,"-25"-25,0 0,0 0,-25 25,0 0,25 25,-25-25,25 25,-25-25,25 25,-24-1,24 1,0 0,0 0,0 0,0-1,0 1,0 0,0 0,0 0,0-1,0 1,24-25,-24 25,25 0,-25 0,25-25,0 0,0 0,-1 0,1 0,0 0,0-25,0 25,-1 0,1-25</inkml:trace>
  <inkml:trace contextRef="#ctx0" brushRef="#br0" timeOffset="156690.31">7293 17983,'-25'0,"25"-24,0-1,25 25,0 0,0 0,-1 0,-24 25,0-1,0 1,0 0,0 0,-24 0,24 24,-25-24,0 0,25 24,-25-24,0 0,1 0,-1 0,25-1,-25-24,25 25,-25 0,25 0,25-50,0 25,0-25,-1 25,1-25,0 25,0-24,0 24,-1-25,26 25,-25-25,0 25,-1-25,26 0</inkml:trace>
  <inkml:trace contextRef="#ctx0" brushRef="#br0" timeOffset="157249.66">8360 17711,'0'0,"24"0,1 0,0 0,-25-25,25 25,0 0,-1 0,1 0,0-25,0 25,0 0,-1-25,1 25,0 0,0 0</inkml:trace>
  <inkml:trace contextRef="#ctx0" brushRef="#br0" timeOffset="157529.13">8459 17810,'0'49,"25"-73,-50-1,74 50,-24-50,0 25,0-25,0 25,-1-25,1 25,25-25,-25 25,-1-24,1 24,0 0,0 0,-25 24,-25-24</inkml:trace>
  <inkml:trace contextRef="#ctx0" brushRef="#br0" timeOffset="159801.29">9451 17537,'0'-25,"0"0,0 0,25 25,-25-24,25-1,-1 25,1 0,-25 25,25-1,-25 1,0 0,0 0,0 0,0 0,0-1,0 1,0 0,0 0,-25 0,25-1,0 1,0 0,0 0,0 0,0-1,0 1,0 0,0 0,25-25,0 0,-25-25,25 25,-25-25,24 25,1-25,0 1,0-1,-25 0,25 0,-1 0,-24 1,25-1,0 0,0 0,-25 0,25 1,-25-1,0 0,24 0,-24 0,0 0,0 1,0-1,0 0,0 0,-24 25,24-25,0 50</inkml:trace>
  <inkml:trace contextRef="#ctx0" brushRef="#br0" timeOffset="160338.29">10170 17859,'25'0,"-25"-24,25-1,0 0,-1 25,-24-25,25 25,0 0,0 0,0 0,0 0,-25 25,0 0,0 0,0-1,0 1,0 0,0 0,-25 24,25-24,-25 0,0 0,25 0,-25-1,0 1,25 0,-24-25,24 25,-25-25,25 25,-25-25,50 0,0-25,-1 25,1 0,0-25,0 25,0-25,0 25,-1-25,1 25,0-24,25 24,-26-25,1 0,0 25,25-25,-26 25,1-25,0 25</inkml:trace>
  <inkml:trace contextRef="#ctx0" brushRef="#br0" timeOffset="160741.09">10914 17636,'0'0,"-24"0,24 25,-25-25,50 0,-25-25,24 25,1 0,0 0,0 0,0-25,-1 25,1 0,0 0,0-24,0 24,-1 0,1-25,0 25,0 0,0-25,-1 25,1 0</inkml:trace>
  <inkml:trace contextRef="#ctx0" brushRef="#br0" timeOffset="161469.91">11460 17338,'25'0,"0"0,0 25,-1 0,-24 0,25 0,-25-1,0 1,0 0,0 0,0 0,0 24,0-24,0 0,0 0,0 0,0-1,0 1,0 0,0 0,0 0,0-1,25-24,0 0,-25-24,25 24,-1-25,1 0,-25 0,25 25,0-25,-25 1,25-1,-1 0,-24 0,25 0,-25 1,25-1,-25 0,25 0,-25 0,0 0,0 1,0-1,0 0,0 0,0 0,0 1,0-1,-25 25</inkml:trace>
  <inkml:trace contextRef="#ctx0" brushRef="#br0" timeOffset="162025.56">11981 17388,'0'25,"0"0,0-1,0 1,0 0,-25 0,25 0,0 0,0-1,0 1,-25 0,25 0,0 0,0-1,0 1,0 0,0 0,0 0,25-1,0-24,0 0,0-24,-1 24,1-25,0 25,-25-25,0 0,-25 25,0 0,25-25,-24 25,-1 0,0 0,0 0,50 0,0-24,0 24,-1 0,1-25,0 25,0 0,0-25,-1 25,1-25,0 25,0 0</inkml:trace>
  <inkml:trace contextRef="#ctx0" brushRef="#br0" timeOffset="162857.25">9426 18405,'25'0,"0"0,0 0,-1 0,1-25,0 25,0 0,0 0,24 0,-24 0,25 0,-1 0,26-25,-26 25,26 0,-1-24,0 24,26-25,-26 0,25 25,1-25,-1 0,0 1,0 24,0-25,25 0,-24 0,-1 0,0 25,25-24,-25-1,1 25,-26-25,25 25,-24 0,-1 0,0 0,-24 0,24 0,-24 0,-25 0,24 0,-24 0,0 0,0 0,-25 25</inkml:trace>
  <inkml:trace contextRef="#ctx0" brushRef="#br0" timeOffset="164597.23">9873 18653,'0'-25,"0"50,0-50,24 25,-24-24,25 24,0-25,0 25,0 0,-25-25,24 25,1 0,0-25,0 25,0 0,-25 25,24-25,-24 25,0 0,0-1,0 1,0 0,-24 0,24 0,-25-1,25 1,0 0,0 0,-25 0,25-1,-25 1,25 0,0 0,0 0,-25-1,25 1</inkml:trace>
  <inkml:trace contextRef="#ctx0" brushRef="#br0" timeOffset="164773.23">10096 19025,'273'-322,"-546"644,546-669,-273 322,0 0,0 1,-25 24,25-25</inkml:trace>
  <inkml:trace contextRef="#ctx0" brushRef="#br0" timeOffset="165417.04">10815 18728,'0'-25,"0"0,0 0,-25 25,1 0,-1 0,25 25,-25-25,25 25,-25-25,25 25,-25-25,25 24,0 1,0 0,25-25,0 0,0 0,0-25,-1 25,-24-25,25 25,-25-24,25 24,-25-25,25 25,0-25,-1 25,-24-25,0 50,25 0,-25 0,0-1,25 1,-25 0,0 0,0 0,0-1,0 1,0 0,0 0,0 0,0-1,0 1</inkml:trace>
  <inkml:trace contextRef="#ctx0" brushRef="#br0" timeOffset="165553.53">10840 19025,'50'-173,"-100"346,124-346,-49 148</inkml:trace>
  <inkml:trace contextRef="#ctx0" brushRef="#br0" timeOffset="165865.59">11286 18703,'-24'0,"-1"0,25-25,25 25,-1 0,1-25,0 25,0 0,0 0,0-25,-1 25,1 0,0 0,25 0,-26-24,1 24,25 0,-25 0,-1 0,1-25,0 25,0 0,0 0,-1 0,1 0,0 0</inkml:trace>
  <inkml:trace contextRef="#ctx0" brushRef="#br0" timeOffset="166343.01">11931 18529,'25'0,"-25"25,25-25,-25 25,0 0,0-1,25-24,-25 25,0 0,0 0,25-25,-25 25,24-1,1-24,-25-24,25 24,-25-25,25 25,0-25,-25 0,24 0,1 1,-25-1,0 0,25 25,-25-25,0 0,0 0,0 1,0-1,0 0,25 0</inkml:trace>
  <inkml:trace contextRef="#ctx0" brushRef="#br0" timeOffset="166885.94">12576 18380,'0'0,"-24"0,-1 0,25 25,-25 0,0 0,25-1,0 1,0 0,-25 0,25 0,0 0,-25-1,25 1,-24 0,24 0,0 0,0-1,-25 1,25 0,0 0,0 0,0-1,0 1,0 0,0 0,0 0,25-25,-1 0,1 0,0 0,0 0,-25-25,25 25,-25-25,25 25,-1-25,-24 0,25 25,-25-24,0-1,-25 25,1-25,-1 25,0 0,0 0,50 0,-25-25,25 25,0 0,-1 0,1-25,0 25,0 0,0-24,-1 24,1-25,0 25,0-25</inkml:trace>
  <inkml:trace contextRef="#ctx0" brushRef="#br0" timeOffset="167465">13420 17934,'0'0,"-25"0,25 25,-25-25,0 0,50 0,0 0,0-25,-1 25,1 0,0 0,0-25,0 25,0 0,-1 0,1-25,0 25,0 0,0-25,-1 25,1 0,0-24,0 24</inkml:trace>
  <inkml:trace contextRef="#ctx0" brushRef="#br0" timeOffset="167749.44">13320 18182,'0'25,"25"-25,0 0,0 0,0-25,-1 25,1 0,25-25,-25 25,0 0,24-25,-24 25,25-25,-26 25,1-24,25 24,-25-25,-1 25,1 0,0-25,0 25,0 0,-50 0</inkml:trace>
  <inkml:trace contextRef="#ctx0" brushRef="#br0" timeOffset="171089.15">15156 17388,'-25'0,"25"-25,0 0,0 1,-25 24,25-25,-24 25,24 25,-25-25,0 24,25 1,-25 0,0 0,25 0,-24-1,24 1,-25 0,25 0,-25 0,25 0,0-1,0 1,0 0,0 0,0 0,0-1,25-24,0 0,-1 0,-24-24,25 24,-25-25,25 25,-25-25,25 0,-25 0,25 25,-25-24,0-1,24 0,-24 0,0 0,0 0,0 1,0-1,0 0,0 0,-24 25,24-25,-25 1,0 24,0 0,25 24,-25-24,25 25</inkml:trace>
  <inkml:trace contextRef="#ctx0" brushRef="#br0" timeOffset="171284.96">15330 17462,'0'25,"-25"-25</inkml:trace>
  <inkml:trace contextRef="#ctx0" brushRef="#br0" timeOffset="171769.47">15652 17512,'0'-25,"25"25,-50 0,25 25,-25-25,25 25,-25 0,25 0,0-1,0 1,0 0,0 0,0 0,0-1,0 1,25 0,0-25,0 0,0-25,0 25,-1-25,1 25,-25-24,25-1,0 0,0 0,-25 0,0 1,0-1,0 0,0 0,-25 25,25-25,-25 0,0 1,0-1,1 25,-1 0,25-25,-25 25,0 0</inkml:trace>
  <inkml:trace contextRef="#ctx0" brushRef="#br0" timeOffset="172266.06">15950 17413,'0'-25,"25"25,-1 0,-24-25,25 25,0-25,0 25,0 0,-1-24,1 24,0 0,0 0,0 0,-25 24,24-24,-24 25,0 0,0 0,-24 0,24-1,-25 1,25 0,-25 0,0 0,0 0,25-1,-24-24,24 25,-25-25,25 25,-25 0,50-25,0 0,-25-25,24 25,1 0,0 0,0-25,0 25,-1 0,1-25,0 25,25 0,-26-24,1 24,0 0,0 0,-25-25,25 25</inkml:trace>
  <inkml:trace contextRef="#ctx0" brushRef="#br0" timeOffset="172560.9">16495 17239,'0'-25,"0"50,0 0,0 0,0 0,0-1,0 1,25 0,-25 0,0 0,0-1,0 1,25 0,-25 0,0 0,25 0,-25-1,0 1,0 0,25-25,-25 25,0 0</inkml:trace>
  <inkml:trace contextRef="#ctx0" brushRef="#br0" timeOffset="173280.87">17215 17388,'0'25,"25"-50,-1 25,1 0,0 0,0 0,-25-25,25 25,-1 0,1 0,0 0,0-25,0 25,-1 0,1-24,0 24,0 0,0 0,-1-25,1 25,0 0,0 0</inkml:trace>
  <inkml:trace contextRef="#ctx0" brushRef="#br0" timeOffset="173909.11">18257 17090,'-25'0,"25"25,0 0,-25-25,25 25,-25 0,25-1,-25 1,25 0,-24 0,24 0,0-1,0 1,0 0,0 0,0 0,0-1,24 1,1-25,0 0,0 0,0 0,-1 0,-24-25,25 25,-25-24,25 24,-25-25,25 25,-25-25,0 0,0 0,0 1,0-1,0 0,0 0,-25 0,25 1,-25-1,25 0,-25 0,1 0,-1 1,0 24,0 24</inkml:trace>
  <inkml:trace contextRef="#ctx0" brushRef="#br0" timeOffset="174197.93">18728 17388,'-25'0,"50"0</inkml:trace>
  <inkml:trace contextRef="#ctx0" brushRef="#br0" timeOffset="174884.79">19100 17090,'0'25,"0"0,-25-25,25 25,0 0,-25-1,25 1,0 0,-24 0,24 0,0-1,0 1,0 0,0 0,0 0,24-25,1 0,0 0,0 0,0 0,-1-25,1 25,-25-25,25 25,-25-25,25 0,-25 1,0-1,0 0,0 0,0 0,0 1,-25 24,25-25,0 0,-25 25,25-25,-25 25,1-25,-1 25,25 25</inkml:trace>
  <inkml:trace contextRef="#ctx0" brushRef="#br0" timeOffset="176081.81">19646 17090,'0'25,"-25"-25,25 25,-25-25,25 25,0 0,0-1,-25-24,25 25,0 0,-25 0,25 0,0-1,0 1,0 0,0 0,25-25,-25 25,25-1,0-24,0 0,-1 0,-24-24,25 24,0 0,-25-25,25 25,0 0,-25-25,24 25,-24-25,25 25,-25-25,25 25,-25-24,0-1,0 0,0 0,0 0,-25 1,0 24,1 0,-1 0,0 0,0 0,0 0,1 0,24 24</inkml:trace>
  <inkml:trace contextRef="#ctx0" brushRef="#br0" timeOffset="176489.97">20216 17115,'-25'0,"50"0,-25 25,0 0,0 0,25-1,-25 1,0 0,0 0,0 0,0-1,25 1,-25 0,0 0,0 0,25-1,-25 1,24-25,-24 25</inkml:trace>
  <inkml:trace contextRef="#ctx0" brushRef="#br0" timeOffset="176848.9">20439 17140,'0'25,"0"0,0-1,0 1,0 0,0 0,0 0,0-1,0 1,25 0,-25 0,0 0,0-1,0 1,25-25,-25 25</inkml:trace>
  <inkml:trace contextRef="#ctx0" brushRef="#br0" timeOffset="177518.22">20712 17140,'25'0,"0"0,0-25,-1 25,1 0,0 0,-25-25,25 25,0 0,0-24,-1 24,1 0,0 0,0 0,-25 24,0 1,0 0,0 0,0 0,0-1,0 1,25-25,-25 25,0 0,0 0,0-1,0 1,0 0,0 0,0 0,24-25</inkml:trace>
  <inkml:trace contextRef="#ctx0" brushRef="#br0" timeOffset="178056.81">21332 17066,'25'0,"0"0,-25-25,25 25,0 0,-1-25,1 25,0 0,0-25,0 25,-1-25,1 25,-25 25,0 0,-25-25,25 25,-24 0,24-1,0 1,-25 0,25 0,-25 0,25-1,0 1,-25-25,25 25,0 0,0 0,0-1,0 1,0 0</inkml:trace>
  <inkml:trace contextRef="#ctx0" brushRef="#br0" timeOffset="179961.12">15255 17884,'25'0,"0"0,0 0,-1 0,1 0,0 0,0 0,0 0,-1 0,1 0,0-25,0 25,0 0,24 0,-24 0,25 0,-25 0,24 0,1 0,-1 0,1 0,-25 0,24 0,1-24,0 24,-1 0,1 0,-1 0,1 0,0 0,-1 0,1 0,-1 0,1 0,0 0,-1 0,1 0,0 0,-1 0,1 0,-1 0,1 0,0 0,-1 0,1 0,-1 0,1 0,-25 0,49 0,-24 0,-25 0,24 0,1 0,-1-25,1 25,0 0,-1 0,1 0,0 0,-1 0,1-25,-1 25,1 0,0 0,-1 0,1 0,-1 0,1 0,0 0,-1 0,1 0,24 0,-24 0,-1 0,1 0,24 0,-24 0,0 0,24 0,-24 0,24 25,-24-25,24 0,1 0,-1 0,0 0,1 0,-1 0,1-25,-1 25,25 0,-24 0,-1 0,25 0,-24 0,24 0,-25-25,26 25,-26 0,25 0,-24 0,-1 0,25 0,-24 0,-1 0,1-25,24 25,-50 0,26 0,-1 0,-24 0,-1 0,1 25,0-25,-26 0,1 0,0 0,0 0</inkml:trace>
  <inkml:trace contextRef="#ctx0" brushRef="#br0" timeOffset="181737.72">15751 18355,'-24'0,"-1"0,0 0,25 25,-25-25,0 0,0 25,1-25,24 25,-25-25,25 25,-25-25,25 24,0 1,0 0,-25-25,25 25,0 0,25 0,0-25,0 24,-1-24,1 0,0-24,0 24,0-25,0 0,-25 0,24 0,-24 0,0 1,0-1,0 0,0 0,0 0,0 1,-24-1,24 0,-25 25,0 0,0 0,0 0,25 25</inkml:trace>
  <inkml:trace contextRef="#ctx0" brushRef="#br0" timeOffset="182198">16421 18430,'25'0</inkml:trace>
  <inkml:trace contextRef="#ctx0" brushRef="#br0" timeOffset="183409.61">16694 18380,'0'25,"0"0,0 0,0-1,0 1,0 0,0 0,0 0,0 0,25-25,0 0,-25 24,24-24,1 0,0 0,-25-24,25 24,0 0,-25-25,24 25,1 0,-25-25,25 25,-25-25,25 25,-25-25,25 25,-25-25,24 1,-24-1,0 0,0 0,0 0,0 1,-24 24,24-25,-25 0,0 25,0-25,0 25,1 0,-1 0,0 0,0 0,0 0</inkml:trace>
  <inkml:trace contextRef="#ctx0" brushRef="#br0" timeOffset="184636.78">17562 18207,'-25'0,"0"0,1 0,-1 0,0 24,0-24,0 0,25 25,-24-25,24 25,-25-25,25 25,0 0,-25-25,25 24,0 1,25-25,0 0,-1 0,1 0,0-25,0 25,-25-24,25 24,-1 0,-24-25,25 25,-25-25,0 0,0 0,0 50,0 0,0 0,0 0,0-1,0 1,0 0,0 0,-25 0,25-1,0 1,0 0,0 0,0 0,0 0,0-50</inkml:trace>
  <inkml:trace contextRef="#ctx0" brushRef="#br0" timeOffset="185276.79">17885 18231,'0'-24,"-25"24,0 0,25 24,-25-24,25 25,0 0,-25-25,25 25,0 0,0-1,-24-24,24 25,24-25,1-25,0 25,0-24,0-1,-1 25,-24-25,25 25,-25-25,25 25,-25-25,25 25,-25-24,0 48,0 1,-25-25,25 25,0 0,0 0,0-1,0 1,0 0,0 0,0 0,0-1,0 1,0 0,0 0</inkml:trace>
  <inkml:trace contextRef="#ctx0" brushRef="#br0" timeOffset="185948.77">18306 18231,'-25'0,"1"25,-1-25,25 25,-25-25,25 25,0 0,0-1,25-24,0 25,-1-25,1 0,-25 25,25-25,-25 25,0 0,-25-25,25 24,-25-24,1 25,-1-25,0 0,25 25,-25-25,0 0,25-25</inkml:trace>
  <inkml:trace contextRef="#ctx0" brushRef="#br0" timeOffset="186192.72">18182 18231,'25'-24,"0"24,0 0,-1-25,1 25,0 0,0 0,0-25,-1 25,1 0,0-25,0 25,0 0,-1 0,-24-25,25 25</inkml:trace>
  <inkml:trace contextRef="#ctx0" brushRef="#br0" timeOffset="186761.94">18703 18107,'0'25,"-25"-25,25 25,-25-25,1 25,-1-25,25 25,-25-1,0-24,25 25,0 0,0 0,25-50,0 25,0-25,-1 25,1-25,0 25,-25-24,25 24,-25-25,25 25,-25-25,24 25,-24 25,0 0,0-1,0 1,0 0,0 0,0 0,25-1,-25 1,0 0,0 0,0 0,0-1,0 1,0 0,0 0,25-25,-25 25,0 0,0-50,25 25</inkml:trace>
  <inkml:trace contextRef="#ctx0" brushRef="#br0" timeOffset="187428.93">19670 18306,'-24'0,"48"0,1 0,0 0,0 0,0 0,-1 0,1 0,0 0,0 0,0 0,0 0,-1 0,1 0,0 0,0 0,0 0,-25-25,24 25,1 0</inkml:trace>
  <inkml:trace contextRef="#ctx0" brushRef="#br0" timeOffset="188459.91">20687 18107,'-24'0,"-1"0,0 0,25 25,-25-25,0 25,25 0,-24-25,-1 25,0-1,25 1,-25 0,0 0,25 0,0-1,0 1,0 0,0 0,25-25,0 0,0 0,-25 25,25-25,-1 0,1-25,0 25,0 0,-25-25,25 25,-1-25,1 25,-25-25,25 25,-25-24,0-1,0 0,0 0,0 0,0 1,0-1,-25 25,25-25,-25 0,1 0,-1 1,0-1,0 25,0-25,1 25,24 25,0 0,-25-25</inkml:trace>
  <inkml:trace contextRef="#ctx0" brushRef="#br0" timeOffset="188694.75">21035 18231,'0'0,"0"25</inkml:trace>
  <inkml:trace contextRef="#ctx0" brushRef="#br0" timeOffset="189455.73">21357 18107,'-25'0,"25"25,-24-25,24 25,0 0,0 0,-25-25,25 24,0 1,0 0,-25 0,25 0,0-1,25-24,-25 25,25-25,-1 0,1 0,0 0,0 0,0-25,-1 25,1-24,-25-1,0 0,0 0,0 0,-25 1,1 24,24-25,-25 25,0-25,0 25,0-25,1 25,-1 0</inkml:trace>
  <inkml:trace contextRef="#ctx0" brushRef="#br0" timeOffset="190111.09">21704 18107,'0'0,"-24"0,24 25,0 0,-25-25,25 25,-25 0,25-1,0 1,0 0,25 0,0-25,-25 25,24-25,1 0,0 0,0 0,0-25,-1 25,1 0,-25-25,25 25,-25-25,25 25,-25-25,0 1,-25 24,25-25,-25 25,0-25,1 25,-1-25,0 0,0 25,0 0,1 0,-1 0,0 0,0 0</inkml:trace>
  <inkml:trace contextRef="#ctx0" brushRef="#br0" timeOffset="191162.67">22077 18132,'0'-25,"0"50,0 0,0 0,0 0,0-1,0 1,0 0,0 0,24 0,-24-1,0 1,25-25,-25 25,25-25</inkml:trace>
  <inkml:trace contextRef="#ctx0" brushRef="#br0" timeOffset="191470.87">22300 18132,'0'-25,"0"50,0-25,0 25,0 0,0 0,0-1,0 1,0 0,0 0,0 0,0-1,0 1,0 0,0 0</inkml:trace>
  <inkml:trace contextRef="#ctx0" brushRef="#br0" timeOffset="192002.87">22449 18132,'-25'0,"50"0,-1 0,1 0,0 0,0-25,0 25,-1 0,1 0,0 0,-25-24,25 24,0 0,-1 0,-24 24,0 1,0 0,-24-25,24 25,0 0,-25-1,25 1,0 0,-25 0,25 0,0-1,0 1,-25 0,25 0</inkml:trace>
  <inkml:trace contextRef="#ctx0" brushRef="#br0" timeOffset="192398.87">22845 18207,'0'24,"25"-24,-25-24,25 24,0-25,0 25,-1 0,1 0,0-25,0 25,0 0,0 0,-1-25,1 25,-25 25,0 0,-25 0,25-1,-24 1,24 0,0 0,-25 0,25-1,-25-24,25 25,0 0,-25 0,25 0,0-1,0 1,-25-25,25 25</inkml:trace>
  <inkml:trace contextRef="#ctx0" brushRef="#br0" timeOffset="193143.31">21357 17810,'25'0,"0"0,0 0,-1 0,1 25,0-25,0 0,0 0,24 0,-24 0,25 0,-26 0,26 0,0 0,-1-25,1 25,-25 0,24 0,1 0,0 0,-1 0,1-25,-1 25,1 0,-25 0,24 0,-24 0,25-25,-25 25,-1 0,1 0,0 0,0 0</inkml:trace>
  <inkml:trace contextRef="#ctx0" brushRef="#br0" timeOffset="193811.2">22969 17239,'25'0,"0"0,0 0,0-25,0 25,-1 0,1 0,0 0,0 0,0 0,-25-24,24 24,1 0,0 0,0 0,0 0,-1 0,-48 0</inkml:trace>
  <inkml:trace contextRef="#ctx0" brushRef="#br0" timeOffset="194114.66">22821 17388,'0'25,"24"-25,1 0,0 0,0 0,0 0,-1 0,1 0,0 0,0 0,0 0,0 0,-1 0,26 0,-25 0,0 0,-1 0,1 0,0 0,0 0,0 0</inkml:trace>
  <inkml:trace contextRef="#ctx0" brushRef="#br0" timeOffset="197364.63">23912 17090,'0'25</inkml:trace>
  <inkml:trace contextRef="#ctx0" brushRef="#br0" timeOffset="207255.46">23838 16892,'0'-25,"0"50,0 0,24 0,-24-1,0 1,0 0,0 0,0 0,0-1,-24 1,24 0,0 0,-25 0,25-1,0 1,0 0,0 0,-25 0,25-1,0 1,0 0,-25-25</inkml:trace>
  <inkml:trace contextRef="#ctx0" brushRef="#br0" timeOffset="207450.99">24135 17090,'50'-49,"-100"98,100-123,-25 74</inkml:trace>
  <inkml:trace contextRef="#ctx0" brushRef="#br0" timeOffset="208111.51">24557 16743,'-25'0,"0"0,1-25,-1 25,25 25,-25-25,25 25,0 0,-25-25,25 25,0-1,-25 1,25 0,0 0,25-25,0 0,0 0,-25-25,25 25,-25-25,24 25,1-25,-25 1,0 48,0 1,0 0,0 0,0 0,0-1,0 1,0 0,0 0,0 0,0-1,0 1,0 0,-25 0,25 0,0-1,0 1,0 0,0 0,25-25</inkml:trace>
  <inkml:trace contextRef="#ctx0" brushRef="#br0" timeOffset="208451.16">24830 16768,'0'0,"0"-25,0 50,0 0,0 0,0-1,0 1,0 0,0 0,25 0,-25-1,0 1,0 0,24 0,-24 0,0-1,0 1,0 0,0 0,-24-25,24 25</inkml:trace>
  <inkml:trace contextRef="#ctx0" brushRef="#br0" timeOffset="208639.7">24855 16768,'148'-74,"-296"148,321-148,-148 74,0 0,0-25,-1 25,26 0,-25 0,0 0,0 0,24 0,-24 0</inkml:trace>
  <inkml:trace contextRef="#ctx0" brushRef="#br0" timeOffset="209219.54">24210 17462,'0'25,"-25"0,0 0,25 0,-25 0,1-25,-1 24,25 1,-25 0,0 0,0-25,0 25,25-1,-24-24,-1 25,25 0,-25-25,0 25,0 0,1-25</inkml:trace>
  <inkml:trace contextRef="#ctx0" brushRef="#br0" timeOffset="209483.4">23887 17611,'25'-24,"-50"48,75-48,-25 24,-1 0,1 0,-25 24,25-24,-25 25,25-25,-25 25,25-25,0 25,-1 0,1-25,0 24,0-24,-25 25,25-25,-1 25,1-25,0 0,-25 25</inkml:trace>
  <inkml:trace contextRef="#ctx0" brushRef="#br0" timeOffset="210011.03">23986 18207,'0'24,"25"-24,-25 25,0 0,25 0,-25 0,0-1,0 1,0 0,0 0,0 0,0-1,0 1,25-25,-25 25,0 0</inkml:trace>
  <inkml:trace contextRef="#ctx0" brushRef="#br0" timeOffset="210538.9">24483 18182,'0'25,"-25"-1,0 1,0 0,25 0,-25-25,25 25,0-1,0 1,0 0,0 0,0 0,25-1,0-24,0 0,0 0,-1 0,1 0,0 0,0 0,0 0,-25-24,24 24,1 0,-25-25,25 25,0-25,0 0,-25 0,24 25,-24-24,0-1,0 0,0 0,0 0,0 1,-24 24,-1-25,0 25,0 0,0 0,1 0,-1 0,0 0,0 0,0 0</inkml:trace>
  <inkml:trace contextRef="#ctx0" brushRef="#br0" timeOffset="210986.97">24904 17934,'0'25,"25"-25,-25-25,25 25,0 0,-1 0,1 0,0 0,0 0,0 0,-1 0,1 0,0 0,0-25,0 25,0 0,-1 0,1 0,0 0</inkml:trace>
  <inkml:trace contextRef="#ctx0" brushRef="#br0" timeOffset="212086.41">25127 17661,'0'0,"25"0,0 0,-25-25,25 25,0 0,0-25,-1 25,1 0,0 0,0 0,-25 25,-25-25,25 25,-25-25,25 25,-25-25,1 25,-1-1,0-24,0 25,0-25,25 25,-25-25,50 0,0 0,0 0,0 0,0 0,-25 25,24-25,1 25,-25-1,0 1,0 0,0 0,0 0,-25-25,25 24,-24-24,24 25,-25-25,0 0,0 0,0 0,0 0,25 25,-24-25,-1 0,0 0,0 0,0 0,1 0,-1 0,0 0,0 0,0 0</inkml:trace>
  <inkml:trace contextRef="#ctx0" brushRef="#br0" timeOffset="214569.4">24755 17884,'0'-25,"25"25,0 0,-25-24,25 24,0-25,-1 25,1 0,-25-25,25 25,0 0,0 0,-25-25,24 25,1-25,0 25,0-24,-50 24,0 0,0 0,1 0,-1 24,0-24,0 0,0 0,1 0,24 25,-25-25,0 0,0 0,0 0,25 25,-24-25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7:04:42.42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4532 16793,'25'0,"-25"-25,0 0,25 25,-25-25,-25 25,0 0,0 0,1 0,-1 25,0-25,-25 0,26 25,-1 0,-25 0,25-1,-24 1,-1 0,25 0,-24 24,24-24,-25 0,25 25,1-26,-1 1,0 25,0-1,0-24,25 25,0-25,0 24,0-24,0 25,0-26,25 1,-25 25,25-25,0 0,-25-1,25-24,24 25,-24-25,0 25,25-25,-26 0,26 0,0 0,-26 0,26-25,0 25,-26-25,26 25,0-24,-26-1,1 0,0 0,0 0,0-24,-1 24,1 0,-25-25,25 1,-25 24,0-25,0 1,0 24,0-25,0 26,0-1,-25 0,0 0,1 0,-1 25,0 0,-25 25,26-25,-1 25,-25 0,1 24,-1-24,0 25,26-1,-26-24,25 25,-24-1,24 1,25 0,-25-1,25 1,0-25,0 24,0-24,25 25,-25-25,25-1,-1 1,1 0,0-25,0 25,0-25,24 0,-24 0,25 0,-26 0,26-25,-25 25,24-25,-24 0,0 1,0-1,0 0,-1-25,1 1,-25 24,25-25,0 1,-25-1,0-24,0 24,0 0,0 1,-25 24,25-25,-25 26,0-1,1 25,-1 0,0 0,0 0,0 25,-24-1,24 26,0-25,-24 24,24 26,0-26,-25 1,26 24,-1-24,0 0,0-1,25 26,-25-26,25-24,0 25,0-1,0-24,0 0,25 25,0-26,-25 1,50 0,-26 0,1-25,25 25,-1-25,-24 0,25-25,-1 25,1-25,0 25,-1-25,1-24,-1 24,1 0,0-25,-26 1,26-1,-25 1,24-1,-24 0,0-24,-25 24,25 1,-25-1,0 0,0 1,0-1,-25 25,25 1,-25-1,-24 25,24 0,0 0,-25 25,1 24,-1-24,1 25,-1 24,0-24,1 24,-1 1,1-1,-1 0,0-24,26 24,-1 1,25-26,0 1,0 0,0-1,25 1,-25-25,24-1,1 1,25 0,-25 0,-1 0,26-25,0 24,-1-24,-24 0,25 0,-1 0,1-24,-1 24,26-25,-26 0,-24 25,25-50,-1 26,1-1,-25-25,0 1,0-1,-1 25,1-24,-25 24,0-25,0 25,-25 25,-24 0,24 0,-25 25,25-25,-49 50,24-25,1 24,-1-24,-24 25,24-1,1-24,-1 25,25-26,0 1,1 0,-1 0,0 0,25-1,25 1,0-25,-1 25,26-25,-25 0,24-25,-24 25,25 0,24-25,-24 1,-1-1,26 0,-26 0,1 0,25-24,-26 24,1-25,24 1,-24-1,-1 1,-24-1,25 0,-25 1,-1-1,-24 25,0-24,0 24,-24 0,-1 25,-25 0,1 0,-1 25,0-25,-24 25,24 0,1-1,-26 26,26-25,24 0,-25-1,1 26,24-25,0 0,25-1,-25 1,25 0,-25-25,25 25,25 0,0-25,0 0,0-25,-1 25,26-25,-25 0,24 0,1 1,-25-1,25 0,-26 0,26-24,-25 24,0-25,-1 25,1-24,0 24,0-25,-25 1,25 24,-25-25,0 25,-25 1,0-1,0 0,-24 25,24 0,-25 0,1 0,-1 25,0-25,1 25,-1-1,25 1,-24-25,24 25,0 0,0-25,25 25,-25-25,50 0,-25-25,25 25,-25-25,25 25,0-25,-25 0,24 25,1-24,-25-1,25 0,-25 0,0 0,0 1,0-26,0 25,0-24,0 24,0-25,-25 25</inkml:trace>
  <inkml:trace contextRef="#ctx0" brushRef="#br0" timeOffset="598.7">24309 14511,'-25'0,"50"0,-25 25</inkml:trace>
  <inkml:trace contextRef="#ctx0" brushRef="#br0" timeOffset="1146.83">24309 14610,'0'-25,"0"0,0 1,-25 24,25-25,-25 0,1 25,-1 0,0 0,0 0,0 0,1 25,-1-25,0 25,0-25,0 24,0-24,25 25,-24 0,24 0,-25-25,25 25,0-1,0 1,0 0,0 0,25 0,-1-1,1-24,-25 25,25-25,0 25,0-25,0 0,-1 25,1-25,0 0,0 0,0 0,-1 0,1 0,0 0,0 0,0 0,-25-25,0 0,24 25,-24-25,0 1,0-1,0 0,0 0,0 0,0 1,0-1,0 0,0 0,-24 0,24 1,-25-1,25 0,-25 0,25 0,-25 25,25-24,-25 24,1 0,-1 0,0 0,25 24,-25-24</inkml:trace>
  <inkml:trace contextRef="#ctx0" brushRef="#br0" timeOffset="1439.32">24706 14660,'0'-25</inkml:trace>
  <inkml:trace contextRef="#ctx0" brushRef="#br0" timeOffset="2059.65">24879 14486,'-24'0,"24"-25,0 0,0 1,24 24,1 0,0-25,0 25,0 0,-1-25,1 25,0 0,0 0,0 0,-1 0,-24 25,0 0,0-1,0 1,0 0,0 0,0 0,-24-1,-1 1,25 0,-25 0,0 0,0-1,1 1,-1 0,0 0,0 0,0-1,25 1,0 0,25-25,0 0,0 0,0 0,24 0,1 0,-25-25,24 25,1 0,0-25,-1 25,26 0,-26 0,1-24,-1 24,1 0,0-25,-1 25,1 0</inkml:trace>
  <inkml:trace contextRef="#ctx0" brushRef="#br0" timeOffset="3051.86">24805 14585,'0'25,"-25"-25,25 25,-25-25,25 25,25-25,0 0,-25-25,25 25,-25-25,25 25,-25-25,-25 25,0 0,0 0,25 25,25-25,0 0,-25-25,-25 2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09:45:15.21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727 17873 129,'0'0'284,"-5"4"-69,5-4-64,0 0-48,0-4-35,0 4-18,0 0-13,5-3-7,-5-1-5,0 4-4,7-3-1,-7-1-3,7 4-2,-7-3-2,0 3 0,6 0-1,-6 0-4,0 0-1,0 0-1,0 0 1,0 0 2,0 0 2,0 0 0,0 0 1,-6 0 1,6 3 0,0-3 2,-7 4 0,7-1-1,-7 1 4,7-1 2,-5 1 3,-3 0 0,8 0 2,-5 3 1,-2-3 0,-6 2 1,6 3-1,-6 1-1,0-2 2,0 6 0,0-3-1,-7 8 2,1-5 3,6 5 1,-7 2 2,1 1-1,-1 0-1,0 5-3,0-6-1,2 8-4,-2-4-2,7 6-4,0 1-1,0-3-1,0 0 0,6 1 1,0 3 1,1-4-1,6 0 1,6 1-1,-6 3 1,14-4 2,-7 0-2,12 1-2,-6-1 0,13-4 1,-6 6-3,5-6-1,8 1-2,0-4-3,-1 3-2,7-2-1,0-5-3,8 0-1,-2-3-1,7-1-1,0-3-3,7-3-6,-1-4-20,-6-4-30,7 0-40,0-4-65,-8 0-124,-5 0-130,-7-3-78,-6 3-39</inkml:trace>
  <inkml:trace contextRef="#ctx0" brushRef="#br0" timeOffset="766.62">18027 17984 364,'-7'-4'333,"7"1"-113,0-1-84,-6 0-48,6 0-26,6 1-17,-6-1-7,0 0-7,0 0-4,7 2-5,-7 2-3,0-5-6,7 5-3,-7-3 1,6-1-2,-6 4 3,7 0-2,-7 0 0,5 0 0,-5 0 4,8 0 3,-1 4 1,-7-1 3,5 4 0,3 1 1,-3-1 1,2 5-1,0-2-3,6 5-3,-7 0-4,1 0-3,5-1-2,-5 1-3,7-1 0,-8 1-1,7 0 0,-7-1-3,7-3 1,-6 3 0,-1-2-2,1-1 1,0-5-1,-7 6 0,6-7-2,-6 1 3,7-3 2,-7 2 3,0-2 7,0 1 8,6 0 11,-6-4 14,0 0 10,0 0 6,-6-4 3,6-3 5,0-1 0,0-3 2,0-1-1,0-2 0,0-1 7,0 1 7,0 3 15,0-3 7,0 3 3,6 0-2,-6-1-2,0 5-8,0 0-14,0 4-16,0-5-17,0 4-14,6 4-11,-6-4-10,0 4-6,7 0-6,-1 4-2,-6 0-1,14-1 0,-7 5-1,-1-4 1,0 4 0,1-2 1,-1-2-1,7 0 0,-6 3 0,6-7 0,-7 4 3,0-4-1,9 0-2,-10 0 1,2-4-1,6 0 0,-6 1 1,-1-5-1,7-3-1,-6 4 0,-1-4 1,1 3-2,-1-3 2,7 4 0,-6-4 1,-1 4 0,-6-1-1,6 5 1,1-4-1,-7 3 0,6 4 0,1-3-1,-7 6-1,7-3-1,-1 4 1,7 3 2,-6 0-1,5 4 0,1 0 1,0 1 1,2 2-1,-3 1 0,-6-1 1,7 1-1,1 0 0,-1 3 1,-1-4-2,1 5-1,-6-2-3,6 0-9,-6-3-21,5 1-26,-6-1-31,9-3-33,-10-4-35,9 0-31,-8 0-33,1-3-38,-1 0-58,7-4-124,-6 0-71,-1-4-26</inkml:trace>
  <inkml:trace contextRef="#ctx0" brushRef="#br0" timeOffset="1138.09">18717 17669 280,'-7'-4'510,"7"0"-115,-6 4-155,6 0-105,0-3-64,6 3-35,1 0-16,1-4-12,-3 4-4,2 0-3,6 0-1,0 4 0,0-1-1,0 5-3,0-5-4,0 8-1,-6-3-4,5-1-3,1 3-1,1 2 2,-1-1 0,-7 0 0,7-1 3,0 5 5,-7-3 0,7-1 4,2-1 2,-10-2 0,8 3-1,-6-3 0,0-2 1,-1 2-1,1-1 2,-7 4 0,0-4 0,0 4 0,0-3 3,-7 3 2,7-1-1,-6 5 3,-1-3-1,0-2 0,7 1-1,-6-3 0,6 3 0,-7 0-3,7-4 1,0 4-6,0-4-12,0 1-22,0-5-45,0 4-89,0-2-154,0-2-81,0 0-50</inkml:trace>
  <inkml:trace contextRef="#ctx0" brushRef="#br0" timeOffset="1468.6">19421 17902 441,'0'0'455,"0"4"-169,0 1-129,-7 1-72,7 6-38,-6 2-19,6 1-8,-7 4-2,7 2-1,-6 1 2,0 4 1,-1-1 1,-7 9-1,2-2-2,5 1-2,-6 4-3,-7 4-3,7-5-4,-5 0-2,3 1-3,-4-4 0,6 0 0,-6 0-1,6-4 0,-7 1-2,7-4 1,1-1-1,5-2-3,0-6-9,1 3-15,-1-6-19,7 1-28,0-5-44,7-3-77,-1 1-128,1-5-89,0-3-42</inkml:trace>
  <inkml:trace contextRef="#ctx0" brushRef="#br0" timeOffset="2503.97">19720 18280 208,'0'-3'149,"0"3"-61,-6-4-44,6 4-30,0 0-17,0 0-10,0 0-5,0 0-3,0 0 0,0 0 2,0 0 4,0 0 5,0 0 4,0 0 6,0 0 7,0 0 9,0 0 10,0 0 10,0 0 13,0 0 6,0 0 4,0-4 1,0 4-2,0-4-4,0 4-10,0-3-10,0 3-8,0-4-9,6 4-4,-6 0-5,7-3-2,-7 3-6,0 0 2,0-4-1,0 4-1,0 0 1,0 0 0,0 0 1,0 0 0,0 0 3,0 0 0,0 0 4,0 0 0,0 0 2,0-3 0,0 3 2,0 0-1,7 0-2,-7 0 0,0 0-5,0 0 1,0 0-2,0 0 0,0 0-3,0 0 0,0 0 2,0 0 0,0 0 3,0 0 0,0 0 1,0 0 3,0 0 3,0 0 2,0 0 1,0 0 4,0 0 1,0 0-3,0 0 0,0 0-1,0 0-4,0 0-2,0 0-2,6 0-4,-6 0-3,0 0-1,0 0-1,0 0 0,0 0 0,0 0 0,0-4 0,0 4 0,0 0 0,0 0 3,0 0-2,0 0 6,0 0 1,0-4 5,0 4 1,0 0 3,0-4 1,0 4-1,0 0 1,0 0-4,0 0-4,0 0-1,0 0-4,0-3-1,0 3-3,0 0 2,0 0-2,0 0 1,0 0-2,0 0 0,0 0 0,0 0 1,0 0 2,0 0 0,0 0 3,0 0 0,-6 0 1,6 0 0,0 0 2,0 0 0,0 0-1,0 0-2,0 0-1,0 0-1,0 0-1,0 0-1,0 0-2,0 0-1,0 0 1,0 0 0,0 0-1,0 0 0,0 0-1,0 0 2,0 0 0,0 0 0,0 0 1,0 0 0,0 3 0,0-3 0,0 0 2,0 0-2,0 0 1,0 0 0,0 4-1,-7-4 0,7 4-1,0 0 1,0-4-1,0 3-1,0 1-2,0-1 0,0-3-2,0 4-8,0-1-9,0-3-13,0 4-21,0 0-38,0 0-69,0-4-133,0 0-92,-7 0-45</inkml:trace>
  <inkml:trace contextRef="#ctx0" brushRef="#br0" timeOffset="3800.61">19649 18190 100,'0'0'261,"0"0"-70,0 0-57,0-5-43,0 5-29,0 0-17,0-3-9,0-1-6,0 4-3,0-5-1,0 5-2,0-3-2,0 3-2,0 0-1,0-3-1,0 3-2,0 0 1,-6 0-3,6-4-2,0 4-3,0 0-2,0 0-2,0 0-1,0 0-1,0 0-1,0 0-2,0 4 0,0-4-1,0 0 2,0 0-1,0 0 0,0 3 0,0-3 1,0 3 2,6 2 5,-6 2 6,7-2 5,-7 1 5,6 5 7,0 1 4,-6 2 4,7 4-1,0 0-2,-1 1-2,1 3-6,-1 3-4,7-3-6,-7 4-4,8 0-5,-8-4-2,1 0-3,6 3-2,-2-6-1,-3 3 0,5-5-1,-6 2 1,-1-1-1,2-2 0,-3-2 1,2 1-1,-7-1 2,0-3-1,6-3 1,-6 3 0,0-4 0,0-4 0,-6 5-1,6-5-1,0 1-6,-7-4-7,7 4-13,-5-8-21,5 0-25,0 1-40,0-1-49,5-7-65,-5 1-93,0-2-74</inkml:trace>
  <inkml:trace contextRef="#ctx0" brushRef="#br0" timeOffset="4091.59">19948 18251 313,'8'-15'340,"-3"5"-106,9-1-83,-8 0-52,1 3-33,-7 2-21,6 1-12,-6 5-11,0-3-8,0 3-4,0 3-4,-6 2 0,-1-3-1,1 5-1,-8 5-1,1-1-2,0 0 0,1 0 0,-2 3 1,-5-3-1,6 0 0,0 0 1,-7 1 6,7-2 5,0 1 6,0-3 2,0 0 4,6-1 2,1-5 2,-2 3-2,8-2-2,0 1-4,0 0-1,0 3-2,8-3 0,-2 3-2,1 0 1,6 1 2,0-1 1,0 0-1,0 1-1,7-1-1,-1 0-3,7 0-1,-7 1-3,9-4-4,-9 3-1,7 1-2,0-2-1,6 2-2,-6-5-2,0 5-10,0-4-17,0-2-18,0 3-30,1-5-45,5 3-83,-6-3-145,-7 0-83,2 0-38</inkml:trace>
  <inkml:trace contextRef="#ctx0" brushRef="#br0" timeOffset="4569.92">20430 18255 458,'-13'-4'450,"7"1"-158,-1-1-126,-5 4-68,5 0-41,7 0-24,-7 0-12,1 4-8,6 3-2,-7 0 0,1 4-1,6 0 0,0 4-2,-7-4-1,7-1-2,7 2-2,-7-4-2,6-1-2,1 0 1,-7-4-2,6 1 1,1-4 1,0 0 1,-1-4 0,0 1 2,-6-4 1,7 0 3,-1-1 5,-6-4 7,0 5 11,0-3 8,0 1 9,0 3 5,0-2 10,0 1 5,0-1 2,-6 5-3,6-1-10,0 4-7,0-3-9,0 3-7,6 0-9,-6 3-10,0 1-7,13 3-4,-6 1-2,6 3-1,0 0 1,0 3 0,6 1-1,2 4 0,-3-1-1,2 3 0,6 2 1,0-1-1,-6 0-3,6-1-3,-6 2 0,-1-1-3,0 0-3,1-4-7,-7 0-10,0 0-7,0-3-5,-7 1-3,-6-2-1,-6 1 2,6-5 4,-13-3 6,0 1 10,0 3 8,0-8 7,-7 1 5,-5 0 4,5-4 3,-6 0 5,-1 0 3,8 0 4,-7 0 5,6-4 4,-5 0 6,11 1 1,1-1 0,0 0-5,2-3 0,11 0-7,-8 0-8,16 0-14,-3-5-20,1-3-21,7 5-28,6-5-37,8 1-63,-1-2-112,0 2-124,0-4-73,0 3-29</inkml:trace>
  <inkml:trace contextRef="#ctx0" brushRef="#br0" timeOffset="4945.52">20561 17797 329,'6'-4'499,"7"4"-139,-7 0-149,14 0-90,-6 4-42,10-4-16,4 3 4,-3 5 10,8-4 11,6-1 15,0 5 11,0 2 6,6 5 6,1 3 2,0 1-4,6 7-7,-13-1-7,7 4-7,-1 4-1,-12 1 5,6 3-7,-6 2-9,-14 1-10,7 2-10,-13 4-9,0-5-9,-6 2-12,-1-2-19,-6-1-9,0-3-6,-6-1-6,-7-6 0,0-1-1,-1 0-1,-5-7 0,6 0 1,-7 0-4,1-3-17,0-1-31,6-7-53,-7 0-60,8-7-59,4-1-74,1-3-135,7 4-134,0-8-72,7 4-24</inkml:trace>
  <inkml:trace contextRef="#ctx0" brushRef="#br0" timeOffset="5092.84">21785 18144 308,'-13'-7'721,"0"4"-39,1-4-58,-2 3-289,0 0-287,2 0-196,-1 1-176,0 6-198,7-3-89,-1 4-20</inkml:trace>
  <inkml:trace contextRef="#ctx0" brushRef="#br0" timeOffset="16601.89">4767 16262 19,'0'-4'190,"0"4"-56,0 0-45,0 0-32,6-4-21,-6 4-13,0 0-9,0 0-2,7 0-3,-7 0-3,0 0 1,7 0 2,-7 0-2,0 0 1,0 0 1,6 0-1,-6 0 5,0 0 3,0 0 4,7 0 3,-7 0 2,0 0 3,0 0 1,0 0 1,0 0-4,0 0-2,5 0-6,-5 0-4,0 0-3,0 0-3,0 0-2,0 0-1,0 0 0,0 0 2,0 0 1,7 0 4,-7 0-1,0 0 0,0 0 0,0 0-1,8 0 1,-8 0-2,0 0-1,5 0-2,-5-3-2,8 3 0,-2 0 0,-6 0-1,6 0-2,1 0 1,-1 0 0,1 0 0,-1 0 0,1-4-1,-1 4 1,8 0-2,-8-3-9,7 3-18,0-4-29,-7 1-37,7 3-50,0-4-63,-6-1-84</inkml:trace>
  <inkml:trace contextRef="#ctx0" brushRef="#br0" timeOffset="16741.86">5053 16211 56,'0'0'181,"0"0"-55,0 0-44,0 3-30,7-3-22,-7 0-13,7 0-7,-7 0-4,6 4-3,1-4-9,-1 0-12,1 0-24,5-4-26,-5 4-24,6-3-46,-6 3-54</inkml:trace>
  <inkml:trace contextRef="#ctx0" brushRef="#br0" timeOffset="17997.53">3425 16251 8,'0'0'254,"0"0"-54,0-4-42,0 4-38,0 0-27,0 0-19,0-3-13,0 3-7,0 0-8,0 0-7,0-4-6,0 4-7,6 0-2,-6-3-3,0 3-5,8-4-3,-8-1-1,7 2-1,-2 0-1,3-1-1,4-3 2,-6-1 2,8 4 2,-8-4 0,7 2-1,0-2 1,0 1 0,0-1 2,0 1 0,6 4-3,-6-1-2,1 1-3,5-1 0,-6 4 0,0 4-2,1-1-1,-1 1-5,-7 4-1,0-2 1,1 5 1,-1 0-2,1 4 1,-1 0 2,-6 4 0,-6-2-2,6 2 3,-7-1-1,1 3-1,-7-2 0,7 4 0,-14-2 4,7-2 0,-7 3 3,1 0-1,-2 0 2,3-1 3,-2-2 3,0-1 3,8-3-1,-8 0 2,7-1 1,0-7 3,1 5 3,4-5 0,-4 0 1,4-3-1,8-1-1,-6 2 1,0-5-2,6 0-3,0 3-2,0-3-3,0 0-4,0 0-3,0 0-3,6 0-3,-6-3-1,6 3-2,2 0 0,-1 0 4,-2 0-1,8 0 2,0-5 0,1 5 0,-1 0-1,0 0 2,6 0-3,1 0-1,-7 0-2,5 0 0,9 5-1,-7-5 0,-1 0 1,1 0-1,6 0 0,-7 0-4,9 0-7,-4 0-16,-5-5-13,9 5-15,-2 0-22,-1-3-26,-6 3-49,8-4-72,-9-3-111,3 3-73,-1-3-42</inkml:trace>
  <inkml:trace contextRef="#ctx0" brushRef="#br0" timeOffset="18343.52">4025 16287 75,'0'-6'409,"-7"1"-103,1 5-114,6 0-75,-7 0-44,7 0-27,-7 5-13,7-3-11,-6 6-7,-1 3-2,7-1-3,-6 9 1,6-4 3,-6 4 1,6 3 0,0-5 2,0 10 0,6-6-2,-6 6 0,6-6-3,1 2-2,-1-2-4,1 1-1,6-4-2,0 0 1,0 1-1,0-4 2,7 3 0,-8-7-2,3-1 2,-4 2 1,3-5 2,-1-3 3,0 0 4,0-4 6,-1-4 7,-5 0 6,7-3 6,-8-5 4,7-2-1,-7-1 1,0 1 5,1-8 7,-7 0-2,0 0 2,0 0-1,0-4 7,0 4 10,-7-4 2,1 5-6,0-1-9,-7-3-5,7 2-6,-15 2-7,9-2-11,-1 0-13,0 6-7,-7-2-4,7 1-10,-7 4-13,8-2-20,-8 6-20,7 3-24,7-5-29,-1 4-33,1 5-51,6-4-75,0 0-134,0-5-74,0 5-34</inkml:trace>
  <inkml:trace contextRef="#ctx0" brushRef="#br0" timeOffset="18608.87">4031 15848 287,'-6'11'379,"-1"4"-146,7-5-106,0 5-55,0-3-29,0-3-15,7-1-4,-1 0-5,1-1 1,5-3 0,-5-4 1,6 4-2,0-8 0,0 4 1,-5-4 0,3-3 5,-4 3 2,7-3 5,-8-4 6,-6 3 4,5 1 6,3-1 6,-8 1-1,0 0-1,-8 0-5,3-1-5,-1 1-7,-1 0-6,0 4-11,0-1-15,1 0-16,1 4-22,-3 0-21,8 0-32,-7 4-53,7-4-82,0 0-137,0 4-81,7-1-36</inkml:trace>
  <inkml:trace contextRef="#ctx0" brushRef="#br0" timeOffset="18963.41">4487 16203 26,'-12'-4'465,"4"1"-111,-5-2-137,1 2-86,5 0-47,1-1-24,-1 0-11,-6 1-9,6 3-3,1-4-3,-7 4-5,7 0-8,-8 4-3,7-1-7,1 5-2,-7-5-3,7 5-1,-7-1 2,6 1 1,0-1 4,-6 8 1,7-4 3,-1-1 1,1 5 4,6-1 2,-6 1-1,6 4-1,0-1 0,0 1 0,0-1-3,0 4-1,6-4-4,0 1-2,1-1 1,-1-4-2,7 4-1,1-3-2,-1-3-2,-1 3 2,8-9-1,-6 5-1,5-3 0,7-2-2,-6-6 0,5 5-1,2-10-1,-1 5-1,6-6-5,-6 2-4,0-3-11,7-1-15,-8 2-19,2-2-28,-8 1-45,8-5-64,-8 5-102,-6-1-104,0 1-54</inkml:trace>
  <inkml:trace contextRef="#ctx0" brushRef="#br0" timeOffset="20909.53">5229 16130 294,'0'0'294,"7"0"-107,-1 0-80,1 0-51,0 0-25,-1 0-15,7 0-8,0 0-3,0-4-2,0 4-2,0-3 0,6 3-1,-5-4-11,4 4-18,3 0-30,-9-3-51,9-1-81,-9 4-111</inkml:trace>
  <inkml:trace contextRef="#ctx0" brushRef="#br0" timeOffset="21039.41">5536 16188 204,'0'3'339,"0"-3"-112,0 5-94,0-5-62,6 0-31,1 3-20,-7-3-7,13 0-4,-7 0-2,7 4-1,-7-4-6,8 0-9,-1 0-21,6 0-28,1 0-52,-8-4-70,8 4-105,-7-3-72</inkml:trace>
  <inkml:trace contextRef="#ctx0" brushRef="#br0" timeOffset="21138.6">5908 16251 79,'5'3'234,"2"-3"-92,6 4-62,-7-4-36,8 4-18,-2-4-22,1 0-46,0-4-89,0 4-107</inkml:trace>
  <inkml:trace contextRef="#ctx0" brushRef="#br0" timeOffset="22574">4884 14422 119,'0'0'135,"0"0"-39,0 0-28,0 0-18,0 0-11,0 0-3,0 0 0,0 0 2,7 0 2,-7 0 3,0 0 1,0 0 2,7 0 0,-7 0-2,0 0-4,6-2-6,0 2-3,1 0-4,6-5-3,-7 2-5,7-1-4,7 0-3,-7 1-2,12-5-2,-4 1-1,4 0-1,2 0 1,-2-4-1,9 3 1,-2-3 1,1-1 1,-1 2 0,1-1 0,-1 3-2,-6 1-1,0 4-1,-1-1-2,-4 1-2,-2 3-1,1 0-9,-7 0-22,-1 0-48,-5 3-96,0-3-116,-7 0-74</inkml:trace>
  <inkml:trace contextRef="#ctx0" brushRef="#br0" timeOffset="23609.49">4155 14291 164,'0'-4'163,"0"1"-33,0-1-25,0 4-15,0-4-16,0 4-12,0-4-5,0 1-7,-8-1-8,8 4-6,0-3-6,0-1-5,0 4-3,0-4-2,0 1-5,-5 3 2,5-5 1,0 5 3,0 0-2,-6 0 1,6 0 0,-7 0 0,0 5-3,0-5-5,1 3-5,-7 5-3,0-1-1,7 0 1,-8 1-2,-5 2 1,13 1 0,-7 0 1,0 1 2,-1 2 0,1 1-2,1 0 0,5 3 0,1 4 2,-1-4-3,0 3 0,1 6-2,6-5 1,0 3-1,0 1 0,0-5 0,0 2-1,6-4 0,-6 3 0,7-8 0,0 0-1,6 1 1,-7-3-1,7-5-1,0 0 2,0 0 0,0-3 0,0-4 1,6 0 1,-5-4 0,5 0 1,-6-3 0,7-1-1,-7-2-1,0-1 1,0 0 1,-1-5 3,-5 7 1,7-3 5,-14 2 3,6-2 3,-6 1 4,0 0 1,-6 3 1,-1 2-3,-7-2-2,9 5-3,-8-5-3,6 4-5,-6 4-1,0-2-1,6 2-3,-6 2-1,8 2-2,-3 0-2,1 0-7,1-1-8,0 5-18,6-2-28,0 2-60,0-1-107,6-3-107,0 0-72</inkml:trace>
  <inkml:trace contextRef="#ctx0" brushRef="#br0" timeOffset="23910.07">4318 14488 315,'-7'12'263,"7"-1"-115,0 3-69,7-3-35,-1 0-20,1 0-10,5 1-5,1-2-1,1-3 1,-1 1 1,6-4-2,-6-1 3,7-3 0,-1 0 4,-6 0 1,7-3 1,-7-5 2,0 1 0,0 0 3,0-4 4,-6 0 1,-1-1 2,1 2 5,-7-1 7,0 0 2,0 0-1,-7-1 0,1 2-2,-1 2 0,-6-3-1,0 3-8,0 6-8,-7-6-7,2 8 0,-2-4-5,7 4-5,-7 4-12,0-4-10,1 4-14,5 0-18,-5-2-32,6 4-60,0-6-99,6 2-111,-6-2-69</inkml:trace>
  <inkml:trace contextRef="#ctx0" brushRef="#br0" timeOffset="24127.82">4343 14195 211,'-12'8'329,"5"-2"-121,1 2-92,-1 0-53,0-1-28,7 1-13,0-2-7,7-1-1,-7 2-2,7-3 2,6-1 0,-7-3 4,7 4 0,-7-8 0,8 4 1,-1-7-4,0 3-1,0-4-1,-7 2-2,1-2-1,0-3-2,-1 4-3,-6 0-3,0 0 3,-6-1-3,-1 0-2,0 4-7,1 2-12,-7-6-23,6 4-45,-5 1-80,-2-1-136,1 4-70</inkml:trace>
  <inkml:trace contextRef="#ctx0" brushRef="#br0" timeOffset="24348.64">4565 14122 260,'-13'15'336,"0"-4"-122,7 4-86,-7-5-47,6 5-27,1-3-15,-1-5-8,7 3-8,0 2-1,0-5-3,7 3-4,-1-2-3,1 3-3,6 0-1,0-3-3,0-5-1,6 4 0,-6-2-3,7-3-1,-1 2 0,0-4-5,2-4-10,-2 2-24,0-3-52,1 2-122,-1-4-107,-6-1-68</inkml:trace>
  <inkml:trace contextRef="#ctx0" brushRef="#br0" timeOffset="25636.14">6141 16188 46,'0'-3'52,"0"3"-19,0 0-15,0 0-9,0 0-5,0 0-1,0-4-2,0 4 0,0 0-1,0 0 0,0 0 0,0 0 0,0-4 1,0 4 3,0 0 3,0 0 3,0 0 3,0-3 3,7 3 6,-7-4 4,0 4 2,0 0-1,0-4-5,0 4-9,6 0-13,-6 0-16,0 0-18,0 0-19,0 0-13,0 0-14,0 0-8</inkml:trace>
  <inkml:trace contextRef="#ctx0" brushRef="#br0" timeOffset="25743.95">6161 16181 23,'0'0'18,"6"0"-8,-6 4-6,0-4-5,0 0-6,0 0-6,0 0-6</inkml:trace>
  <inkml:trace contextRef="#ctx0" brushRef="#br0" timeOffset="27467.51">6148 16244 30,'0'0'81,"0"0"-3,0 0-8,0-4-6,0 4-8,6 0-8,-6 0-6,0-3-6,0 3-4,0-4-8,0 4-2,0-5-10,0 5 2,0-3 0,0 3-1,0-3-1,0 3-2,0-4 4,0 0 5,0 1 8,0 3-3,0-3 0,0-2 0,0 1 0,0 4 2,0-3-1,0-2-3,0-1-4,0 2-1,0 0-2,0 1 0,0-1-1,0 0 0,0 0-2,7 2-3,-7-3 1,0-2-3,0 4 0,0-5-1,0 4-1,0 1-4,6-4 0,-6 3 1,0 1 0,0-1 2,0 0 1,6 0 1,-6 1 0,0-1-1,0 4 0,0-4 0,0 1 1,7 3-4,-7-3 1,0-2-2,0 5-1,0-4 0,0 1 0,0 0 0,0-1 0,0 4 2,0-4-1,0 4 3,0-3 1,0 3 0,-7-5 1,7 2-1,0-1-1,0 4 0,0-4-3,0 4 1,0-4-2,0 1 0,0-1 0,0 1 0,0 3 0,0-4 0,0 1-1,0-1 0,0 0 2,0 0-1,0 1 0,0-1 1,0 1-1,0 3 0,-6-4 0,6 1 0,0 3 0,0-4 1,0 0 0,0 0-1,0 4 1,0-3 0,0-1-1,0 0 0,0-2 0,0 1-1,0 1 1,0 1-1,0-4 0,0 3 1,0 1 0,0-1 1,0 0-1,0-3-1,0 2 1,0 3 0,-6 2 0,6-4 0,0 1 1,0-2 0,0 5 1,0-3-2,0 3-5,0-4 3,-7 0 2,7 0 0,0 1 0,0 3 0,0-4 0,0 1 0,0-1 5,0 1-3,0-1 0,0 0-1,0-3-1,0 3 0,0 0-1,0 1 1,0-4-1,7 3 0,-7 0 1,0 1 0,0-1 0,0 0 0,0 1 0,0-1 1,0 0-2,0 4 2,0-3 0,0-1 0,0 0 0,0 4 1,0-3-1,0-1 0,0 4 1,0-3 0,0-5-2,0 4 0,6 1 1,-6-2-2,0-2 1,0 5-2,0-3 1,0-2 0,6 3 0,-6-3 1,0-1-3,7 5 3,-7-4 0,0 3 0,0 0 0,7 1 0,-7-1 0,0 0 0,0 1 0,0-1 1,0 0 0,0 1-1,7 3 1,-7-4-1,0 0 0,0-3 0,0 4 2,0-1-2,6-4-2,-6 5 1,0-4 0,0 0-1,0-1 2,0 4 0,0-4-2,0 1 1,0 5 2,0-6-1,0 0 0,0 4 1,0-3-2,0 0 0,0-1 0,0 5 1,0-5 0,0 5-1,6-4 1,-6 3-1,0 0 1,0 1 0,0-5 0,0 5-1,7-2 1,-7 3 0,0-6-1,0 1 1,6 3 1,-6 0 0,0-2-1,0-2 2,0 4-2,7-4 1,-7 5-1,0-5 2,6 4-3,-6-3 1,0 0 0,0 3 0,0-3 0,6 0-1,-6 0 1,0-1 0,8 5 0,-8-4 0,0-1-1,7 1 0,-7-1 1,0 2 2,0-2-2,6 1-1,-6-1-1,0-4 2,6 5-1,-6 0 1,6 0 0,-6-1 0,0 1 1,7-4-1,-7 3 0,6 2-1,-6-5 2,0 3 0,0 1-1,7-4 1,-7 4-1,0-1 1,0 0 2,0-1 0,6 0-2,-6 2 2,0 0 1,7 1-4,-7-3 0,0 6 0,0-5 0,0 1 1,7 3 0,-7-3-1,0 3-1,0-3 1,6 0 1,-6 0-1,0-1 0,0 1 0,6 0 0,-6 0 0,0-1 0,7-4 0,-7 6-1,0-2 1,6-3 0,-6 4-1,0-1 1,7 1 0,-7-4 1,0 4-1,6 0 1,-6-1 2,0 1-1,0 0-1,0 0 0,0-1-1,0 1 0,0-1 1,7 2-1,-7-2-1,0 1 1,0-4 0,0 3 0,0-4 0,0 6 2,0-5-1,7 3 0,-7-3 0,0 4-1,6-4 0,-6 0 0,0 4 0,0 0-1,7-1 1,-7-3-1,0 4-2,5 0 1,-5-4 3,8 4 1,-8-5-2,0 1 0,5 4 0,-5-4 1,7 3 2,-7-2 1,0 3-2,8-5 0,-8 5 2,0-1-1,0 1-1,0 0-1,0 0 0,0 0 0,0-1 0,0-4 2,0 5-1,0 0-2,0 0 2,0-4-1,0 4 0,0-4-1,0 3 0,0-3-2,0 0 2,0 4 0,0 0 0,0-1 0,0 1 3,0 0-2,-8 0-1,8 2 2,0-1 0,0 2 1,0-4 2,-7 4 0,7-3 0,0 5 2,-5-4-2,5 0 1,0 2-1,-8-3 1,8-1-2,-5 4-1,5-3 1,-7 4 0,7-5 0,0 1-3,-6 0 1,6 3 1,0-3 1,-7 0-4,7-1 0,0 1 0,0 0 0,0-1 1,0 1-1,0 0-1,0-1-1,0 4 7,0-3-1,0 3-3,0-2 0,0-2 0,0 4-1,0-3-1,0 3 1,-7-3-6,7 3 3,0-3 2,0 3 1,0 1 0,0-5 0,0 5 1,0-1-2,0 0 1,0 4-1,0-3 0,0-1 1,0 4-1,0-4 1,0 4 0,0-4 2,0 4-1,0 0-1,0 0 0,0 0 0,0-3 1,0 3-1,0 0 0,0-5-1,0 5-1,0 0 1,0-2 0,0 2 1,0 0 0,0 0 0,0 0 0,7-4 0,-7 4 2,0-3-1,0 3-1,0-5 0,7 5 0,-7-3 0,0 3 0,0-4 0,0 4-1,0-4 0,6 4 1,-6-4 0,0 4-2,0-2 1,0 2 1,0-5 0,0 5-1,7-3 1,-7 3 0,0-4-1,0 1 2,0-1 0,5 4-2,-5-4 1,0 0 1,0 1-1,0 3 1,0-4 1,8 4 0,-8-3-2,0 3 0,0-4-3,0 4-9,0 0-14,0-3-23,0 3-39,0 0-65,0 0-114,0-4-86</inkml:trace>
  <inkml:trace contextRef="#ctx0" brushRef="#br0" timeOffset="28539.49">6369 14180 77,'0'0'63,"0"-2"-28,0 2-16,0 0-9,0 0-4,0 0-2,0 2 1,0-2 4,0 0 2,0 0 6,0 4 6,-6-4 6,6 0 3,0 0 2,0 0 1,0 0 1,0 0-4,0 0-5,0 0-1,0 0-6,0-4-1,0 4 0,0 0 0,0 0-4,0 0 4,0 0 1,0 0-3,0 0 2,0 4-4,0-4-1,0 0-4,0 0-1,0 4-3,-7-4-1,7 4-3,0-1-1,0 2 1,0 2-1,0-5 0,0 6 0,0 0 2,0-1 0,0 1 1,7 3-1,-7 0 1,6-1-1,-6 2 2,0 3-1,7-5 0,-7 5 0,0-4 2,0 4 2,0-1 3,0-3 0,0 4-1,0-1 2,0 2 1,0-2 2,0-3 1,-7 3 0,7-3-4,0 1 1,0-1-1,7 0-2,-7-1-1,0-2-2,0 3-3,5-3 0,-5 2 1,0 1-1,8-1 1,-8-2 1,0 7-1,0-8 0,0 5-2,0-2 0,0-2-1,0 3 1,0-4-2,0 4-1,-8-4 0,8 1 2,0 3 0,-5-5-2,5 2 1,0-1-1,-7 1 1,7-1-1,0 0 1,0 0 1,0 1 0,0-1 1,0 1-1,0-2 0,0 3 2,0-2-1,0 0-1,0 4 0,0-3-2,0 2-1,0 1 1,0 1 1,-6-2-1,6-3 2,0 5 0,0-1-2,0-1 2,-7 1 1,7-3-2,0 3-1,0 1 0,0-2 0,0 1-1,-7-3 0,7 2 0,0-3 1,0 1 0,0 3 1,0-4-1,7 4 1,-7-4-1,0 4 1,0-3-1,0 4 0,0-6 0,7 5 0,-7-3 0,0 3 2,0-1-1,0-2 0,0-1 0,0 4 1,0-4-1,0 1-1,0-1 2,0 3-2,0-2 2,0 1-2,0-3 2,0 5-2,0-3 0,6-1 1,-6-1-1,0 2-1,0 0 1,7 3 0,-7-4 0,0 4 0,-7-4 1,7 4-2,0 0 1,0 0 1,0 0-1,0 0-1,0 1 1,0-2 0,0 2 0,7-3 0,-7 3 0,0-1 0,0-3 0,0 3 1,0-4 0,0 4-1,0-4 2,0 4-1,0-4-1,-7 4 0,7-3 0,0 3 1,0-5 0,0 6-1,0-4 0,0 3 0,0-5 1,0 6 0,0-1 0,-6-4-1,6 4 0,0 1 0,-7-2 0,7 1 0,0-3 0,-7 6 1,7-3 0,-6 1 0,6-2 0,-7 5-1,7-4 0,0 0 0,-6 3-1,6-3 2,-7 1-1,7 2-1,-6-3 0,6 3 1,-6 1-1,-1 0 1,0 0 0,7-4-2,-6 3 2,-1 1 0,7-4 0,0 4-1,-6-1 1,6-3 1,0 1 0,-7-3 0,7-1 0,0 4-1,0-5 1,0 3 0,-6 2 0,6-5 0,-6 0-1,6 5 1,0-5-1,-6 0 0,6 0 2,0 1-2,-7-1 0,7-4 0,0 4 1,-8-3 0,8 4-1,0-5 1,0 2-2,-6-5 1,6 3 0,0-3 1,0 4 0,0-4-2,0 4 0,0-4 1,0 3-5,0-3-3,0 0-5,0 0-3,0 0-5,0 0-3,0 0-3,6 0-2,-6-3 4,0 3 1,0-4 2,0 0-1,0 1 1,8-5-2,-8 0-5,7-3-13,-7 1-24,6-2-26,0-2-27,-6-1-43,6-2-48</inkml:trace>
  <inkml:trace contextRef="#ctx0" brushRef="#br0" timeOffset="30105.92">6349 14229 42,'0'0'63,"0"0"0,0 0-3,0 0-2,0 0-5,0 0-6,0 0-6,0 0-3,0 0-6,0 0-6,0 0-6,0 0-7,0 0-2,0 0-4,0 0-3,0 0-1,0 3-1,0-3 0,0 4 0,0 0-1,0-1 1,0 0 0,0 2 1,0 2 0,0-3 1,0 3-1,0 0 2,0 1 1,0-1-3,0 1 1,0 2 0,0-3 0,0 5 0,0-2-1,0 5-1,0-4 1,0 0-1,0 0 2,0 0-2,0 4-1,0-5 0,0 2 0,0 3 0,0-5 0,0 5 1,0-1-2,0 2 0,-6-2 0,6 1 0,0 3 0,0-3 1,0-1-1,0 1 0,0-1 1,0 1 1,0 0 0,0 0-1,0-5 1,0 5-1,0-1 2,0-2-1,0 3 0,0-5-1,0 5 0,0-3-1,6-3 1,-6 3 0,0-1-1,7 0 0,-7-3 2,0 2 0,7 1-1,-7-3 1,6 3 2,-6-4-1,0 0 1,0 1-1,7 3 1,-7-5-1,0 6 1,5-4-3,-5-2 0,0 6 0,8-4-1,-8-2 2,0 2 0,0 3 0,0-4-1,-8 4 2,8 0 0,0 0-1,-5-1 2,5 2-4,0-5 0,-7 4 2,7 0-2,-6 0 1,6 0 0,-7-3 0,7-1-1,0 0 0,0 0 1,0 1 0,0-1 0,0-3 2,0-1 4,0 4 3,7-3 2,-7 0 5,0 0-2,6-1-2,-6 1 2,0 0-1,0-1-7,7 0 1,-7 2-3,0 2-4,0-2 3,0 1-1,0 1-2,0-3 2,0 4 0,0-1-3,-7 4 0,7-4 1,0 4 1,-6-4 0,6 4 1,0-3 1,0 3-2,0 0 2,0 0-1,0-1-2,0 1 2,-7 0-1,7 0-1,0 1 1,0-1 0,7-1 0,-7-2-1,0 3-1,0-3 1,0 2-1,0-2 0,6-1 4,-6 0-2,0 4 2,0-4 4,0 0 1,-6 1-2,6 4 4,0-5-1,0 3-3,0-2 0,-7 3-3,7-3-1,0 2-3,0-2 1,0-1-1,0 0 0,0 0 0,-7 1 3,7 0-3,0-2 1,0 2 1,0-1-2,0-3 0,-6 2 0,6 0 0,0 0-1,0-3 2,-7 5 0,7-4 0,0 4 2,-6-6-1,6 6 2,-7-1-2,1 1-1,6-1-2,-6 0 0,-1 1-1,7-1 0,-7 0 1,7-3-2,-6 3 2,6 1 1,0-4 1,0 2 0,0-2 1,0 3-2,0-3 0,0 4 1,0-5 0,0 4-1,0-3 0,0 4 2,0-5-2,0 5 0,0-4 2,0 3-3,0-4-1,0 1 1,0 3 0,0-3-1,0 3 0,-7 1 2,7-5-1,0 5 1,0-1 3,-6 0-2,6 0 3,0 1-1,-7-1-1,7 4-1,0-4 0,0 1 1,-6 3-2,6 0 1,-6-4-1,6 4 0,0 0 0,0 1 0,0-2 0,-6-3 0,6 5 0,0-2 0,0-3 0,0 5 0,0-5 1,0 0-1,0 0 0,0 1 0,-7 0 2,7-1 0,0 0 0,0 0-2,-8 4 1,8-3 0,0-1 1,0 1-2,-6-1 1,6 0 0,-6 0 0,6 1 0,0-1 0,-7-4 0,7 4 0,0-3-1,0 0 1,-6 0 0,6-1 0,0-3-1,0 0 2,0 4 3,0-4 0,0 0 5,0 0 2,0 0 1,0 0 1,0 0 0,0 0-2,0 0-3,0 4-2,0-4-4,0 3-2,0-3-1,0 3 0,0 5-2,0-4 2,0 1 1,0-2 0,0 4 0,0-3 0,0-1 0,0 5-2,0-4 1,6-4 0,-6 3 0,0 1-1,0-4 0,0 0 1,0 3 0,0-3 2,0 0 0,0 0-1,0 0-1,0 0-6,0-3-10,7-1-24,-7 1-42,6-6-71,-6-5-114,6 3-86</inkml:trace>
  <inkml:trace contextRef="#ctx0" brushRef="#br0" timeOffset="30615.58">5367 14345 89,'-7'-3'118,"0"-1"0,7 1-6,-7-2-14,7-1-15,-6 2-14,6 0-9,-5 1-13,5-1-6,0 0-3,0 0-9,0 2-7,0 2-6,0-5-3,0 2 0,5-4-3,1 3-3,-6 0-3,7 0-3,-7-3-1,7 4 0,0-1 0,-7 0 0,6 4 0,-6 0-3,0-3-12,5 3-22,3 0-42,-8 0-66,7-5-124,-1 5-75</inkml:trace>
  <inkml:trace contextRef="#ctx0" brushRef="#br0" timeOffset="30771.5">5574 14203 140,'0'0'348,"0"0"-106,0 0-98,0 0-66,7 0-36,-1 0-20,-6-3-9,14 3-11,-8 0-10,7-5-13,-6 5-16,5-3-19,2-1-31,-2 0-29,1 0-37,7 2-36,-7-3-39</inkml:trace>
  <inkml:trace contextRef="#ctx0" brushRef="#br0" timeOffset="30911.82">5822 14170 21,'0'0'141,"0"0"-39,0 0-33,7 0-24,-7 0-17,0 3-13,7-3-2,-1 0-6,-6 0-1,6 0-3,7 0-1,-6 0-6,-1-3-10,7 3-14,-6 0-18,7 0-20,-9 0-28,8-4-32</inkml:trace>
  <inkml:trace contextRef="#ctx0" brushRef="#br0" timeOffset="31037.77">6018 14195 9,'0'0'21,"5"0"-8,3 5-6,-8-5-1,5 0-5,2 0-2,1 0-10,-3 0-16</inkml:trace>
  <inkml:trace contextRef="#ctx0" brushRef="#br0" timeOffset="31202.34">6200 14180 119,'0'4'154,"6"-4"-49,-6 4-38,7 0-26,-7-1-17,6 2-11,-6-2-4,7 1-4,-1-4-2,0 2 0,2 3 0,-1-5-1,5 3 1,-6-3-9,1 0-12,6 0-14,-7-3-16,1 3-23,6 0-24,-7-5-25,1 5-23</inkml:trace>
  <inkml:trace contextRef="#ctx0" brushRef="#br0" timeOffset="31350.74">6389 14188 60,'0'0'194,"0"0"-36,0 0-40,0-4-38,0 4-29,5 0-23,-5 0-12,0 4-7,7-4-5,-7 0-2,0 4-1,0-4 2,8 0-1,-8 3 0,6-3-1,-6 0-4,7 0-5,-7 0-8,6 0-10,0 0-17,1-3-16,-1 3-28,1-4-30,-1 0-29,1 4-38</inkml:trace>
  <inkml:trace contextRef="#ctx0" brushRef="#br0" timeOffset="31440.08">6480 14173 40,'0'0'97,"0"0"-80,0 0-109</inkml:trace>
  <inkml:trace contextRef="#ctx0" brushRef="#br0" timeOffset="32642.03">6330 16254 166,'0'-3'236,"0"-1"-73,-7 4-58,7-3-40,0 3-26,0 0-15,0 0-10,0 0-5,-6 0-4,6 0-5,0 0 0,0 0 0,0 3 0,0-3-1,6 0-1,-6 0-4,0 4-6,0-4-9,7 0-16,-7 3-22,0-3-21,6 4-20,-6 0-20,0 0-18,0 3-15</inkml:trace>
  <inkml:trace contextRef="#ctx0" brushRef="#br0" timeOffset="32809.5">6317 16402 19,'6'6'44,"-6"-2"-15,0 3-11,7-3-9,-7 4-5,0-1-1,6-4-2,-6 5-1,0-1 0,0 4-1,7-4 1,-7 0-1,0 5-1,6-5-1,-6 4 2,0 1-1,0-6 1,0 5 1,0 1 3,7-2 3,-7 1 2,0 0 0,0 0 0,0 1 2,0 2-2,7-3-1,-7 1-19,0 2-13,0-3-26,0 0-33</inkml:trace>
  <inkml:trace contextRef="#ctx0" brushRef="#br0" timeOffset="33182.91">6369 17314 88,'0'10'171,"0"2"-15,0-3-21,0 3-26,0 3-19,0-5-18,0 6-16,0-2-9,0-3-7,0 1-12,0-2-7,0 1-3,0-3-2,0 2-6,0-3-3,7 1-5,-7-4-6,5 0-19,3-1-29,-3 0-59,2-3-97,1-3-97</inkml:trace>
  <inkml:trace contextRef="#ctx0" brushRef="#br0" timeOffset="33898.03">6381 14316 55,'0'4'169,"-5"-4"-46,5 4-37,-7 0-29,7-4-20,-6 2-11,6-2-8,0 5-3,0-5-7,0 0-1,0 0 1,0 0-1,0 0 0,0 0-3,0 3-1,0-3-1,0 0 2,0 0-1,6 4 2,-6-4-3,0 3 1,0-3-2,7 8-1,-7-8 0,0 8 0,5-5 0,-5 5-3,0-1-4,8 0-4,-8 0-4,0 1-8,0-1-8,5 5-5,-5-6-10,7 2-5,-7-1-4,0 3-4,8-2-5,-2-1-2,-6 5 1,7-5-4</inkml:trace>
  <inkml:trace contextRef="#ctx0" brushRef="#br0" timeOffset="34458.65">6636 15459 4,'0'4'105,"0"3"-28,0-2-18,0 2-14,6 1-12,-6-6-21,0 6-24,0-4-24,0 3-31,0-3-38</inkml:trace>
  <inkml:trace contextRef="#ctx0" brushRef="#br0" timeOffset="34581.51">6649 15620 46,'0'8'73,"0"-4"-18,0 4-13,0-6-10,0 6-7,7-4-10,-7-1-7,7 5-7,-7-8-9,0 7-14,6-3-14,-6-1-13,0 1-7,6 0-6</inkml:trace>
  <inkml:trace contextRef="#ctx0" brushRef="#br0" timeOffset="34671.28">6649 15767 44,'0'0'60,"0"3"0,0-3-4,0 0-7,0 5-11,0-5-12,0 0-13,0 0-14,7-5-16,-7 5-21,0 0-21,7 0-26,-7 0-26</inkml:trace>
  <inkml:trace contextRef="#ctx0" brushRef="#br0" timeOffset="34781.96">6663 15822 89,'0'4'143,"0"3"-31,0 1-29,0-1-28,0 0-22,0-3-12,0 3-8,0-3-5,6 0 0,-6 3-3,0-4-1,0 1-5,6-4-12,-6 3-16,6-3-22,-6 4-28,0-4-34,0 0-38</inkml:trace>
  <inkml:trace contextRef="#ctx0" brushRef="#br0" timeOffset="35247.78">6669 16394 49,'0'3'56,"0"2"-6,0-3-8,0 2-8,0 0-5,0-4-8,0 4-8,0-1-6,0-3-1,6 4-4,-6-4 2,0 0-2,6 0-4,-6 4-8,0-4-7,0 0-9,7 4-5,-7-4-3,0 2-1,0-2 0,0 5 1,0-2 10,0 1 7,0 0 7,0-1 5,0 1 4,0 0 0,6-1-1,-6 1 2,0-1-3,0 1 2,0 1 1,0 2 0,0-4-2,0 1 3,0 3 5,0 1 4,0-5 4,0 4 10,0-2 9,0-3 11,-6 6 11,6-4 9,0-1 1,0 1 0,-7 0-2,7 0-7,0-2-9,0-2-10,0 5-9,0-2-9,0 1-6,7-4-5,-7 3-4,0 1-4,0 0-7,6 0-11,-6-1-15,7 1-13,-7-1-13,0 1-16,7 0-7,-7-1-6,0 2-1,0 1 8,0 2 13</inkml:trace>
  <inkml:trace contextRef="#ctx0" brushRef="#br0" timeOffset="35678.38">6701 16644 7,'-7'6'55,"7"-2"16,0 0 13,0-1 3,0 1-2,0-4-12,0 4-15,0-4-14,0 0-10,0 4-5,7-2-5,-7 3-4,7-5-1,-7 3-2,7 1 0,-7-1-5,0 1-3,0-4-5,6 8-4,-6-5-1,0 4-5,0-3 2,0 3 0,0 1-1,0-1 0,0 0 1,0 1-1,-6-1 4,6 4 1,0-3 4,0 3 4,0-1 2,0-2 3,0-1 1,0 1-1,0-1 0,0 0 3,0 0-2,6-3-4,-6 3-2,7 1-1,-7-2 0,6-1 0,-6 2 0,5-4-4,3 5-1,-8-5 0,7 5-1,-7-4 1,6 4 0,-6-6-1,7 5-1,-7 1 0,0 4 0,0-5 1,0 3 0,-7 2-2,7-5 1,0 3 0,-6 5 0,6-4-1,-7 1 1,7 2-2,0-3 1,0 1-1,0-3 0,0 3 1,0-1 1,0 0 0,0 1-1,0-2 0,0 0 1,0 2 0,7-5 0,-7 4 0,0 0 0,6-4 1,-6 0 1,0 1-1,0 0 0,7-1-1,-7-3 1,0-2-1,0 3 0,0-2 1,0 1-1,0 4 1,0-5 0,0 1-1,0 3-1,0-4 1,0 6 0,0-6-3,0 4 2,-7 0 1,7 1 0,0 3 0,0-3 0,0-2-1,-6 5 0,6 1-1,0-2-2,-7-1 0,7 1-1,0 0 2,-8 2-2,8-1 0,-5 0 0,5 0 1,0 3 2,-6-3-1,6 1 1,0-2-1,-7 2 1,7-1 0,-6-5 2,6 6-2,-7-1 2,7-4 0,0 4 0,0-4 0,0 0-4,0 1-6,0-1-14,0 1-20,7-2-26,-7-1-36,0 2-44,6-4-58</inkml:trace>
  <inkml:trace contextRef="#ctx0" brushRef="#br0" timeOffset="36368.51">6663 17833 53,'6'-10'178,"-6"2"-26,6-3-24,-6 0-21,6 4-17,-6 0-13,7-1-12,-7 1-13,0 3-9,0-4-8,6 5-5,-6 3-2,0-4 0,0 4-1,0 0 0,0 0-1,0 0-3,0 4-3,0-4-2,0 3-2,0 1-4,-6 0-2,6 0-2,0 3-1,-7 1-3,7-1-1,-6 0 0,6 4 1,-6 0-2,0-3-2,6 2 2,-7 1-3,0 1 1,0-2 0,1 1 0,0 0-2,-7 3 1,7-2 1,-8-1-1,7 4 1,-6-5-3,7 2 1,-7-1 1,8 0-1,5-4-1,-8 0 0,8-3 2,-7 3 1,7-3 0,0-4-2,7 4-1,-7-4-2,8 0 1,-3 0-2,3 0-1,-3-4-1,1 0 0,7 4 0,-6-7-2,7 7 0,-2-8-6,-5 5-6,5 3-6,2-7-9,-1 3-10,-1 1-7,1-1-5,1 0-10,-1 0-3,-6 1-1,4-1 6,-3 0 6,-1 0 8,6 2 12,-7-3 12,-6-2 20,7 4 22,-7-1 17,0-4 16,0 4 15,0-2 9,0 1 9,-7-2 2,1 0-3,-1-4-7,7 3-7,-13 1-11,13 0-11,-8 0-7,3-1-10,-1 1-5,-1-1-3,1 2-6,-1-2-4,0 5 0,0-1-2,1-4-3,-1 8-1,7-3-2,0 3-6,-6-4-10,6 1-10,0 3-20,6 0-30,-6-4-52,7 4-80,-1-5-116,-6 5-56</inkml:trace>
  <inkml:trace contextRef="#ctx0" brushRef="#br0" timeOffset="36639.61">6838 17723 225,'0'4'336,"0"4"-111,7-1-90,-7 0-59,6 4-33,1 0-17,-1-1-8,0 2-7,1-1-3,6 0-2,0 1-1,-5-2 0,5 1-3,5-3 1,-4 2-1,-1-3 1,-1 1 2,1-4-2,-6 3-1,6-3-1,-6-4 2,-1 3 2,0 0 2,0-3 1,1 0 4,-7 0 3,0-3 5,0 0 2,0-1-1,0-3 0,-7-1 0,7 1-5,-6 3-2,0-3-7,6 0-1,-6-4-2,-1 3-2,1 2-9,-1-6-11,7 1-19,-7 0-28,1-1-46,-1-2-77,7 3-123,-6 0-77</inkml:trace>
  <inkml:trace contextRef="#ctx0" brushRef="#br0" timeOffset="42855.9">6389 14272 35,'0'0'75,"0"0"-8,0 0-5,0 0-3,0 0-5,0-3-1,5 3-1,-5-4 2,0 1-2,0-1-6,7-3-7,-7 2-9,0-1-7,8 2-3,-8-3-7,6-1-6,-6 4 0,0-4 0,7 6-3,-7-5 1,0 2-1,0-2-2,6 3-2,-6 0 1,0 2 0,6-6 0,-6 4 0,0 1-1,0-1 0,7-4 0,-7 5 0,6-1 0,-6 1 0,0-1 0,0 1 0,7-1 1,-7-1 0,0 2-1,0 3-1,0 0 0,0 0-3,0 0-2,0 0 1,0 0-1,0 0 0,-7 3 1,7 2 1,0-1 0,-6 3 0,6-4 2,-7 1-2,7-1 1,0 1 1,-6 0 0,6 0 1,0-1 0,0 1 0,-6-4 1,6 3 0,0 2 0,0-5 0,0 2 0,0-2-1,0 4 0,0-4 1,0 0-1,0 0-1,0 0 2,0 0-1,0 0 1,0 0 1,6 0 3,-6 0 3,0-4 1,0 4 5,0-2 0,6-3 2,-6 2 0,0-4 3,7 3-2,-1 0-2,-6-3-2,7 3-2,-7-3-3,0 4 0,6-6 0,-6 3-2,7-2-1,-1 2 0,-6-3 0,7 2 1,-7 0 2,7-4-1,-7 4-1,6 0 1,-6 0 0,0-1-2,6 0 1,-6 1 0,0-4-1,0 4 0,7-1-1,-7 1-1,0-3 0,0 1 0,6-1-1,-6 3-1,7-5 0,-7 5 0,0-3-1,0 2 0,6-4 1,-6 5 0,7-3 0,-7 2 2,0-3-1,6 4 0,-6-1 0,0 1 0,0 0-1,0 0 0,0-1 0,7 4-2,-7-3 0,0 4 1,0-1-4,0 1-2,0-1-3,0 0-6,0 4-5,0-4-10,0 1-10,0-1-10,0 4-11,-7-4-8,7 4-9,0-4-12,0 4-18,0-2-25,-6 2-34</inkml:trace>
  <inkml:trace contextRef="#ctx0" brushRef="#br0" timeOffset="43273.58">6394 14246 69,'0'-10'69,"0"-1"-4,0-5-9,7 2-16,-7 3-8,0-3-6,8-1-5,-8 1-3,6-2-1,-6 2 2,7-1 0,-1-2 0,0 2 1,-6-3-1,7 2 1,-1-1 0,1-2-4,-1-3-3,1 4-3,-1-4 4,1-1 0,6 2 3,-7 2 1,1-2-1,6-2 1,-7 6 0,7-6 1,-6 5-4,1 3-3,-3-4-2,3 9-3,-3-5-2,1 8 1,-6-4-2,7 4-4,-7 3-9,0 0-14,0 1-20,0 3-24,0 0-27,0 0-32,0 0-36,0 0-48</inkml:trace>
  <inkml:trace contextRef="#ctx0" brushRef="#br0" timeOffset="43629.87">6369 14178 11,'0'-5'190,"0"2"-32,0-1-30,7 1-33,-7-5-24,0 1-17,5 0-11,-5-4-5,8 0-5,-8 0 0,5-1-1,2-2-1,1 3-4,-2-8-5,1 1-1,-7 5-3,12-10-3,-5 0 1,-1 2 0,7-1 2,-6-8-1,6 1 2,-6 0 3,5-4 0,1 1-1,0-5-4,0-1-3,7 6-3,-7-1 1,0 0-4,0 7-2,1 0-1,-8 5-3,0-2-1,1 9 0,-1-1 1,-6 8 1,6-5-4,-6 5-6,0 4-8,0-1-5,0 4-6,-6-3-4,6 6-4,0-3-4,-6 4-1,-1 3 3,7 0 4,-6 1 4,-7-1 5,6 3 2,0 2 4,1 3 2,-7 0 0,8 3-4,-8 4-14,5 0-24,-5 4-33,0 3-32,6 0-49,-6 0-60</inkml:trace>
  <inkml:trace contextRef="#ctx0" brushRef="#br0" timeOffset="43915.11">6297 14246 45,'0'0'155,"0"-3"-26,0 0-23,7-1-13,-7-3-14,7-5-14,-7 4-9,6-1-9,-6-7-1,6 2 0,1-5-3,-7 2-2,6-6-5,-6 1-6,7 0-1,-1-3-2,1-1-1,6 0-5,-6-3 1,-2 0-5,8-1-1,-6 1-2,7 0-4,-1 0-1,-7-5-3,7 5-2,0 0-3,-6 3 2,6 1-1,-6-1-2,-1 1 1,0 6-1,1 0 1,-1 2 0,1 2 0,-7 3-1,6 2-1,-6 3 1,0-1-1,0 4 0,7-3 1,-7 7-2,0-3-3,0 3-3,0 0-5,0 0-8,0 3-7,0-3-16,0 7-17,0-7-22,0 8-23,-7-4-32,7-1-35,0 5-45,-6-4-52</inkml:trace>
  <inkml:trace contextRef="#ctx0" brushRef="#br0" timeOffset="44290.08">6415 14180 106,'0'0'133,"0"-7"-8,7 4-9,-7-8-15,0 3-20,0-2-15,6-1-10,0-4-14,-6-4-5,7 5-3,-1-4-7,1-4-1,-1 1-3,1-2-3,-1-3-1,8 0-2,-8 1 0,0-4-1,7 0 2,-6-5 1,6 1-1,-7-4-2,9 5-4,-10-1-1,3-3-1,3 2-1,-4 5-2,-1 0-4,1 0 0,0 2-1,0 6-1,-1 3-1,0-1 0,1 4 1,-7 1-1,6 3 1,-6 0 0,6-1 0,-6 5 1,0 0-2,7 0 2,-7-1-1,0 5 0,0-4 2,0 3-2,0 1 2,0-1-4,0 4-5,0-5-7,-7 5-6,7 0-9,-6 0-14,0 5-12,6-1-18,-7-1-18,1 1-22,0-1-30,-1 1-38,0 3-42</inkml:trace>
  <inkml:trace contextRef="#ctx0" brushRef="#br0" timeOffset="44830.49">6428 13851 121,'0'0'118,"0"0"-28,0 3-20,0-3-14,0-3-6,6 3-7,-6-3-4,0-1 1,0-3 2,7-1-3,-1 1-4,1-4-7,-7 0-6,6 0-1,1-3-1,-1-2-3,1 2-3,0-4 1,5 3 1,-5-3 1,-1-4 0,1 4-2,-1-1 0,1-4 2,-1 6-2,1-2-3,1 1-1,-8-1-4,5 2 0,-5 3 0,8-3 0,-8 7-3,5 0 0,-5-2 0,0 1-2,0 4-1,6-4-1,-6 4 1,0 0-3,0 3 1,0 0-1,0 0 2,0 1-2,0-1 2,0 4-1,0-4 0,0 4 3,0-4-1,0 4 0,-6 0 0,6 0 0,0 0 0,0 0 2,0 0-1,-5 0 0,5 4-1,-8-4 1,8 0-2,-5 4 0,5-4 0,-8 0 0,8 4 0,-7-4 0,7 3 0,-6-3 0,6 4 1,-7 0 1,7-4-1,-6 4 0,6-2 0,-7 3 0,1-2 1,6 4-2,-7-3 0,1 4 0,6 2-1,-6-3 1,6 8-1,-7-3 0,7 7 1,0-2 1,-7 2 0,7 3-2,0-1 1,-6 4 0,6 2 0,0-6 0,0 6 0,0-6 0,0 1 0,0 0 1,0-3 1,0-1-1,0 1 0,0-5-1,0 4 0,0-4 0,-7-2 1,7 2-1,0-2-2,0-2-3,0-3-5,-6 1-10,6 0-13,0-1-19,0-3-31,0-4-44,0 0-64,0 0-86</inkml:trace>
  <inkml:trace contextRef="#ctx0" brushRef="#br0" timeOffset="45151.71">6566 13350 167,'0'-7'266,"0"-2"-78,0 3-61,-8 2-43,8-4-32,0 4-19,0 1-12,0 3-6,0-4-4,-5 4-3,5 0-2,0 0-3,0 4-1,0-1-1,-8 1-3,1 4 0,7-1 2,-6 1 1,-1 3 0,1-1 1,6 2-1,-7 3 1,1-1 2,6 1 1,-7 2 0,1 5-1,6 4 0,-6 1-1,6 2 1,-7 3 1,7 5-1,-7 3 1,7 1-2,-6-5 0,6 5-2,-7-1 1,7-4 0,-6-3-1,6 0-1,0-3-2,0-5 2,0 1-2,-7 0 2,7-5 1,0 2-1,0-5 1,-6 0 0,6 0 1,-7-4-2,7 2 3,-6-6-2,6 2-6,-6-5-9,6 1-19,0-6-32,0 2-53,-7-4-76,7 0-86</inkml:trace>
  <inkml:trace contextRef="#ctx0" brushRef="#br0" timeOffset="45470.47">6454 13694 133,'0'7'125,"0"4"-33,0 0-26,0-1-17,0 5-14,0 1-10,6-1-7,-6-1-6,0 4-1,0 4-3,0-1-1,0 2-2,-6 6-2,6 1 0,0-1-1,-7 4-1,1 3 1,-1 1-2,1 7 1,0 0 0,-1 0 2,1-1-3,-2 5 1,1 0 0,2-4-1,-3 4 3,3-4 0,-2 0-1,1-4 0,-1 0 0,0-3-2,7-4 0,-6 0 3,6-4-2,-7-3-1,7 0 0,0-4 0,0-4-4,0 0-8,0-7-14,0 4-31,0-8-37,0 0-48,0 0-73</inkml:trace>
  <inkml:trace contextRef="#ctx0" brushRef="#br0" timeOffset="45678.36">6330 14928 15,'0'5'34,"0"1"-7,0-2-5,0 3-5,0-3-6,-7 4-9,7-5-17,0 1-21,0-1-30</inkml:trace>
  <inkml:trace contextRef="#ctx0" brushRef="#br0" timeOffset="46651.71">6415 14364 231,'0'-3'210,"0"-1"-63,0 0-56,0 4-36,0 0-24,0 0-14,0 0-8,0 4-6,0 0-3,0 2-3,0 2 3,-6 0-2,6-1-3,0 0 1,-8 0 1,8 4 1,-7 0 3,7 4 1,-5-5 3,-3 5 2,8 1 3,-5-3 2,5 6 2,-7 0-1,7 3 0,0-5-2,-6 10-1,6-6-7,0 4 0,-7-2-2,7 2-1,0 2 2,0-6-2,0 4-1,7 2 1,-7-5 3,0 0 0,6-1-1,-6 2 0,0-2-2,7 2 2,-7-5 1,0 4-3,5-4 6,-5 1-4,0 2 1,0-2-3,0 2 0,0 2-2,0-1 0,0-1 0,0 2-6,0-5 0,-5 4-2,5-1 0,0 2 0,0-5 1,0 4-3,0-3 2,-7-1 0,7-4 2,0 5 2,0-4 1,0-1 1,0 1 1,0 0 2,0-4-2,0-1 3,0 5 0,0-3 0,0-2 1,-6 5 2,6-3-2,0-2 1,-7 1-1,7-1 1,-7-2-2,7 3 0,-6 0 1,6 0-2,-7-4 1,7 4 0,-6-3-1,6-1 1,0 1 1,-7 0 1,7-2-2,0-3 0,0 2-1,0 2 1,0-3 0,-6 0-1,6-2 1,0 3-1,0 2 1,0-4 0,-6 5-2,-1 3 1,7-4 1,-7 4-1,1-4 0,6 4 1,-7 1 0,1-2 0,6 1 3,-7-3-2,1 2 0,0 2-1,6-5 1,-6 1-2,-1 2 1,-1-2 0,8-5 0,-6 5-2,6-1 2,-6-3 0,6 3-1,-7-3 1,7 3-1,0-4 0,-6 1 1,6 0 1,0 3 1,-7-3-2,7 0 2,0 3 0,-6-4-2,6 1 0,0 3 0,-6-3 0,6 0 0,0 4-1,-7-5 1,7 3-1,-7 2 1,7-4 0,-7 7 2,7-7 1,-6 6-1,6-1 1,-6-3-1,6 2 0,0-1 0,-7 1 1,7-5-3,0 4 0,0-3 0,0 3-1,-6-3 2,6 0-1,0-1 1,0 1 0,-7-1 2,7 1 0,0-1 3,0-3 3,0 4 1,0-4 2,0 0 3,0 0 3,0 0 2,0 0 2,0 0 0,0 0-3,7 0-1,-7-4-3,0 4-3,6-3-3,-6-1-2,0 1-3,7-1-1,-1-3-5,-6 3 2,6-3 2,1 0-1,-7 0 0,7-1-1,0-3 2,-7 4 0,6-5 4,0-2-2,-6-1 0,7 1 2,-1-5 2,1 5 5,-1-8 1,-6 4 4,6-1 1,2-3 1,-1 0-3,-1 0 1,-6 0-4,6 0-4,0 0-1,1 1-4,-7-1-2,6-5-2,1 6-2,-7-4-1,6-1 1,-6-1-5,7 2 2,-7-1 0,7 1 2,-7-1-3,6 1 2,-6 0 0,0-2 2,6 5 1,-6-3 0,7 3 0,-7-1-1,6 6 2,-6-5-1,7 3-1,-7 2-3,6 0 0,1 3 4,-7-1-5,7 5-7,-7-5-4,6 4-3,-6 1-4,0 2-3,7-4-4,-7 6-12,0 3 0,0-5 0,0 0-2,0 4-1,0 1-1,0-1 4,0 0 2,0 1 3,-7-1-1,7 0-2,0 0-10,0 1-12,0 3-19,0-3-23,0-1-30,0 0-34</inkml:trace>
  <inkml:trace contextRef="#ctx0" brushRef="#br0" timeOffset="47257.87">6566 13346 168,'0'0'144,"0"0"-25,0 0-24,0 4-22,-8-4-23,8 0-17,0 0-10,0 3-10,0-3-7,0 4-7,-5-1-10,5-3-9,0 4-9,0-4-8,-8 4-9,8 0-7,-7-4-1,7 3 4,-6-3 5,6 0 9,-7 4 8,7-4 8,-6 0 6,6 0 8,0 0 5,0 0-4,-7 0 1,7 0-8,7-4-15,-7 4-23,0-3-37</inkml:trace>
  <inkml:trace contextRef="#ctx0" brushRef="#br0" timeOffset="52272.37">6688 13412 168,'0'0'160,"0"0"-54,0 0-40,0 0-27,0 0-16,0 0-10,0 4-6,0-4-3,0 0-3,0 2 0,0-2-1,0 5 0,6-5-2,-6 0 1,0 0 1,0 0 0,0 3 1,0-3 1,0 0 3,0 0 1,0 0 1,0 0 3,0 0 4,0-3 0,0 3 6,0 0 2,0 0 2,0 0 4,-6-5 3,6 5-2,0 0 1,0-2-2,0 2-5,0 0-3,-7-4-4,7 4-5,-6 0-3,0 0-2,0 4 1,-1-4-3,0 2-3,0 3-1,1-5 0,0 3 0,-7 1 0,7-4 0,-1 3-5,0-3 4,0 4 1,7-4 3,-6 0 6,-1 0 1,7 0 3,-6 0 4,6 0 0,-5 0 0,5 4 1,0-4-2,-8 0-5,8 0-3,0 4-2,0-4 0,-5 0-3,5 0 5,0 0 5,0 0 5,0 0 3,0 0 3,0 0 1,0 0-1,0 0 4,0 0-4,5-4-6,-5 4-4,0 0-2,8 0-4,-8-4-1,5 4-3,1-4-2,1 1-1,6 3 1,-6-4-1,6 1-2,-7-2 1,7 3 1,-7 2 1,8-4 0,-7 0-1,5 0 0,1 4 3,-7-3-1,8-1-2,-7 4-1,6-4 0,-7 4-1,7 0 0,-6-4 0,-1 4 0,7 0-3,-6 0 3,-1 0 2,1 0 0,-1 0 0,0 0-1,1-2 3,-1 2-3,8 0 4,-8 0-2,7-5-2,-6 5 1,5-3 1,-5-1 1,6 4-1,0-3 1,-5 3 0,5-4-2,-8 4 1,8-4-1,-6 4-1,0 0 0,6 0-1,-7 0 0,0 4 0,1-4 1,-1 0 0,1 4 0,0-4 0,-7 3 0,6-3 0,1 0-1,-1 0-1,-6 4 0,6-4 1,0 0 1,1 3 0,-1-3 3,1 0-1,0 0-1,0 0 0,-1 0 0,1-3-1,-1 3 0,-1 0 0,10 0-1,-9 0 1,1 0 0,-1 0 0,1 0 1,6 0 0,-7 0 0,0 3-1,1-3 0,0 0-1,0 5-1,5-5 1,-5 0 1,-1 0-1,7 0 0,0 0 0,-7 2-1,7-2 1,2 0 0,-10 0-5,8-2-6,-6 2-10,6 0-17,-6 0-32,-1 0-49,1-5-77,-1 5-129,-6 0-62</inkml:trace>
  <inkml:trace contextRef="#ctx0" brushRef="#br0" timeOffset="52845.45">6642 13587 35,'0'4'230,"-6"-4"-71,6 0-55,0 0-37,6 0-24,-6 0-10,0-4-4,7 4 0,-7 0 5,7-4 0,0 1 1,-1 3-1,0-4-9,7 1-2,0-1-5,1 1-5,-1-5-1,-2 4-3,4-3-1,-2 4 0,0-2 5,0 3-1,6-2-3,-6 0-2,0 0-1,0 1 2,0-1-4,0 4-2,0-4 0,0 0 3,0 2 2,-5-3 0,10 2 4,-4-1-1,-1-1 1,-1 3 5,1-2-1,1 0-1,5-3 0,-7 4-1,1-2-2,8-2 0,-8 3 0,-2 1-2,10-1-1,-8 1-1,0-1-1,0 0-1,0 0 0,7 4-1,-7-3-2,0 3 0,-1 0 0,1 0-1,0 0 0,2 0-1,-10 0 0,8-4 0,1 4 0,-1 0-1,0 0 0,-1 0 1,-5 0-1,6-3-1,0 3 1,0 0 1,-1-5 1,-5 5 0,7-2-2,-1 2 1,0-4 0,0 4-1,0-4 1,-6 4 0,6-4 0,-1 4 0,1 0 0,0-3 1,-6 3-1,6-4 1,0 4-1,0-4 1,0 4 0,-1-4-2,1 4 1,-5-2 0,4-3 0,2 5 0,-1-3 1,0-1-1,-7 4 0,1 0 0,-1-3 2,0 3-1,1-4-1,0 4 2,-7-4-1,7 4 0,-7 0-2,6 0 1,-6 0-3,6 0-4,-6-4-5,7 4-11,-7 0-17,0 0-26,0 0-40,0 0-66,0 0-105,-7 0-81</inkml:trace>
  <inkml:trace contextRef="#ctx0" brushRef="#br0" timeOffset="53757.77">6760 13462 126,'-6'0'203,"-1"-3"-37,7 3-38,-8-4-33,3 4-30,-1-3-23,6 3-16,-7-4-9,1 4-7,6 0-3,-7-3 0,0 3-1,7 0 1,-7 0 0,1 0 1,6 3 1,-7-3 3,7 0 5,0 0 3,-6 0 5,6 0 3,0 0 2,0 0 0,0 0-1,0 0-1,0 0-4,0 0-2,0 0-3,0 0-3,6 0 1,-6-3-2,0 3-1,7-4-1,-1 0 0,1 0-2,0 1 0,0 3 1,-1-4-4,1 1-1,4-2-1,-3 3 1,5 2 0,0-4-3,0 4-2,6 0-1,-6-4 1,7 0-2,-7 4 0,6-3 0,1 3-1,1-4 0,3 4-2,-3-4 2,-2 0 0,0 4 1,8-2-1,-9 2 0,2-5 0,0 5 0,-2-3 2,3 3 0,5 0-1,0-4 0,-6 4 1,6 0-1,-1-3 1,3 3-1,-3-4-1,8 0-1,-8 0 2,2 4 0,-2-3 0,2-1 0,-1 1 0,-6 3 1,5-4-1,-5 4 2,0 0-1,-1 0-1,0 0 1,0 0 1,-6 0 0,2 0-1,4 0 0,-6 4 0,0-4 0,6 0 7,-6 3-5,7-3-3,-7 0 1,6 0 0,1-3 0,-1 3 0,-6-4-1,7 4-7,0-3 4,-1-1 2,1 4 1,-1-5 0,0 2 0,8 0-1,-9-1 0,3 4 2,-8 0-1,7-4 0,-1 4-1,1-4 1,-1 4-1,0 0 1,-6 0 0,7-4 0,0 4 0,-1-3-1,-5 3 1,5-4 0,0 4 0,1-3 0,-1 3 0,-6 0-3,14 0 1,-14-5 3,6 5-1,1-2 0,6 2 0,-7 0 1,1-4-1,6 0 2,-7 4 1,2 0-4,-3 0-1,9 0 1,-8-4 0,0 4-1,8 0 1,-9 0 1,2-3-1,0 3 1,0-4 0,-1 4-1,8-4 0,-8 4 1,0-4-1,1 4 0,-1-2-1,1 2 2,0-5 1,-7 5 0,6-3 0,1 3-1,-1 0-1,-6 0 1,7-4 0,-1 4 0,-7 0-1,9-3 0,-1 3-1,-8-4 1,8 4 3,0-4-2,-1 4-1,7-4 0,-7 4 1,1 0-4,6-3 0,-6 3 1,0-4-2,6 4-1,-7-3 1,0 3-1,1 0-3,-1 3 3,1-3 0,0 4-2,-1-4-1,0 3 0,2-3-3,-9 0-1,8 4 3,-1-4-1,0 4 0,1-4-1,0 0 2,0 0 2,-1 4 3,1-4 1,-1 0 0,0 0 1,8 0 3,-8 0 1,7 0-1,0 0-1,0 0 0,1 0 0,5 0-2,-6 0 1,1 0 2,-2 0-1,1 3 0,0-3 0,0 4 1,0-4 1,-6 3 3,6-3-3,-6 5-2,5-5-5,-5 0-10,0 0-13,-1 2-17,0-2-27,-5 0-39,-1 0-43,0 0-61,0 0-80</inkml:trace>
  <inkml:trace contextRef="#ctx0" brushRef="#br0" timeOffset="54277.2">7952 12818 19,'5'0'39,"3"0"4,-3 0-1,3 0-4,-1 0-7,-7 0-7,6 3-13,-6-3-20,6 5-24,-6-1-32,0-1-40</inkml:trace>
  <inkml:trace contextRef="#ctx0" brushRef="#br0" timeOffset="54408.83">7970 12859 139,'0'0'144,"0"0"-37,0 0-31,0 0-25,0-4-17,0 4-12,0 0-9,0 0-11,0-4-12,0 4-19,0 0-14,0 0-16,0 0-20,0 0-16,0 0-18,-5-4-13</inkml:trace>
  <inkml:trace contextRef="#ctx0" brushRef="#br0" timeOffset="54490.11">7945 12844 60,'0'0'94,"0"0"-22,0 0-23,0-4-24,0 4-26,0 0-27,0 0-26,0 0-28,0 0-26</inkml:trace>
  <inkml:trace contextRef="#ctx0" brushRef="#br0" timeOffset="55152.56">7925 12804 34,'-6'0'194,"6"-4"-33,0 0-37,0 0-30,0 4-28,0-3-18,-7 3-10,7 0-7,0-5-6,0 5 0,0 0-2,0 0-2,0-2-2,0 2-3,0 0-3,0 0-1,0-4-2,0 4 1,0 0 0,0 0 2,0 0 1,7 0 0,-7 0 3,0 0 0,0 0-1,0 0-2,0 0-3,0 0 0,0 0-1,6 4 3,-6-2-3,0 6 1,7-4 0,-7 4 1,7 3 8,-7 0-4,6 3-2,-6-3-2,7 7-3,-7 1-1,0-2-1,5 3 0,-5 1-9,0 1 3,8-3 0,-8-1 1,5 3-2,-5-1 2,8-3-2,-8 2 2,7 0 1,-1-2-3,-6-2 2,6-1-2,-6-2 2,7-1-1,-7 0-1,0 1 0,0-6 1,7 2 0,-7-5 0,0 0-1,0 2 0,0-1 1,0-1 0,0 1 2,0-4 3,6 0 2,-6 3 3,0-3 4,0 0 1,-6 0 1,6 0 1,0 0-1,-7-3-2,7 3-1,0 0-1,-7-4-5,7 1-2,-6-1 1,6-1-2,-6 2-3,-1-4 0,-1 3-1,8-2 0,-5 1 1,-3-2-1,3 0 2,5 3 0,-7-4-1,1 1-1,-1 3 3,0-2 0,7 1 4,-6-2 5,6 4 1,-7-1 4,7 0 1,0 4 0,-6-4-1,6 4-3,0 0-3,0 0-4,0 0-4,0-3-3,0 3-4,0 3 1,0-3 0,0 4 1,6-4 0,-6 4-1,7 3 1,-1-3-2,-6-1 3,7 4 1,0 1-1,-1-1 1,1 1-1,-2-4-1,3 3 1,-3 0 0,10 1 0,-9-5-2,0 1 1,1 0-1,6-1 1,-6-3-2,5 3 2,-5-3 0,6-3 0,-6 3 1,6-3-1,0-1 0,-7 0-1,7 1 2,0-5-1,-6 1 0,7-4 0,-9 3 2,2-3 0,-1 0-1,7 1 2,-13-2 0,7 2-1,0-1 1,-7 0 0,6 0-2,-6-1-4,0 4-9,0 2-14,0-2-25,0-3-42,0 5-73,0-6-143,0 5-90,0-1-44</inkml:trace>
  <inkml:trace contextRef="#ctx0" brushRef="#br0" timeOffset="58803.46">9658 13272 151,'-6'0'165,"6"-4"-66,0 4-50,-7 0-30,7 0-14,7 0-12,-7 0-5,0 0 2,6 0 2,-6 0 3,7 0 0,-7 0 5,6-2 2,1 2 3,-1 0 1,0 0-1,1 0-1,7 0 1,-7 2 3,-2-2-4,8 0 1,0 0-2,0 0-1,1 0 0,5 0 2,0 0 1,1 0 1,7 0 0,-2 0-3,1-2 0,0 2 1,7-5-2,-7 5 1,6-3-2,0-1-1,1 1 1,0-1 1,-1 0-2,1 0 0,-1 1 1,-5-1 0,5 1 0,1-1 1,-1 1 0,1-1 0,0-1 1,-1 2 0,1 0 0,-1-1 1,1 0 1,-7-2-1,7 1 0,-1-2-3,1 2 1,-8 3 2,8-2-2,-7-4-1,-1 5 1,-4-1-1,5 0-5,-7 0-6,-6 2-17,0-3-21,1 2-28,-8 3-36,1-4-51</inkml:trace>
  <inkml:trace contextRef="#ctx0" brushRef="#br0" timeOffset="59369.49">9625 13320 111,'6'0'97,"8"-4"-19,-1 4-9,0 0-7,6 0-3,2-4-3,-9 4-3,8-3-4,-1 3-6,1-4-6,-1 4-7,8-3-7,-9 3-9,2-5-4,0 5-3,0-2-5,6 2-1,-7 0-1,1 0 0,-1 0 1,1 2 0,-1-2-1,0 0 1,9 0 1,-10 5 0,2-5 0,0 0-1,-1 0 0,1 0 6,-1 0-2,8 0-3,-8 0 1,0 0 0,7-5-1,-6 3 5,6 2 1,-7-4-5,9 0 4,-4 0 2,-5 4-2,8-3 0,0-1 0,-2 0-1,1 4-5,0-4 3,1 2-1,-1 2-1,-1-5 1,2 2 0,-2-1-3,1 4 1,2-3 0,-3-1 2,-7 0 0,9 0 0,0 4 1,-8-3 1,7-1 1,0 1 0,0 3-4,-5-4 1,4 1-2,-6-1 0,1 4 0,6-5 0,-6 5 0,-2 0-1,2 0 3,-6 0-1,5 0-2,1 0 0,-1 0-2,-6 0-2,7 0-3,-8 0 0,9 0-4,-9 0-3,8 0-2,-8 0-3,9 0-7,-9 0-7,1-3-3,7 3-10,-7-3-10,0 3-16,6-4-22,-5 0-33,-8 4-42</inkml:trace>
  <inkml:trace contextRef="#ctx0" brushRef="#br0" timeOffset="60177.46">10419 13309 316,'0'-4'258,"8"4"-95,-1-3-74,-1 3-41,0-5-25,7 3-10,-6-2-6,6 0-4,0 4-2,-7-4-1,7 4 0,0-3 2,1 3-1,5-4-2,-6 4 2,7-4 6,-1 4 0,0-4 4,1 4 3,6-2 1,-7-3 2,7 5 5,7-3-5,-8-1-1,2 1 1,6 3-1,-8-4-2,9 0-2,-2 4-2,-6-4-4,6 4 3,1-3-4,0-1-5,-1 1 0,-5 3-1,5-4 0,-6 4 1,7-3 0,-7-1 0,0 4 0,6-5 3,-6 2-3,7 0 0,-7-1 1,7 0-1,-7 1 0,6-5 0,-6 4 0,0 1 0,0-2 2,0 3 0,7-2 1,-7 4-2,1-4 1,-8 0-1,7 1 1,-1 3-1,-5-4 0,0 4 1,6-4-2,-6 4 0,6-4 0,-7 4-1,7-2 0,-6-3 1,-1 5 0,0-3 0,9 3 1,-10-4 1,9 1 0,-8 3-1,7-4 1,-7 4 0,7-4-1,-6 4 0,6-4 0,-6 4-1,6-3 0,-7 3 2,1 0-1,-1 0-2,0-4-1,2 4 3,-9 0-1,9 0 0,-9-3 0,8 3 1,-7 0-1,6 0 1,-6 0 1,0 0-1,7-4 0,-1 4-1,-5-3 1,5 3 0,0 0 3,1-4-2,-1 4 1,1 0-2,0 0 0,-8 0-1,8 0 1,-1 0-1,-5 0 0,6 0-1,-2 0 1,-4 4 1,5-4 1,-6 0 0,7 0-2,-1 0-1,1 0-1,-1 0 1,1 0-1,-1 0 1,1 0 0,0 0 0,5 0 0,-5 0 1,-1 0 2,7-4-4,-7 4 2,2 0 0,-9-4-1,9 4 1,-2 0 0,0 4 0,-6-4 0,7 0 2,-7 4-1,6-4-2,-6 3 0,7-3 3,-7 0-1,7 4-1,0-4 0,-1 3 1,0-3 0,1 0 0,-1 0 0,8 0-1,-8 0 0,13 0 0,-12 0 3,12 0-1,-5 0-2,-2 0 2,8-3 0,-7 3 1,7 0 0,-1-4 0,1 4-2,0-3 0,-1 3 3,1 0-2,6 0 0,-7-4 3,7 4-6,0-4 3,1 4 4,-1-4 0,-8 4-1,10-3 1,-9 3-1,7-4 0,-13 4 4,0 0-5,0 0-1,-6 0-3,0 0 0,-7 0-1,-1 0-5,-5 0-8,0 4-3,-1-4-12,-6 0-20,0 0-40,0 0-73,-6 0-136,-8 0-69</inkml:trace>
  <inkml:trace contextRef="#ctx0" brushRef="#br0" timeOffset="62493.77">15455 9561 44,'0'0'163,"5"0"-25,-5 0-26,0-3-26,0 3-23,0 0-18,0 0-12,8-4-8,-8 4-3,0 0-1,0 0 0,7-4 2,-7 4 0,0 0 2,0 0 0,0-3 0,0 3-2,0 0-2,0 0-2,0 0-1,0 0 1,0 0-3,0 0-1,0 0 0,0-3-4,0 3 0,0 0-2,0 0-2,0 0-2,0 0-3,0 0 1,0 0-3,0 0 2,0 0-1,0 0 0,0 0-1,0 0 0,0 0 0,0 0 1,0 0 1,0 0-1,0 0 0,0 0-1,0 0 2,0 0-2,0 0 0,0 0 0,0 0 0,0 0 0,0 0-2,0 0 2,0 0-1,0 0 1,0 3-2,0-3 1,0 0 0,0 0 1,0 3 0,0-3 1,0 0-2,0 4 1,6-4 0,-6 4 0,0-4 1,0 0 0,0 3-1,0-3 0,0 0 1,0 3 0,-6-3-1,6 5 1,0-1-1,0-4 1,0 3-2,0 2 0,0-3 0,0 2 0,0-1 1,0 1 0,0 0 0,0 0 0,0 0 3,0 0-1,0 3 1,0-5 2,-7 6 0,7-4 0,0 4-1,0-1 2,0-4-2,0 4-1,-8 1-1,8-1 0,0 4 0,0-3-1,-5 2-1,5-2 0,0 3 0,-7 1 1,7-3 0,-7 7-1,7-5 0,-6 3 0,6-3 0,0 3 2,-7 1 0,7 4-1,0-5-1,-6 5 1,6-2 1,-5 3-2,5-6 0,-8 4-1,8 1-1,-7 2 1,7-6 1,-6 3 0,6 1 0,-7-5 1,1 5-1,-1-4 0,1-1 1,-1 1-1,1-1-1,0 1 0,-1-4 1,7-1 0,-6 2-1,-1-1 1,7 0 2,0-3-2,0 3 1,0-4-2,0 4-6,7-4-5,-7 0-9,6 0-12,-6 1-20,7-4-23,-1-1-37,0 1-50,1-4-71,-7 4-89</inkml:trace>
  <inkml:trace contextRef="#ctx0" brushRef="#br0" timeOffset="62771.75">15155 10305 82,'-7'0'289,"7"0"-84,0 4-74,0-4-54,0 3-32,0 1-20,-6-1-12,6 2-5,0 1-2,0 2-1,0-1-2,0 1 2,0-1-3,0 5 0,0-2 0,0 1 0,0-1-1,0 2 1,6-1 0,-6-4 1,0 0 2,0 0 4,7-3 6,-7 1 5,7-2 5,-7-3 1,6 0 2,-6-3 1,7-2-1,-1 1-3,0 1-4,1-1-5,-1-3-4,1 0-4,6 3-1,0-3-1,-1 0-5,8 0-5,-6-1-21,5 1-43,1-1-80,-7 2-140,0 1-73</inkml:trace>
  <inkml:trace contextRef="#ctx0" brushRef="#br0" timeOffset="65451.61">5581 16181 15,'-7'0'286,"7"4"-70,-6-4-68,6 0-51,-6 0-33,6 3-20,-7-3-15,7 3-8,-6 2-5,6-2-5,0 1-3,-7 1-1,7-2-2,-6 4 1,6 0 1,0 5 1,0-5 3,0 3 1,0 2 1,0-2 0,-7 1 0,7 0-1,0 3-1,0 3 0,-7 0 0,7-2 2,0 7 1,-6-3 1,6 2 1,-7 1-2,7 0 0,0 0-1,-6 0-2,6 0-2,0-3-2,0-2-1,0 2-1,0 0 2,0-5-2,0-3-2,6 1 1,-6-2-3,0 1 0,7-3-1,-7-1 0,6-4 0,-6 1 0,7-1 0,-7-3 1,7 4 4,-7-4-2,6-4 4,1 1 0,-7-1 2,6-4 0,1 2 1,-1-5 2,0-1 2,1-2 0,-1-1 0,1 0 0,0-3-1,-1 3-3,1-6 1,-1 2-4,1 1-1,-7 0-2,6-5 1,-6 2-2,6-1 1,-6-1-3,0 2 0,0-1 0,0 0 0,0 3 0,0-3 0,0 5 0,0 2-1,0 0 0,0 4 1,0-1 1,0 6-1,0-2 0,0 5-1,0 0-2,0-2 1,0 1 0,0 4 0,0 0 0,0 0-1,0 0 1,7 0 1,-7 0 1,7 4-1,-7 4 0,7-5 0,-2 8 0,-5-3 0,7 3 0,-1 3 0,9 1-2,-10-1 1,8 5 1,1-5 0,-8 5-1,7 0-3,0-2 1,0 2 2,7-1 1,-8 3 0,1-2 0,1-1 0,-7 1 1,5 0 4,1-2-3,0-2 1,-7 4-2,8-1 0,-7 0 0,5-3 0,-5 4-1,-1-4 0,1-1-2,-1-3-2,1 3-1,0-3-5,-7 0-6,6-4-6,-6 0-10,0 1-16,6-1-17,-6-3-30,0 0-37,7-1-59,-7-3-97,0 0-76</inkml:trace>
  <inkml:trace contextRef="#ctx0" brushRef="#br0" timeOffset="65765.52">5653 16529 317,'0'-4'318,"7"4"-106,-7-2-88,5-3-57,-5 2-30,7-4-17,6-1-6,0 1-3,0 0-2,1-5 0,5 1 4,0 0 3,8-3 0,-2 3 1,2-4 0,-1 0-1,0 1-1,0 3 1,0 0-5,-7-1-3,1 6-2,-1 2-6,-5 0-11,-1 0-17,-1 4-25,1 0-42,-6-2-73,0 2-129,-1 0-83</inkml:trace>
  <inkml:trace contextRef="#ctx0" brushRef="#br0" timeOffset="68520.45">5639 14246 124,'0'0'160,"-6"0"-35,6 0-30,0 0-19,0-3-15,0 3-7,0-3-3,0 3-4,0-4-4,0 4-5,0-4-6,0 4-7,0 0-3,0-3-4,0 3-3,0 0-2,0 0-1,0 0-2,0 0 2,6 3 2,-6 1 0,0 3 2,0 4-1,7 0 1,0 4 1,-7-1-1,7 5-3,-2-2-2,2 3-1,-1 2-2,1-4 1,6 4 0,-7-4-2,1 3-1,0-2 0,0 4 1,-1-2 0,1-2 0,-1-1-2,1 1 1,-1-5-2,-6 1 0,6 0 0,-6-1-1,7 1-3,-7-4 2,0-1 0,0 2-1,0-1 1,0 0-2,0-1 1,0-2 0,0-1-2,0 0-3,0-3-10,7-1-14,-7 1-25,0 0-41,6-4-71,1-4-129,-7 4-77</inkml:trace>
  <inkml:trace contextRef="#ctx0" brushRef="#br0" timeOffset="69057.89">5620 14390 40,'0'-4'337,"0"-3"-98,0 3-94,7-4-63,-7 5-36,6-4-19,0 0-9,1-1-1,7-4-1,-9 6 4,8-2 4,-6-3 3,6 0 1,0 1 0,1 2 0,-1-3-2,0 0 1,6 0 0,-6 0-3,0 4-2,6-4-1,-5 4-2,-1 0-2,0-1-4,0 0-2,-1 4-3,2 2-2,-7 2-1,0 0-1,-7 0 2,5 2 1,2 6 0,-7 4 0,0-3 0,-7 7 1,2-1-2,-2 3-1,0 0-2,0 0 0,0 1-1,1-2-1,-7-2 2,7 4-2,-1-4 1,1-4-1,0 0 0,6 0 0,-7-3 1,7 2 0,0-3-2,0-3-1,0 4 0,0-6 1,7 4 0,-1-4-1,0 2-1,7-1 0,0 1 0,0 0 1,1-4 0,-2 4-1,8 0 1,-7-4-1,6 6 1,-6-6 1,7 5 2,-7 2-1,-1-3-1,1-1 2,2 4 0,-10 1 1,2-1 0,0 0-2,-7 4 1,0-3 0,-7 3 0,0 3-1,2-3-1,-10 5 0,2-7 0,-6 3 1,6 3 1,-6-4-2,0-1 1,-1 5 1,-5-3 0,11-2 0,-6 1-2,1 0 1,6-4-2,-7 4-1,7-3 2,0 0-1,7-1 0,-7-5 1,6 7-1,0-6-7,7 1-6,-6-4-14,6 4-27,0-8-49,6 4-93,1-4-122,6-3-70</inkml:trace>
  <inkml:trace contextRef="#ctx0" brushRef="#br0" timeOffset="70481.78">6389 13188 8,'5'-4'90,"-5"4"-4,0-3-6,0 3-8,0-5-9,0 5-11,7-2-10,-7 2-8,0-4-7,0 4-5,0 0-4,0-4-3,0 4-3,0 0-3,0 0-2,0 0 0,0 0 4,0 0 1,0 0 5,0 0 2,0 0 4,0-4 1,-7 4 3,7 0 1,0-3 1,0 3-2,0 0-1,-5-4-1,5 4-1,0 0-1,0 0-1,0-4-2,-8 4-5,8 0-1,0 0-1,0 0-6,0 0 0,0 0-2,0 0 1,0 0 0,0 0-1,0 0 0,0 0 0,0 0 0,0 0 1,0 0 1,0 0-1,0 0 0,-5 0 0,5 0 1,0 0-1,-7 0 0,7 0-1,-6 0-1,-1 0-1,0 4 2,1 0-3,-1-4 0,7 3 0,-6 1 0,-1-4 1,1 4-1,6-4 0,-6 4-1,-1-2 2,7-2 0,-7 5-3,1 2 0,-1-2 0,1-2 0,6 4 2,-7-3-2,1-1-2,0 5 1,6-4 1,-6 3 1,-1 0-1,-1-4 1,2 9 0,6-5 0,-6 1-1,-1 2 1,1-3-1,6-3 0,-7 6-1,7-2 1,0 3 0,-6-3 0,6 7 3,-6-4-2,6-1 0,-7 2 1,7 3 0,0-5-1,0 1 0,0-1 1,0 2-1,0-5 0,0 4 0,0 0 0,7 1 0,-7-2-1,0-2 1,6 3 0,-6-1 2,0-2-1,6-1 2,1 1 0,-1 3-1,1-4 1,-1 0 0,0-3 0,2 0-1,5-1-1,-1-3 0,-5 0 0,6 0 1,0 0-2,6 0 1,-6-3-1,7-1 1,5 0-1,-5-3-1,1 0-7,4 0-9,-5-1-24,6 1-45,-7-5-80,1 5-128,1 0-75</inkml:trace>
  <inkml:trace contextRef="#ctx0" brushRef="#br0" timeOffset="75659.75">14139 13162 93,'0'0'177,"0"0"-30,0-3-25,-7 3-25,7 0-25,0 0-18,0-4-15,0 4-8,0 0-8,0 0-3,0-4-6,0 4 0,0 0 0,0 0 0,0-4 1,0 4 0,0 0-1,0 0 0,0 0 0,-6 0-2,6 0-3,-6 0 0,6 0-6,-7 0 1,1 4-2,-1-4-1,0 4 0,-6-4 0,7 4-1,-1-4 0,1 0 3,0 0-1,6 3 2,-7-3-1,7 0 2,-6 0 1,6 0 1,0 4 0,0-4 0,0 0-1,0 0-2,0 0 0,0 0 1,0 4-2,6-4 1,-6 4 1,7-4 1,-1 2 2,0 3 0,7-2 1,0 1-1,1 1 1,-1-2 0,6-3 0,0 3-1,1 1-1,-1-4-1,8 0 0,-7 0 2,5 0-1,-5 0 1,6 0-1,0 0 1,5-4 1,-3 4 3,4-3-3,1 0 1,-1-2 1,0 5-2,1-4-3,0 1 0,-1-2 1,-5 5-3,5 0 2,-6-2-2,0 2-2,0 0 1,0 0 2,-6 0-1,6 0-4,0 2 0,-6-2 0,5 0 0,2 0 0,-1-2-2,0 2 2,0 0 0,0-4 0,0 4-4,6-4 3,-6 4 2,7-4-2,-7 1 1,6 3-2,0-4 1,-4 0 1,-3 0 3,8 4-3,-7-7-1,0 7 2,0-3-1,0-1 0,-6 1 1,6-1-1,-7 0-1,1 0 1,-1 1 0,0-1-1,2 1 0,-2-1 1,-6 1 0,0 3 0,0-4 1,0 0 0,0 4 0,-7-4-1,7 4 1,-6-3 0,0 3 1,-7 0-1,6 0-3,-6 3-6,0-3-9,-6 4-12,6-4-30,-7 0-56,0 4-115,1-4-96,-7 0-70</inkml:trace>
  <inkml:trace contextRef="#ctx0" brushRef="#br0" timeOffset="76081.66">15357 12983 225,'-6'4'289,"-1"3"-98,1-4-77,-1 5-49,7 3-26,-7-3-14,7-2-7,-6 5-3,6 1-1,0-5-1,6 5-1,-6-6-3,7 2-2,0-1-1,-1 4-3,1-7 0,-1 3-1,7-4-2,-7 1 0,7 0 1,-6 0 2,-1-4 2,9 0 3,-10 0 3,1 0 3,-6 0 6,7 0 2,-7 0 3,6 0-1,-6 0-2,0 0-2,-6 0-2,6 0-4,-7 0-4,-4 0-4,3 3-4,-5-3-6,0 4-10,6-1-20,-6-3-33,7 0-56,-7 0-100,13 0-100,-6 0-66</inkml:trace>
  <inkml:trace contextRef="#ctx0" brushRef="#br0" timeOffset="76603.42">15481 12844 307,'-6'-8'269,"6"5"-89,0 0-64,-7-1-42,7-1-23,0 2-14,-8 0-7,8-1-2,0 0-1,0 1 0,-5-1 0,5 4-1,0-4 0,0 4 0,0-4-5,0 4-5,0 0-1,0 0-2,0-3 1,0 3-3,0 0-1,5 0-3,-5 0 0,0 0 1,0 3-1,0 1-1,0 0 1,8 3-1,-8 1 1,0 3 1,0-1 2,-8 5-1,8 0 0,0 3-2,0 1 0,-5-1 0,5 0 0,0 0-3,0-3-1,0 3 1,0 1-1,0-2 4,0 3-1,0-6-1,0 4-2,5-3-2,-5-4 2,8 3 0,-1-2-3,-7-2-2,6-3 1,0 1-1,7-1 1,-6-3 2,-1 0-1,7 0 0,0-4 1,0 0 1,0 0 0,1 0-2,-2-4 3,8 0-2,0 0 1,-7 1-1,6-5 0,0 4-1,1-3-2,-1 0-5,-6 0-6,7-4-8,-7 4-11,-5 0-20,3-5-29,-11 1-47,7 0-76,-7-1-123,-7-2-67</inkml:trace>
  <inkml:trace contextRef="#ctx0" brushRef="#br0" timeOffset="76861.75">15338 12784 58,'0'-2'378,"0"-2"-100,0 1-105,0-1-75,6-4-38,1 4-20,5 0-9,-5 1-3,6-3-3,0 1 0,0 2-1,6-1-1,8-4-6,-7 5-4,5-5 0,-5 2-3,5-3-2,2 6 0,-1-4-2,0 0-1,0-1-1,-7 4-2,1 1-1,0-1 0,-1 1 0,-6-1-1,0 4 0,-7 0-1,1 0-6,1 4-11,-8-1-17,5-3-34,-10 4-56,5-1-97,-15 1-105,9 0-63</inkml:trace>
  <inkml:trace contextRef="#ctx0" brushRef="#br0" timeOffset="77039.85">15305 12928 251,'6'4'189,"7"-4"-62,-6 4-33,6-4-17,0-4-7,6 4-4,-6-4-4,7 1-6,6-1-9,-6 0-9,6-4-9,0 4 0,0-2-7,-7-2-6,8 5-5,-3-5-2,-3 4-4,-1 4-5,-1-3-14,0-1-36,-5 1-51,-8 3-102,7-4-103,-7 1-68</inkml:trace>
  <inkml:trace contextRef="#ctx0" brushRef="#br0" timeOffset="79457.86">15741 13193 3,'6'-5'66,"-6"5"2,7-4 1,-1 4-4,-6-3-12,7 3-13,-7 0-12,0-5-7,0 5-4,8 0 1,-8-2 1,0 2 3,5 0 0,-5-4 5,0 4 2,0 0 3,6-4-1,-6 4-3,0-4-4,0 4-2,0-3-3,0 3-2,7 0-2,-7-4-2,0 4 0,0 0-2,0 0-3,0 0-3,0 0-1,7-4-1,-7 4-2,0 0 0,0 0-1,6-4-2,-6 4 1,0 0 0,7 0 1,-7 0-1,5-2 0,-5 2 0,8-5 0,-1 5 3,-7-3 0,12-1-2,-6 1 1,1-1-1,0 0 1,0 0-1,-1 1 0,7-4 0,-7 3 0,0-3 1,1 3-1,7-3-1,-8 3 1,1 0 0,-1 1 1,0-5 0,1 4-1,-1 1 0,1-2 0,0 3 1,-1-5-1,1 2 1,-1 2-1,1-5 0,6 4 0,-7-3 1,0 0-1,8 0 0,-7-1 0,5 5-1,1-8 0,0 4 0,-6-1 1,5 1-1,-4 0 0,4-1 1,-4 1 0,-3 4 0,8-1 0,-6-3 0,0 3 0,-1 0 2,1-4 1,-1 4-2,1 2 0,-1-2-1,0 1 1,1-5 1,0 4-3,-1-4-1,7 5 0,-6-4 1,-1 3 1,7 1 0,-7-5 1,2 4-1,4 1 0,-5-1 1,6 0 0,-7 1-1,7 0 0,-6-6-1,7 9-1,-9-3 1,8-4 1,-6 7-2,6-7 1,-6 3-1,5 0 2,-5-3 1,6 2-1,0-1-1,-7-1 0,8-1 1,-1 0 0,-1 1 0,1 0-1,1 0 0,-1-1 0,0-3 0,6 5 0,-6-3 0,0-1 0,7 3 1,-8-1 1,9-3 1,-9 4 0,8 0 1,0-4-1,-7 4 0,6-4 0,-6 3-2,7-3 0,-1 5-1,-6-6 0,7 1 0,-7 0 1,0 3 0,7-3 0,-7 1 1,0-2-2,-1 2 1,8 3 0,-7-5 0,0 1-1,6 0-3,-6 1 3,0 2-2,7-3 1,-7 0 1,0 3 0,7-2-1,-7 2 2,6-3 0,-6 1 0,7-2 2,-1 5 0,1-3-2,0-5 0,-9 3 2,10 2-1,-1-2 1,-1 5 1,-6-4-1,7 0 0,-7 4 0,6-4-1,1 0 0,-8 3-1,8 2 1,-1-6-1,-5 1 0,6 4 0,-1-5 0,1 6 1,6-6 0,-8 1 1,3 0-1,5 1-1,-7-2 0,1 1 1,-1 0-1,1 1 0,-1-2 0,1 2-1,-1-1 1,0 0 0,1-1 1,0 5 0,-7-4 2,7 4 0,-1-4-1,1-1 2,-1 2-1,0 3 1,2-5 0,-2 2 2,0-1-1,8-4 1,-8 5 3,7-5 0,0 3-1,0-3 0,-1 1 1,3-1-1,4 1 2,-7-1 0,2 0-3,-1 1-1,0-1-2,0 0 1,0 1-2,-6-1 0,5 0-2,-4 5 0,4-2 0,-5-2 0,6 3 0,-6 0 7,-1-4-3,1 3-1,-1-1-4,1 1 1,-1-1 2,0 1-3,-6-3 1,7 5-6,0-5 2,-1 1 1,1 2 2,-7-2 2,6-1-1,1 1 2,-1-2 0,2 3 0,-2-3 3,5 1 1,-3-3 0,5 4 0,-7-5-2,8 1 2,-1 3 1,-7-3 1,15-1 0,-9 1-2,1 0 2,0 0 1,7-1 0,-8 2 0,2-6-7,-1 4 2,7 1 0,-8-4-1,1 4 1,-6-1-2,6-2 1,1 3-2,-9-1 6,9 1-3,-8-1 0,0 1-1,2 0-2,-2 3-1,0-3 0,-5 3 0,5-2 0,0 1 0,1-2 0,0 0 1,-1-1-1,1 1 1,-8-4 2,16 4-2,-10-5 0,2 5-1,0-4 0,6 4-1,-7-4 2,7 0-1,0 3-2,0-2 1,-6 2 0,12 1 0,-5-4 0,-2 4 1,1 3-1,-7-3-1,9 3 2,-9 0-1,0 1 2,-6-1-2,7 4 1,-7 1-1,0-2 0,-1 5 0,-5-1-1,6-2 0,-6 1-1,6 3 1,-7-5 1,7-1 1,0 5 0,-7-3-1,9 2 2,-3-3 2,-6 3-2,7 2 0,-6-2-1,6 1-2,0-1-1,-7 1 2,7 4-2,-6-5 0,6 5 0,-6-5 1,-1 5 0,6-1 2,-5 1 1,-1-1-2,1 0 0,1 1 1,-2-2 0,-6 5 0,7-3 2,-7 0 0,0 3-1,6 0 4,-6 0 0,0 0-1,0-4 2,0 4 0,0 0-2,0 0-1,0 0 0,0 0 1,0 4-3,0-4 1,0 0-2,0 3-1,0 0 0,-6 2-7,-1 2-14,7 0-24,-6 0-48,-9 1-83,9-1-120,-6 0-73</inkml:trace>
  <inkml:trace contextRef="#ctx0" brushRef="#br0" timeOffset="80504">16067 13295 16,'0'0'279,"0"0"-50,0 0-54,0 0-52,0 0-43,0 0-33,6 0-20,-6 0-12,0 2-7,0-2-4,7 0-2,-1 5-2,-6-2-4,7 1-10,0-1-13,-7 1-24,5-4-32,3 4-41,-8 0-49,0 0-61</inkml:trace>
  <inkml:trace contextRef="#ctx0" brushRef="#br0" timeOffset="80631.42">16113 13569 25,'5'11'198,"-5"4"-43,0-4-44,7 4-34,-7-5-27,8 5-18,-3-3-10,-5 2-8,7 1-5,-1-1-13,1-3-27,0 4-51,-1-4-81,1-4-103</inkml:trace>
  <inkml:trace contextRef="#ctx0" brushRef="#br0" timeOffset="80767.36">16223 14050 148,'-6'9'216,"6"3"-78,0 3-61,0-5-34,0 2-19,0 2-12,0 1-8,6-1-17,-6-2-27,0 3-48,7-1-79,-7-3-98</inkml:trace>
  <inkml:trace contextRef="#ctx0" brushRef="#br0" timeOffset="80885.82">16197 14766 2,'-6'31'213,"6"-6"-74,0 8-58,0-4-42,6 5-29,-6-2-26,0 1-39,0 4-43,6 0-63</inkml:trace>
  <inkml:trace contextRef="#ctx0" brushRef="#br0" timeOffset="81148.12">16320 16917 269,'0'15'283,"7"4"-85,-7-5-79,7 5-48,0-1-29,-7 0-18,7 0-12,-2 5-5,2-5-4,-7 0-2,6 5 6,1-6-4,-1 5 0,1 0-2,0-4-1,-1 5-2,0-4-5,7-2-8,-6-2-13,-1 3-16,1-3-27,6-5-38,-6-2-70,6-1-108</inkml:trace>
  <inkml:trace contextRef="#ctx0" brushRef="#br0" timeOffset="81866.75">19343 10914 309,'-7'0'371,"1"3"-146,-8 1-113,8-1-63,-1 1-34,2 3-22,-2-3-15,7 3-12,-6-3-16,6 3-15,0-4-20,0 1-31,0 0-41,6 0-61,-6-1-82</inkml:trace>
  <inkml:trace contextRef="#ctx0" brushRef="#br0" timeOffset="81995.67">19336 11206 199,'0'19'260,"-6"-1"-95,6 0-63,-7 5-39,0-2-22,1-3-10,6 5-9,-7-1-5,7-1-3,0 5-3,0-5-7,0 2-15,7 3-25,-1-4-48,-6 0-75,14 0-119,-8 3-67</inkml:trace>
  <inkml:trace contextRef="#ctx0" brushRef="#br0" timeOffset="82121.28">19401 11968 4,'-6'19'433,"6"2"-127,0 1-128,0 1-80,0-1-44,0 0-24,6 3-13,-6-4-8,7 2-4,6 2-3,-7-2-7,1 2-12,0 0-19,6 2-32,-1 2-45,-5-3-64,6 3-93,-7 4-78</inkml:trace>
  <inkml:trace contextRef="#ctx0" brushRef="#br0" timeOffset="82245.53">19616 12913 266,'0'23'276,"0"-2"-97,0 2-74,0-2-40,7 2-24,-7-1-14,7-1-7,-1 1-5,1 0-2,-1 4-4,1-4-2,-1 3-4,0 1-10,1 0-14,6 4-27,-6-1-37,-1 0-48,0 7-73,-6-3-85</inkml:trace>
  <inkml:trace contextRef="#ctx0" brushRef="#br0" timeOffset="82649.78">19727 14016 18,'7'36'294,"-7"-2"-81,6 2-71,1-3-45,-1 0-31,1 4-21,4-4-17,3 3-12,0 0-5,0 1-7,-2 0 0,0 4-4,-5-1-3,7 4-8,-2-1-14,1 5-16,-6 0-19,5 7-8,-5-3-6,0-1 1,5 4 8,-5-3 13,-1-2 26,1-2 27,1 0 31,-3-1 19,2-3 14,0-3 7,-1 2 0,1-6-6,6-1-5,-7 0-12,7 1-10,-6-3-9,6-1-10,0-4-6,-1 4-7,1-4-3,1 4-6,-1-4-10,0 5-13,-1-1-15,-5 0-13,7 3-12,-7 1-10,-2 3-8,2 4-4,-1-1 2,-6 3 11,0-3 22,7 1 28,-7-4 30,-7 4 33,7-7 26,0 0 19,0-4 15,0-1 7,0-2-1,0-5-14,0 5-15,0-8-19,0-1-18,0 2-11,0-1-10,7-1-6,-7-2-7,0 3-3,0 0-2,6-1-3,-6 2-4,7-1-2,-7 0-5,6 1-5,-6-2-3,7 4-2,-7-3-2,7 4 1,-7-4-1,0 4 2,0-1 2,6 1 4,-6 0 5,0-5 4,0 6 3,0-6 6,6 1 3,-6-3 5,0 2 8,7-2 5,-7-1 5,0-4 2,6 2 2,-6-3-2,0-1 0,7 3-2,-7-5-7,6 2-6,-6-1-5,0-5-11,0 6-19,7-5-26,-7 0-33,7 5-42,-7-4-56,0-6-68,0 5-91</inkml:trace>
  <inkml:trace contextRef="#ctx0" brushRef="#br0" timeOffset="84043.59">6441 16416 62,'0'0'296,"0"-4"-66,0 4-66,-7 0-55,7 0-39,0 0-28,-6 0-14,6 0-12,-6 0-7,6 4-4,-7-1-4,7 1 1,-6 0-1,6 0 0,-8-2-1,8 3 0,-7 2 3,7-3-1,-5 3 0,5 0 0,-8 0-1,3 2 0,5-2 1,-7 3-1,1 5-1,-1-3 0,0 5 2,1-3 0,-1 5-1,7 3 1,-6-4 3,-1 5-1,1-5 3,0 3 1,-1-2 0,0-4-1,7-1 0,0 1-1,-6-4-2,6 0 2,6-4-3,-6 0-2,0 1-1,7 0 0,-7-4 0,7-2 0,-1 2 0,0 0-1,7-4 0,-6 4 0,6-4 1,0-4 0,-1 4 1,1-8 0,2 6-2,-2-6-2,-1 1-7,8-1-13,-1 0-23,-5-2-38,5 2-62,-6 1-99,-7-4-87</inkml:trace>
  <inkml:trace contextRef="#ctx0" brushRef="#br0" timeOffset="84363.83">6401 16669 91,'0'4'154,"0"-2"-46,0 3-32,0-5-27,0 3-14,8-3-8,-2 0-3,1 0-2,-1 0 1,0 0 2,7-3-4,0 3 3,0-5-3,1 3-3,-2-2-3,8 0-2,-7-3 0,8-1 1,-3 2 1,1-6 2,2 1 3,4 0 2,-5 0 0,-1 0 1,0 0-4,2 0-3,-8-1-2,6 2-3,-6-1-2,-6 3-3,6 1 0,-7 4 0,-6-1 4,7 1 6,-7-1 1,0 0 0,0 0 3,0 4 0,-7 0-1,7-3-4,-6 3-3,-1 0-5,7 3-2,-6-3-1,6 0-4,-7 0 0,7 4 0,0-4 1,0 4-1,7-4 0,-7 4 0,6-1 0,1 1 0,-1-1 1,1 4 0,-1-3 0,7 4 0,-7-1-1,1 1 1,6 2-1,-6 1-1,-1 0-9,1 0-9,-7 1-12,6 2-26,-6 1-44,6-1-76,-6-3-126,0 3-63</inkml:trace>
  <inkml:trace contextRef="#ctx0" brushRef="#br0" timeOffset="86527.77">16789 14294 443,'-6'0'368,"-1"0"-142,7-3-99,-6 3-51,6 0-23,0 0-12,0 0-3,0 0-3,0 0 1,0 0-1,0-4-1,0 4-6,0 0-4,0 0-5,-7 0-1,7 0-2,0 4-2,-6-4-1,0 3 0,-8 2 0,1 1-1,1 5-1,-7-3-3,-2 3-1,2-1 1,-7 6-2,6-2 1,-6 1 0,0-1 0,-6 4 0,5 1 1,-6 3 0,8 0-1,-8 0 4,7 0-2,0 4-1,0-4-2,7 0 1,-1-5-1,8 6 0,-2-5-1,7 1 0,1-4-1,6 2-1,6-2 0,1-1-1,-1-2-2,14 3 0,-7-4-1,13-4-6,0 4-6,0-4-14,7-3-15,-1 0-22,7-4-35,-6 0-73,0 0-117,-1-4-100,-6 0-58</inkml:trace>
  <inkml:trace contextRef="#ctx0" brushRef="#br0" timeOffset="86723.59">16373 14620 287,'-20'-4'482,"15"4"-152,-9-2-148,7 2-84,7 0-46,-7-5-24,7 5-12,0 0-6,7 0 3,-7 0 0,14 5 0,-2-5 3,14 2-2,0-2 1,7 4 0,0 0-2,12-4-5,1 0-3,-1 4 2,7-4-3,1 4-1,5 0 0,-7-4-1,3 0-4,-9 3-8,7 1-15,0-4-27,0 0-53,-7 0-104,2 0-122,-2 0-79,-6 0-47</inkml:trace>
  <inkml:trace contextRef="#ctx0" brushRef="#br0" timeOffset="87085.95">17422 14478 382,'-7'0'460,"-6"0"-164,7 4-139,-8-1-73,7 5-39,-4-1-21,3 4-11,-5-4-7,0 4 1,0 3-4,0-2 0,0 3-2,0-1-1,-7 1-1,7 0 0,1-1 0,-1 3-3,0-1 0,-2-1 2,2 2-1,2-2 1,4 0 1,1-1 1,-1 1 1,0-3-1,7 2 2,0 1 0,0 0 0,7-5-1,0 5 1,6-4-2,6 0 1,1 0 1,-1 0-2,7-4 1,7-4-1,-1 1 1,2 1 0,-3-5 1,9-5 0,-8 1-1,6-2 0,-4-2 1,5-3 3,-13-3 2,6 3 7,1-8 9,-7 5 10,1-1 6,-9-3 7,2-1 5,-7 4 1,-6-2-1,-1-2-2,0 1-8,-6-1-6,0 0-9,-6 6-6,-7-5-4,0 3-4,0-4-10,1 9-15,-8-5-15,0 3-21,7 5-21,-7-4-27,7 8-41,0-5-64,0 5-94,7-4-103,-7 3-52</inkml:trace>
  <inkml:trace contextRef="#ctx0" brushRef="#br0" timeOffset="87403.78">17786 14305 367,'6'-14'487,"-6"7"-170,7-1-145,-7 1-77,0 3-43,7 1-25,-7-1-16,0 4-4,0 0-2,0 4 3,0-1 6,0 4 2,6 5 2,-6 3 3,0 2 0,7 2 2,-1 3 0,1 4-3,-7-1-5,5 4-3,2 0 0,0 5-5,0 2-2,0-2-1,-1-2-1,7 2-1,-7 2 0,7-3-1,1-4-1,-8 3 1,7-5 2,0-2-3,0-2 3,7-6 1,-8 2 4,1-9 6,0 2 5,1-9 6,-1 2 8,7-5 8,-7-8 12,-1 0 11,8-2 11,-7-1 8,-1-4 7,2-3 5,-7-1 17,6 1 17,-7 0 4,0 0-4,1-5-10,-1 5-11,-6 0-10,0-4-13,0 3-25,0 0-42,-6 2-51,6-2-61,-7 1-63,7-3-58,0 2-72,-6-3-113,6 4-139,0 0-70,0-1-18</inkml:trace>
  <inkml:trace contextRef="#ctx0" brushRef="#br0" timeOffset="88077.88">18346 14616 203,'-6'0'500,"0"0"-86,-1 0-171,7 0-108,0 4-57,0-4-29,7 0-18,-1 4-5,0-4-4,15 0-2,-9 0 2,8-4-1,-1 4-3,7 0-2,0-4-3,0 4-2,7-2-2,-1-3-1,7 3-3,-6-3-1,6-2 1,-1-1-2,9 1-1,-8-1 1,-1-2-1,2-1 0,-2 1 1,2-6 1,-1 5 3,-7-3 2,-5-1 2,6 4 1,-14-4 0,0 5 0,-6-2 2,0 5-1,-6-3-2,0 2-2,-7 0-1,-7 5-1,0-1-2,1-3-1,-7 3-2,6 1-1,-6 3 0,1-4 3,5 0 2,1 4 1,-2-3 1,1 3 1,7 0 2,0-5-1,7 5 1,1 0-2,5 0-5,6 0 0,7 0-1,0 0-1,13 0-1,0 0-1,7 0-1,6 0 0,0 5 0,7-5-1,-7 0 1,6 0 0,1 0 1,0-5-1,-7 5 1,-1 0 0,-5 0 0,0-3 1,-14 3 0,0-3-1,2 3 0,-15-4 0,1 4 0,-1 0 0,-12 0 0,-1-4-7,-6 4-6,-13 0-3,0 0-4,-6 0-5,-1 4-1,-13-4-1,1 4 0,-7-1 1,-1-3 9,-5 3 4,0-3 4,-1 5 4,-6-2 1,1-3 1,-3 4 2,9 3 2,0-3-2,5-1-1,1 5-3,7-5-7,5 5-4,2-5-8,-1 4-6,6-3-4,7 0-3,0 0-3,6 3 1,1-3 2,-1 0 6,1-2 8,6-2 4,6 0 4,1 6 4,-7-6 3,13-6 3,-7 6 3,1 0 1,6-2-1,-7-2 1,8 0 0,-9 0 0,10 1 0,-9-1 0,1 0 0,5 0-1,-6 2 1,8-3-2,-8 2-4,1-1-3,6 0-4,-7 1-4,0-1-2,1 0-2,0 4-5,0-3 1,-1-1 2,0 1 4,-6-1 4,7 0 3,-7 1 2,0-2 3,0 2 4,0 0 2,0 3 1,0-4 1,0 0-3,0 1 0,0-2 3,-7 5-2,7-3-5,0 3-7,-6 0-13,6 0-22,-6 0-35,6 0-65,-7 0-109,0 0-86</inkml:trace>
  <inkml:trace contextRef="#ctx0" brushRef="#br0" timeOffset="88267.4">18483 14833 55,'6'-7'-8</inkml:trace>
  <inkml:trace contextRef="#ctx0" brushRef="#br0" timeOffset="88575.4">18476 14793 241,'0'-4'275,"7"1"-87,-1-1-72,-6 0-50,7 1-31,6-1-18,-6-3-7,6 3-5,-1 1-2,1-5-1,0 4-1,7-4 0,-7 5 3,7-4 4,-7 0 1,6-1 4,1-3 1,0 3 3,-2 2 2,2-5 1,0 3 1,-2-3 0,10-1 1,-9 6 3,0-1-2,8-1-1,-8-2-2,7 3 1,-7-1-1,8-4-4,-7 5-3,6-1-3,-1-2 0,-5 3-2,0 3-1,0-4-3,5 1 0,-5 0 2,-7 3-3,7-3 1,-8 3 0,-5 1-3,6-1 1,-7 1-1,1-1 1,-7 4 0,0-5-1,6 3-1,-6 2 1,-6-5 0,6 2 0,0 0 0,-7 3 0,1-4 1,-1 0-1,1 4-1,6-4-3,-7 4-3,1 0-3,0 0-8,-1 0-14,-6 4-22,6-4-31,1 4-47,-7 0-73,6-1-113,-5 0-66</inkml:trace>
  <inkml:trace contextRef="#ctx0" brushRef="#br0" timeOffset="89015.75">18750 14570 115,'7'0'252,"-1"-4"-68,7 0-56,0 0-36,0-3-20,7 3-10,-1-7-2,7 4-3,0 0 0,6-1 1,1-2 0,0-1-3,6 0-2,6-5 1,1 7-1,6-7-2,0 1-3,1 4-6,5-3-4,1-4 2,0 2-4,-1 2-4,0-4-4,-5 3-4,6 0-5,-7-3-2,-1 3-3,-5 1-4,0-1-3,-7 1-2,1-1-1,-15 1-1,-5 2 1,-7 4-1,0-2 2,-7 3-2,-6 3 1,-6-4-1,-7 1 0,-7 4-1,1-1 0,-8 4-1,-5 0-1,-1 0 0,1 0-1,-6 0 0,-4 4 0,5-1-1,-2 1 1,0 3 0,-1-3 1,7 0 1,1-1 0,6 1-1,7-1 1,-1 2-1,0-3-1,14-2-1,-7 4-1,13 0 2,0 0-1,7 4 1,-1-1-1,7-5 1,6 6 1,8 0 1,-2-4-1,1 3 0,7 0 0,0 1 0,6 3 0,-7-4 1,1 4-2,-2 0 0,-3 3 2,4-3 0,-5 3-1,-8 1 0,-6 1 1,-1 2 1,-5 4 0,-7-3 0,-7 2-1,1 1-1,-13 0-4,0 4-10,-14-1-12,0 1-11,-6-1-14,-7 2-15,1-2-21,-1 0-37,-6 2-67,0-6-131,0 1-77,-7-4-41</inkml:trace>
  <inkml:trace contextRef="#ctx0" brushRef="#br0" timeOffset="95893.32">20880 10122 85,'0'8'395,"0"-2"-136,-6 2-113,6 3-65,0 3-32,-7 1-16,7 4-9,0 2-3,0 1-1,0 0 0,7 4-3,-7-1-2,6 1-3,0 1-3,0 2-2,1-4-1,7 5-1,-8-1 1,0-4-1,1 1-2,5 3-1,-5-3 1,0 0-2,-1 0 0,8-5 1,-14 4-2,6-2 0,0 2-2,-6-2-1,0-2-8,7-2-6,-7-1-11,0 0-16,0-3-27,0-4-47,0 4-85,-7-7-106,7-2-58</inkml:trace>
  <inkml:trace contextRef="#ctx0" brushRef="#br0" timeOffset="96691.87">21583 10312 302,'7'-7'360,"-7"-1"-119,0 1-93,0-1-49,0 2-29,0 2-12,0-3-6,0 3-2,-7 0-3,7 0-6,0 2-7,0 2-3,-6 2-5,-1 2-6,1 0-7,-1 3-6,-6 5-3,1 2-1,-3 1 1,-3 2 0,4 2 3,-5 3 0,6-3 2,0 3-1,-7 3-1,14-2-1,-7-3-1,0 3-2,7 0 0,6-2-1,-7-3 0,7 4 0,0-3 0,0-1 1,7-3-1,-1 0 3,0-1-3,1-6 0,6-1 0,-1 0 1,-5-4 2,13-3-2,-14-3 4,7-4 0,0 0 3,1-5 2,-1 2 2,-8-5 2,2 0 5,6 1 4,-13-5-1,7 0 1,-7 5 0,7-4 1,-7 4-3,-7-5-2,7 4-4,0 1-6,-7 2 0,7 1-1,0 4-3,-5 0 0,5 3-2,0 1-2,-8-1-3,8 4 0,0 0-1,-7 0-3,7 4 0,0 3 0,0 0 1,0 0 0,0 1 3,0 3 1,7 0 0,1 1 0,-8-2 0,5-3-2,2 5-1,0-2 1,-1-3-4,7 5 0,-6-5 1,6-4-1,-7 4 2,0-3 1,8 0 0,-8 0 0,7-4 2,-6-4 0,5 0 2,-5-3 0,7 0 2,-8-4-1,7 0 2,-7-3-2,1-1 1,5-4 0,-5 1 0,0-5-1,7 2 1,-9-2 0,8 2 2,0-6 1,-6 7-1,6-10 1,-6 5 0,-1-4 0,7-1-2,-7 1-1,1-2 0,0 2-2,-7 0 0,6 4 1,-6-1-3,0 5 1,0 1 3,0 3-1,0 5 2,0 2 0,-6-1 0,6 7-2,0-3-1,0 7 2,0-4-3,0 8-2,0-1-1,0 5-1,0 3-1,-7 3 2,7 4 2,0 1-2,0-2 1,7 10 1,-7-5-2,0 4 2,0-1 0,6 1 0,-6 3 0,7-3 0,-7 4 0,5-1 1,-5 0 0,8 0 0,-3-3-2,-5 3-1,15-4-2,-10 1-2,9-4-4,-7 5-5,5-10-1,1 5-5,0-7-6,1-1-2,-1 1-5,6-4-4,-6-1-6,7-1-5,-6-6-8,-3 0-8,9 2-8,-6-10-10,5 2-20,-7 0-29,-5-9-63,7 1-129,-8 0-76</inkml:trace>
  <inkml:trace contextRef="#ctx0" brushRef="#br0" timeOffset="96882.09">21420 10316 258,'0'0'409,"-6"0"-166,6 0-108,0 0-59,6 3-29,0-3-15,1 0-6,13-3 1,-7 3 0,13 0-1,-1-4-3,2 1-5,6 3-3,-1-4-5,7 0-8,0 0-9,0 4-14,-6-3-16,6-1-34,0 4-61,-6-3-159,-1-2-89,1 3-47</inkml:trace>
  <inkml:trace contextRef="#ctx0" brushRef="#br0" timeOffset="97735.17">21981 10372 264,'-7'-5'394,"7"5"-121,0-3-110,0-1-60,0-1-34,0 3-21,0-2-11,7 0-9,-7-3-5,6 4-4,-6-2-3,0 1-3,6 4 1,-6-2 1,0-3-1,7 2-2,-1-1-1,1 4-3,-1-3-4,-6-1-1,7 4-1,0-4-3,-1 4-1,2 0 2,-3 0-1,1 0 0,1 0-1,-1 4 2,8 0 0,-1 3 0,-6-4 1,5 4 0,1 5-1,-6-5 2,6 3-1,-1 2-1,-5-1 0,6 0 0,-7 1-1,8-2 0,-7 1 1,-1 0 0,-1 0 0,3 1 0,-3-2 2,3-2-2,-8 3 0,0-1-1,7-2 0,-7-1-1,0 1 2,0-4-1,0 3-3,0-4 3,0 1 1,0-1 0,0 1 1,-7-4 2,7 0-2,0 4 3,0-4 1,0-4 5,-8 4-2,8-4 1,0 1 2,-5-1-1,5 1 3,0-4 0,-8-1 2,8 1-4,0-1 3,-5 2 0,5-6 2,0 1 3,0 3 4,0-3-1,0 4-1,0-4 5,0 0 0,0 4 1,0-5 1,5 6-2,-5-5-5,8-1-1,-8 5-1,5-5-2,3 6 1,-8-1-2,7 0-3,-1-2-3,1 7 0,-1-6-1,1 4-4,-1 1-2,7-1-1,-7 0-4,7 0-1,-6 4-1,6-3-3,0 6 3,0-3 1,0 4 1,0 4-3,0-5 3,-5 9 1,10-6 0,-11 6-2,6-1-1,-6 0-3,6-1-3,-7 2 0,0-1-3,0 0-4,1-1-1,-7-2 1,7-1 1,-7 0 0,0 0 2,7-3 2,-7 1 4,0-2 3,0-3 5,0 3 2,0-3 2,0 0 2,0-3 0,0 3 1,0-3 4,0-6 5,0 6 3,0-1 0,0-3 0,0 0 1,0-1 1,0 1-2,0-1-4,6 2-7,-6-5-5,0 3 0,7 4-2,-7-3 1,5 0-2,-5 2-1,7 3-1,-7-2 1,6 0-1,1 1 0,1-1 0,-2 4-2,0-3-1,1-2 4,-1 1 0,1 2 0,5 2 1,-5-5 0,6 2 0,-6-1 0,6 1 1,-7-1 0,7 0 0,-7 0 0,1 1 0,0-1-3,6 1 2,-13-2 0,6 3 0,1-2-1,-1 0-1,1 0 0,-7 4 0,6-3 2,-6 3-1,0 0-2,0 0-2,7 0-2,-7 0-1,0 3-3,0 1-2,0 0-2,7 2-1,-7-1 0,0 5 1,0-2 2,0 3 1,5-3-1,3 3-1,-8-1-2,7 0-3,-2-1-4,3 1-8,4 2-6,-6-5-8,8 3-11,-8-2-15,14-1-15,-8 1-24,2-1-47,5-3-108,0-1-89,2 1-55</inkml:trace>
  <inkml:trace contextRef="#ctx0" brushRef="#br0" timeOffset="97888.81">23101 10276 258,'-8'-4'500,"8"-3"-121,-5 3-172,5 0-95,0 4-50,-7 0-38,7 0-30,0 4-32,0 0-57,0-1-138,0 1-92,-7 4-79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40:15.13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135 3249,'0'0,"25"0,0 0,-1 0,1-24,0 24,0 0,0-25,24 25,-24-25,25 25,-26 0,26-25,0 0,-1 25,1-24,-1 24,1-25,24 25,-24-25,0 25,-1-25,-24 25,25 0,-1-25,-24 25,0 0,0 0,0 0,-1 0,1 0,-25 25,0 0</inkml:trace>
  <inkml:trace contextRef="#ctx0" brushRef="#br0" timeOffset="288.17">5705 3225,'0'-25,"0"50,0-1,0 1,0 0,0 0,0 0,0-1,0 26,0-25,0 24,0 1,0 0,0-1,0 1,0 0,0-1,0 26,0-26,0 1,0-1,25 1,-25 0,25-1,-25-24,0 25,25-26,-25 26,0-25</inkml:trace>
  <inkml:trace contextRef="#ctx0" brushRef="#br0" timeOffset="752">6202 4514,'0'-24,"0"-1,0 0,24 25,-24-25,25 25,0-25,0 25,0 0,-1 0,1 0,0 25,-25 0,0 0,0 0,0-1,0 1,0 25,0-25,-25 24,0-24,1 25,-1-1,0 1,0 0,0-26,1 26,-1-25,0 0,0-1,25 1,-25 0,0-25,25 25,25-25,0 0,0 0,0 0,0 0,-1 0,1-25,25 25,-25 0,24 0,1-25,-1 25,1-25,0 25,-1 0,1-24</inkml:trace>
  <inkml:trace contextRef="#ctx0" brushRef="#br0" timeOffset="1015.93">7243 4142,'0'0,"-24"25,48-50,1 25,0-24,25 24,-26-25,1 25,25-25,-1 25,-24-25,25 25,-25-25,24 25,-24 0,25 0,-26-24,1 24</inkml:trace>
  <inkml:trace contextRef="#ctx0" brushRef="#br0" timeOffset="1200.08">7367 4316,'0'0,"-24"0,-1 25,50-25,-1-25,1 25,0 0,0 0,0-25,24 25,1-25,-25 25,24 0,1-24,-1 24,1-25,0 25,-1-25</inkml:trace>
  <inkml:trace contextRef="#ctx0" brushRef="#br0" timeOffset="1687.77">8880 3001,'0'0,"25"-24,0 24,0 0,0-25,-1 25,1 0,0-25,25 25,-26 0,1-25,25 25,-25-25,24 25,1-24,0 24,-1-25,1 25,-1-25,1 25,0-25,-1 25,1-25,-1 25,-24-24,25 24,-25 0,-1 0</inkml:trace>
  <inkml:trace contextRef="#ctx0" brushRef="#br0" timeOffset="1932.03">9401 2902,'0'0,"-24"0,24 25,0 0,24 0,-24-1,25 1,-25 25,25-25,0 24,-25 1,25 24,-25-24,0-1,0 26,24-1,-24-24,25 24,-25 1,25-1,-25-24,0 24,25 1,-25-26,25 1,-25 24,24-24,-24-25,25 24</inkml:trace>
  <inkml:trace contextRef="#ctx0" brushRef="#br0" timeOffset="2360.01">10418 4068,'0'0,"0"-25,0 0,-24 1,-1 24,0 0,25 24,-25-24,0 0,-24 25,24 0,0-25,0 25,0 0,25-1,-24 1,24 0,0 0,0 0,0-1,24 1,1 0,0 0,0-25,0 25,-1-1,26-24,-25 25,0 0,0-25,24 25,-24-25,0 25,0-25,-1 24,-24 1,0 0,-24 0,-1-25,0 25,0-25,0 24,1-24,-1 25,-25-25,25 0,0 0,1 0,-1 0,0 0,0 0</inkml:trace>
  <inkml:trace contextRef="#ctx0" brushRef="#br0" timeOffset="3036.07">11113 4217,'-25'0,"0"0,0 0,1 0,24 25,-25-25,0 0,0 0,0 24,1-24,-1 25,0 0,0 0,25 0,0-1,0 1,0 0,25 0,0-25,0 0,-1 0,1-25,0 25,0 0,-25-25,25 25,-25-25,24 25,-24-24,0-1,0 50,0-1,25-24,-25 25,25-25,0 25,0-25,-1 0,1 0,0 0,0 0,0 0,-1 0,1-25,25 25,-25-25,-25 1,25 24,-1-25,1 0,-25 0,25 25,-25-25,0 1,25-1,-25 0,0 0,0 0,0 1,0-1,0 0,0 0,0 0,0 50,-25 0,25 0,0 0,0-1,0 26,0-25,0 0,0 24,0-24,0 0,0 0,25 24,0-24,-25 0,24 0,-24 24,25-24,0 0,0 0,-25-1,25 1,-1 0,1-25,0 25,0-25,0 0,-1 0,26 0,-25-25,0 25,-1-25,1 25,0-25,-25 1,25 24</inkml:trace>
  <inkml:trace contextRef="#ctx0" brushRef="#br0" timeOffset="3236.12">11386 4291,'25'0,"-1"0,1 0,0-25,0 25,24 0,1 0,-25-24,24 24,26 0,-26-25,1 25</inkml:trace>
  <inkml:trace contextRef="#ctx0" brushRef="#br0" timeOffset="4204.11">14412 3696,'0'0,"25"0,-25-25,24 25,-24-25,25 0,-25 1,-25 24,1 24,-1-24,0 25,0-25,0 25,1 0,-1 0,0 0,0-1,0 26,1-25,-1 0,25 24,-25-24,25 0,0 0,0-1,0 1,0 0,25-25,0 0,-1 0,-24-25,25 25,0-25,0 25,-25-24,25-1,-1 25,-24-25,25 0,-25 0,0 1,0-1,0 0,0 0,0 0,0 50,0 0,0 0,0 0,25-1,-25 1,25-25,-25 25,25 0,-1 0,1-1,0-24,0 0,0 0,0 0,-1 0,26-24,-25 24,0-25,24 25,-24-25,0 0,0 0,-1 1,1-26,0 25,0 0,0-24,-25 24,0 0,24-25,-24 26,0-26,0 25,0-24,0-1,0 0,0 26,-24-26,24 0,-25 1,25 24,0 0,-25 0,25 1,0-1,-25 25,25 25,-25-1,25 1,0 0,-24 25,24-1,0-24,0 25,0-1,0 1,0-1,0 1,24 0,-24-26,25 26,0 0,-25-25,25 24,0-24,-1 0,26 0,-25-1,0 1,-1 0,1-25,0 25,25-25,-26 0,1 0,0 0,0 0</inkml:trace>
  <inkml:trace contextRef="#ctx0" brushRef="#br0" timeOffset="4399.57">14759 3646,'0'0,"-25"0,1 0,48 0,1-25,0 25,25-24,-26 24,26-25,24 25,-24-25,24 25,1-25,-1 25,1-25,-1 25</inkml:trace>
  <inkml:trace contextRef="#ctx0" brushRef="#br0" timeOffset="5080.1">17339 3026,'0'-25,"0"1,25 24,-25-25,24 25,1-25,0 0,0 25,0-25,24 25,-24-24,0 24,24 0,-24-25,25 25,-25 0,0 0,-1 0,1 0,0 0,0 0,-25 25,25-1,-25 1,0 25,-25-25,0 24,0-24,0 25,1 24,-26-24,0-1,1 26,-26-26,26 1,-1-1,-24 1,24 0,0-1,1-24,24 0,-25 0,26 0,-1-1,0-24,0 25,25 0,25-25,0 0,0 0,-1 0,26 0,0 0,-1 0,1-25,24 25,1-25,-1 25,0-24,1 24,-1-25,26 25,-26-25,0 25</inkml:trace>
  <inkml:trace contextRef="#ctx0" brushRef="#br0" timeOffset="5827.52">18604 3051,'-25'-25,"0"0,25 1,0 48,0 1,0 0,0 0,0 0,0 24,0 1,25-25,-25 24,0 1,0-1,0 1,0 0,0-1,25 1,-25-1,0-24,0 25,25-25,-25 0,0-1,0 1,0 0,0-50,0 0,0 1,0-1,0 0,0 0,0 0,-25 0,25 1,0-26,-25 25,25 0,0-24,-25 24,25-25,0 1,0-1,0 25,0-24,0-1,0 1,0 24,0 0,0-25,0 26,0-1,25 25,0 0,-25 25,25-1,-1 1,1 0,-25 25,25-26,-25 1,25 0,-25 0,25 0,-1-25,-24 24,25-24,-25 25,25-25,0 0,0 0,0-25,-1 25,1-24,0-1,0 0,0 25,-25-25,24 0,1-24,0 24,-25 0,25 0,0 1,-1-26,-24 25,25 0,0 1,0-26,-25 25,25 25,-25-25,24 25,-24-24,25 24,-25 24,0 1,0 0,0 0,25 0,-25-1,25 26,-25 0,0-1,25 1,-25-1,24 1,1 0,-25-1,25 1,0-1,0 1,-1 0,-24-26,25 26,0-25,0 0,-25-1,25 1,-1 0,-24 0,25-25,-25 25,25-25,-25 25,25-25</inkml:trace>
  <inkml:trace contextRef="#ctx0" brushRef="#br0" timeOffset="6122.9">19844 2828,'0'-25,"0"0,25 25,-25 25,25-25,-25 25,25 0,-1-1,-24 1,25 25,0-25,-25 24,25 1,0 24,-25-24,24-1,-24 26,25-26,-25 1,0 0,25-1,-25 1,25-1,-25-24,25 25,-25-25,24 0,-24-1,25 1,-25 0</inkml:trace>
  <inkml:trace contextRef="#ctx0" brushRef="#br0" timeOffset="6408.12">19968 2753,'0'0,"0"-49,0 24,0 0,25 0,-25 0,25 1,0-1,-1 25,1-25,25 25,-25-25,-1 25,26 0,-25 0,24 0,-24 0,0 0,0 0,0 25,-25 0,0 0,0-1,0 1,0 25,-25-25,0 0,0 24,0-24,-24 25,24-26,-25 1,26 25,-1-25,-25-1,25 1,1 0,-1 0,0-25,0 25,0-1</inkml:trace>
  <inkml:trace contextRef="#ctx0" brushRef="#br0" timeOffset="6924.08">20911 3373,'0'-24,"0"-1,0 0,0 0,-25 0,0 25,0-24,0 48,1-24,-1 0,0 25,0 0,0 0,-24 0,24-1,25 1,-25 0,0 0,25 0,-24-1,24 1,0 0,0 0,0 0,24-25,1 0,0 0,0 0,0 0,-1 0,1-25,0 25,0-25,0 25,-1-25,1 25,0-25,-25 1,25 24,0-25,-25 0,25 25,-25-25,24 0,-24 1,25-1,-25 0,0 50,0 0,0-1,25 1,-25 0,25-25,-25 25,25-25,-1 25,1-1,0-24,0 0,0 0,24 25,-24-25,0 0,24 0,-24 0,25 0,-25 0,24 0,1 0</inkml:trace>
  <inkml:trace contextRef="#ctx0" brushRef="#br0" timeOffset="7067.05">21952 3225,'0'0</inkml:trace>
  <inkml:trace contextRef="#ctx0" brushRef="#br0" timeOffset="16952.95">8186 6821,'0'-25,"25"25,0 0,-1 0,1-24,0 24,0 0,0 0,-1-25,26 25,-25 0,0-25,24 25,-24 0,0-25,0 25,24 0,-24 0,0 0</inkml:trace>
  <inkml:trace contextRef="#ctx0" brushRef="#br0" timeOffset="17145.56">8236 7020,'0'0,"-25"25,25-50,25 25,-1 0,26-25,-25 0,24 25,1-25,0 25,-1-24,1 24,-1-25</inkml:trace>
  <inkml:trace contextRef="#ctx0" brushRef="#br0" timeOffset="17801.62">9922 6548,'0'0,"0"-24,0-1,-25 25,25-25,0 0,25 25,-25-25,25 25,-25-24,25 24,0-25,-1 25,1-25,0 25,0-25,0 25,-1 0,1 0,0 0,0 0,0 0,-25 25,24 0,-24 0,0-1,0 1,-24 0,-1 25,0-1,0-24,-24 25,24-1,-25 1,1-1,24-24,-25 25,1-25,24 24,-25-24,25 0,1 0,-1 0,0-1,0-24,0 25,25 0,25-25,0-25,0 25,24 0,-24 0,25-25,-1 25,-24-24,25 24,-1 0,1-25,0 25,-1-25,1 25,-1 0,1-25,-25 25,25 0,-26 0,1 0</inkml:trace>
  <inkml:trace contextRef="#ctx0" brushRef="#br0" timeOffset="18109.71">10666 6524,'0'0,"0"-25,0 0,0 0,0 50,0 0,25 0,-25-1,25-24,-25 25,0 0,25 0,-25 24,0-24,25 0,-25 0,24 0,-24-1,0 26,25-25,-25 0,0 0,25 24,-25-24,0 0,25 0,-25-1,0 1,25 0,-25 0,24-25</inkml:trace>
  <inkml:trace contextRef="#ctx0" brushRef="#br0" timeOffset="18569.93">10914 6722,'0'0,"0"-25,0 0,0 1,0-1,0 0,25 0,0 0,-25 1,25-1,0 0,-1 25,1-25,25 0,-25 1,-1 24,1-25,0 0,25 25,-26-25,1 25,0 0,0 0,0 0,0 0,-1 0,1 0,-25 25,25-25,-25 25,0 0,0-1,0 1,0 0,0 0,0 0,0-1,-25 26,0-25,1 0,-1 24,0-24,0 25,0-26,0 26,-24-25,24 25,0-26,0 26,-24-25,24 0,0-1,25 1,-25 0,1 0,24 0,0-1,24-24,1-24,0 24,0 0,0 0,-1-25,26 25,-25 0,24-25,1 25,0 0,-1 0,1-25,-25 25</inkml:trace>
  <inkml:trace contextRef="#ctx0" brushRef="#br0" timeOffset="18821.71">11956 6871,'0'0,"-25"0,1 0,-1 0,0 0,25-25,-25 25,50 0,0-25,0 25</inkml:trace>
  <inkml:trace contextRef="#ctx0" brushRef="#br0" timeOffset="19261.92">12452 6325,'25'-25,"-25"1,0-1,0 50,0-1,-25 1,0-25,25 25,-24 0,-1 0,0-1,25 1,-25 0,0 0,25 0,-24-1,24 1,-25 0,25 0,0 0,0-1,25-24,-1 0,1 0,0 0,0 0,24-24,-24 24,25 0,-25 0,24-25,-24 25,25 0,-1-25,-24 25,25 0,-25-25,24 25,-24-25,25 25,-26-24,1 24,0 0,0-25,0 25</inkml:trace>
  <inkml:trace contextRef="#ctx0" brushRef="#br0" timeOffset="19525.95">12626 6300,'0'0,"0"-24,-25 24,0 0,25-25,0 50,0-1,25 1,0 0,-25 0,25 0,0-1,-25 1,24 0,-24 25,25-26,0 1,-25 25,25-25,-25-1,25 1,-25 0,24 25,-24-26,25 1,0 0,-25 0,25 0,-25 0,25-1,-1 1</inkml:trace>
  <inkml:trace contextRef="#ctx0" brushRef="#br0" timeOffset="19905.7">13941 6201,'0'0,"0"-25,0 1,0-1,-25 25,0 0,0 0,0 0,1 25,-1-1,0-24,0 50,0-25,-24 0,24 24,0-24,0 25,1-1,-1-24,0 25,0-26,25 26,0-25,0 0,0-1,0 1,25 0,0 0,0-25,-1 25,1-25,25 0,-25 0,24 0,1 0,-1 0,1 0,0 0,-1-25,1 25,24 0,-24 0,24-25,-24 25,24 0,-24-25,24 25</inkml:trace>
  <inkml:trace contextRef="#ctx0" brushRef="#br0" timeOffset="20552.9">11435 8310,'0'0,"-24"0,-1 0,50 0,-1 0,-24-25,25 25,0 0,25-25,-26 25,26 0,0-25,-1 25,26-25,-1 25,0-24,1-1,-1 25,1-25,24 0,-25 25,25-25,-24 1,-1 24,26-25,-26 0,0 25,-24-25,24 25,-24 0,0-25,-26 25,26 0,-25 0,0 0,-1 0</inkml:trace>
  <inkml:trace contextRef="#ctx0" brushRef="#br0" timeOffset="20841.59">11609 8458,'0'0,"-74"0,24 25,25 0,-24-25,24 25,0-25,25 25,25-25,24 0,-24-25,25 25,24 0,-24-25,24 25,25-25,-24 0,24 1,0 24,0-25,25 0,-24 0,-1 0,0 25,25-24,-25-1,1 0,-1 0,0 0,-25 25,26-24,-1-1,-25 0,1 25,-1-25,1 25,-26-25,1 25,-1 0,1-24,0 24,-26 0,26 0,-25-25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6:47:43.21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092 10145,'0'-25,"0"1,0-1,-25 25,25 25,0-1,0 1,0 0,0 0,0 0,0 24,0-24,0 25,0-26,0 26,0-25,0 0,0 24,0-24,0 0,0 24,0-24,0 0,0 0,0 0,0-1,0 1,0 0,0 0,0 0,-25-25</inkml:trace>
  <inkml:trace contextRef="#ctx0" brushRef="#br0" timeOffset="755.97">1092 10021,'0'25</inkml:trace>
  <inkml:trace contextRef="#ctx0" brushRef="#br0" timeOffset="2596.65">1017 10840,'0'-25,"25"0,0 0,0 0,-25 1,25 24,-25-25,24 0,1 0,0 0,-25 1,25 24,0-25,-25 0,24 0,1 0,0 1,-25-1,25 25,-25 25,0-1,0 1,25 0,-25 0,0 0,24-25,-24 24,25 1,-25 0,0 0,0 0,25-1,-25 1,25 0,-25 0,25-25,-25 25,24-25,1 0,0 0,-25-25,0 0,25 25,-25-25,0 0,0 1,0-1,0 0,0 0,0 0,0 1,0-1,0 0,0 0,0 50,0 0,0 0,0-1,25-24,-25 25,0 0,24-25,-24 25,25-25,-25 25,25-25,0 24,0-24,-1 0,1 0,-25-24,25 24,0 0,-25-25,25 0,0 0,-25 0,24 1,-24-1,0 0,25 0,-25 0,0-24,0 24,0-25,0 26,0-26,0 25,0-24,0 24,0-25,0 25,0 1,0-1,0 0,0 0,0 0,0 50,0 0,0 0,0 0,0-1,0 1,0 0,0 25,0-26,0 1,0 25,0-25,25 24,-25-24,0 25,25-26,-25 26,0-25,0 0,0-1,0 1,25 0,-25 0,0 0,24-25,-24-25,0 0,25 0,-25 0,25 25,-25-24,0-1,25 25,-25 25,25-25,-25 24,0 1,24 0,-24 0,25-25,0 25,-25-1,25-24,0 25,-1-25,1 25,0-25,0 0,0 0,-1 0,1-25,0 25,-25-25,25 25,0-24,-1-1,-24 0,0 0,0 0,0 1,0-1,0 0,-24 0,-1 0,0 25,0 0,0 0,25 25,-24 0,24 0,0 0,0-1,0 1,0 0,24-25,-24 25,25 0,0-25,-25 24,25-24,0 0,-1 25,1-25,0 0,25 0,-26 0,1 0,0 0,0-25,0 25,24 0,-24-24,0 24,0-25,-1 25,1-25,-25 0,25 0,0 1,-25-1,0 0,0 0,0 0,0 1,0-26,0 25,0-24,0 24,0-25,0 1,0 24,-25 0,25-25,0 26,-25-1,25 0,0 50,0 0,0-1,0 1,0 0,0 25,0-26,25 1,-25 0,0 25,25-26,-25 26,25-25,0 0,-25 24,24-24,-24 0,25 0,0-1,-25 1,25 0,-25 0,25-25,-1 25,1-1,0-24,0 0</inkml:trace>
  <inkml:trace contextRef="#ctx0" brushRef="#br0" timeOffset="2780.16">2828 10517,'0'0,"-25"0,0 0,25-25,25 25,0 0,0-24,0 24,24 0,-24-25,0 25,25 0,-26-25,26 25</inkml:trace>
  <inkml:trace contextRef="#ctx0" brushRef="#br0" timeOffset="3544.33">3200 10096,'0'0,"0"-25,25 25,0 0,0 25,-1-1,-24 1,25 0,-25 0,0 0,25-1,-25 26,0-25,25 24,-25-24,0 25,0-25,0 24,25-24,-25 0,0 0,0-1,24-24,-24 25,0 0,0-50,0 0,25 25,-25-24,25 24,0 0,-25 24,0 1,25-25,-25 25,24 0,1 0,0-1,0-24,0 0,-1 0,1 0,0 0,0 0,0-24,-1 24,1-25,-25 0,25 25,-25-25,25 0,-25 1,0-1,0 0,0 0,0 0,0 1,-25-1,0 25,0 0,1 0,24 25,-25-25,25 24,0 1,-25 0,25 0,0 0,0-1,0 1,0 0,25 0,0 0,-1-25,1 0,0 0,0 0,0-25,-1 25,1 0,-25-25,25 25,-25-25,25 25,-25-25,25 25,-25-24,25 24,-25-25,0 0,24 25,-24 25,0 0,0-1,0 1,0 0,25 0,0 0,0-1,0 1,-1-25,1 0,0 0,0 0,0 0,-1 0</inkml:trace>
  <inkml:trace contextRef="#ctx0" brushRef="#br0" timeOffset="4512.56">4936 10468,'0'-25,"0"0,25 0,0 0,-25 1,25-1,0 0,-25 0,25-24,-1 24,-24-25,25 1,-25 24,0-25,25 0,-25 1,0 24,0-25,0 1,25-1,-25 25,0-24,0-1,0 25,0-24,0 24,0 0,0 0,-25 25,25 25,0 0,-25 0,25 0,0 24,0 1,-25-1,25 1,0 0,0 24,0-24,0 24,0 1,0-1,0 0,0 26,0-26,0 0,0 26,0-26,0 0,0 1,0-1,0 1,0-1,0-24,0-1,25 1,-25-25,25 24,-25-24,25-25,-25 25,0-50,0 0,0 1,0-26,0 25,0 0,-25 0,25-24,-25 24,25-25,-25 1,1-1,24 25,-25-24,0 24,25 0,-25 0,25 1,0-1,0 0,25 25,0 0,0 0,-1-25,1 25,0 0,0-25,0 25,-1 0,-24-24,25 24,0-25,0 25,-25-25,25 25,-25-25,0 0,0 1,0 48,0 1,0 0,24 0,-24 0,25-25,-25 24,25-24,-25 25,25-25,-25 25,25-25,-1 0,1 0,0 25,0-25,0 0,-1 0</inkml:trace>
  <inkml:trace contextRef="#ctx0" brushRef="#br0" timeOffset="4635.55">5532 10368,'0'0</inkml:trace>
  <inkml:trace contextRef="#ctx0" brushRef="#br0" timeOffset="5432.52">5681 10393,'0'25,"0"0,0 0,0-1,0 1,0 0,0 0,0 0,0-1,0 1,0 0,0 0,0-50,0 0,24 25,-24-25,25 1,0-1,0 25,-25-25,25 25,-1 0,-24-25,25 25,0 0,0 25,0-25,-1 25,1 0,0-1,0-24,0 0,-1 0,1 0,-25-24,25 24,0-25,-25 0,25 25,-25-25,0 0,0 1,-25 24,0 0,0 0,25 24,0 1,-25-25,25 25,0 0,25 0,0-25,0 0,0 0,0 0,-1 0,1-25,0 25,0 0,0-25,-1 25,-24-25,25 0,0 25,-25-24,25-1,-25 0,25 0,-25 0,0 1,0-26,0 25,0 0,0-24,0 24,0-25,0 26,0-26,0 25,0 0,-25 0,25 1,0-1,-25 0,0 25,25 25,-25 0,25-1,0 1,0 25,0-25,0 24,0-24,0 25,0-1,0-24,0 25,25-25,-25-1,25 1,0 0,0 0,-1 0,26-1,-25-24,0 0,24 25,-24-25,25 0</inkml:trace>
  <inkml:trace contextRef="#ctx0" brushRef="#br0" timeOffset="5999.53">7591 10517,'0'0,"0"25,-25-25,25-25,25 0,-1 1,1-1,0 0,0 0,0 0,-1 1,1-1,0 0,0 0,-25 0,0 1,0-1,0 0,0 0,0 0,-25 25,0-24,25-1,-25 25,1 0,-1-25,0 25,0 25,25 0,0-1,25 1,0 0,-25 0,25 0,-1-1,26 1,-25 0,0 0,-1 0,1-1,0 1,0 0,0 0,-25 0,0-1,0 1,-25 0,0-25,0 25,0-25,1 0,-26 0,25 0,-24 0,24 0,0 0,0 0,-24-25,24 25,0 0,25-25</inkml:trace>
  <inkml:trace contextRef="#ctx0" brushRef="#br0" timeOffset="6204.52">8037 10021,'0'0,"0"-25,0 50,0 0,25 0,-25 24,25-24,-25 0,0 0,24 24,-24-24,25 25,-25-25,25 24,0 1,-25-25,25-1,0 1,-25 25,24-50</inkml:trace>
  <inkml:trace contextRef="#ctx0" brushRef="#br0" timeOffset="7092.84">7987 10468,'0'0,"-24"0,24-25,-25 25,0-25,25 0,0 0,25 25,0-24,24 24,-24 0,25-25,-1 25,1 0,0-25,-1 25,1 0,-1 0,1-25,0 25,-1 0,1 0,-25 0,-1 0,1 0,0-25,-25 50,-25 0,0 0,1 0,-1-25,0 24,0 1,0 0,25 0,-24-25,-1 25,25-1,0 1,25-50,-1 25,1-24,0 24,0-25,0 0,-1 25,-24-25,25 25,-25-25,25 25,-25-24,0 48,25-24,-25 25,25 0,-25 0,24-25,1 0,0 0,0 0,0 0,-1 0,1-25,0 25,0-25,0 0,-1 1,1-1,-25 0,25 0,-25 0,0 1,0-1,0 0,0 0,0 0,0 1,-25-26,25 25,0 0,-25-24,25 24,0 0,-24 0,24 0,0 1,0-1,0 0,0 0,0 50,0 0,0 0,0-1,0 1,0 0,0 25,0-26,0 26,0-25,0 25,0-26,24 26,-24 0,25-26,0 1,0 25,0-25,-1-1,1-24,0 25,0 0,0-25,-1 0,1 25,0-25,0 0,0-25,0 25,-1 0,1-25,0 25,-25-25,25 1,0 24,-25-25,24 0,-24 0,0 0,0 1,0-1,0 0,-24 25,24-25,-25 25,0 0,0 0,0 25,1 0,24 0,-25-25,25 24,0 1,0 0,0 0,0 0,0-1,0 1,25 0,-1-25,1 0,0 25,0-25,24 0,-24 0,25 0,-25 0,24 0,-24 0,0 0</inkml:trace>
  <inkml:trace contextRef="#ctx0" brushRef="#br0" timeOffset="7299.8">8756 10021,'0'0,"-24"0,48 0,1 0,25 0,-25 0,24 0,1 0,-1-25,1 25,0 0,24 0,0-25,-24 25,25 0</inkml:trace>
  <inkml:trace contextRef="#ctx0" brushRef="#br0" timeOffset="8320.32">10642 9748,'0'-25,"0"1,0-1,0 0,0 0,0 50,0 0,0 0,0-1,0 26,0 0,0-1,0 1,0-1,-25 26,25-1,-25-24,25 24,0-24,0 24,0-24,-25 0,25-1,0-24,0 0,0 0,0-1,0 1,-25 0,25-50,0 0,0 1,0-1,0 0,0 0,0 0,0 1,25-1,-25 0,25 0,-25 0,25 1,-25-1,0 0,25 25,-1-25,1 25,0 0,-25 25,25-25,-25 25,25 0,-25-1,0 1,24 0,1 0,0 0,-25-1,25-24,0 25,-1-25,1 0,0 0,0 0,0 0,24 0,-24 0,0-25,24 25,-24-24,0-1,0 25,24-25,-24 0,0 0,-25 1,25 24,0-25,-25 0,0 0,-25 25,0 0,0 0,0 25,1-25,-1 25,-25 0,25-25,1 24,-1 1,0 0,25 0,-25-25,25 25,0-1,0 1,25-25,0 0,0 0,-1-25,1 25,0-24,0 24,-25-25,25 25,-1-25,1 25,-25-25,25 25,0 0,0 0,-25-25,25 25,-1 0,1 0,0 0,0 0,0 0,-1 0,1 0,0 0,0 25,0-25,-1 25,1-25,0 25,-25 0,0-1,0 1,0 0,-25 0,0-25,1 0,-1 25,0-25,0 0,0 0,1 0,-1 0,0-25,0 25</inkml:trace>
  <inkml:trace contextRef="#ctx0" brushRef="#br0" timeOffset="10004.48">12775 10319,'0'-25,"0"0,0 0,0 1,25 24,-25-25,24 25,1 0,0 25,-25-1,0 1,25 0,-25 0,0 0,0-1,0 1,0 0,0 0,0 0,0-1,0 1,0 0,0 0,0-50,0 0,0 0,25 1,-25-1,24 0,-24 0,25 0,-25 1,25-1,-25 0,25 0,0 0,-25 1,24 24,-24-25,25 25,-25-25,25 25,0 0,-25 25,0 0,25-1,-25 1,0 0,0 0,0 0,0-1,24 1,-24 0,0 0,0 0,25-25,-25 24,25-48,0-1,-25 0,0 0,25 25,-25-25,24 25,-24-24,25 24,-25-25,25 25,-25-25,25 25,0 0,-1 25,1-25,-25 25,25-25,-25 24,25-24,0 25,0-25,-1 0,1 25,0-25,0 0,0 0,24 0,-24-25,0 25,0 0,-1-25,1 1,0 24,0-25,-25 0,0 0,-25 25,0-25,0 25,1 0,-1 25,0-25,0 25,0-25,25 25,-24 0,24-1,-25 1,25 0,0 0,-25-25,25 25,0-1,0 1,0 0,25-25,0 25,-1-25,1 0,0-25,0 25,0-25,-25 0,24 25,-24-24,0-1,0 0,0 0,0 0,0 1,0-1,-24 0,-1 0,25 0,0 1,0-1,0 0,0 0,25 25,-1-25,1 25,0 0,0 0,0 0,-1 25,1-25,0 25,0-25,0 25,-1-25,-24 25,25-1,0 1,0-25,-25 25,25 0,-25 0,24-1,1 1,-25 0,25 0,-25 0,25-50,0 0,-1 0,-24 0,25 1,-25-1,0 0,0 0,25 25,-25-25,0 1,0-1,0 0,0 0,-25 25,25 25,-25-25,1 0,24 25,-25-25,25 25,0-1,0 1,0 0,0 0,0 0,0-1,0 1,25 0,-1 0,1 0,0-25,0 24,24-24,-24 0,0 0,25 0,-25 0,24 0,1 0,-25 0,24 0</inkml:trace>
  <inkml:trace contextRef="#ctx0" brushRef="#br0" timeOffset="10712.29">15875 10046,'0'-25,"0"0,-24 25,-1 25,0 0,25 0,-25-25,0 25,25-1,-24 1,24 0,0 0,0 0,0-1,0 1,0 0,0 0,24-25,1 0,0 0,0 0,0 0,-1 0,1-25,0 25,0-25,0 0,-1 1,1-1,-25 0,0 0,25 0,-25 1,0-1,0 0,-25 25,25-25,-25 0,1 0,24 1,-25 24,0-25,25 0,-25 25,25-25,0 0,25 25,0 0,0 0,-1 0,1 25,0-25,0 0,0 0,-1 25,1-25,0 25,0-25,0 25,-1-1,1-24,-25 25,25 0,-25 0,0 0,25 0,-25-1,25 1,-25 0,24 0,-24 0,25-25,-25 24,25-24,0 0,0 0,-1 0,1 0</inkml:trace>
  <inkml:trace contextRef="#ctx0" brushRef="#br0" timeOffset="11964.21">17314 10269,'-25'0,"25"-25,25 1,0 24,0-25,-1 0,26 0,-25 0,24 1,1-1,-25 0,24-25,-24 25,25-24,-25 24,24-25,-24 1,0 24,0-25,-25-24,25 24,-1 1,-24-1,0-24,0 24,0 1,0-26,0 26,0-1,0 25,0-24,0 24,0 0,0 0,-24 25,24-25,-25 25,0 0,25 25,-25-25,0 25,1 0,-1 0,0-1,0 26,25-25,-25 24,0-24,25 25,0-1,0 1,0 0,0-1,0 1,0-1,0 1,0 24,0-24,25 0,-25-26,25 26,-25 0,25-26,0 26,0-25,-1 0,1 0,-25-1,25-24,0 25,24-25,-24 0,0 0,0 0,0 0,-1-25,1 25,0-24,0-1,0 0,-1 0,-24 0,0 0,0 1,0-1,25 25,-25-25,0 0,0 0,0 1,0-1,0 0,-25 0,1 25,24-25,-25 25,0 0,0 0,25 25,-25-25,1 25,24 0,-25 0,25-1,0 1,0 0,0 0,0 0,0-1,0 1,0 0,25-25,-1 25,1-25,0 0,0 0,0 0,-1 0,1 0,0-25,0 25,-25-25,25 0,-1 25,1-24,0-1,-25 0,25 25,-25-25,25 0,-25 1,0-1,24 0,-24 0,0 0,0 1,25 24,-25-25,0 50,25-25,-25 24,0 1,0 0,0 0,0 0,0-1,0 1,0 0,0 0,0 0,0-1,0 1,0 0,-25 0,25 0,0-50,25 25,-25-25,25 25,0-25,-1 0,1 25,-25-24,25-1,0 0,0 0,-1 0,-24 1,25 24,-25-25,0 0,0 0,0 0,0 1,0 48,0 1,0 0,0 0,25 0,-25-1,25 1,-25 0,0 0,25 0,-25-1,0 1,24 0,-24 0,0 0,0 0,-24-25,-1 0,0 0,0 0,0 0,1 0,-1 0,0 0,0 0</inkml:trace>
  <inkml:trace contextRef="#ctx0" brushRef="#br0" timeOffset="13356.41">19571 9823,'0'-25,"-25"25,25-25,0 0,0 0,0 1,25-1,0 0,0 25,0-25,-1 25,1-25,0 25,0 25,-25 0,0 0,0 0,0-1,0 1,0 25,0-25,0 24,-25-24,25 0,0 24,0-24,0 0,0 25,0-25,25-1,-25 1,25-25,-25 25,24-25,-24 25,25-25,0 0,0 0,0 0,-25-25,25 25,-1 0,1-25,0 0,0 1,-25-1,25 0,-25 0,0 0,0 0,0 1,0-1,0 0,0 0,0 0,0 1,0-1,0 0,0 0,24 0,1 1,0-1,0 25,0 0,24 0,-24 0,0-25,24 25,-24 0,0 0,25 0,-26 25,1-25,0 0,0 0,0 0,-25 25,-25-1,0 1,0 0,0-25,1 25,-1 0,0-25,0 24,0 1,1-25,24 25,-25-25,25 25,25-25,-1 0,1 0,0-25,0 25,0 0,-25-25,24 25,1-25,0 1,-25-1,0 0,0 0,25 25,-25 25,25-25,-1 0,1 0,0 0,0 0,0-25,-1 25,1-25,0 25,-25-24,25 24,-25-25,25 0,-25 0,0 0,0 1,0-1,0 0,0 0,0 0,0 50,0 0,0 0,0 24,-25-24,25 25,0-1,0 1,0 0,-25-1,25 1,0-1,0 1,0 0,0-25,0 24,0-24,0 25,0-26,0 1,0 0,0 0,0 0,0-50,0 0,0 0,-25-24,25 24,0 0,0 0,0-24,0 24,0 0,0-25,0 25,25-24,-25 24,25-25,0 26,-1-26,1 25,0 0,0-24,25 24,-26 0,1 0,0 25,0-24,0 24,-1 0,1 0,-25 24,0 1,0 0,0 0,-25 0,25-1,-24 1,-1 0,0-25,25 25,-25 0,0-25,1 24,-1 1,0-25,0 0,0 0,25 25</inkml:trace>
  <inkml:trace contextRef="#ctx0" brushRef="#br0" timeOffset="13732.07">21258 9674,'-25'0,"0"0,25 25,-24-25,-1 24,0-24,25 25,-25-25,25 25,0 0,0 0,0-1,25 1,0-25,0-25,-1 25,1-24,0-1,0 0,0 0,-1 0,1 1,-25-1,25 25,-25-25,25 25,-25-25,25 25,-1 0,-24 25,25-25,-25 25,25 0,-25-1,25 1,0 0,-1-25,-24 25,50 0</inkml:trace>
  <inkml:trace contextRef="#ctx0" brushRef="#br0" timeOffset="13883.81">22002 9748,'-25'0,"25"-25,0 1,0 48</inkml:trace>
  <inkml:trace contextRef="#ctx0" brushRef="#br0" timeOffset="21583.32">3101 12626,'0'24,"0"1,0 0,-25-25,25 25,0-50,0 0,0 0,25 1,0-1,-25 0,25 25,-25-25,0 50,0 0,0 0,-25-1,0 1,25 25,-25-25,0 24,1 1,-1-1,0 1,0-25,0 24,0 1,1-25,-1 0,0-1,25 1,-25 0,25 0,-25-25,25 25,0-50,25 0,0 0,-25 0,25 1,0-1,-1 0,1-25,0 26,0-1,-25-25,25 25,0-24,-1 24,1 0,0-24,-25 24,25 0,-25-25,25 26,-25-1,24 0,-24 0,0 0,25 25,-25 25,0 0,0 0,25 0,-25-1,25 1,-25 25,0-25,25 24,-25-24,24 25,-24-26,25 26,-25-25,25 0,-25-1,25 1,-25 0,0 0,25 0,-25-1,24 1,-24 0,0 0,25-25</inkml:trace>
  <inkml:trace contextRef="#ctx0" brushRef="#br0" timeOffset="22003.16">3051 12948,'0'-25,"25"25,0 0,0 0,0 0,-1-25,1 25,0 0,25-24,-26 24,26-25,0 0,-1 25,1-25,-1 0,-24 1,25-1,-25 0,-1 0,1 0,0 1,0-1,0 0,-25 0,0 0,24 25,-24-24,0-1,0 0,0 0,-24 50,24 0,0 0,0-1,0 1,0 0,0 0,0 0,0-1,0 26,0-25,0 0,0 24,0-24,24 0,-24 24,0-24,0 0,0 0,0 0,25-1,-25 1,0 0,25 0,-25 0,25-25</inkml:trace>
  <inkml:trace contextRef="#ctx0" brushRef="#br0" timeOffset="22184.32">3572 12824,'0'0,"-25"0,1 0,24-25,24 25,1 0,0-25,25 25,-26 0,26-24,0 24,24-25,-24 25,24 0</inkml:trace>
  <inkml:trace contextRef="#ctx0" brushRef="#br0" timeOffset="22692">4812 12774,'0'0,"0"25,0 0,0 0,-24 0,24-1,0 1,0 0,0 0,0 0,0-1,0 1,0 0,24 0,1-25,0 0,0 0,0 0</inkml:trace>
  <inkml:trace contextRef="#ctx0" brushRef="#br0" timeOffset="22851.78">4788 12601,'0'0,"-25"0,-25 0,25-25,1 25</inkml:trace>
  <inkml:trace contextRef="#ctx0" brushRef="#br0" timeOffset="23487.94">5036 12650,'0'0,"0"25,0 0,25 0,-25 0,0-1,24 1,-24 0,0 0,0 0,0-1,25 1,-25 0,0 0,0 0,0-1,0-48,25-1,-25 0,25 25,-25-25,25 25,-25-25,0 1,24 24,1-25,0 0,0 25,0-25,-1 50,-24 0,0 0,0-1,25 1,-25 0,0 0,25 0,-25-1,0 1,25-25,0 25,-1-25,1 0,0-25,0 25,-25-25,25 25,-1-24,1 24,-25-25,25 0,0 25,-25-25,25 0,-1 1,-24-1,0 0,0 0,0 0,0 50,0 0,0 0,0 0,0-1,0 1,0 0,0 0,25 0,0-1,0-24,0 25,-1-25,1 0</inkml:trace>
  <inkml:trace contextRef="#ctx0" brushRef="#br0" timeOffset="23631.1">5953 12601,'0'0,"-24"-25,-1 0,0 0,25 1,-25 24,25-25,-25 25,25-25</inkml:trace>
  <inkml:trace contextRef="#ctx0" brushRef="#br0" timeOffset="23919.9">6226 12254,'0'-25,"-24"25,24 25,0-1,0 1,0 25,0-25,0-1,0 26,0-25,0 24,0 1,0 0,0-26,0 26,0 0,0-1,0 1,-25-1,25 1,0-25,0 24,0-24,0 0,25 0,-25 0,24-1,1 1</inkml:trace>
  <inkml:trace contextRef="#ctx0" brushRef="#br0" timeOffset="24275.54">6053 12774,'0'0,"-25"0,0 0,50 0,0 0,-1 0,1 0,0 0,0 0,25 0,-26 0,1-24,0 24,0 0,0 0,-1 0,1-25,0 25,0 0,0-25,-1 25,1 0,-25-25,0 50,0 0,0 0,0-1,25 1,-25 0,0 0,0 0,0-1,0 1,25 0,0 0,-1-25</inkml:trace>
  <inkml:trace contextRef="#ctx0" brushRef="#br0" timeOffset="24419.29">6797 12675,'0'0,"-25"-25,25 1,-25 24</inkml:trace>
  <inkml:trace contextRef="#ctx0" brushRef="#br0" timeOffset="25044.28">7119 12650,'0'0,"-25"0,1 0,-1 0,0 0,0 25,25 0,-25-25,1 25,24 0,-25-1,0 1,25 0,-25 0,25 0,-25-25,25 24,0 1,0 0,25-25,0-25,0 25,-25-25,25 25,-1-24,1-1,0 0,-25 0,25 25,-25-25,25 25,-25-24,0 48,0 1,0 0,0 0,0 0,24-1,1-24,0 25,0-25,0-25,0 25,-1 0,1-24,0-1,0 0,0 0,-1 0,1 1,0-1,0 0,-25 0,25 0,-1 1,-24-1,0-25,0 25,25 1,-25-1,0 0,0 0,0 0,0 1,0-1,0 0,0 0,-25 25,25-25,-24 25,-1 0,25 25,-25-25,25 25,-25 0,25 0,0-1,-25 26,25-25,0 0,-24 24,24-24,0 0,0 24,0-24,0 0,0 0,0 0,0-1,24 1,-24 0,25 0,0 0,0-25,0 24,-1-24,1 0,25 0</inkml:trace>
  <inkml:trace contextRef="#ctx0" brushRef="#br0" timeOffset="25648.12">8732 12328,'0'0,"-25"0,0 0,0 0,0 0,-24 0,24 0,0 0,0 0,1 0,-1 0,0 25,0-25,0 0,1 25,24-1,0 1,24 0,1-25,0 25,25 0,-26-1,1 1,25 0,-25 0,-1-25,26 25,-25-1,0 1,-1 0,1 0,0 0,-25-1,0 1,-25 0,0-25,1 0,-1 0,-25 0,25 0,-24 0,24 0,0 0,-24 0,24 0,0 0,0-25,0 25,25-25</inkml:trace>
  <inkml:trace contextRef="#ctx0" brushRef="#br0" timeOffset="25916.27">9252 12229,'-24'0,"-1"0,25 25,-25-25,25 24,0 1,0 0,-25 0,25 24,0-24,0 0,0 25,0-26,0 26,0 0,0-26,0 26,25-25,-25 24,25-24,-25 0,25 0,-1 0,-24-1,25 1,-25 0,25-25,0 0,-25 25</inkml:trace>
  <inkml:trace contextRef="#ctx0" brushRef="#br0" timeOffset="26111.88">8980 12675,'0'0,"-50"-25,25 25,0-24,1 24,24-25,24 25,1 0,0-25,0 25,24 0,-24 0,25-25,-1 25,1 0,0 0,-1 0,1 0,0 0,-1 0,26 0</inkml:trace>
  <inkml:trace contextRef="#ctx0" brushRef="#br0" timeOffset="26875.19">9922 12502,'0'0,"-25"0,1 0,-1 0,0 0,0 0,0 0,1 24,-1-24,0 25,0-25,25 25,-25-25,25 25,0 0,0-1,0 1,25-25,0 0,0 0,0 0,-1 0,1 0,0 0,0 0,0 0,-25 25,24-25,1 0,0-25,0 25,0-25,-1 25,1-24,0-1,0 0,0-25,-1 26,1-1,-25 0,25 0,-25 0,25 1,-25-26,0 25,0 0,0 1,25-26,-25 25,0 0,0 0,0 1,0-1,0 0,0 0,0 50,0 0,-25-25,25 25,0-1,-25 26,25-25,0 0,0 24,0-24,0 25,0-25,0-1,0 26,0-25,0 24,25-24,0 0,-1 0,-24 0,25-1,0 1,0-25,0 25,0-25,-1 0,26 0,-25 0,0 0,-1 0,1-25,0 0,0 25,0-24,-1-1,1 0,0 25,-25-25,0 0,0 1,0-1,0 0,0 0,0 0,0 1,0-1,0 0,0 0,-25 25,0 0,1 0,24 25,-25-25,25 25,-25 0,25-1,0 1,0 0,-25 0,25 0,0-1,0 1,0 0,0 0,0 0,25-1,0-24,-25 25,25-25,-1 0,1 25,0-25,0 0,0 0,-1 0,1 0,0 0,-25-25,25 25,0 0,-25-25,0 1</inkml:trace>
  <inkml:trace contextRef="#ctx0" brushRef="#br0" timeOffset="27151.19">9997 12278,'0'0,"-25"25,0-25,25-25,25 25,0 0,-1 0,1 0,0 0,0 0,24 0,-24 0,0 0,25 0,-26 0,26 0,-25 0,25 0,-26 0,1 0,0 0,0 0,0 0,-1 0,1 0</inkml:trace>
  <inkml:trace contextRef="#ctx0" brushRef="#br0" timeOffset="28408.02">12378 12601,'0'-25,"0"0,25 25,-25-25,24 25,-24-24,25 24,0 0,0 0,0 0,0 0,-1 24,-24 1,0 0,25 0,-25 0,0-1,0 26,0-25,0 0,0 24,0-24,0 25,0-26,-25 1,25 0,0 0,-24 0,24-1,0 1,0-50,0 1,0-1,0 0,24 0,-24 0,25 1,0-1,-25 0,25 0,-25 0,25 1,-1-1,-24 0,25 0,0 0,0 1,0 24,-25-25,24 25,1 0,-25 25,0-1,25 1,-25 0,0 0,0 24,0-24,0 0,0 0,0 0,0-1,-25 1,25 0,0 0,0 0,0-50,0 0,25 0,-25 0,25 1,-25-1,25 0,-1 0,-24 0,25 1,0-1,0 0,0 0,-1 0,1 1,0-1,0 0,24 0,-24 0,0 1,0 24,-25-25,25 25,-1 0,1 0,-25 25,25-25,-25 24,0 1,0 0,0 0,25 0,-25 24,0-24,0 25,0-26,0 26,0 0,0-26,0 1,0 25,0-25,0-1,0 1,0 0,0 0,0 0,0-1,0 1,0 0,25 0</inkml:trace>
  <inkml:trace contextRef="#ctx0" brushRef="#br0" timeOffset="29876.22">13767 13146,'0'0,"-25"0,25-24,0-1,0 0,25 25,0 0,-25-25,25 25,-1 0,-24 25,25-25,-25 25,0 0,0-1,0 1,0 0,0 0,0 25,0-26,0 26,-25-25,25 24,-24 1,24-25,-25 24,25-24,-25 25,25-25,0-1,0 1,0 0,0 0,0 0,0-1,25-24,0 0,-1 0,1 0,0 0,-25-24,25 24,0-25,-1 25,1-25,0 0,0 0,-25 1,25-1,-25 0,0 0,0 0,0 1,0-1,0 0,0 0,0 0,0 1,24 24,-24-25,25 25,-25-25,25 25,0-25,0 25,-1-25,1 25,0 0,0 0,0 0,-1-24,1 24,0 0,0 0,0 0,-25 24,0 1,-25-25,0 25,0 0,0 0,1-1,-1 1,0-25,0 25,0 0,25 0,-24-1,24 1,0 0,0 0,24-25,1 0,0 0,-25-25,25 25,0 0,-1-25,1 25,0-25,0 1,-25-1,25 25,-25-25,0 0,0 0,-25 25,25 25,-25-25,0 25,25 0,0 0,25-25,0 0,0 0,-1 0,1 0,-25-25,25 25,0-25,0 25,0 0,-25-25,24 25,1-25,0 1,-25-1,25 25,-25-25,0 0,0 0,0 1,0 48,0 1,0 0,0 0,0 0,0-1,0 1,0 25,25-25,-25-1,0 26,0-25,0 24,0-24,0 0,0 25,0-26,0 1,24 0,-24 0,0 0,0-1,0 1,0-50,0 1,0-1,0 0,0 0,0 0,0 1,0-1,0 0,0 0,0-24,0 24,0 0,0-25,25 26,-25-26,25 25,-25-24,25 24,0 0,-1-25,-24 26,25-1,0 0,0 0,0 25,-1 0,1 0,0 0,-25 25,0 0,0 0,0-1,0 1,-25-25,25 25,-25 0,1-25,-1 25,0-25,0 0,0 24,1-24,-1 0,-25 25,25-25,1 0,24 25,-25-25,0 0</inkml:trace>
  <inkml:trace contextRef="#ctx0" brushRef="#br0" timeOffset="30555.92">15429 13221,'0'25,"0"0,0-1,0 1,0 0,0 0,0 0,0 24,0 1,0-25,-25 24,25 1,0-25,0 24,-25-24,25 25,0-26,0 26,0-25,0 0,0-1,0 1,0 0,25-25</inkml:trace>
  <inkml:trace contextRef="#ctx0" brushRef="#br0" timeOffset="31263.03">16173 12650,'-25'0,"25"-24,25 24,0 0,0 0,-1 0,1 0,0 0,0 0,0 24,-1-24,1 0,0 0,0 0,24 0,-24 25,25-25,-25 0,-1 0,26 0,-25 0,0 0,0 0,-1 0</inkml:trace>
  <inkml:trace contextRef="#ctx0" brushRef="#br0" timeOffset="31511.06">16198 12799,'0'0,"25"0,-1 0,1 25,25-25,-25 0,-1 0,1 0,25 0,-25 0,24 0,1 0,-25 25,24-25,-24 0,0 0,25 0,-26 0,1 0,0 0</inkml:trace>
  <inkml:trace contextRef="#ctx0" brushRef="#br0" timeOffset="32155.68">17959 12502,'0'0,"25"0,0-25,-1 25,1 0,0-25,0 25,0 0,-1-25,1 25,0 0,0 0,24 0,-24 0,0 0,25 0,-26 0,1 0,0 0,0 25,0-25,-25 25,0 0,0-1,0 1,-25 0,0 0,0 0,0-1,-24 1,24 0,-25 0,26 0,-26-25,25 24,0-24,-24 25,24-25,0 0,0 0,1 0,-1 0</inkml:trace>
  <inkml:trace contextRef="#ctx0" brushRef="#br0" timeOffset="32479.88">18777 12378,'0'-25,"0"0,-24 25,-1 0,0 0,0 0,0 25,1 0,-1-25,25 24,-25 1,0 0,25 0,-25 0,1-1,24 1,-25 0,25 0,-25 0,25-1,0 1,0 0,0 0,0 0,0-1,25 1,-25 0,25 0,-1-25,1 25,0-1,0-24,24 0,-24 25,25-25,-25 0,24 25,-24-25</inkml:trace>
  <inkml:trace contextRef="#ctx0" brushRef="#br0" timeOffset="32703.9">19100 12626,'-25'0,"0"24,25 1,0 0,0 0,0 0,0-1,0 1,0 25,0-25,0 24,0-24,-24 25,24-26,0 26,0-25,0 0,0 24,0-24,0 0,0 0,0 0</inkml:trace>
  <inkml:trace contextRef="#ctx0" brushRef="#br0" timeOffset="32978.67">19968 12353,'0'0,"-25"0,1 25,-1-1,25 1,-25 0,0 0,0 0,0-1,1 26,-1-25,0 24,0 1,25-25,-25 24,1 1,-1-25,0 24,25-24,-25 0,25 0,0 0,-25-1</inkml:trace>
  <inkml:trace contextRef="#ctx0" brushRef="#br0" timeOffset="33228.18">19522 12402,'0'-24,"-25"24,25 24,0 1,25 0,-25 0,24 0,1-1,0 1,0 25,0-25,24-1,-24 1,25 0,-26 25,26-26,0 1,-25-25,24 25,1 0</inkml:trace>
  <inkml:trace contextRef="#ctx0" brushRef="#br0" timeOffset="34043.51">20315 12402,'0'-24,"0"-1,25 25,0 0,0 0,0 0,-1 25,-24-1,25 1,-25 0,0 0,0 0,0-1,0 1,0 25,0-25,0-1,0 1,25 25,-25-25,0-1,0 1,0 0,0 0,0 0,0-50,0 0,25 0,-25 0,0 1,0-1,25 0,-25 0,0 0,24 1,-24-1,25 0,-25 0,25 0,-25 1,25-1,0 0,-25 0,24 25,-24-25,25 25,-25 25,0 0,0 0,0 0,0-1,0 1,0 25,0-25,0-1,0 1,-25 0,25 0,0 0,0-1,0 1,0 0,0-50,0 0,0 1,0-1,25 25,-25-25,0 0,0 0,25 25,-25-24,25-1,-25 0,25 0,-1 0,1 25,0-24,0-1,0 25,0-25,-1 0,1 25,0-25,0 25,0 0,-1 0,1 0,0 0,0 25,-25 0,25-25,-25 50,0-26,24 1,-24 0,0 25,0-26,0 26,0-25,0 24,0-24,0 0,0 25,0-26,0 1,0 0,25 0,-25 0,0-1,25 1</inkml:trace>
  <inkml:trace contextRef="#ctx0" brushRef="#br0" timeOffset="34711.91">21804 12774,'0'-24,"0"48,0 1,0 0,0 0,-25 0,25-1,0 1,-25 0,25 25,-25-26,25 1,-25 25,25-25,0-1,0 26,-24-25,24 0,0 24,0-24,-25 0,25 0,0 0,0-1,0 1,0 0</inkml:trace>
  <inkml:trace contextRef="#ctx0" brushRef="#br0" timeOffset="35540.51">21432 13072,'-25'0,"50"0,-1 0,1 0,0 0,0 0,0 25,24-25,-24 0,0 0,0 0,24 0,-24 0,0 0,24 0,-24 0,0 0,0 0,0 0,-1 0,1 0,0-25,0 25,0 0,0-25,-1 25,-24-25,25 25,-25-24,0 48,-25-24,25 25,-24 0,24 0,0 0,-25-25,25 24,0 1,0 0,0 0,0 0,25 0,-1-1,1-24,0 0,0 0,0 0,-1 0,-24-24,25 24,-25-25,25 0,-25 0,0 0,0 0,-25 1,0-1,25 0,-24 25,24-25,-25 25,0 0,25-25,-25 25,25 25,0 0,0 0,25-25,0 0,0 25,-1-25,1 0,0 0,0-25,0 25,-1 0,1 0,-25-25,25 25,0-25,0 25,-25-25,24 25,1-24,-25-1,0 0,25 0,-25 0,0 1,0-1,0 0,0 0,0 0,0 1,0-1,0 0,0 0,-25 25,25 25,0 0,-25 0,25-1,0 1,-24 0,24 0,0 24,0-24,0 0,0 0,0 0,0-1,0 1,24 0,-24 0,25 0,-25-1,25 1,-25 0,25-25,0 25,-1-25,1 25,0-25</inkml:trace>
  <inkml:trace contextRef="#ctx0" brushRef="#br0" timeOffset="35735.8">22325 12973,'0'0,"-25"-25,0 25,50-25,0 25,24 0,-24 0,25 0,-26 0,26 0,0 25,-1-25,1 0,-1 25,1-25,0 0,-1 25</inkml:trace>
  <inkml:trace contextRef="#ctx0" brushRef="#br0" timeOffset="37603.61">12452 15106,'0'-25,"25"25,-25-25,25 25,0-24,0 24,-1-25,1 25,-25-25,25 25,0 0,-25-25,25 25,-1 0,-24-25,25 25,-25 25,0 0,0 0,0 0,0-1,0 1,0 0,0 0,0 24,0-24,0 0,-25 0,25 0,-24-1,24 1,0 0,-25-25,25 25,0 0,-25-25,25 25,0-50,0 0,25 0,-25 0,25 0,-1 1,-24-1,25 0,0 0,0 25,-25-25,25 25,-25-24,24 24,-24-25,25 25,0 0,0 0,-25 25,0-1,0 1,0 0,0 0,0 0,0-1,0 1,-25 0,25 0,-25 0,0-25,25-25,0 0,25 25,-25-25,25 25,-25-25,25 1,0-1,-25 0,24 25,1-25,0 0,0 1,0-1,-1 25,1-25,0 25,0 0,0 25,-25 0,0-1,0 1,0 0,0 0,0 0,0-1,0 1,-25 0,25 0,-25 0,25 0,0-1,-25-24,25 25,0 0,0 0,-25-25,25 25,0-1</inkml:trace>
  <inkml:trace contextRef="#ctx0" brushRef="#br0" timeOffset="38903.75">13320 15528,'0'-25,"0"0,25 0,0 25,-25 25,0 0,0 0,0 0,0-1,-25 1,25 0,0 0,-25 0,25-1,-24 26,24-25,-25 0,25-1,0 1,-25 0,25 0,0 0,-25-1,25 1,0 0,0 0,25-25,0-25,0 25,-1 0,1-25,0 0,0 25,0-24,-1-1,1 0,-25 0,0 0,0 1,0-1,0 0,25 0,-25 0,0 1,25 24,-25-25,25 25,-25-25,25 25,-1 0,-24-25,25 25,0 0,0-25,0 25,-1 0,1 0,0-24,0 24,0 0,-25 24,-25-24,0 25,0 0,0 0,1-25,-1 25,0-25,25 24,-25 1,0-25,25 25,25-50,0 25,-25-25,25 25,0-24,-1-1,1 25,-25-25,0 0,0 50,0 0,0 0,0-1,0 1,25-25,0 25,0-25,-1-25,1 25,0-25,0 1,24 24,-24-25,0 0,0 25,0-25,-1 0,1 1,0 24,0-25,0 0,-1 0,-24 0,25 1,-25 48,0 1,0 0,0 0,-25 0,25-1,-24 26,24-25,-25 24,25 1,-25 0,0-1,0 1,25-1,-24-24,-1 25,25-25,-25 24,25-24,-25 0,25 0,0-1,0 1,0-50,0 1,0-1,0 0,0 0,0 0,0 1,25-1,-25 0,25-25,-25 26,25-1,-25-25,24 1,1 24,0-25,-25 1,25 24,0-25,-1 25,1 1,0-1,0 25,0-25,-1 25,1 0,0 0,0 0,0 0,-1 0,1 25,-25 0,0-1,0 1,0 0,-25-25,25 25,-24 0,-1-1,-25 1,25 0,1-25,-26 25,25 0,-24-25,24 24,-25-24,25 25,1-25,-1 0,0 0,0 25</inkml:trace>
  <inkml:trace contextRef="#ctx0" brushRef="#br0" timeOffset="39395.75">14908 15726,'0'0,"25"0,0-25,-1 25,1-24,0 24,0 0,0-25,-1 25,1 0,0 0,0 0,0 25,-25-1,0 1,0 0,-25 0,25 0,-25-1,0 1,-24 0,24 0,0-25,-25 25,26-1,-1 1,-25-25,25 25,1-25,-1 25,0-25,25 25,25-25,0 0,24 0,1-25,-1 25,1 0,0 0,24 0,0 0,-24 0</inkml:trace>
  <inkml:trace contextRef="#ctx0" brushRef="#br0" timeOffset="39667.68">16868 15553,'0'0,"-25"0,0 0,25-25,25 25,0 0,-1 0,1 0,0 0,0 0,0 0,-1 0,1 0,25 0,-25 0,-1 0,1 0</inkml:trace>
  <inkml:trace contextRef="#ctx0" brushRef="#br0" timeOffset="39828.08">16843 15677,'0'0,"-25"24,-25-24,26 0,-1 0,50 0,-1 0,1 0,0 0,25 0,-1 25,1-25,-1 0,1 0,0 0</inkml:trace>
  <inkml:trace contextRef="#ctx0" brushRef="#br0" timeOffset="40367.87">18455 14808,'0'0,"0"-24,0-1,25 25,0 0,-1 0,1 0,0 0,0 0,24 0,-24 25,0-25,0 24,0 1,-1 0,1 0,-25 0,0-1,0 26,0-25,0 0,-25 24,1-24,-1 0,0 0,0 24,-24-24,24-25,0 25,-25 0,26-25,-1 24,0-24,0 0,0 0</inkml:trace>
  <inkml:trace contextRef="#ctx0" brushRef="#br0" timeOffset="40659.82">19150 14808,'0'0,"0"-24,0-1,0 0,-25 25,0 0,0 25,0 0,1-25,-1 24,25 1,-25 0,0 25,0-26,25 1,-24 25,-1-25,25 24,-25-24,25 0,0 24,0-24,0 0,0 0,0 0,0-1,25 1,0 0,-1-25,1 25,0-25,0 25,0-25,-1 0,26 0</inkml:trace>
  <inkml:trace contextRef="#ctx0" brushRef="#br0" timeOffset="40932.08">19224 15280,'0'-25,"0"0,25 25,0 0,-1 0,-24 25,25-25,0 25,0-1,-25 1,0 0,0 0,0 0,0 0,-25-1,0 1,25 0,-25 0,25 0,-24-1,-1-24,25 25,-25 0,0 0,50-25,0 0,0 0,-1 0,26-25,-25 25</inkml:trace>
  <inkml:trace contextRef="#ctx0" brushRef="#br0" timeOffset="41432.07">20563 14908,'25'0,"-25"24,-25-24,1 25,24 0,-25 0,0 0,0-1,-24 1,24 0,0 0,-25 24,26-24,-26 0,25 0,-24 0,24-1,-25 1,25 0,1 0,-1 0,0-25,0 25,0-25,25 24,-24-24</inkml:trace>
  <inkml:trace contextRef="#ctx0" brushRef="#br0" timeOffset="41643.96">20142 14982,'25'0,"-1"0,1 25,0 0,0-1,0-24,-1 25,1 0,0 0,25 0,-26-1,1 1,25 0,-1-25,-24 25,25 0,-1-25,-24 24,25-24,-1 25</inkml:trace>
  <inkml:trace contextRef="#ctx0" brushRef="#br0" timeOffset="42451.71">19596 15627,'0'0,"25"0,24 0,-24 0,25 0,-25 0,-1-25,26 25,-25 0,25 0,-26 0,1 0,25 0,-25-25,-1 25,1 0</inkml:trace>
  <inkml:trace contextRef="#ctx0" brushRef="#br0" timeOffset="43456.04">21680 15056,'0'-24,"0"-1,24 25,-24-25,25 25,0 0,0 0,0 0,-25 25,0 0,0-1,0 1,0 0,0 0,0 0,0-1,0 1,0 0,0 0,0 0,0-1,0 1,0 0,0 0,-25-25,25 25,0-50,0 0,25 25,-25-25,24 25,1-25,-25 1,25 24,0-25,-25 0,25 0,-1 0,1 1,0-1,0 0,0 25,0-25,-1 0,-24 1,25 24,0-25,0 25,-25 25,0-1,0 1,0 0,-25 0,25 0,-25-1,25 1,0 0,-25 0,25 0,0-1,0 1,0-50,25 25,-25-24,25-1,0 25,-25-25,25 0,-1 25,1-25,0 1,0-1,0 25,-1-25,1 0,0 0,0 25,0-24,-1 24,1-25,25 25,-25 0,-1 0,1 25,-25-1,0 1,0 0,0 0,0 24,0-24,0 0,-25 25,25-26,-24 1,24 25,-25-25,25 0,0-1,0 1,-25 0,25 0,0 0,0-1,0 1</inkml:trace>
  <inkml:trace contextRef="#ctx0" brushRef="#br0" timeOffset="43675.64">22994 15131,'0'0,"25"-25,-25 0,0 50,0 0,0 0,0-1,-25 1,25 25,0-25,-25 24,25-24,-24 25,24-25,0 24,0-24,0 25,0-26,0 26,0-25,0 24,0-24,0 0</inkml:trace>
  <inkml:trace contextRef="#ctx0" brushRef="#br0" timeOffset="44239.78">22746 15528,'0'0,"-25"0,25-25,0 0,25 0,0 25,0 0,0 0,-1 0,26 0,-25 0,0 0,24 0,-24 0,25 0,-1 0,-24 0,25 25,-25-25,-1 0,1 0,0 0,0 0,0 0,-50 0,0 0,0 0,0 0,1 0,24 25,0 0,24-25,-24 25,25-25,0 0,0 0,0 0,-1-25,1 25,0 0,0 0,-25-25,25 25,-1 0,1-25,0 25,0-25,0 1,-1-1,1 0,-25 0,25 0,0 0,-25 1,25-1,-25 0,0 0,24 0,-24 1,0-1,0 50,-24-25,24 24,0 1,-25 0,25 0,-25 0,25-1,-25 1,25 25,0-25,0 0,0-1,0 1,0 0,0 0,0 0,25-1,0 1</inkml:trace>
  <inkml:trace contextRef="#ctx0" brushRef="#br0" timeOffset="44342.94">23689 15354,'0'0,"0"-25</inkml:trace>
  <inkml:trace contextRef="#ctx0" brushRef="#br0" timeOffset="44488.85">24086 15354,'-25'0,"25"-25,0 0,-25 25</inkml:trace>
  <inkml:trace contextRef="#ctx0" brushRef="#br0" timeOffset="57437.68">7442 17289,'25'0,"-25"-25,0 0,24 25,-24-25,25 25,-25-24,25 24,-25 24,25-24,-25 25,25 0,-25 0,24 0,-24-1,0 26,0-25,0 0,0 24,0-24,0 25,0-25,0-1,0 26,0-25,0 0,0-1,0 1,-24-25,24 25,0-50,0 0,0 1,24 24,-24-25,0 0,25 0,-25 0,0 1,25-1,-25 0,0 0,25 0,-25 0,0 1,25-1,-25 0,24 25,-24 25,0 0,0-1,0 1,0 0,0 0,0 0,0 0,0-1,0 1,0 0,0 0,0 0,0-1,0-48,25-1,-25 0,25 0,-25 0,25 1,-25-1,25 25,-25-25,24 0,1 0,-25 0,25 1,0-1,-25 0,25 25,-1-25,-24 0,25 25,0 0,-25 25,0 0,25 0,-25 24,0-24,0 0,0 25,0-25,0 24,0-24,0 25,0-1,0-24,0 25,-25-26,25 26,0 0,0-26,0 26,0-25,-25 0,25-1,0 1,0 0,0 0,0 0,25-25</inkml:trace>
  <inkml:trace contextRef="#ctx0" brushRef="#br0" timeOffset="57729.27">8310 17934,'0'0,"25"0,-25-25,25 25,-25-25,24 25,-24-25,0 50,25 0,-25 0,0 0,0-1,0 1,-25 25,25-25,0-1,0 26,-24-25,24 24,0-24,0 0,0 25,0-26,0 1,0 0,24 0,-24 0,25-1</inkml:trace>
  <inkml:trace contextRef="#ctx0" brushRef="#br0" timeOffset="59381.39">8186 16495,'0'-25,"0"1,0-1,25 25,-25-25,25 25,-25-25,24 25,1 0,-25 25,25 0,-25 0,0-1,0 1,0 0,0 0,0 24,0 1,0-25,0 24,0 1,0-25,0 24,-25-24,25 0,0 25,0-26,0 1,0 0,25 0,-25 0,25-25,-25 24,25-24,-1 0,1-24,0 24,0-25,0 25,-1-25,1 0,0 25,-25-25,25 1,0-1,-25 0,24 0,-24 0,0 1,0-1,0 0,0 0,0 0,0 1,0-1,0 0,0 0,0 0,25 1,0 24,0-25,0 25,-1-25,1 25,0 0,0 0,-25-25,25 25,-1 0,-24 25,0 0,0 0,-24-25,-1 24,25 1,-25 25,0-25,0-1,25 1,-24 0,24 0,-25-25,25 25,0-1,0 1,25-25,-25-25,24 25,1-24,0-1,0 25,-25-25,25 0,-25 0,24 25,-24-24,0-1,0 0,0 0,0 0,0 1,-24 24,-1 0,25 24,0 1,0 0,0 0,25-25,-1 25,1-25,-25-25,25 25,0-25,0 25,-25-25,24 25,1-25,-25 1,25-1,0 0,-25 0,0 0,25 25,-25-24,0-1,0 0,0 0,0 0,0 50,0 0,0 0,0 0,0-1,0 1,0 25,0-25,0 24,0 1,0-25,0 24,0 1,0-25,0 24,0-24,24 25,-24-26,0 1,25 25,-25-25,0-1,25 1,-25 0,0-50,0 0,25 1,-25-1,0-25,0 25,0 1,0-26,0 25,0-24,0 24,0-25,0 1,0-1,0 0,0 26,0-26,0 0,0 26,0-26,0 25,0 0,0 0,25 1,-25-1,0 0,24 0,1 25,0 0,0 0,-25 25,25-25,-25 25,0 0,0-1,0 1,0 0,0 0,-25 0,25 0,-25-1,0-24,25 25,-25 0,1-25,-1 25,0-25,0 0,25 25,-25-25,1 0,24 24,-25-24</inkml:trace>
  <inkml:trace contextRef="#ctx0" brushRef="#br0" timeOffset="61753.74">9773 17413,'0'25,"0"-1,25-24,0 0,0 25,0-25,-1 0,-24 25,25-25,0 0,0 0,-25 25,25-25,-1 0,1 0,0 0,0 0,0 25,-1-25,1 0,0 0,0 0,0 0,-1 25,1-25,0 0,-25 24,0 1,0 0,0 0,0 0,-25-1,0 1,25 25,-49-25,24-1,0 26,-24 0,24-26,-25 26,25-25,-24 24,24-24,-25 0,26 0,-1 0,-25-1,25-24,1 25,-1-25,0 25,0-25,0 0,1 0,48 0</inkml:trace>
  <inkml:trace contextRef="#ctx0" brushRef="#br0" timeOffset="62843.75">11063 17537,'0'-25,"0"0,0 0,25 25,-25-24,25 24,0 0,-1 24,-24 1,25 0,-25 0,0 0,0 0,0-1,0 1,0 0,0 25,0-26,0 1,-25 0,25 0,0 0,-24-1,24 1,0 0,0 0,0 0,0-50,0 0,0 0,0 0,24 1,-24-1,0 0,25 0,-25 0,25 1,-25-1,25 0,-25 0,25 0,-1 1,1-1,0 0,0 25,-25 25,0 0,0-1,0 1,0 0,0 0,0 0,0-1,0 1,0 0,0 0,0 0,0-50,25 0,-25 0,25 0,-1 1,-24-1,25 0,-25 0,25 0,0 1,-25-1,25 0,-1 0,-24 0,25 0,0 1,-25-1,25 25,-25-25,0 50,0 0,25-1,-25 1,0 0,0 0,0 25,0-26,24 1,-24 25,0-25,0-1,0 26,0-25,0 0,0 24,0-24,0 0,0 24,0-24,0 0,25 25,-25-26,0 1,0 0,0 0,0 0,25-1,-25 1</inkml:trace>
  <inkml:trace contextRef="#ctx0" brushRef="#br0" timeOffset="63211.06">11882 18083,'0'-25,"25"25,-25-25,24 25,-24-25,25 25,0 0,0 25,-25 0,0 0,0-1,0 1,0 0,-25 0,25 0,-25-1,0 1,25 0,-24 0,-1 0,0-25,25 24,-25 1,0-25,25 25,-24-25,48 0,1 0,0 0,0 0,0 0,-1 0,26 0,-25 0,24 0,1-25,-25 25,24 0,-24 0,25 0,-1 0</inkml:trace>
  <inkml:trace contextRef="#ctx0" brushRef="#br0" timeOffset="64913.13">12055 16768,'0'-25,"25"0,0 25,0-24,0 24,-25 24,0 1,0 0,0 0,0 24,0-24,0 25,0-1,0-24,0 25,0-1,0 1,0 0,0-1,0-24,0 25,0-26,0 1,0 0,24 0,-24 0,25-1,0 1,0 0,0-25,-25-25,24 25,1 0,-25-25,25 25,-25-24,25 24,-25-25,25 25,-25-25,0 0,24 25,-24-25,0 1,0-1,0 0,0 0,0 0,0 1,25-1,-25 0,0 0,0 0,25 25,-25-24,25-1,-25 0,25 0,0 25,-1-25,1 25,0-24,0 24,0-25,-1 25,1 0,0 0,0-25,0 25,-1 0,1 0,-25 25,-25-25,25 25,-24-25,-1 24,25 1,-25-25,0 25,0 0,1 0,24-1,-25-24,0 25,25 0,-25 0,25 0,0-1,0 1,0 0,25-25,-25 25,25-25,0-25,-1 25,1-25,0 0,0 25,-25-24,25-1,-25 0,24 25,-24-25,0 0,0 1,0-1,0 0,0 50,0 0,0-1,0 1,25-25,0 0,0 0,0 0,-1 0,1-25,0 1,0 24,0-25,-1 0,1 25,-25-25,25 0,-25 1,25-1,-25 0,0 0,0 0,0 1,0 48,0 1,0 0,0 0,0 0,0-1,0 1,0 0,0 0,0 24,0-24,0 25,0-25,0 24,25 1,-25-25,0 24,0 1,0-25,0-1,0 1,0 0,24 0,-24 0,0 0,0-1,0-48,0-1,0 0,0 0,0 0,0 0,0 1,25-1,-25 0,0 0,0-24,0 24,0-25,0 25,0-24,0-1,0 25,0-24,0 24,0-25,25 26,-25-1,0 0,25 0,-25 0,25 25,-1 0,1 25,0-25,-25 25,25 0,-25 0,0-1,0 1,-25 0,0-25,0 25,1-25,-1 0,0 0,0 0,0 25,1-25,-1 0,0 0,0 0,0 0</inkml:trace>
  <inkml:trace contextRef="#ctx0" brushRef="#br0" timeOffset="65137.06">13891 17190,'0'-25,"25"25,-25-25</inkml:trace>
  <inkml:trace contextRef="#ctx0" brushRef="#br0" timeOffset="86685.89">9401 16247,'0'-25,"0"50,0 0,0 0,0-1,0 1,0 0,0 0,0 0,25 0,-25-1,0 1,0 0,0 0,0 0,0-1,0 1,0 0,0 0,25 0,-25-1,0 1,25-25</inkml:trace>
  <inkml:trace contextRef="#ctx0" brushRef="#br0" timeOffset="87921.25">13693 16867,'-25'0,"25"-25,25 25,-1 0,1-24,0 24,0 0,0 0,-25 24,24-24,-24 25,0 0,0 0,0 0,0-1,-24 1,24 0,-25-25,25 25,-25 0,25-1,-25-24,0 25,25 0,25-25,0 0,0 0,0 0,-1 0,1-25,0 25,25 0,-26 0,1-25,25 25,-25 0,24 0,-24 0,0-24,24 24</inkml:trace>
  <inkml:trace contextRef="#ctx0" brushRef="#br0" timeOffset="143697.5">16669 17338,'-25'0,"0"0,25-24,-24 24,-1 0,25-25,0 0,0 0,25 25,-1 0,1 0,0 0,0-25,0 25,24 0,-24 0,25 0,-1 0,-24 25,25-25,-25 25,-1-25,1 25,0 0,0-1,-25 1,0 0,0 0,0 0,0 24,-25-24,0 0,0 0,1 24,-1-24,0-25,0 25,0 0,-24-25,24 25,0-25,0 24,1-24,-1 0,0 0,0 25,0-25,0 0</inkml:trace>
  <inkml:trace contextRef="#ctx0" brushRef="#br0" timeOffset="144034.43">17364 17264,'0'0,"0"-25,-25 25,0 25,0-25,25 25,-25-25,25 25,-24-1,-1 1,0 0,25 0,-25 0,25-1,0 1,-25-25,25 25,0 0,0 0,0 0,0-1,25-24,0 25,0-25,0 25,-1-25,1 0,25 0,-25 0,-1 25,1-25,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20T17:04:53.70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260 17686,'0'0,"0"-25,0 0,-24 25,24-25,-25 1,0 24,0 0,0 0,25 24,-25 1,1-25,24 50,-25-25,25-1,-25 26,25 0,0-1,0 1,0-1,0-24,0 25,25-1,0 1,-1-25,1 0,25-1,-25 1,24-25,1 0,0 0,24 0,-24-25,24 1,-24-1,24-25,0 1,1-26,-1 26,1-26,-1 26,0-26,-24 1,0 24,-1-24,1 24,-25-24,-25 24,0 0,0 1,-25-26,0 26,0-1,-24 25,-1-24,0 24,-24 0,24 0,-24 25,24 0,-24 0,0 0,24 25,-24 25,24-1,-24 1,24 0,-24 24,24 0,0 1,1-1,-1 26,0-26,26 0,-1 1,0-1,25 1,0-1,0-24,25-26,0 26,24-25,-24 0,50-25,-26 0,26 0,-1 0,0-25,1 0,-1-25,25 26,-24-26,24-24,-25 24,26 0,-26-24,0 24,-24-24,25 24,-26 1,1-26,-25 26,-1-26,1 26,0-26,-25 26,0-1,0 0,-25 26,25-1,-25 0,1 0,-1 25,0 0,0 25,-24 0,24 24,0 1,-25 24,25 1,1-1,-1 1,0 24,0-25,25 1,0-26,0 26,25-26,0 1,24-25,-24 0,50-1,-26 1,1-25,24 0,1 0,24-25,-25 25,26-24,-1-1,-25-25,25 1,25-1,-24 0,-26 1,25-1,1-24,-26 24,0-24,1 24,-1-24,-24-1,-1 26,-24-26,0 26,0-26,0 26,-25 24,0-25,0 25,0 1,-25 24,0 0,0 24,-24 1,24 0,0 25,-25 24,26-24,-1 24,0 0,0 1,0-1,25 1,0-26,0 26,0-26,25-24,0 25,25-25,-1-1,-24-24,49 0,-24 0,0 0,24-24,-24 24,24-25,-24-25,24 25,1-24,-1-1,0 0,1 1,-26-1,26-24,-26 24,1-24,0 24,-1-24,1 24,-25-24,-1 24,1 1,-25-1,0 25,0-24,0 24,-25 25,1 25,-1-1,0 1,-25 25,1-1,24 26,-25-1,26 1,-26-1,25 0,0 1,1-1,24 1,0-26,0 1,24 0,1-1,0-24,25 0,-1 0,1-25,-1 0,1 0,24 0,-24 0,24 0,1-25,-1 0,1 0,24 0,-25-24,1 24,-1-25,1 25,-1-24,0-1,-24 1,0-1,-1 0,-24 1,0 24,0-25,-25 1,24 24,-24 0,0 0,0 1,-24 24,-1 0,0 0,0 0,0 24,-24 1,24 25,0-1,-24 1,24 0,0-1,25 1,-25 24,25-24,0-1,0-24,25 25,0-25,0 0,24-1,-24-24,25 25,-1-25,26 0,-26-25,26 25,-1 0,1-24,-1-1,0 0,1 0,24 0,-25 0,1-24,24 24,-25-25,1 1,-1-1,1 1,-1-1,-24 0,-1 1,1-1,0-24,-26 24,1 25,0-24,-25-1,25 25,-25 1,0-1,-25 25,0 0,0 25,1-25,-1 24,-25 26,25-25,-24 24,24 1,0 0,0-1,0 26,1-26,24 1,0-1,0 1,24 0,-24-26,50 1,-25 0,25 0,-1 0,1-25,-1 0,26 0,-1 0,1 0,-1-25,0 0,1 0,24 0,-25-24,26 24,-26-25,25 1,-24-1,-1 1,1-1,-1 0,0 1,-24-1,0 1,-1-1,-24 0,0 26,0-1,-25 0,0 0,-25 50,0 0,0 0,0-1,-24 26,24-25,0 24,-24 1,24 0,25-1,-25 1,25-1,0-24,25 0,0 25,-1-50,1 24,25-24,-25 25,24-25,26-25,-26 25,26-24,-26 24,26-25,-1 0,0 0,1 0,-1-24,-24 24,24-25,1 26,-26-26,1 25,0-24,-26-1,26 25,-25-24,-25 24,25 0,-25 0,-25 25,0 0,0 0,0 0,-24 25,-1 0,1 0,-1 24,0 1,1-1,-1 1,1 0,24-1,0 1,0-1,0 1,25 0,0-26,0 1,25 0,0 0,25 0,-26-25,1 0,25 0,-1-25,-24 25,25 0,-1-25,1 0,0 25,-26-25,26 1,0 24,-26-25,1 0,0 25,0-25,-50 50,0-25,0 25,1 0,-1-1,-25 1,25 0,1 0,24 0,0-1,24-48,1 24,0-25,0 25,0-25,24 0,-24 25,0-25,24 1,-24-1,0 0,0 0,0 25,-25-25,24 25,-48 0,-1 25,0 0,0 0,0 0,1-1,-1 1,0 0,0 0,0 0,1-1</inkml:trace>
  <inkml:trace contextRef="#ctx0" brushRef="#br0" timeOffset="1003.39">19050 17066,'-24'0,"-1"0,25-25,0 0,25 25,-1-25,1 25,0-25,0 25,0 0,-1-24,1 24,0 0,0-25,24 25,-24 0,0 0,0 0,24-25,-24 25,0 0,0 25,0-25,-1 25,-24-1,0 1,0 0,0 0,0 0,-24-1,-1 1,25 25,-50-25,25 24,1-24,-1 0,-25 0,25-1,-24 1,24 0,-25-25,26 25,-1-25,0 25,0-25,0 0,1 24,-1-24,25-24</inkml:trace>
  <inkml:trace contextRef="#ctx0" brushRef="#br0" timeOffset="1419.56">19720 16867,'0'-25,"0"1,-25 24,0 0,1 0,24 24,-25-24,25 25,-25-25,25 25,-25 0,0 0,25-1,0 1,-24 0,24 0,0 0,0-1,0 1,0 0,0 0,24-25,-24 25,25-25,-25 24,25-24,0 25,0-25,-1 0,1 25,0-25,0 0,0 0,24 0,-24 0,0 0,25 0,-26-25,26 25,-25 0,0 0,-1 0,1 0,-25-25,25 25,0 0</inkml:trace>
  <inkml:trace contextRef="#ctx0" brushRef="#br0" timeOffset="2095.77">20415 17140,'-25'-25,"0"25,25-25,0 1,25 24,-25-25,25 25,-1 0,1-25,0 25,0 0,0 0,-1 0,-24 25,25-25,-25 25,0-1,0 1,0 0,0 0,-25 0,25-1,-24 1,24 0,-25 0,0 0,0-1,25 1,-25-25,1 25,-1-25,25 25,-25-25,0 25,50-25,0 0,0 0,-1-25,1 25,0 0,0 0,24-25,-24 25,0 0,25-25,-26 25,26-25,-25 25,24-24,-24 24,25-25,-25 0</inkml:trace>
  <inkml:trace contextRef="#ctx0" brushRef="#br0" timeOffset="2651.35">20960 16669,'0'0,"0"25,-24-25,48 0,1 0,0 0,0 0,0 0,-1 0,26 0,-25 0,0 0,24-25,-24 25,0 0,24 0,-24 0,0 0,25 0,-26 0,1 0,0 0,0 0,0 0,-25 25,24-25,1 0,-25 24,25-24,-25 25,0 0,0 0,0 0,0-1,-25 1,0 0,25 25,-24-26,-1 1,0 0,0 0,25 0,-25-1,1 1,-1 0,0 0,0 0,0-1,1-24,24 25,-25-25</inkml:trace>
  <inkml:trace contextRef="#ctx0" brushRef="#br0" timeOffset="3110.77">22176 16718,'0'0,"-25"0,0 0,25-24,25 24,-25-25,25 25,0 0,-1 0,1-25,0 25,0 0,0 0,-1 0,1 0,0 0,0 25,0-25,-1 25,1-1,0 1,-25 0,0 0,0 0,0-1,-25 1,25 0,-25 0,1 24,-1-24,0-25,25 25,-50 0,26 0,-1-1,0 1,0-25,0 25,1-25,24 25,-25-25,0 0,25 25,-25-25</inkml:trace>
  <inkml:trace contextRef="#ctx0" brushRef="#br0" timeOffset="3455.47">22647 16619,'-25'0,"0"0,1 0,24 25,-25-25,25 25,-25-25,25 25,-25-1,25 1,-25 0,25 0,-24 0,24-1,0 1,0 0,0 0,0 0,0-1,0 1,24 0,-24 0,25 0,0-25,0 24,0-24,-1 0,1 0,0 25,25-25,-26 0,1 0,25 0,-25 0,24-25,-24 25,25 0,-26 0,1-24</inkml:trace>
  <inkml:trace contextRef="#ctx0" brushRef="#br0" timeOffset="3660.54">23168 16842,'25'0,"-25"25,25-25,-25 25,24-25,-24 25,25 0,-25-1,25 1,-25 0,25 0,-25 0,25 24,-1-24,-24 0,25 24,0-24,-25 0,25 0,0 24,-25-24</inkml:trace>
  <inkml:trace contextRef="#ctx0" brushRef="#br0" timeOffset="4938.66">18356 18355,'0'0,"-25"0,25-24,0-1,25 25,-25-25,25 25,-1-25,1 0,0 25,0 0,0 0,-1 0,-24 25,25-25,-25 25,0 0,25 0,-25-1,0 1,0 0,0 0,0 0,0-1,0 1,-25-25,25 25,0-50,0 0,25 25,-25-24,0-1,25 0,-25 0,0 0,25 1,-25-1,24 25,-24-25,25 0,0 0,0 1,0 24,-25-25,24 25,1 25,0-1,-25 1,0 0,0 0,0 0,0-1,0 1,0 0,-25-25,25-25,25 25,-25-25,0 1,25-1,0 0,-25 0,25 0,-25 1,24-1,1 0,0 0,-25 0,25 1,0 24,-25-25,24 25,1 0,0 0,0 0,0 0,-25 25,24-25,-24 24,0 1,0 0,25 0,-25 0,0-1,0 1,0 0,0 0,0 0,0-1,0 1,0 0,25 0,-25 0,0-1,0 1,25 0,-25 0</inkml:trace>
  <inkml:trace contextRef="#ctx0" brushRef="#br0" timeOffset="6323.4">19670 18529,'0'-25,"0"0,25 25,-25 25,0 0,0 0,0 0,0 0,0-1,0 1,0 0,0 0,0 0,0-1,25-24,-25 25,25-25,-25 25,25-25,-1 0,1 0,-25-25,25 25,-25-25,0 1,0-1,0 0,0 0,0 0,0 1,0-1,0 0,25 25,0 0,-25-25,25 25,-1 0,1 0,0 0,0-25,0 25,-1 0,1-25,0 25,-50 25,0 0,1 0,-1 0,25 0,-25-25,25 24,25-24,-25-24,25 24,-1 0,-24-25,25 25,-25-25,0 0,25 0,-25 0,0 50,0 0,0 0,0 0,25-25,0 0,-25-25,24 25,-24-25,0 0,25 25,-25-25,0 1,0 48,0 1,0 0,0 0,0 0,0 0,0-1,0 1,0 0,0 0,0 0,0-1,0 1,0 0,0 0,0 0,25-1,0 1,0-25,-25-25,0 1,0-1,0 0,0 0,0 0,0 1,0-1,0 0,0 0,0 0,0 1,0-1,0 0,24 25,-24-25,25 25,0 0,0 0,0 25,-25 0,0 0,-25-25,25 24,-25-24,0 25,25 0,-25-25,1 25,-1 0,0-25,0 24,0-24,1 25</inkml:trace>
  <inkml:trace contextRef="#ctx0" brushRef="#br0" timeOffset="6783.34">20464 18504,'25'0,"0"-25,0 25,-1 0,1-24,0 24,0 0,0 0,-25 24,24-24,-24 25,0 0,-24 0,-1 0,0 0,25-1,-25-24,0 25,1 0,-1 0,0-25,0 25,25-1,25-24,0 0,0 0,-1 0,1 0,0-24,0 24,0 0,24-25,-24 25,0 0,24-25,-24 25,25-25</inkml:trace>
  <inkml:trace contextRef="#ctx0" brushRef="#br0" timeOffset="7614.55">21308 18107,'-25'0,"50"0,-1 0,1 0,0 0,0 0,0 0,-1 0,1 0,0 0,0 0,0 0,-1 0,1 0,25 0,-25 0,24 0,-24 0,0 0,24 0,-24 0,25 0,-25 0,-1 0,26 0,-25 0,0 0,0 0,-1 0,-24 25,-24-25,24 25,-25 0,0 0,0-1,0 1,0 0,1 0,-1 0,0-1,-25 1,26 25,-1-25,-25-1,25 1,1 0,-26 0,25-25,0 25,1 0,-1-1,0-24,25 25</inkml:trace>
  <inkml:trace contextRef="#ctx0" brushRef="#br0" timeOffset="8598.44">22250 17909,'0'-25,"0"0,25 25,0 0,0 0,-1 0,1 25,-25 0,25-25,-25 25,0 0,25-1,-25 1,0 0,0 0,0 0,0-1,0 1,0 0,0 0,0 0,0-50,0 0,25 0,-25 0,0 1,0-1,24 25,-24-25,0 0,25 0,-25 1,25 24,-25-25,0 0,25 0,0 0,-1 25,1 0,0 25,-25 0,0 0,0 0,0-1,0 1,0 0,0 0,0 0,0-1,0 1,0 0,0 0,0-50,25 0,-25 0,25 1,-25-1,24 0,-24 0,25 0,-25 1,25-1,-25 0,25 0,0 0,-25 1,24-1,1 0,0 25,0 0,0 25,-1 0,1-1,-25 1,25 0,-25 0,0 0,0 24,0-24,0 0,0 0,0 24,0-24,0 0,0 0,0-1,0 26,0-25,0 0,0-1,0 1</inkml:trace>
  <inkml:trace contextRef="#ctx0" brushRef="#br0" timeOffset="10138.77">23168 18256,'25'0,"0"0,-25 25,24-25,-24 25,25-25,-25 25,0-1,0 1,0 0,25 0,-25 0,25-1,-25 1,0 0,25 0,-25 0,24-25,-24 25,25-25,0 0,-25 24,25-24,0 0,-1 0,1-24,0 24,0-25,-25 0,0 0,0 0,0 0,0 1,-25 24,25-25,-25 25,25-25,-25 0,25 0,25 25,0-24,0 24,0 0,-1-25,1 25,0 0,0 0,0-25,-1 25,1 0,0-25,0 25,0 0,-1 0,1-25,0 25,0 0,0-24,-1 24,-48 0,-1 24,0-24,0 0,25 25,-25 0,1-25,-1 25,0 0,0-25,25 24,-25-24,25 25,0 0,-24-25,24 25,24-25,1 0,0 0,-25-25,25 25,-25-25,25 25,-25-25,24 25,-24-24,0-1,0 0,0 0,0 50,-24-25,24 25,0 0,0-1,24-24,1 0,0 0,0 0,-25-24,25 24,-25-25,24 0,-24 0,25 0,-25 1,0-1,25 25,-25 25,0-1,0 1,0 0,0 0,0 0,0-1,0 1,0 0,0 0,0 0,-25-1,25 1,0 0,0 0,0 0,0 0,25-1,-25-48,0-1,25 0,-25 0,0 0,0 0,25 25,-25-24,0-1,0 0,25 0,-25 0,24 1,-24-1,25 25,-25-25,25 0,0 0,0 1,-1 24,-24-25,25 25,0 0,0 0,0 0,-25 25,0-1,0 1,-25-25,25 25,-25 0,0 0,0-25,25 24,-24-24,-1 25,0-25,0 0,0 0,1 25,-1-25,0 0,0 0</inkml:trace>
  <inkml:trace contextRef="#ctx0" brushRef="#br0" timeOffset="10419.57">24681 18033,'0'0,"25"0,-25 25,0 0,0-1,0 1,-25 0,25 0,0 0,0-1,-25 1,25 25,0-25,0-1,0 1,0 0,0 0,0 0,0-1,0 1,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9T10:00:41.42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789440"/>
    </inkml:brush>
  </inkml:definitions>
  <inkml:trace contextRef="#ctx0" brushRef="#br0">6173 16027 21,'-6'-3'80,"6"-5"11,0 4 6,-6 1-1,6-1-10,0 1-12,0-1-13,0 1-13,-7-1-13,7 0-8,0 0-8,0 4-10,0-3-3,0-1-3,0 0-3,0 1 0,0 0 1,0-2 0,0 1 0,0 1 2,0 0 0,0-1-1,0 0 3,7 1-1,-7-1 1,0-4-1,0 5-1,0-2 0,0 3 0,0-5 1,0 2-1,0 2 0,6-5-2,-6 4-1,0-3 0,6 4 0,-6-4 0,7 3 0,-7-4-1,0 5 0,7-5 1,-7 5 0,0-4 0,7 3 0,-7 0 0,0-3 1,6 3 1,-6 1-1,0-5 0,6 5 0,-6-5 0,0 5-1,0-1 0,7-3 0,-7 3-1,0 0 0,6 1 1,-6-5 0,0 4 0,7-3 1,-7 0 0,6 3-1,-6 0 0,6-3 0,-6 3-1,8 1 0,-8-4 1,0 3 0,7 0 0,-7 1 0,0-1 0,0 0 1,0 4 0,0 0 1,0-3 0,0 3-2,0 0 0,0-4 0,0 4 1,0 0-2,0-4 1,0 4 0,0-3 0,0-1 1,0 4-1,0-4 0,0 1 2,0-1 1,0 1-1,0-1-1,0 0 2,0 0 0,0 4-1,0-3 2,0-1-3,0 1 2,0-2 0,0 3-1,0 2 0,0-4-1,0 4 2,0-4-1,0 0 1,0 1-2,0 3-1,0-8 0,0 8 1,0-6 0,0 0 0,0 4 0,0-6 0,0 4 2,6 1-1,-6-1 1,0-3-1,0 4 1,0-2-1,0 2-1,6-5-1,-6 5 0,0 3-1,0-4 0,0 1 1,6-1 0,-6 4 1,0-4-1,0 1 1,0 3 0,0-4 6,0 0 0,0 4 2,0-3 2,0-2-3,0 3 3,0-2 0,0 0 1,0-3-4,0 3-1,0 0-2,0 0-2,0 2 1,0-6 0,0 4-1,0 1-2,0-2 0,0 2-1,7-1 0,-7 0 0,0 0 0,0 2-1,0-6 1,0 4 0,0 0 0,0 1 1,0-1 0,0 0 2,0 1 0,6-1-2,-6 1-1,0-1 1,0 0 0,0 1-1,0-2 2,0 3-2,0-2 0,0 0 0,0 4 0,0 0-1,0-4 1,0 4 0,0 0 0,0-3 2,0 3-1,0-4 0,0 4 1,0-4 1,0 0-2,0 4 1,0-2-2,0-4 0,0 4-1,7-2 0,-7 1 0,0-5-3,0 4 3,0 0 1,0 0-1,0 2 1,0-3 0,0 3 0,0-3 0,0 5 0,0-4 0,0 1 0,0-1 0,0 0 0,0 4-1,0-3 1,6-1 0,-6 1 0,0-5 1,0 5-1,0-5 0,0 5 0,0-1 0,0-3 0,7 3 0,-7-4 1,0 5 0,0-4-1,0 3 0,0-3 0,0 3 0,0-3 0,0 2 0,0-1 0,-7 3-2,7-1 2,0-4 0,0 4 1,0 0 1,0-3-2,0 5 0,0-3 0,0 1 1,0-4-1,0 5 0,0 0 0,7-5 0,-7 5 0,0-5 0,0 1 0,7 3-1,-7-3 1,0 0 0,0 3 0,0-3 0,6 3 0,-6-3-2,0 0 1,0 3 2,0 0-1,0-4 0,0 5-1,0 0 0,0 0 1,0-5 1,0 4-1,0 0 0,0 0 0,-6 1 0,6-5 0,0 5 1,-7-5 0,7 4 0,0-2 0,0-2 2,0 1-3,0-1 1,-7 1-1,7 0 1,0-4-1,0 4 0,0-1 0,0-3 1,0 4-1,0-1 0,7 2 1,-7-5-2,0 2 1,0 3-1,0-5-1,7 7-1,-7-7 0,0 7 2,0-3-2,6 0 1,-6 3 1,0 0 1,0-3 0,0 3 0,0 4 1,0-6 0,6 6-1,-6-4 1,0 0-1,0 0 0,0 4 1,7-3 0,-7 3-2,0-4-1,6 4 2,-6-4 0,0 1-1,0-1-1,0 4 1,0-4 0,7 1 1,-7-1 0,0 4-1,0-7 0,0 3 2,0 1 0,6-2 0,-6 2 0,0 3 0,0-4 1,0 0 0,0 4-1,0-4 0,0 1-1,0 3 0,0-4 1,0 1-1,0-1 0,7 4-1,-7-7 1,0 3 0,0 0 0,0 1-1,0-1 0,7 1 1,-7-2 0,0 3 1,0-2-1,0 0-5,6 0 4,-6 1 1,0-1 0,0 0 0,0 0 0,0 1 0,0-1 0,0 1 5,0-1-3,0-1-1,7 3-1,-7-2 0,0 1-1,0-1 0,0 0 1,0 0 1,5-4-2,-5 6-2,0-5 2,0 2 0,8-2 1,-8 3 0,0-3 1,0 3-1,0 1 3,0-4 0,0 3-2,0 0 0,0 0 1,0 1-1,0-1-1,0 0-1,0 0-1,0 2 2,0-3 2,0 5 2,0-7 1,0 3 1,0 1 0,0-1 0,0 0 1,0 1-2,0-4 0,0 3-4,0-1 0,0 3 2,0-3-1,0 2-2,0 0 0,0-1 1,0 0-1,0 0 1,0-3-1,0 3 0,0 2 0,0-4 0,0 4-1,0-2 1,0 0 0,0 0 0,0 1 0,0-1 0,0-4 0,0 6 0,0-3 1,0-2 0,0 3-1,0 1 1,0-5-2,0 5 0,0-1-2,0 1 3,0-1 0,0 0-1,0 4 1,0-3 1,0-2 0,0 2 0,0 0 3,-8-1-3,8 0 0,0 1-1,0-2 0,0 2 0,0-1-2,0 1 1,0-2 0,0 3 1,8-6 0,-8 4 1,0 1-1,0-1 0,0 0 0,0-2-1,0 1 0,0 2 1,0-1-1,0 1 0,0-1 0,0 0 1,0 0 0,0-3 0,0 4 1,0-5-1,0 5 0,0-2 0,0-1 0,0 2 0,0 0-1,0 1 0,0-5-1,0 4 0,0 1 1,0-2 2,0 3 0,0-2-1,0 1 3,0-2-2,0 5 0,0-3 1,0-1-1,0 0-1,0 0 0,0 2-2,0-3 0,0 2 1,0-1 0,0 1 0,0-1 0,0-4 0,5 5 1,-5-1 0,0-3 0,7 4 0,-7-1 0,0-4 0,0 5 0,0-1 0,0 0 0,0 1 1,0 0 0,0 3-1,0-5 0,0 1 0,0 1 0,0-1-4,8 1 3,-8-1 0,0 1 0,0-5 0,0 4 2,0 1 1,6-2-2,-6 3 3,0-3-3,0 3 0,0-2 2,0 0-1,7-4-1,-7 4-3,0 1 2,0-1 1,0-3 0,0 4 0,6-1-1,-6 0 0,0-3 1,0 3 2,0 0-1,0 1-1,6-5 0,-6 4 0,0-2 2,0-2-1,0 5 0,0-5 0,0 4 0,0-3 1,-6 4 0,6-4-2,0 3 0,0-4 0,0 5 0,0-5 0,0 2-1,-6 2-2,6-4 0,0 0 3,0 1-1,0 0 0,0-1 1,0 1-2,0 4 2,0-5 0,0 1 0,0 3 0,0-3 0,0 3 0,0 1 0,0-1 1,-7 1-1,7-1 1,0 0 0,0-3 1,0 3-3,0 0-1,0 0 2,0-2-2,0 2 1,0 0-1,0 1-1,0-5 2,0 4 1,0-3 0,0 4 0,0-6 0,7 6 1,-7-4 0,0 3 0,0-3 0,0-1-1,0 5 1,0-4-1,0 3 2,0-3-1,0 3-1,0 0 0,0-3 2,0 4 0,0-2-2,0 3 0,0-2-1,0-4 0,0 5 0,0-1 1,0 0-2,0 0 0,0 4 2,0-2 0,0-3 0,0 2 0,0 3 0,0-4 1,0-1-1,0 2 0,0 0 0,0 3-1,0-4 0,0 4 0,0-4 0,0 1-1,6 3-2,-6-4-3,0 0 0,0 0-3,6 4 0,-6-3-1,0-1-2,0 1 4,7 3 1,-7-4 3,0 4 0,0-3 3,0 3-1,0-4 2,0 4 0,0-4-1,0 4-1,0 0-2,0 0 0,0-4 1,0 1-2,0 3-2,0-4-3,0 4 1,0-3-1,0 3 3,0-5 1,0 5 0,0-2 1,0-2 3,0 0 3,0 0 0,0 1-1,-7-1 0,7-4 5,0 1 3,0 0 1,0 0 1,0-1 1,-6-2 0,6-2 1,0 5-2,0 0-2,0-1-4,0 1-1,0 0-2,0 2 0,6-1-2,-6-2-1,0 1 3,0-1-3,7-2 2,-7 3 0,0-5 1,0 5 0,6 0 1,-6-5 0,0 6-1,7 2 0,-7-4 0,0 1 0,6 3-2,-6-4 0,7 6 2,-7-2 0,0 0 0,6 0 0,1 1-1,-7-1 1,7 0 1,-7 0-1,6 2 0,0-3 0,-6 2 1,0-1 0,7 4-1,-7-3 0,0 3 1,0-4 2,6 4 0,-6-4 2,0 4 2,0-4-2,0 4 2,0 0 0,0 0 0,0 0-2,0 0-1,0-3-3,0 3 1,0 0-1,0 0-2,0 0-1,0 0-1,0-4 0,0 4 1,7-3 0,-7 3-3,0-4 3,0 1 2,0-1 2,0-1 2,0 2 0,6 0 2,-6-1 1,0 4 4,0-4 0,0 1 0,7 3-1,-7-3 0,0 3 0,0-5 1,0 5 0,0 0 0,0 0-1,0-4 3,0 4-1,0 0 1,0 0 1,-7 0 3,7 0-3,0-3 0,0 3-4,0 0-2,0 0-2,0 0-2,0 0-1,0 0-3,0 0 0,0 0 0,0 0 1,0 0 1,0-5-1,0 5 3,0 0-2,0 0 0,0 0 1,0 0 1,0 0 0,0 0 0,0 0 1,0-2 0,0 2-1,0 0 1,0 0 0,0-4-2,0 4 1,0-4-9,0 0-7,0-3-4,0-1-1,0 1-1,0 0 1,0 4 0,0-5 1,0 4 5,0 1 7,0-1 4,0 1 1,0-1 0,0 1 0,0-1-1,0 0 0,-6 0-2,6 1-1,0-1-1,0 0-1,0 1 1,0 0-2,0-2 1,0-2 1,6 2 1,-6 3 1,0-5 1,0-1-1,7 0 0,-7 4-1,6-3 1,1 4-1,-7-1 2,8-3 1,-8 3-3,5 0 1,-5 1 0,8-4 1,-8 7 0,0-4 1,5 1 0,-5 3-2,0-4 0,0 0 0,0-3-1,6 3-1,-6 0 0,0 1 1,0 0 1,0-2 3,0 5 1,0-4 1,0 1 1,0 3 0,0-3-2,0 3-1,0-4-1,0 0-2,0 1 0,7 3 0,-7-4-1,0 0 0,0 0 3,0 0 0,0 4-1,0-4 1,0 4 1,0-2 0,0-2 1,0 4-1,0-3-1,0 3 0,0-5 3,0 2-3,0-1 0,0 0 0,6 0-1,-6 1 2,0 3-3,0-4 0,0 1-1,7-1-1,-7 1 2,0 3 1,0-4-1,0 0-2,0 0 4,0 1-1,7-1-1,-7 0 1,7 1-1,-7 0 0,6-6 1,0 3 0,-6 2 2,7-3-1,-1-1 0,-6 4 1,6-4 4,-6 2-2,7 3 0,-7-5-1,7 0-1,-7 1-1,7 3 2,-7-3-2,0 0-3,6 3 2,-6-3-2,0 3 1,6-3-2,-6 0-1,6-1-2,-6 1 0,7-4 0,-1 3-2,-6-2 4,7-1 2,0 0 5,-7-3 1,7-2 1,-1 5-1,-6 1 3,7-2 0,-7 5-3,0 0-4,6 4-4,-6-2-6,0 1-15,0 1-21,0-1-33,0 1-61,-6 3-113,6 0-77</inkml:trace>
  <inkml:trace contextRef="#ctx0" brushRef="#br0" timeOffset="13406.11">6566 13617 93,'5'-8'105,"-5"5"-3,6-1-7,1-3-5,-7 3-5,0-4-4,6 5-3,-6-4-11,0 3-12,0 1-7,7-5-8,-7 4-5,0 1-4,0-1-5,0 1-6,0-2-4,0 3-2,0-2-1,0 4 0,0-4-2,-7 4-2,7-4-2,0 4 0,0-3-1,0 3-4,0-4 1,-6-4-2,6 8 1,0-7 1,0 4 1,0-1-4,-7-1 3,7 3 3,0-2 1,0 0 2,0 0 1,0 1-3,0 0 0,0-2 0,0 1 0,0 1-3,7-1-1,-7 1-3,0 3 0,0 0 0,0-4 1,0 4-1,0-3 0,0-1-1,0 0 1,0 0 0,0 1 0,0 3 0,0-4 1,0 1 1,0 3 0,0-5 0,0 3-1,0-2 0,0 4 1,0-4-1,0 0-1,0 1 1,0 3-1,0-4-1,0 0 0,0 0 2,0 2-1,0-3 0,0 2 2,0-1 2,0 1 3,0-5 4,0 8 2,0-4 0,0 1 1,0-1-1,0 4-1,0-3-1,0-1-4,0-3-2,0 2-3,0 2-2,0-4 0,0 3 0,0-4-1,0 5-2,0-4 0,0 2 3,6-1-2,-6 2 1,0 0 0,0-3 0,0 3 1,0 0 2,7 2-1,-7-3-2,0 2 1,0-1 1,0 4 0,0-3 0,0-1-2,0 0 0,0 0 1,0 4 1,0-3 0,0-1 0,0 1 1,0 3-2,0-7 2,0 3-1,0-1 0,0 2-1,0-4 0,-7 3 0,7 1 0,0 0 1,0-2-1,0 1 1,0 1 0,0-4-1,0 3 0,0 0 0,0 0-1,0-3 0,0 3 2,0 0-1,0 2 0,0-3 0,0-2 0,0 4 0,0-1 0,0 0 1,0 0-1,0 1-1,0-1 1,0 1 1,0-4 1,0 3-1,0 0-1,0 0 0,0 1 1,0-1 0,0 0 1,-6 1-1,6 0 0,0-6-1,0 6 1,0-2 0,0 3 0,0-5 0,-7 2 0,7 2 2,0-1 2,0 4 0,0-4 0,-6 0 2,6 2-1,0-3 0,0 2 0,0-1-3,0-3-1,0 7 0,-5-8 1,5 5-2,0-1 0,0-3-1,-8 0-1,8-1 1,0 1 2,-5 0-2,5-1 0,0 1-1,0 0-1,-8 3 2,8-3 0,0-1 0,0 4-2,0-2 0,-7-1 3,7-1-1,0 4 2,-6-4-2,6 1 0,0 0 1,0 0-1,0-1 2,-7 1-2,7 0 0,0 0 0,0-1-1,0 1 0,0 0 1,-6-1 0,6 4-1,0-4-1,0 2 0,0-1 1,0 3 1,0-4 1,0 4-3,0-3 2,0 5 0,6-6 1,-6 4 0,0 0-1,7 0 0,-7-3-1,0 3 2,6 1 0,-6 0-1,0-1-2,7-1 1,-7 5 1,0-3 0,8 0 0,-8 3 0,0 0-1,0-4 1,0 4 0,0 0-1,0 0 1,0 0 2,0 0-2,0 0 0,0 0 0,0 0 1,0-4 1,0 4 1,5 0-1,-5 0 0,0-3-1,0-1 0,0 0 1,8 4-2,-8-4 0,0 1-1,0-1 0,5 4 0,-5-3 1,0 3-1,0 0-2,0 0 0,0 0-1,0 0 2,0 0-3,0 0-5,0 3-8,0-3-14,0 4-20,0-4-49,0 0-92,0 0-124,0 0-66</inkml:trace>
  <inkml:trace contextRef="#ctx0" brushRef="#br0" timeOffset="14027.85">6617 12664 199,'0'0'227,"0"0"-48,0-3-44,6-1-39,-6 4-27,0-3-21,0-1-14,0 0-10,0 4-6,0-4 2,0 1-4,0 3 3,0-5 1,0 5 3,0-2 3,0 2 1,0-5 2,0 5-1,-6 0-2,6 0-3,-6 5-3,-1-5-6,7 2-4,-7-2-3,0 5-2,1-2-4,-1 1 0,1 4-1,6-1 0,-5 0 1,-3 4 1,8 0-1,0-4-2,0 5 2,0-2 1,0-3-1,8 5-1,-3-4-2,-5-6 1,13 5 2,-7-3 2,1 0 2,7-4 1,-8 0 2,7 0 0,-1-4 6,2-3-1,-1 3-2,-1-6 0,-5 2-1,6-3 0,1-3 0,-8 3 1,1 0 0,-1-4 1,-1 4 1,-5 0 1,8-1 0,-8 3 0,-8-3 1,8 1 4,-5 5 0,5-2-2,-6 0-2,-1 4 0,1 1-2,-1 3-1,-7 0-4,1 3-2,7 1-4,-6 4-1,-2 2-1,7 1 0,1 1 0,0 1 0,-1-1-2,1 3 1,6-1-1,0-3 0,0 0 2,6 1 0,1-2 0,-1-3 1,0 1 0,8-1 1,-1-2-1,-7-5 0,7 2 0,0-2 0,1-2 1,-1 2 0,-2-8 0,4 4 1,-2-4 2,-7 5 1,1-5 1,-1 2 1,1-3 2,-7 3 1,0 2 1,0-3 1,0-1-1,0 4-2,0-3-1,-7 4-1,7-4-1,-6 3-3,-1 0 0,7 0-2,-6 1-1,-1-2 2,7 5-1,-6 0-1,-1-2-1,7 2 0,-8 2 0,3-2-1,5 5-3,-6-5-6,6 3-9,0 1-8,0 0-12,0 0-14,6-1-17,-6 1-22,5-1-41,3-3-59,-1 0-97,-1 0-93,1 0-46</inkml:trace>
  <inkml:trace contextRef="#ctx0" brushRef="#br0" timeOffset="16419.78">6636 13491 35,'6'-2'26,"-6"-2"-10,7 0-8,-7-3-4,0 4-2,7-2 0,-7 1-1,0 1-2,0-1 3,0 1 4,0-1 7,0 4 13,0-3 10,0-1 13,-7 0 13,7 4 13,0-4 4,-7 1 0,7-1-4,0 1-9,-6 3-13,6-5-8,-6 3-8,6-2-4,-7 4-2,1-4 1,6 0 1,-6 1 1,-1-1 5,0 0 2,7 4-2,-7-4-4,1 2-1,-1 2-8,1 0-3,1-5-1,-3 5-4,3 0-5,-10 0-2,9 5-3,-1-5-1,1 0 1,-1 2-1,-6 2-1,7-4 0,0 4 0,-1 3-2,0-3-1,1 4 1,-1-1 3,1 0 0,-7 4 1,6 0 1,1-4 0,0 5 1,6-2 1,-7 0 0,7-1-2,0 1-1,0-2 0,0 3-2,0-3 0,7-1 1,-7-4-3,6 4 1,0-3 0,1 0 1,-1 0 0,7-4 1,-6 0 0,6-4 0,-6 0 1,5-3 0,1-5 0,0 2 1,0-1-2,2-4 2,-2-3-1,-8 4 2,1-2 2,1-2 2,-1 4-1,-6-1 2,7 0 1,-7-3 1,0 3-1,0 5-1,-7-6-2,7 6 1,-6-2 0,6 2 0,-7 3-1,7-1-1,-6 4 0,1-3-1,-3 7-2,3 0-2,-3 4-4,1-1-1,-6 5-2,7 3 0,-7-1 0,0 6-1,7-1 1,-8-1-1,8 4 1,-1 0 0,1 1 0,-1-5 0,7 5 0,0-5 0,0 1-1,0 0 1,0-4 0,7-1 0,-7 2-1,6-5 0,1 1 0,-1-6 1,1 3 0,0-2 1,5-3-1,-5 0 0,-1-3 1,7-4 1,0-1 1,-6 1-1,6-5 1,-5-2 0,-3 3 2,8-3 0,-13-2 1,6 2 2,1 3 1,-7-3 0,0 6 1,0-3 3,0 3 3,0 6 1,-7-3 3,7-2-3,-6 7 1,6 0-3,-7 0 0,1 0-3,1 0-5,5 7-1,-8-2-5,3-3-1,5 6 0,-8-4 0,8 3 0,0-3-2,0 0 0,0 3-1,8-7 1,-8 3 0,5 1-1,3-4 1,-3 0-3,1 0 2,1-4 1,6 1 0,-6-4 3,0 3-1,-1-4 1,0 1 2,7-1-1,-7-2-1,-6 3 2,7-1 0,-7 1-1,0 3 1,0-3 1,-7 4 0,1-6 0,-7 9 1,7-3 0,-14 3-2,7 3 1,-5 2-2,-3 2 1,1 4-3,1 0 0,-7 0-2,6-1 0,7 5-3,-6-3-1,6-5-8,-1 3-13,7-2-13,7-1-16,-5-3-18,10-1-18,2-3-29,7-3-61,-1-4-95,0-1-108,6-6-58</inkml:trace>
  <inkml:trace contextRef="#ctx0" brushRef="#br0" timeOffset="17140.28">6558 12694 6,'8'-8'4,"-8"5"1,5-5 9,-5 4 8,0 1 16,6-1 13,1-3 13,-7 4 14,0-5 12,6 4 7,-6 1 2,0-2 0,0-2-10,7 7-7,-7-2-10,0 2-11,0-4-9,-7 4-7,7 0-8,0 4-8,0-4-5,0 2-6,-6 3-4,6 2-2,-7 0-5,7 1-4,-6 2-1,6-3-3,-5 5 1,5-1 1,0-5 1,0 3-2,0-3 0,5 5 0,-5-7 0,0 4 0,6-5 1,1 2-1,-7-3 1,6 2 4,1-1 3,0-3 3,0-3 1,5 3 2,-5-4 2,5-3 0,-5 0-1,0-1-2,6-3-2,-7 1-1,0-1 0,7 0 1,-6-1 1,0-2 3,0 3 0,-7-3 0,6 3 3,-6-1 0,0 5 3,0 1-2,-6 1 1,6 2 0,-7-1-3,0 4-2,0 0-2,1 4-4,-7 4-3,7 1-3,-7 3-2,-1 3-2,8-1 0,0 1-1,-1-1 1,1 1-1,0 0 1,6-1 0,6 1 1,-6-3-2,6-6 2,1 5 0,5-3 1,-5-1-1,13-3 0,-8-4 0,8 0 0,-6-4 1,5-3 0,1-1 1,-1-3-1,-6 5-1,6-10 1,-6 1-1,1 0 1,-1 1-1,-7-4 0,1 4 2,-1-1 9,0-3 4,-6 2 3,0 7-1,-6-7 3,0 5 0,-1 4 1,1-5-2,-1 5-9,-6 4-3,0-1-2,6 1-2,-5 3-1,5 0-1,-6 3-3,7 1 0,-7 3-5,6-4-7,7 6-14,-8-3-20,8 2-29,0-1-64,0 1-135,8-5-99,-8 2-69</inkml:trace>
  <inkml:trace contextRef="#ctx0" brushRef="#br0" timeOffset="20726.16">6799 12650 164,'-6'0'135,"6"0"-34,0 0-27,0 0-20,0 0-15,0 0-8,0 0-6,0 0-3,0 0-1,0 0 2,6 0 1,-6 0-1,0-4 0,0 4-1,6 0-2,-6 0-3,0 0-4,7 0-4,-7 0-3,6-4-3,1 4 0,-7 0-2,7 0-1,-1 0-1,1 0 0,-7 0 0,6 0 1,1 0 0,5 0 1,-5-3-1,6 3 6,-7-5 0,9 3 1,-2-3 0,5 3 2,-4-2-1,-1-4 0,6 4 2,1 0-5,-7 1 0,5 3 0,-5-4-1,8 2 0,-2 2-1,1-5 1,-7 5-2,6-3 1,0 3 0,-5 0-2,5-4 1,1 0-1,-8 4 0,9-4 0,-1 4 1,-7-3-1,-1-1-1,8 0-1,-7 1 0,-1 0 0,8-2-1,-7 1 0,7 1 1,-8-1-1,9 1 2,-2-1 0,-6 1 1,7-1 0,-1 0 0,0 0 0,1 1 0,-1-1 1,1 1 1,0-2-3,-2 3 0,2-2 0,0-4 0,0 5 0,-1-1 0,1 0 0,-1-2 0,-6 1 0,7 2 1,-7-1-1,6 1 0,-6-2 0,0 2-1,8-1 1,-3 0 0,-5 1-2,7-5 0,-1 5 0,-6 3 3,7-4 0,0 0 1,0 4-1,-1-3-1,-6-1 0,6 4 0,1-3 1,6-1-1,-7 0 1,1 1-1,6-5 0,0 8 1,-6-8 0,-1 6 1,8-2-3,-2-4 0,1 5 0,1-1-1,-8 0-1,7-2 3,0 0 0,0 4-2,0-5 2,0 3 1,0 4-1,-6-4 0,6 0 1,0 0-1,0 1 0,-6 3 1,5-3-1,-5-2 0,0 3 0,6 2 0,-6-5 0,-1 1 0,0 1 0,1-1 0,-1 1 0,1-1 0,0 0-1,0 1 1,5-1 1,-5 0-1,-1 1-1,1-2-1,-1 3 2,1-2 0,0 0 0,-1 0 2,0 4-2,-6-3-1,7 3 1,-1-4 2,1 4-1,-1-4-2,1 4 1,-7-4 0,7 4 0,0-2 0,-2 2 0,9-5 0,-8 5-1,1 0 3,6-3-1,-8 3-1,16 0 1,-15 0 0,15-4 1,-15 4 0,7 0-1,-1-3-3,3 3-1,-3 0-2,1 0-2,0 0-4,-6 0 1,5 0-3,-5 0-1,0 0 1,-1 0-1,2-4 2,-9 4 4,7 0 1,-6-4 2,1 4 1,5 0 2,-6-4 0,0 1 2,7-2 2,-8 5-1,9-7 2,-2 5 1,-6 2 1,6-4 0,7-1 2,-6 2-1,-1-1 0,7 1 0,0-1-1,-7 0 0,8 4-3,-1-2 0,0-3 1,0 1-3,7 1 0,-8-2 0,2 5 0,5-2 0,-5 2 0,5-4 0,2 0 0,-10 4 0,10-4 1,-2 4-2,-6 0 0,6 0 0,-6 0 0,1 0 1,5 0 2,-6 0-1,0 0-1,0 0 0,0 0 3,0 4-1,7-4 0,-7 0 0,0 0-1,0 0 0,7 0 2,-7 0-2,7 0 2,-8 0 0,8 0-1,-1 0-2,0-4 5,1 4-2,0 0-1,6-3 0,-6 3 1,6-4-3,-1 4 0,-5-4-1,7 0-2,-8 4-1,6-2 2,-5 2 2,7 0 0,-7-5-1,-1 2 1,-6 3 1,6-4 0,2 4 0,-9 0 0,8 0-2,-8 0 4,2 0 0,-1 0-1,0 0-2,-6 0 1,5 0 1,-5 0-1,6 0-1,-7 0-2,1 0-1,6 0 2,-6 0 2,6 0-1,-7 0 0,8 4 0,-2-4 0,2 0 0,-8 0-1,7 0 0,0 0 0,0-4-1,0 4 2,0 0 0,1 0 0,-2-3 2,-5 3 0,6 0 0,0 0 0,0 0 1,-6 0-1,6 0 0,-7 0 0,7 0-1,1 0-1,-2 0 2,2 3-1,-2-3 1,1 0-1,1 0 0,-2 0-1,2 0 1,-2 0 2,8 0-2,-7 0 0,1 0-1,-2 0 0,2-3 0,-2 3 0,2-4 2,-2 4-2,1-4 4,1 4 3,6-4 1,-7 4 2,-1 0 1,2 0 1,-2 0-2,1 0 3,1 0-4,-1 0-4,0 0 1,-1 0-4,-4 4 1,4-4-1,2 0-1,-8 0-1,7 4 0,0-4 0,0 0 2,0 0-1,0 0-1,1 0 1,-7 0 0,11 0 1,-4 0 0,-2 0 1,2 0-1,-2 4-1,2-4 2,5 0-2,-6 0 0,0 3 0,7-3 0,-7 4 0,7-4 0,-8 3 2,2-3-3,5 5 0,-6-5 1,-1 0 0,9 0 0,-8 0-1,7 0 3,-8 0-5,1 0 4,7 0 0,-7 0 0,1 0 2,-2 0 0,1 0 0,0 0 0,-6 0 2,6 0-1,0 0-1,-13 0-2,13 0 1,-13 0-3,7 0-1,-7 0 1,-1 0 1,1 0 1,-6 0-1,7 0 0,-9 0 0,2 0 2,-1 0-1,1 0-1,1 0 0,-8 0-1,5 0 1,2 0-1,0 0 0,-1 2 0,1-2 1,-1 0-1,7 0 0,-6 4 1,-1-4-1,0 0 0,8 4-1,-8-4 0,1 4 1,-1-4 0,0 3-1,1-3 0,-7 0 1,6 0 0,-6 4 0,0-4 1,7 0 0,-7 0 4,0 0 4,-7 0 3,7 0 2,0 0 1,-6 0 1,-1 0 1,1 0-1,0 0-2,-1 0-1,1 0-2,-1 0 0,0 0 4,1 0 1,0 0 0,-1 0 1,7 0-2,-6-4-1,-1 4-2,7 0-2,-6 0-4,6 0-2,-7-3-2,1 3 0,6 0-1,0 0 1,-7 0 1,7 0 2,0 0 1,0-4 1,0 4 0,0 0 0,0 0 1,0-4-1,0 4-1,0 0-3,7-4 0,-7 4 0,0-2-2,0 2-1,0 0-1,0-5 1,6 5 0,-6-3 1,7 3-1,-7 0-1,6-4 1,-6 4 1,7 0 1,-7 0-2,6 0 1,-6 0-1,7 0 1,-1 0-2,-6 4 1,6-4 1,-6 0-1,0 0 1,7 0 0,-7 0 0,0 3 0,7-3 0,-7 0-1,0 0 0,6 0-2,1-3 1,-7 3-1,6 0 2,-6 0 0,6-4 0,1 4 1,-7 0 0,6 0 1,1-3-1,-7 3 1,7-4-2,-1 4-3,-6-4 2,0 4 1,0-4-1,0 4 0,0-3 1,0 3 0,0-4 0,0 1 5,-6 3-3,-1 0 0,0-4 1,1 4-1,-1-3 1,1-1 0,0 4-1,-1-4 0,1 4 1,-8-4 1,8 4 0,-7-3 1,7 3 0,-7 0 2,6 0 1,-6 0 1,1 0 2,-3 3-1,2 1-4,1 0 0,5 3 1,-6 0 0,0 0-1,7 1-3,-1 3-2,1-3 0,-1 2 3,7 1-2,-7-3-3,7 2 0,0 1 0,0-3 1,7-1-2,-7 1 2,7-2-1,6-1 1,-7-3 0,0 3 1,7-5-2,1 0 1,-2 0 0,1 0 0,2-5 1,-3-2-1,1 1 0,0-2 3,0 1-1,-6-3 1,5-2 2,-5 1 1,0-4 1,-7 5 4,0-5 5,0 3 3,0-2 4,-7-1 4,0 0 2,1 1 0,0 3 5,-1 0-1,-6-1-4,0 6-4,7-2-3,-13 1-4,4 3-3,2 0-3,-6 4-5,6 0-4,0 4 0,0 0-1,0 3 0,0 1-1,0 2 1,6 1-1,1 4 3,0 1 0,-1-2-3,7 4 1,0-4-1,0 1 1,0-1-4,7 1 1,-1-1 0,7-2 0,-7-1 1,7 0 0,1-3 0,5-4-2,-6-2 4,0 3-1,1-5-1,4-5 0,-3 3 1,-3-7 0,1 2 1,0-4 5,0 0 4,-6 1 6,-1-2 6,0-3 5,1 1 5,-7-1 5,0 1 10,-7-1 6,7 0 0,-6 4-1,0 0-3,-1 0-4,-6 4-3,0-1-5,0 6-11,1-2-9,-9 4-4,9 4-7,-9-2-4,8 2-2,1 4-1,-1 3-2,-1 0 0,8 1 1,-7 2-3,13-3 2,-7 3 0,7 1 1,0-1-1,7 1 1,-7-4 0,13-1 0,-7 2-1,8-5 2,-1 1-1,-1-5 0,1-3 3,1 0 0,5-3-1,-6-1 0,0-2 2,1-6 0,-1 5-1,-7-8 3,7 3-3,-13-2 3,7-1 2,-1 1 5,-6-1 4,0 4 5,-6-4 1,6 4 1,-7-3 1,7 2-2,-13 6-2,7-5-5,-1 3-4,-6 4-4,1-3-4,-3 7-3,2-3 0,8 3-7,-16 0-24,8 3-32,1 1-38,5-1-34,-6 5-44,6-1-73,1 1-149,-1-2-97,1-2-49,6 4-11</inkml:trace>
  <inkml:trace contextRef="#ctx0" brushRef="#br0" timeOffset="33274.62">14419 12258 108,'-13'-4'479,"0"0"-80,6 1-168,1-1-107,-2 4-58,8-4-31,-5 4-18,5 4-9,0 0-7,5-1-5,-5 5-7,8-2-10,5 2-18,-6 3-24,6 0-41,6 0-58,-6 1-105,0-2-94,0 2-48</inkml:trace>
  <inkml:trace contextRef="#ctx0" brushRef="#br0" timeOffset="33390.01">14393 12746 63,'-13'17'441,"5"2"-123,-4-1-132,6 0-91,0-3-43,-1 3-24,7 0-14,0 1-7,7-2-10,-1 3-22,0-6-33,6 4-53,9 1-99,-8-1-112,6 0-65</inkml:trace>
  <inkml:trace contextRef="#ctx0" brushRef="#br0" timeOffset="33508.85">14569 13844 153,'0'19'440,"0"2"-152,7 4-168,-1 2-118,1-2-97,6 1-120,0 8-112</inkml:trace>
  <inkml:trace contextRef="#ctx0" brushRef="#br0" timeOffset="33657.68">14887 15119 20,'0'22'469,"7"3"-78,-7-3-169,8 3-119,-3-2-64,3 3-39,4-1-25,-5 4-11,6 1-7,0-1-10,0 4-14,0 0-26,0 4-34,0 4-47,-1-2-61,-5 6-70</inkml:trace>
  <inkml:trace contextRef="#ctx0" brushRef="#br0" timeOffset="33819.89">15051 16354 4,'0'33'360,"6"-1"-94,-6-2-106,7 2-79,-7 5-42,6-3-27,-6 2-17,0 0-7,7-2 0,-7 2 4,0-3 4,-7 0 4,7 1 7,0-2 8,0-3 6,-6 0 7,6 2 1,0-6 3,0-4 1,0 5-2,0-4-5,0-3-10,0-2-15,6 3-20,-6-3-30,7-2-51,-1-1-83,0 1-125,1-1-64</inkml:trace>
  <inkml:trace contextRef="#ctx0" brushRef="#br0" timeOffset="36211.22">14777 11979 30,'0'0'138,"0"0"-19,0 0-28,0 0-19,0 0-18,0 0-19,0 0-11,0 0-10,0 0-6,0 0-4,0 0 4,0 0-4,0 0-2,0 0-1,0 0-1,0 4-2,-6-4 2,6 0 0,0 0 0,0 4 2,0-4 2,-7 4 3,7-4 4,0 2 5,-6-2 4,6 0 4,0 0 0,-7 4 1,7-4 3,-7 0 0,7 0 0,0 0 0,-6 0-4,6 4-4,-7-4 0,7 0-2,-6 0-3,6 4-4,-6-4-2,6 3-3,-7-3 3,1 0 4,6 4 3,0-4 2,-7 0 5,7 0 0,0 0 0,0 0 2,0 0-4,0 0-1,0 0-5,0 0-4,0 0-3,0 0-2,0 0-1,0-4-1,7 4-3,-7 0-1,0 0-2,0 0 3,0 0-1,0 0 1,0 0 2,0 0-1,0 0 3,0 0 2,0 0 2,-7 0-1,7 0 0,0 0 1,0 0-1,0 0 0,0 0-3,0 0 0,0 0-5,0 0 1,0 0 0,0 0-1,0 0-1,0 0-1,0 0 0,0 0 1,0 4 0,0-4-1,0 0-6,0 0 1,-6 4 2,6-4 4,-7 0-1,7 0 0,-7 3 1,7-3 2,-6 4 5,6-4-1,0 0-2,-7 0-1,7 4 0,0-4-1,-6 0 1,6 0-1,0 0 1,0-4-1,0 4 0,6 0 0,-6 0-1,0-4 1,0 4-1,7 0 0,-7-3 0,6 3 0,-6-4 0,7 0 1,0 1 1,-1-1-2,1 0 1,-7 0 0,6 2 2,1-6-2,-1 4 1,0 1 0,1-5-1,-1 4 1,1 1-1,0-1 0,-1-3-1,1 4 0,-1-1 0,1 0 0,-1-3 0,0 3 1,1-3 0,0 4 0,0-2-1,-1-2 0,0 4 0,1-5 0,-1 4 0,-6-3-1,7 3 1,-1-4 1,1 5-1,0 0 0,-7-1-2,6 0 1,-6 4 0,7-3 1,-7-1-2,5 4 0,-5-4 2,7 4-2,-7-4 2,8 4 0,-8-3 0,5-1-1,3 1-1,-8 3 0,5-4 1,-5 1 0,0 3 0,7-4 0,-7 4-1,0 0 0,0 0 0,0 0 0,0 0 1,0 0 0,0 0-1,0 0 2,0 0-3,0 0-2,0 0-4,-7 0-5,2 4-9,5-1-7,-8 1-15,3-1-16,-10 1-19,10 3-28,-8 1-30,6-1-37,-6 0-35,0-4-40</inkml:trace>
  <inkml:trace contextRef="#ctx0" brushRef="#br0" timeOffset="37872.12">14562 12122 154,'-5'0'172,"5"0"-34,-8 0-29,8 0-24,0 0-17,-7 0-16,7 0-10,7 0-8,-7 0-10,0-4-7,0 0-6,8 4-7,-3-2-1,2 2-2,0-8-1,-1 4 0,1 1-1,-1-1-1,7 0 1,-6 0 0,-1-3 1,7 4 0,-6-4 3,-1 3 0,1-4 4,-1 5 3,0-5 3,1 4 1,6-3 3,-6 3 1,-1-3-2,1 3 2,-1 1-2,1-5-3,5 5 1,-5-1 0,-1-4-4,8 6-1,-8-2-3,1-4-1,6 5-2,-7-1-1,0-4-2,1 5 0,7-4 0,-8 3 0,7-3 0,-7 3 1,1-3-1,6-1 0,0 2 0,-1 1 0,-5-2 0,6-1 0,0 1 0,1-4-1,-1 7 1,0-3 0,-7 0-4,7 3-1,0-3-2,-6 3-1,6 0-2,-1-3-1,-5 4-2,6-1-2,-6-3 3,6 3 0,-7 0 3,7 1 0,0-5 5,-7 5 2,9-4 0,-3 3 2,-6-3 1,7 3 1,-6-3 0,6 3 3,0-4-4,0 5-1,0-5 2,-7 5 0,8-5 0,-1 5-1,0-5-1,-6 1-2,6 3 0,0 1 1,-1-4-1,1 3 2,0-4-1,1 5 0,-1-5 0,-1 2 2,1 2 0,0-4-1,7 1 1,-7 0-1,6-1 0,-5 1 1,-1 2 0,6-1 1,-6-1-2,0-1 1,7 0 0,-8 1 0,1 0 0,1 0 1,-1-1 0,0 1 0,0 4 3,7-8 1,-7 3-1,-1 1 2,1 0 1,7-1 0,-7 1 1,6-4-1,-6 0-1,0-1 0,7 5-2,-7-3-2,7-2-2,-7 3-1,0-3-2,0 4-5,-1-3-2,2 5-4,-7-6-4,5 5 0,1-4 1,-7 0 0,8-1 1,-7 2 3,6 3 5,-7-5 3,0 2 4,7-2 0,-6 5 3,0-3 0,6 2 2,-7 0 1,1-3-2,-1 4-3,7 0 5,-7-5 0,8 6-1,-7-5-1,-1 3-1,7-4-2,0 6 2,-7-5 2,8 3-5,-1-3 0,-1 0-1,-4 4 0,10-4 0,-4 0 0,-1 0 0,0 0 1,-1 0-1,8 4 1,-7-4 0,0 0 0,6-1 0,1 3 0,-7 1 0,6-4-1,2 2 1,-2-1-2,-6 0 2,7 0 0,-1-1-1,0 2 2,1-1 2,0 0 1,0 4-1,-1-4 1,-6 0-1,6-1-1,1 2 2,-1-2-1,1 1-1,-1 0 1,1 1 2,-1-1 2,-6-1 0,8 2-1,-2-1 1,0 0-2,-6 3 1,6-2-1,-6-1-4,0 3-1,1-3 0,4 4 0,-5-1 0,2 1 0,-2 0-2,0-1 0,-7 1 2,7 0 0,0-4 0,0 3-1,0 1 1,0-1 0,0 2 0,0-2-1,0 1 0,0 0 0,0-1-1,0 1 0,-7-1-3,8 1 0,-1 0-1,0-1-1,-1 1-1,-5 0-4,7 0 0,-2-1-1,1-3 0,0 3 1,1 2 0,-1-2-1,-2-3 3,2 5 3,-5-2-1,12-1-2,-14 3 0,7-2-5,-7 2-1,7-3-1,1 6-3,-8-4-3,1 3 0,-1-3 3,1 3 2,-1 0 6,0-3 2,1 4 2,0-2 4,-7 3 6,6-6 3,0 4 1,1-3 2,1 3 1,-3-2 0,3-2 2,3 4-2,-4-3-2,0-1-2,6 1 0,0 4-3,0-8-2,7 3-2,-7 1 0,5-1-1,-5-3 0,8 3 0,-8 2-3,0-2-1,-1 5-3,2-5 0,-1 4-3,-7 2 0,7-3-2,-6-2 1,6 7 1,-7-7 2,1 3 4,-1 0 2,1 1 3,-1-1 3,1-3 3,-1 0 3,1 2 2,-1-1 0,1-2 0,5 0 1,-4 1-2,-1-3-1,6 2-1,-8 1-2,9-1 0,-1 2 1,0-2 0,-7 1 3,7-5 1,0 5 1,-6 0 0,6 0-1,-7-1-1,6 5-1,-5-5-3,0 1-2,0-1-2,6 0-1,-7 6 1,1-5 0,-1 2 0,1-2-1,5 3 1,-4-2 1,-2-2 1,1 1 3,5 3-1,1-4 2,0-2 1,1 3 3,-2-5 0,1 1 0,7 5-2,-7-6 0,-1 1-2,8 0-2,-7 3 0,1-2-2,5-1-2,-6 3 0,7-3 0,-7 1 0,6-2 0,1 1 0,0 1 0,-1-1 1,0 0 5,2-1-1,-2 2 1,0-1 0,1-1 5,-8 5 1,8-4 1,0 4 4,-7-4-5,7 0 2,-7-1 2,6 6 0,-6-5-4,0 3 1,0 1 0,0-4-3,0 4 3,0-1-1,-7 0-4,7 1-1,-6 5 1,-1-6-2,9 0-1,-3 4-2,-6-3 1,0 5-1,8-3 0,-7-2 4,-1 2 0,7-1 2,0-2 1,-7 2 0,7 1 0,1-6 0,-8 4 1,13-4-4,-6 4 0,1-5-4,-1 2-2,-2 3 0,4-5-2,-9 2 1,7 1-1,-6-1-1,6 3 1,-7-5-1,0 5 1,7-3 0,-6-2 0,6 5 0,-6-3 1,6-2 0,-7-3-1,7 5 1,-7-2-2,7-2-1,2-1-1,-3 4-3,-6-4-2,14-2-1,-7 2-1,0 1 1,-7-5 2,7 4-2,1 0 4,-1 1 2,0-1 1,-8 3 1,10-2 4,-2 3-3,-1 0 0,1 1 0,-6-2 0,6 5 0,0-3 1,-6 2 0,5 1-3,1-5 2,0 5 1,0 0 0,0-4 1,0 3-1,0 1 0,1-1 0,-1 1 0,0 0 0,-1 0-2,1-1 2,7 1 0,-7 0 0,-6 0 0,5-1 3,2 1-1,-1 0 4,0 4 2,-7-6 0,1 6 3,6-4 1,-6 3 1,-1 0 0,1 0 1,-1-3-4,0 3-1,1 0-1,-7 2 0,6-2-1,1-4-1,-1 5-2,1-1 1,-7 0-1,7-3-1,-1 3 1,1 1-4,-1-1 0,-6 1-1,6-1-1,-6 4 0,7-4-1,-7 4-10,-7 0-23,7 0-44,0-4-103,-12 4-125,-1 0-77</inkml:trace>
  <inkml:trace contextRef="#ctx0" brushRef="#br1" timeOffset="50131.88">6076 15895 119,'0'0'119,"0"0"-37,0 0-25,7 0-15,-7 0-6,0 0 4,0 0 3,0 0 5,6 0 6,-6 0 1,0-4-2,0 1-3,7-1-3,-7 1-9,0-1-5,6 1-7,-6-1-5,0 0-3,7 0-4,-7 1-3,0-1-3,6 0-1,-6 1 1,0 3 0,0-7 0,0 3 1,7 0 1,-7 1-1,0-5 0,0 1-1,6 0 0,-6-1 1,0 1 0,7-4-2,-7 4-2,0-5 1,6 2 1,-6 2 0,0 1-3,7-4-2,-7 4-1,0-1 0,6 1 1,-6 3-1,7-3-1,-7 0 0,6-1 0,-6 1 1,6 0-1,1-1 1,0 1-2,-7-1 0,7 2 0,-1-2-2,-6 0 0,6 1-1,-6-1 2,7-2-3,-7 3 1,6-1 2,-6 5 0,7-5 0,-7 1 2,0 3-1,0-3 0,6 4 0,-6-5 0,0 5-3,0-5 1,6 5 1,-6-2-3,0 3 0,0-2-1,0 0 0,0 0-1,0-3 0,0 3 1,0 0 0,0-4 1,0 2 3,8-2 0,-8 1 1,0-1 1,0 1 0,0 0 0,0 0 0,7-1-1,-7 1 0,0 0 1,0 0-1,0 0 1,0-1 0,6 1 0,-6-1 3,0 4-1,6-4-1,-6 2 0,0-1-1,6-1 2,-6 0-2,0 1 0,7 0-1,-7 3 0,0-3 0,0 0-1,6 0 1,-6-1 0,0 5-1,0-5 2,0 5 0,0-5 2,7 5 0,-7-5 0,0 1-1,6 3 0,-6-3 1,0 4-1,7-1 0,-7-4-3,0 5 2,7-4 0,-7 3-2,6-3 1,-6 2 1,0-2 0,6 3-1,-6-3 1,7 5 0,-7-7 0,0 1 1,6 2-1,-6 2 0,0-7 1,7 3 1,-7 1-1,0 0-1,6 0 0,-6-1-1,7 1-1,-7 0-2,7 0 0,-7-1-3,6 0 0,-6 2 1,0-2 1,7-3 0,-7 4 3,0-1 0,0 1 0,5 3 2,-5-3 1,0 0 0,0 0-1,0 3 2,0-4-1,8 1-1,-8 0 0,0 4 0,0-5-2,5 1-1,-5 3 0,7-3-1,-7-1-2,0-2-1,8 2 0,-8 0-3,6 2-1,-6-3 1,7-1-1,-7 3-2,0-1 3,0-3-1,0 4 1,0 0 0,6-1 0,-6-3-3,0 5-1,0-2 1,0 1-2,0-1-5,6 1-1,-6 0-1,0-2 2,0 3 3,0-2 2,0 1 2,-6-1 2,6 5 6,0-8 4,0 4 6,0 3 2,-6-3-2,6 0 0,0 0 3,0-1-1,0-3 0,0 3-1,0 1-3,0 0-3,0 0-3,0 0-8,0-5-12,0 4-6,0 1-16,0 0-19,0-4-15,6 4-22,-6 0-19,0-4-10</inkml:trace>
  <inkml:trace contextRef="#ctx0" brushRef="#br1" timeOffset="50206.46">6422 14466 22,'0'-7'60,"0"5"-18,0-4-23,0 6-22,-7-2-21,7-2-22,0 0-20</inkml:trace>
  <inkml:trace contextRef="#ctx0" brushRef="#br1" timeOffset="50432.01">6394 14361 43,'0'-8'52,"0"8"-6,0-8-5,0 5-1,0-1-3,0 1-3,0-4-7,0 3-11,0 0-7,0-3-5,0 3-2,0-4-2,0 6 1,0-6 5,0 4 3,0 1 2,0-1 1,0-4 1,0 5 0,0-1-1,0-3-3,0 3-6,7 1-12,-7-5-11,0 1-11,0 3-7,0-3-4,8-1-16,-8 0-16,0 6-17</inkml:trace>
  <inkml:trace contextRef="#ctx0" brushRef="#br1" timeOffset="50709.97">6356 13936 44,'0'-4'77,"0"1"-9,0 3-11,0-4-13,0 0-15,0 0-9,0 1-7,0-2-5,7-2-6,-7 5-9,6-2-8,-6-4-9,7 4-5,-7-3-13,0 3-4,5-3-2,-5 4-1,0-6 3,8 3 8</inkml:trace>
  <inkml:trace contextRef="#ctx0" brushRef="#br1" timeOffset="53189.9">6401 13811 11,'0'-3'19,"0"-5"0,0 1-2,0 3-3,0 0-7,0-2-3,0 2 0,0 0-1,0 0 3,0 1-2,0-2 0,0 5-2,0-3 0,0-1-1,0 0 0,-7 1 0,7 3 6,0-3 4,0-1 4,7-1 2,-7 2 4,0-4 5,0 3 3,0 1 0,0-1-2,0 0-4,0 0-3,0 1-1,8-1-3,-8 1-3,0-1-6,0 1 0,6-1-1,-6 0-3,0 4 1,7-4-2,-7 1 0,0-1-1,0 4 0,0-3 0,0 3 0,6-5 3,-6 5-1,0-2 4,0 2 0,0-4 0,0 0 4,0 0 6,0 4 3,0-3 1,0-1-1,0 0-1,0 0-1,6-3-1,-6 4-4,0-1-6,0-1-2,0 2-5,0 0 0,7-1 0,-7 0 0,0 1 0,0-1 0,0 4 0,0-4 0,0 0 7,0 4-2,0-3 1,0 3 1,0-4 0,0 1-1,0-1 0,0 1 0,0-5-5,0 4 1,0-3-1,0 4-1,0-4-2,6 3 1,-6-4 1,0 5-2,0-5 1,7 4-1,-7-3 1,0 0-1,0 2 1,0-1 1,0 2 0,6-3 0,-6 4 1,0-6-1,0 6 1,0-1 0,0-3 0,0 0 0,7 3 1,-7-3-2,0 0 0,0 0 2,0 3-1,0-4 0,0 5-1,6-5-1,-6 4 0,0 2 1,0-6-2,0 4-1,0-3-2,0 3 0,0-3 2,0 3-1,0 1 0,0-4 3,0 3 1,0-1 3,0-1 0,0 2 2,0 0-1,-6 0-1,6 0 0,0 1-2,0-1 0,0 4-1,0-3 0,0-2 1,0 3-1,0 2 0,0-4 1,0 4-1,0-4 0,0 0 0,0 4 0,0-3-1,0-1-1,0 0 0,0 0 0,0 2 2,0-3 0,0 2 0,0 3 0,0-4 0,0 1 2,0-1 4,-7 0 1,7 0 0,0 1-1,0 3 0,-6-4 0,6 1 0,0-1-3,0 1-3,0 3 1,0-4-1,-7-1 1,7 2-1,0 0 0,0-1 0,0 0 0,7 1 1,-7-5-3,0 4 1,0 1 1,0-2-1,0 3 1,0-2 0,6 0 1,-6 4-1,0-4 5,0 1-3,0-1 0,0 4 0,0-4 2,0 0 2,0 2 2,0 2 2,0-5-1,0 2-1,-6-1 1,6 4-1,0-3-1,0-1-2,0 0-3,0 0-1,0-3 0,-7 4 1,7-1 1,0 1 1,0-1 0,0 0-1,0 0 1,0-3-1,0 3 2,-6 1-2,6 0 0,0-2-1,0 1-1,0 1-1,0-2 0,0 3 0,0-2 0,6 1 0,-6-5-2,0 4 1,0 0-1,7 0 0,-7 2-1,0-3-2,0 2-1,6-4-1,-6 3 3,0 0-2,7-3 2,-7 3 0,0 1 1,6-1 3,-6 1 1,0-1-1,0 0-1,0 0 1,7 1 0,-7-5 0,0 5-1,0 0 0,7-2 1,-7-2 1,0 4-5,6-5 2,-6 5 1,0-1 1,6 0 1,-6-4-1,0 8 0,0-4 0,7 2 5,-7-2-3,0 1 1,0-2 2,0 2-2,0-5 0,0 4 2,0 1-1,0-1 1,0 1-1,6-1-1,-6 1 0,0-5 0,0 4 0,0 1-1,0-1-1,0 0 0,0 4 0,0-3-1,0 0 0,0-1 0,0-1 0,0 5-1,0-3 0,0-4 1,0 7 0,0-7 0,0 3-2,0 0 2,0 0-1,0 4 0,0-3 1,0-2-1,0 3 1,0-2 0,0 1 0,0-1 0,0-4-1,7 8 0,-7-8 0,0 5 1,0-1-1,0 2 0,0-3 1,0-2-1,0 3 2,0-3 0,-7-1 1,7 2-1,0-6 0,0 5 0,0 0 0,0-1 1,7 1 0,-7 0-1,0 0-1,0-1 0,0 1 0,0 0 1,6 0-2,-6-1 1,0-4-1,0 5 1,7 0 1,-7 0-1,0-1 0,0 1 0,0 0 3,0 4 0,0-6-2,6 6 0,-6-4 1,0 0 1,0 3-2,0-4 1,7 5-2,-7-4 1,0 2 0,8 3-1,-8-2-1,5-4-1,-5 8 1,0-3-2,8-5 3,-8 8 3,0-4-3,0 2 0,0-3 0,5 2 2,-5-1 1,0 4 0,0-3-4,0-2-1,6 5 4,-6-3-2,0-5 2,0 5 1,0 0-1,7-5 1,-7 4 3,0 0-2,0 1-3,0-4 3,0 3-2,0 0-1,0 1 2,0-5-3,0 5 1,0-4 0,0 3-1,0-4 1,0 5 0,0-5 2,0 4-1,0-4 2,0 6 0,0-5 0,0-1 0,6 0-1,-6 5-3,0-5-2,0 1-1,7 0-4,-7-4 1,7 0-2,-7 4-1,0-4-1,7 3 2,-7-3-1,6 0 2,-6 4 3,6-4-2,-6-1 2,0 3 0,0-3-1,0 5 1,7-1 0,-7-3 2,0 3-3,0 2 2,0-2-1,0 5 4,0-5 1,0 2 0,0 1 0,0-2-1,0 4 2,0-5 0,0 4 1,0 1 1,0-4 2,0 7-1,0-4 1,0 1-1,0 3 0,0-4-1,0 4 0,0 0-3,0 0-1,0-4-2,0 4 2,0 0-2,0-4 1,0 4-1,0 0 0,6-3 2,-6 3-1,0-5 2,6 2-2,-6 3 2,0-4-1,7 2 0,-7-3 1,0 1-1,0 1 0,0 3 1,0-4 1,7 0-2,-7 4 3,0-3 1,0 3-1,0 0 0,0-4 0,0 4-2,0-4 2,0 4-2,0-3-3,0 3 2,0-4-2,0 0 0,0 0 1,0 2 0,0-6-1,0 4 3,0 1-2,0-1 0,0 0 0,7 0 0,-7 1 0,0-1 0,0 1-1,0 3-1,0-4-1,0 4 1,0-3-3,0 3-1,0-4-5,0 4 0,0 0-1,0 0 0,6-4 0,-6 4 2,0 0 2,0 0 2,0-4 4,0 4 2,0-3 2,0-1 2,0 4 4,0 0 0,0 0 1,0-4 0,0 1 0,0 3-1,0-3 0,0-2-3,0 1-3,0 4-1,0-3 2,0 0 2,0 3 0,0-5 1,0 5 2,0-3 0,0-1 0,0 0 1,0 1-3,-6-1 1,6 4 2,0-4 3,0 0-1,-7 1-1,7 3-2,0-3-1,0-1 0,0 0-1,-7 1-6,7-1-3,0 4-1,0-4 0,0 4 2,0-4 1,0 4 0,0 0 0,-7-3 1,7 3-1,0 0 2,0 0-2,-6 0-3,6 0 2,0 3-1,-6 1 1,-1 0-4,7 0-3,-6 3 4,0 3 3,-1 2 3,0-1 1,7 0 0,-7 4 2,7-1 4,0 1 3,0-1-3,0 1 0,0-1-1,0 1-4,7 0 1,-7 1-1,0-7-1,7 3-1,-7-1 0,7-7 2,-1 3-1,-6 0 3,6-3-1,1 3 1,-7-7 3,6 4 0,0-4 0,8-4 1,-7-3 1,-1-1 1,6 1-1,-5-3 1,6-5 0,-6 3 0,0-6-1,6 3-1,-7-2 0,-1 2-1,-5-4-1,8 5-2,-8-5-1,0 4-2,-8 1 3,8 3-1,0-4-1,-5 4 1,-1 4 1,6-4 0,-7 0-2,1 4 0,6-1 0,-7 1 0,0 3 5,0 1 0,1 0-1,-1-1 0,7 4 0,-6 0-1,-6 4 0,5-1-1,0 4-5,0 0-1,1 1 1,-7 3 1,7-1 0,0 2 0,-1 2 0,0-3-2,7 4 1,-7-4 1,7 1 0,0-2 0,0 1 1,0-3 0,0-1 0,7 0 2,-7-4 1,7 1-2,0 0 2,-1-4-1,0-4 1,1 0-1,-1-3 2,7 0-4,-6 0 1,6-8 2,-7 5-2,0-2 0,1-3 0,-1 0-1,-6 1 1,7 3-1,-7-4 0,0 5 0,0-2 1,0 5 0,0 0 0,-7 4 1,7-1-3,-6 4 0,-1 0 0,7 0 0,-6 0-3,0 7 1,0-4 0,-1 5-2,0-1 2,7 1 1,-7-1 1,7 0 0,0 0 0,0 1 0,0-1 0,0 0 2,7 4 1,-7-7 0,7 3 1,0 0-2,-1-2 1,0-2 0,0-3 0,7 0 0,-6 0-1,7-3 3,-1-2-1,-2-2-2,-3 0 0,5-5 1,0 2-1,0-1 0,-6 0-1,-1 0 0,0 0-1,1 4 4,-7-1 0,0 2 0,0-2 0,0 4 0,0 1-1,-7 3 0,1 0-1,0 0-3,-1 0-1,1 3 0,6 1-1,-7 0 2,1-4-6,-1 4 1,1-1 3,-1 0 0,7 1 3,-8 0 0,8-1 0,-5 1 0,5 0 6,0-4-1,0 0-3,0 0 2,0 0-2,0 0 0,5 0 4,-5-4-2,8 4 1,-8-7 0,7 3 1,-1-3-2,1 0 0,-7-4-3,6 3 0,-6 1 1,0-1-1,0 0 1,0 2 0,0 3 2,-6-2-1,6 2 0,-7 3-1,1-4-2,-9 8-2,10-4-1,-8 8 1,7-5-4,-8 8 3,1 0-1,0 0 1,1 0 0,-2 0 1,7 0 1,1 0 0,0-4 2,-1 4 0,7-4-1,-6 4 0,6-3 1,0-2 2,0 2 0,6-1-1,-6-3 1,7 0-1,-1-4 2,0 3 0,1-3 0,0-3 0,0-1 1,-1 0 0,0-3-2,-6-1 1,6 2 1,1-5-1,-7 3 2,6-3 0,-6 4 0,-6 0 1,6-1 5,0 1 2,-7 0-1,1 4 0,0-1 0,0 4-2,-1 0-3,0 4-7,-6-1-14,7 4-20,-1 0-22,1 5-43,0-2-94,-1-3-128,14 5-71</inkml:trace>
  <inkml:trace contextRef="#ctx0" brushRef="#br1" timeOffset="54437.93">7170 11594 45,'20'-2'138,"-7"-3"-20,0 2-26,6-1-23,0 0-24,-4-3-14,3 3-10,2 1-6,6-1-3,-7-3-3,1 3 1,5-3-1,-4-1 0,5 5 0,-7-5-2,1 5 0,6-1-3,-13 0-3,7 1-1,-1-1 0,-6 4 0,0 0-1,-1 0 0,1 0 0,2 0 1,-3-3 1,1 3 0,-6 0 0,6 0-1,0-4 0,-1 0 3,2 4-1,5-3 0,-6-1 1,7-3-1,-7 2 0,6 3 1,1-6 0,0 4-3,-7-4 0,6 5 0,1-3-1,-1 0-1,0 0-1,1 2 2,-8 0-3,9-3 2,-8 7-2,7-4 1,-7 0 1,-1 2 0,1-3 1,1 2-1,5 3 2,-6-4 0,0 4 1,7-4 1,-6 1 2,4-1 0,-5 1-1,7-1 1,-7 0-1,6 1 2,1-1-3,-8 0-2,8 1 0,-7 3-1,7 0 1,-7 0-2,7 0 1,-7 0-2,0 0 1,0 3-1,6 1 1,-6-4 2,7 0-1,-7 0 0,6 0-2,-5 0 1,6 0-1,-2 0-1,-4 0-2,5 0-1,0-4-1,-6 4-1,7-3-3,-1 3-2,-6-5-1,7 5-4,-7 0-2,0 0-1,0 0-1,0 0-3,1 0 3,-2 0 2,1 0 2,0 0 4,-6 0 4,6 0 2,0 0 2,0 0 3,0 5 1,-6-5 2,6 0 1,0 0 0,-1-5 0,1 5-1,1 0 0,-1 0 2,6-2 0,-6 2 0,1-4 0,5 0 0,-6 0 0,0 4 1,7-3-2,-1 3-1,-6-5-1,0 2 0,7 3-2,-8 0 1,8 0 0,-7 0-1,0-4 1,6 4 3,-6 0 0,1 0 0,6 0 2,-7 4 0,6-4 2,-6 0 1,6 0 1,-6 0-1,7 0 3,-1 0 1,-7-4 1,9 4 2,-1 0 0,-1 0 0,-6 0 1,7 0-3,-1 0 0,1 0-2,0 4-1,-8-4-3,9 3 0,-2 2-4,-6-2 0,6 1 2,-6 0-3,7 0-1,-7-4-1,5 2-2,-4 3-1,-1-5 0,7 3-1,-8-3 0,9 0 0,-9 0 2,8 0 2,-7 0 2,7 0 4,-8-3 3,8 3 1,0-5 0,-2 5 1,-3 0 0,4 0-1,0-2-2,1 2-6,-1 0-5,1 0-3,-1-4-6,1 4-10,6 0-8,-7-4-9,0 4-2,1-4-11,0 4-1,0-3-4,-1-2 3,0 2 11</inkml:trace>
  <inkml:trace contextRef="#ctx0" brushRef="#br1" timeOffset="54533.24">10238 11315 19,'19'-2'43,"1"-6"10,0 4 6,-7 1-1,6-1-3,0 0-14,1-2-14,-7 1-12,6-2-7,0 3-5,2-3-2,5 0-1,-7 0 2,0-1-1,1 0-3,6 2-5,-6-2-12,0 1-8,-1 3-8,0-2-8,8 0-8,-8 4-10,0-5-2,7 2-3</inkml:trace>
  <inkml:trace contextRef="#ctx0" brushRef="#br1" timeOffset="54843.81">12276 10994 66,'14'0'88,"-2"0"-10,1 0-7,0 0-9,0 0-7,1 3-8,-8-3-10,7 0-7,-7 0-10,1 0-6,-1 0-6,1 0-4,0 0-3,-7 4-1,0-4 0,0 0-2,0 0 6,-7 0 2,0 0 1,1 0 1,-7 0-2,7 0-14,-7 0-38,-1 0-67,1 0-123</inkml:trace>
  <inkml:trace contextRef="#ctx0" brushRef="#br1" timeOffset="55143.37">7887 11734 217,'-14'3'247,"1"2"-101,1-2-71,6-3-41,-1 3-23,0-3-10,7-3-4,-7 3-4,7 0 0,7-3 3,-7-2 3,0 2 4,7-5 3,0 4 1,-1-3-1,-6 4 0,6-4-1,0 3-3,1 0 0,-7 0-5,6 1-7,-6-1-11,0 0-18,0 4-25,0-3-41,0 3-60,-6-3-78</inkml:trace>
  <inkml:trace contextRef="#ctx0" brushRef="#br1" timeOffset="56720.04">7086 11521 214,'-13'0'269,"-1"0"-91,7 0-68,1 0-39,-1 0-18,7 0-9,0 0-4,0-3-5,0 3-3,0-4-5,0 0-2,7 1-5,-1-4-6,8 3-7,-7-3-4,6 3 0,-2-3-2,10 0 0,-1-1 1,-1 0 0,8 4 2,-2-3-1,7 5 1,-4-4-2,4 4 0,0 2 1,7 0-3,-7 0 0,8 0 1,-7 0 0,5 0 0,1 0 1,1 0 0,-7-4-2,5 4 3,1-4 1,0 0-3,1 1 0,-2-1 0,1 0 1,1 0 0,-1 2-1,-8-6 0,10 4-1,-9 0 0,7 1 2,-7-4 0,1 3-2,7 0 0,-8-3 0,1 3 0,0 1 0,-1-2 1,0 3-1,1-2 0,-1 0 0,1 0 0,7 1 0,-9-5 0,9 8 0,-8-6-2,6 0 1,2 4 1,-7-6-2,6 4 1,-7 1 0,1-1 1,0 4 0,-1-4 1,-6 4 0,0 0-1,1-4 0,-3 4 1,-3 0-1,-1 0 0,-1 0 0,0 0-1,1 0 0,-1-2 1,1 2 0,6-5-1,-7 2 1,8-5 0,-7 5 0,12-5 2,-6 5 0,0-4 1,0 3-2,0 0 1,0 1 1,0-2-2,1 3-1,-2 2 0,1 0 0,-7 0-1,1 0-2,0 2 0,0-2 2,-1 0-1,1 0 1,-1 5 0,0-5-1,-6 0 2,7 0 3,0 0-2,-1 0 1,2 0-1,4-5-1,1 5 0,-7-2 2,14-2 0,-8 0-1,3 0 0,4 4-1,-6-3-1,0 3 1,-1 0 0,2 0-2,-1 0 0,-6 0 1,0 3 0,5 1-1,-5-4 0,-1 4 2,0 0-2,-5-2 2,5-2 1,1 5-1,0-5 1,-1 3 1,-6-3-1,6-3 0,1 3 0,6-5-1,-7 5 0,1-2 0,-1-2 1,8 0-2,-7 0 1,5 4-1,-5-3 0,5 3-1,-5-4-1,6 4-3,1-4-2,-8 4 1,7-4-2,-6 4-2,6 0 2,-7 0-1,0-2 1,9 2 1,-10 0 1,7 0 4,2-6 0,-7 6 1,6-2 2,0-2 0,0 4 0,0-8 1,0 8 1,0-7-1,0 7 0,7-4 2,-8 0-3,3 4 1,-3-2 1,8 2-3,-7 0-1,0 0 1,0 0 1,6 0-3,-6 0-1,0 0-2,0 2-1,0-2-1,0 0 1,1 4 1,-2-4-2,-5 0 2,6 0 1,-6 0 2,6 0-1,-7 0 4,7 0 0,-6 0-2,6 0 2,-6 0 0,6 0 0,-7 0 0,7 4 0,-7-4-1,8 0-1,-9 0 0,10 0-3,-9 4-2,0-4-1,8 0 0,-8 0-1,7 0-2,0 0 0,-5-4-2,4 4 5,1-4 0,-1 4 1,2-4 0,-2 2 2,-4 2 2,3-5 2,4 2 0,-2-1 2,-1 4 0,2-4 1,-2 4 0,-4 0 0,4-3-1,1 3-1,-6 0 1,6 0-2,0 0 1,-1 0 0,-4-4-1,5 4 1,0 0 0,6 0 0,-6-4 0,0 4 3,0-3-2,6-1 0,-4 1 1,-3-1 2,1 0 0,1 4-1,-2-3 1,-6 3-2,2-5-1,-2 5-1,-6 0 0,0-3-1,7 3 0,-8 0 1,1 0-2,1 0 1,-1 3 2,-7-3 1,7 5-2,0-5 1,0 3 0,-1-3-1,1 4 0,2-4 0,-2 4-1,6-4 1,-6 3 0,0-3 0,6 4 0,-5-4 0,5 3 1,-6 1-1,6 0 0,-4-1-1,3-3 0,2 4-2,-7 0 2,0-4 0,0 3 0,6 2-1,-12-3 0,6-2-1,-1 4-1,-5-4 2,6 4 1,-6 0-4,0-1 1,-1-3 0,1 5 1,-1-2-1,-6-3 4,13 4-2,-13-4 0,7 2 2,-1-2 0,0 6 0,1-6 1,0 0 2,-7 0-3,6 0 0,1 0 2,-1 0 0,-6 0 1,6 0-1,1 0 2,-7 0 4,6-6 5,-6 6 7,7-2 4,-7 2 4,7-4 4,-7 4 3,0-3 3,0-2-3,0 2-3,0-5 3,0 4 2,-7 2 0,0-3-2,1 2-2,-1-5-1,1 5 0,0-1 0,-1 0-5,-6 1-4,0 3-3,7-4-1,-14 4-1,7 0-2,0 0-3,1 4 0,-3-1-6,3 1-3,-1 0-2,6 3-1,-6-3-1,7 4 2,-1-2 1,1 5-2,6-3-1,-6 4 1,6-6 1,6 5-1,-6-3-2,6 3 1,7-4 0,-7 0 2,8 0-1,-1-3 1,-1 0-2,8-4 1,-6 0-1,5-4 0,-6 0-1,6-3 0,-5 0-1,-1 0 0,-1 0 1,-5-5 1,6 1 0,-6 5 1,-7-6 2,6 4-1,-6 1 2,0 3 1,-6-2 0,6 6 1,-7-5-3,-6 5 1,6 0-1,-5 5 2,5-3-3,-6 2 1,0 4-2,7-5-1,-1 5 2,-1-2 0,3 0-1,5-4-1,0 6-1,0-4 0,0-1 3,5-3-1,3 4 0,-1-4 1,5 4 0,2-4 0,-1-4 0,6 0-2,1 1 0,-7-5 0,6 2 0,0-2-3,-5-4 1,0 1 1,-2 5 2,-6-6 4,0 1 8,1 0 7,-7 0 7,-7 0 12,7 4 10,-6-4 6,-7 3 2,0 0 3,7 2-3,-14 3-5,7-5-6,-6 8-12,-1-4-10,0 4-4,8 0-5,-8 4-4,7-4-8,0 8-9,0-5-16,7 3-20,-1 2-22,7-4-28,0 4-40,13-1-81,0-3-168,6-1-95,8-3-38</inkml:trace>
  <inkml:trace contextRef="#ctx0" brushRef="#br1" timeOffset="57429.63">13521 11089 24,'12'-8'283,"8"-2"-57,-1-1-58,1-5-51,6 2-36,0-1-16,-1-3-14,9 0-5,-2-1-5,7-2 0,0-4-1,7-2-1,-1 2 0,8-4-5,4-1-1,3-3 1,-2 0-1,7 0-1,0-3-1,7-4 1,0-1 1,6 1 1,0-4 0,7-3-1,-1-6-2,14-1-2,0-5-2,6-3-1,7 0-3,0-8-4,6 0-3,0-3-3,-1-4-2,9 1 0,-8-5-4,0 1-1,7 2-1,0-2 0,-7-1-2,7 0 0,-7 1-3,-7-1-4,1 1-1,-6 3-1,-1-4 1,1 4 0,-16 1 3,10 2 0,-8 1 2,-6 3 2,-1 5-1,-5 2 1,0 5 1,-9 2-2,2 5 0,0 0 0,-13 7-1,6 4 0,-13 3-4,0 1 3,-7 2 1,-5 5 0,-1 3 2,-13 5-1,7 2 0,-15 1 0,-3 7 1,-3 3-6,1 1-9,-13 3-14,0 8-22,-13-1-33,1 5-67,-15 4-187,-6 2-93,-13 1-52</inkml:trace>
  <inkml:trace contextRef="#ctx0" brushRef="#br1" timeOffset="58957.68">6935 10914 154,'0'-8'289,"0"1"-77,0-1-68,0 2-42,-6 1-22,6 2-9,-5-1-10,5 0-8,0 0-9,-8 4-8,3 0-9,5 0-7,-8 4-7,1 0-7,-5 0-2,5-1-4,0 2-1,1-3 0,6 5 1,-6-2-1,6-2 1,0 1-1,0 0 0,0-4 1,0 4 1,0-4 2,0 0-2,0 0 1,0 0 0,0 0 5,6-4 1,-6 4 1,0-4 4,6 0 2,-6 1 8,0-5 10,0 4 5,0-3 1,0 4-2,0-5 1,-6 4-3,6 1-2,-6-1-8,-1 0-9,1 1-4,-7 3-4,-1 0-1,1 3-1,-6 5 0,6-1-3,0 1 0,0 0 0,0-2 0,7 2 0,-1 3-1,1-4 2,6 4-2,0-4 0,6 4 4,1-3-1,-1-2-2,-1 2 0,10-1 0,-2-3-1,-7-4 1,7 0 3,0 0-5,0 0 4,0-4-1,0-3 2,-6 3 0,6-3 1,-7 0-1,0 3-2,-6-3-1,7 3-3,-7 0-6,0 1-15,0-4-21,-7 3-32,7-3-62,-6-4-146,6 3-106,-6-3-70</inkml:trace>
  <inkml:trace contextRef="#ctx0" brushRef="#br1" timeOffset="59437.3">7144 9774 92,'-6'0'221,"-1"0"-52,1 0-48,6 0-38,-7 0-27,1 0-20,-1 0-11,-1 3-7,-3 1-6,4 0-1,1 0-1,-1-1 0,-7 1 3,8 0 1,6-4 3,-7 3-1,1 0 2,6-3-1,0 5-2,-6-5-1,6 0 2,0 0 2,0 0 3,0 0 4,0 0 4,0 0 6,0 0 5,0 0 6,0-5 1,0 5 4,0 0 1,0 0 0,0-3-3,0 3-3,-6 0-3,6-3-7,-7 3-6,7-4-9,-6 4-7,-1-4-4,7 4-2,-7 0-3,7 0-3,0 0-1,-6 0 0,6 0 0,0 0 0,0-3-1,0 3-6,0 0-14,0-4-22,0 4-35,6 0-69,-6-4-169,7-3-99,-7-4-51</inkml:trace>
  <inkml:trace contextRef="#ctx0" brushRef="#br1" timeOffset="59950.2">7287 8590 147,'14'-18'343,"-1"0"-122,0 0-97,-1-1-52,8 1-31,0-4-13,-2 1-6,3-2-1,-2 1-2,1 1 1,0 2 0,-1-3-4,0 4-5,1 2-16,-7 7-14,0-7-23,0 9-26,-7-4-37,8 3-44,-14 5-56,5-5-67</inkml:trace>
  <inkml:trace contextRef="#ctx0" brushRef="#br1" timeOffset="60089.55">7567 8239 280,'-6'-4'328,"-1"4"-75,1-3-88,0 3-57,-1 0-31,0-4-12,1 4-11,6 0-3,-7-4-4,7 4-4,0 0-1,0 0-8,-6 0-8,6 0-10,0 0-4,0 0-5,0-3-3,6 3-2,-6 0-2,0 0 1,7-5 0,-1 5-8,1-6-16,0 2-19,-1-7-28,7 1-57,0-2-122,-7-3-109,8 0-75</inkml:trace>
  <inkml:trace contextRef="#ctx0" brushRef="#br1" timeOffset="60365.54">7425 7517 470,'-7'-3'394,"0"3"-146,0-4-98,0 1-54,7-1-31,0 4-14,0-4-10,0 0-7,0 1-7,0-1-11,7-3-17,7-1-15,-1 1-22,0-1-27,0-3-40,0-4-74,0 1-155,6-4-79</inkml:trace>
  <inkml:trace contextRef="#ctx0" brushRef="#br1" timeOffset="60606.83">7450 6890 435,'-6'-7'377,"-7"3"-156,7 0-96,-1 4-54,0 0-30,0 0-16,0 0-14,7 4-3,-5 0-3,5 3 1,0 1 0,0 0 0,0-2 0,0 2 2,5-4 4,-5-1 4,7 1 6,-7 0 10,0-1 9,7-3 12,-7 0 14,0 4 12,7-8 10,-7 4 4,0-3 4,-7-1-4,7 0-5,0-3-9,-7 3-10,7-3-14,-7 0-14,2 0-8,-2 2-10,7-2-9,-13-1-7,7 6-12,-1-2-29,0 0-29,7 0-35,-6-3-47,6 3-84,6-3-183,1 0-99,6-4-45</inkml:trace>
  <inkml:trace contextRef="#ctx0" brushRef="#br1" timeOffset="65885.95">6681 13972 135,'-6'0'122,"0"0"-29,0 3-25,6-3-17,-7 0-9,0 4-7,0 1-5,1-5-4,0 3-6,-1-3-5,1 3-1,0 1-3,-1-4-4,0 4-3,0-4 1,1 3 0,-1-3 1,1 0 0,1 4-1,-3-4 0,3 4 1,-3-4 2,1 4-4,1-4-1,-7 3-2,6 2 0,1-3-1,-7 5 0,7-3 0,-1 4-3,0 0 1,1-1 2,-1 0 1,1 0 1,-1 1 0,1-1-1,-1 0 2,1 0 0,6 1-1,-6-5 1,6 5-2,-7-2 0,7 3-1,-6-6-1,6 4 0,-8-3 0,8 3 0,-7-3 0,7 0 2,-5-1 3,5 1 3,0-1 4,0 2 0,-8-5 1,8 0-1,0 0 1,0 2 1,0-2-4,0 0 0,0 0-1,8-2-1,-8 2 0,0 0 2,0-5-2,0 2 0,0 3 0,0-7 0,0 3-2,5 0 0,-5-3 0,0 0-1,0 3 1,0-3 2,0-4-1,0 3 1,0-3 4,0 4 0,7-4 2,-7 0 2,0-1 0,0 3-2,0-3-1,8 1 0,-8 0-4,0 0 2,6 0-2,-6 1-2,7-5-1,-7 4 1,6-4-2,-6 1-1,6 2 0,1-3-2,-1 1 1,-6-1-1,7 0 1,-7 1-2,6-1 1,-6 1-3,7-5 1,-7 4 1,6 1 0,-6-5 0,0 1 0,7 4 2,-7-5-1,0 1 3,7-1 0,-7-2-3,0 3-1,6-5 2,-6 5-1,0-4 0,6 3 1,-6-2 0,7-1 0,-7 3 0,0 1-1,6 0-1,-6 0 0,0-1 0,7 2 0,-7 2 1,0 0-2,0 1 1,0-1 0,0 3 0,6 1 0,-6 1 0,0-5 0,0 3-2,0 2 1,7-1 1,-7-4-1,0 5 1,0-5 0,6 4-1,-6-4 1,0 0 0,0 0 1,7 1-1,-7-1 0,0 1 0,8-1 1,-8-3-1,0 3 1,0 1-1,5-2 0,-5 2 1,0-1-1,8 4 0,-8-3 0,0 3 1,0-3-1,5 2 0,-5 1 0,0 0 0,0-3 0,0 2 1,6 1 0,-6-3 0,0 3 0,0-4 0,0 1-1,0-1 1,-6 0 0,6 3-1,0-1 0,0-3 0,-5 7 0,5-7 0,0 5 0,0 1-2,0-2 0,0-2 2,-8-1-2,8 4 0,0-4 0,0 5 1,0-5 1,0 3 0,0 3 0,0-7 0,0 5 2,0 1-2,0-2 2,0-2 0,0 2-2,0-3 0,0 5 1,0-1-1,0-4 3,0 5 1,0-2-3,0-3 2,0 4 2,-5 1 1,5-1-1,0-5-1,0 6 0,0-1 0,0-5 0,0 3 0,0 1-1,0-1 1,0 1-1,0-3 3,-8 4-3,8-3 3,0 3 1,-7-3 1,1-1 2,6 3 1,-7-3 3,1 4 0,-1 1 2,1 0-1,-1-7-1,1 7 1,0-5-1,-1 4 0,0 1-2,7-2 0,-6 2-1,6-1-3,-7 0 0,7-1-3,0 1 0,0 0-2,0 0 2,0 0-3,0 1 0,7-1 1,-7-1 0,0 2 2,0-1-3,6 3 2,-6-3-3,0 0 0,0 4 3,7-4-2,-7 3-2,0-3 1,0 4-2,0-4 1,0 0 0,0 4 0,0-4-2,0 0-1,0 4 1,7-4 2,-7 4 0,0-4 0,6 0 3,-6-1-2,0 1 1,6 5-1,-6-6 1,0 1 0,7 0 0,-7 0 1,6 0 2,-6 4 2,7-4 2,-7 4 0,0-4 0,0 3-1,6-4 0,-6 6-1,0 3-1,0-5-3,0 0-1,7 1 0,-7 3 0,0-3-1,6 4 0,-6-5-1,0 4 0,7-3-1,-7 4 1,0-4 0,8 3-1,-8 0 0,0-3 1,0 3 1,0 0-1,0 1 0,5 0 0,-5-2 0,0 2 0,8-1 0,-8 0 0,0 1-1,5-1 0,-5 1 1,0 3-1,0-4 0,0 0 1,6 4 0,-6 0 0,0 0 0,0-3 0,0 3 0,7 0-3,-7 0-5,0 3-10,0-3-13,6 4-16,-6 0-27,7 3-44,-7 0-78,7 5-126,-7-2-77</inkml:trace>
  <inkml:trace contextRef="#ctx0" brushRef="#br1" timeOffset="68243.5">6597 12987 108,'0'7'159,"0"-4"-48,0 1-29,0 0-17,-7 0-6,7-4-1,0 0 0,0 0 0,0-4-3,0 0-4,-6 0-6,6 1-2,0-4-6,0 3-3,0-3-4,0-1-4,0 1-6,0 0-3,0-1-5,6-2-5,-6 2-1,0-3-3,0-1 0,0 3-2,7-7 3,-7 2-2,0-1 2,0-3 0,0 3-2,7-3 4,-7 0 0,0-1-2,0-3-1,7 0 3,-7-3-2,0 2 0,0-2 0,6 0-1,-6-5 0,0 4 1,6-3 0,-6-1-1,0 1-1,0 0 0,0 0 0,0 0-1,0-1 1,0 1-1,0-1 0,0 1 1,0-4-1,0 4 1,0-1 0,7 1 0,-7 0-1,0 4 4,0-4 0,0 2 1,6 2 0,-6 0 2,6-2 1,-6 6 0,7-1-1,-7-1-2,0 1-4,7 1 1,0-1 0,-7 3-3,6-2 0,-6 2 0,6 1 0,-6-1 0,6 1 1,-6 0 1,0-1-2,7 1 1,-7 0 0,6 2 0,-6-1 0,0 2-1,7 1 1,-7-5-2,0 5 1,7-1 0,-7 0 0,7 1 0,-7-1 0,0 1 0,6-1 0,-6 3 0,0 3 2,7-7-6,-7 5 2,0 3 2,0-2-1,0 2 1,6 1 0,-6 0 0,0-4 1,0 4 5,0 0-3,0-5-2,0 1 0,0-1 0,0 6 0,0-5 3,0-1-1,0 2 2,0-1 0,5 0 1,-5 0 0,8 4-2,-8-4 1,7 0-3,-7 3-1,6 2 3,-6-6-1,7 4-1,-7 1 1,6-1 2,-6 1 0,7 0 1,-7 0 1,0-4-1,0 4 1,6-1 0,-6 0 0,0 2-2,7-2-1,-7 1 2,0-1 0,0-2 0,0 3-1,0-1 0,0-4 0,0 5-1,6-3-1,-6-2 0,0 2-1,0-1 0,6-4 1,-6 4 1,0 0-2,7 0 0,-7-4 0,6 5 0,-6-5-1,7 0 1,-7 4-1,7-4-1,-7 4 0,0-4-1,6 5 1,-6-1 0,0 0-1,0 0 0,0 0 1,0 4 1,0-4 0,0 4 1,0-4 0,0 3 2,0-3-2,0 4 2,0-4-1,0 0-1,0-1 2,0 2-1,0-1 0,0 3-2,0-2 0,0-1-1,0 0 0,7 3 0,-7-3 0,0-1 0,0 6 0,0-2 0,0 1-1,0-1 0,0-2 1,-7 3-1,7 3 1,0-4 0,-6 1 1,6 4-1,-7-4 1,7-1 0,-7 4 0,7-3 1,-6 3-2,6 0 1,0-3-1,-7 4 0,7-6 1,0 3 0,-6-2-2,6 2 1,0-3-1,0-1 0,-6-1 1,6 0 0,0-1 1,0 2 2,-7-9 2,7 5-3,-6-1 2,6-4-1,0 5 1,-7 3-1,7-3 0,0 3-2,0 0-1,0 3 2,0 2-1,-6-6-1,6 8 0,0-3 0,0 0-1,0 0 1,0-1 0,0 0-2,0 2 0,0-2 1,0 5 2,0-5-1,-7 1 0,7 0 1,0 3-1,0-4-1,0 1 1,0-1 0,-6 6 0,6-6-2,0 4 2,0-3-1,0-1 0,0 1 1,0 0 0,0 0 0,0-1-1,0 1 1,0-4 0,0 3 2,0-2-1,0-2 0,0 1-1,0 0 1,0 4-1,0-4 0,0 0 1,0 4-1,0-4-1,0 0 1,0 1 0,0 1 0,0-1 0,0 3 0,0-5 0,0 2 0,0 3 0,0-5-1,0 1 1,0 0-1,0 0 1,0 0 0,0 1 0,0-2 1,0 1 0,0 0 0,0-1-1,6 3 1,-6-3-2,0-3-1,0 1 2,0-5-1,7 4 0,-7 1 0,0-1 0,6 5-1,-6-5 2,0 3 1,7 3-2,-7-3 1,0-3 1,0 8 1,0-5-1,6 6 0,-6-2-1,0-3 0,0 4 0,0-4 0,0 0 0,7 0-2,-7 1 2,0-2-1,6 1 0,-6 0 2,0 4 0,6-4-2,-6 3 1,7-3 1,-7 4-2,0-4 3,0 4-2,6-4 0,-6 4 1,0 0-1,0-5 0,7 5 0,-7-3 0,0 2-1,0-4 1,0 1 0,0 0-1,0 4 1,0-4 1,-7-4 1,7 0 2,0 1-2,0-1 0,7-2 1,-7 2-1,0 1 0,7-2 0,-7 2-1,6-2-1,1 2-1,-7-1 2,6 1-1,1 3-1,-7-3 3,6-1-2,-6 4-1,6-4 1,-6 4 2,7 0-2,-7 0-2,0 1 2,0-2-3,7 1 1,-7 0 2,-7 1 0,7-2-2,0-2 0,0-1 2,0 0-1,0 0 0,0 5 2,0-5-1,0 0 0,7 1 0,-7-1 0,6 1 0,-6-1 0,6-4 1,-6 5-1,7-9 0,-7 6 1,8-6 0,-8 2 0,0-2 0,5 6 1,3-3-2,-8 3-1,0 2 0,5 1 0,1-1 0,-6 1 0,7 2 0,-7 1-1,0 0 1,0-1 1,7 5 0,-7-3 0,0 2 0,0 1 0,0 0-1,0-4 0,7 3 1,-7 1 0,0 0 1,6-1 0,-6 1 0,0-4 0,7 0 1,-7 4 0,6-5 0,-6 2 0,6-5-1,-6 4-1,7-4 0,-7 4 1,6-3-1,-6-1 0,0 1 0,7-2-1,-7 2 0,0-1 1,0-2 2,0-2-2,7 0 1,-7 5 0,0-1-1,0 1 0,0-1 1,0-1 0,0 3-1,0-3-1,0 7 0,0-7 0,6 2 1,-6 3 1,0-4-2,0 0 0,0 1 1,0-5 1,0 5 0,0-1-1,0 0 1,0 4 1,0-3 0,0 3-1,0-1 0,0 2-1,0 3 1,0-5 0,0 5 0,0 0-1,0 0 0,0-1 0,0 0-1,0 2 1,0-6-1,0 5-1,0 0-1,0-4 2,0-1 0,7 2 0,-7-1 1,0 0 0,0-3 0,0-5 0,6 1 0,-6 3 0,0-3 0,6 3 1,-6 0 0,0 1 0,6-1 0,-6 1 1,0-1-2,0 4 0,0 1 0,0-2 0,0 1 0,0 0 0,0-1 0,0 5-3,0-3 2,0 2-1,0-3 1,0 4-1,0-4 1,0 4-1,7-1 1,-7 2 1,0-2 1,0-3 0,6 4 1,-6-1-2,0 0 0,7-3 0,-7 4 1,0-4-1,7 0-1,-7 3 1,0-2 0,7-1 1,-7 1 0,0-6 1,0 6 2,0-5 0,0 1 2,0-2 0,0 5-1,6-3 1,-6 3-1,0-1-1,0 2-1,0-1-1,7 3-1,-7-2-1,6-1 1,-6 0-2,5 3 0,-5-3 1,8 5-2,-1-6 2,-7 1 0,6 3 1,1-3-1,-7 4 1,6-4 1,-6 0-2,7 4 1,-1-4 0,-6 4-1,7-4 0,-1 3 1,-6 1 2,6 0-2,1 0 0,-7-5 3,7 4-1,0 2-1,-7-2 0,6 1 0,-6-1-2,6 1 1,-6 0-1,7 0 0,-7-1-2,0 1 1,6 0 1,-6-1 0,0 4 2,7-2-1,-7-2-1,0 5 2,6-5-1,-6 1 0,0 2 1,0-1 2,0-5 0,0 3 3,0-3 1,-6 4 2,6-4-1,0 4 1,0-1-1,0-2 1,0 2-3,0 1 0,0 0-4,0-1-2,0 1 0,0 0-1,0 0 0,0-1-4,0 1 2,0 0-2,0 0 3,0-1 2,0 0 0,0 4 0,0-3 1,0 4-1,0-4 0,0 3 1,0-4-2,-7 1 0,7 3 0,0-3 0,0-1 1,0 1 2,-6-3 2,6-2-1,0 5 1,0-3 0,0-2 0,0 1 0,0 0 0,0-1-3,0 2 1,0 0-2,0 1 1,0 2-1,0 0 0,0 0 0,0-4 2,6 4-2,-6 0 3,0-1-1,7 1-1,-7-1 0,0 2-1,6-6 1,-6 4-3,0-3 1,0 5-1,0-3 0,0 2-1,0 0 2,6 0 1,-6 3-1,0 0 0,0 1-1,0-1 1,0 1 0,7-2 0,-7 3 0,0-6 0,0 4 1,6 1 0,-6-5-1,0 4 0,8 2 0,-8-3 1,5 2 0,-5-1 0,8-1-1,-8 3 0,7-6-1,-7 4-1,5 1 0,-5-5 0,8 4 0,-3-3-1,-5 4 1,7-1 0,-7-3 3,0 7-1,7-4 0,-7 0 0,0 4-1,0 0 1,0 0 0,0-3-2,0 3-1,0 0 2,0 0-2,0 0-4,0 0-5,0 3-5,0-3-3,0 0-3,-7 0-9,7 0-15,-7 0-13,-6 0-7,8 4-8,-2 0-10,-1 3-24,-5-3-49,0-1-77,7 1-104,-7 3-53</inkml:trace>
  <inkml:trace contextRef="#ctx0" brushRef="#br1" timeOffset="73830.1">7254 6157 137,'8'-3'257,"-1"-1"-110,-2-3-67,8 4-37,-6-1-20,6-4-14,-6 5-2,-1-1-1,7 1 2,-7-4 0,1 3 1,6 0 1,-6 0 4,-1 1 2,-6 3 1,7-4 0,-7 0 1,0 4 3,6 0-1,-6-4-1,-6 4-2,6-2-3,0 2 0,0-5 0,-7 5 0,7-3 0,0 3 1,-6-4 1,6 1 0,0-1-1,-7 0-3,7 0-2,0-3-3,0 0-3,0 2-1,0-1-2,7-5 1,-7 3-1,6-3 0,1 4 0,-1-4 0,1-4 0,-2 4-1,2 1 1,7-2 0,-7 2 0,-1-1 1,7 0-1,-7 0 0,7-1-1,-6 5 1,0-4-1,-1 4 0,7-5 0,-7 6-1,7-5 1,-6 3 0,-1 1-4,1-4 1,6 4 2,-7-1 0,1 1 0,6 0 0,-7 0 0,1-1 1,5 1 4,-4 0-1,-3 2-1,3-2 0,-1 4 1,-2-4-1,9 3-1,-8 0-1,7 0 1,-6-3-1,-1 3 3,7 0 0,0 1-1,-6-1 1,6 1 0,0 3-2,0-4 1,0 1-1,7-1-1,-8 4-2,1-4 0,7 0 2,-6 1-1,4 3 1,-5 0 0,7 0 1,-1-4 0,-6 4 1,7 0 1,-8 0-2,1 4 2,2-4-1,-3 0 0,2 0-2,-1 0 0,-7 3 0,7-3-1,-7 4 0,1-4-2,6 4 2,-6 0-2,6-1 0,-7-3 3,7 4-1,-7-1 0,8-3 1,-8 4 2,7-1-2,6 5 1,-5-4 1,6-1-1,-8 5 1,8-2 0,0 2-2,-2-1-1,2 1 1,7 0 0,-8-2-1,1 6 0,-1-5 1,0 0 0,-6 5 0,7-5 0,-7 0 1,0 4-1,0-4 0,-7 1 0,9-2 0,-10 6-1,8-5 1,-6 1-2,6 2 1,-6-3 2,6 1-1,0 3 0,-7-3 0,7 3 0,0-4 1,0 4 1,-1 0-1,1-3-1,2 2 1,4-3 0,-6 5 0,-1-5-1,2 3-1,-1-2 1,-6-1 0,5 5 0,1-5 0,0 4 0,-6-4 0,6 4 1,0-4-1,-7 4 0,7-3 0,1 3 0,-1 0 0,0-4-1,-1 4 2,1 0-1,1-1 0,-1 5 0,0-3 0,6-1 0,-5 3 0,-2-3 0,8 3 0,-7 1 1,0 0 0,0-1-1,0-2 0,0 2 0,-7 1 1,8-4-1,-1 4 0,-7-5 0,7 5-1,-7-3 1,8-2 6,-8 6-6,7-6 0,-5 0 0,3 7 0,-4-8 0,-1 7-1,8-5 0,-9 3-4,3-3 4,-1 3 1,-1 1-1,1-4 0,-2 4 1,2-1 0,0-2 0,0-2-1,-1 2 4,0-1-2,1 0 0,6-1-1,-7-2 1,8 3 1,-8-4-1,7 5 2,0-6-3,0 5 0,0 1 1,0-5 0,0 3-2,0 2 1,7-1 1,-7 0-1,-7-4 0,14 4 0,-14 3 1,7-2 0,1-1 0,-2 0-1,1 3-1,-5-3 1,4 4 0,1-1-2,0 2 1,0-5 0,0 3 1,-6 1 0,6-4 0,0 3 0,-1 1-1,-6-1 1,8-3 1,-1 4-1,-6 1 1,6-2 1,-1-3-1,-5 3 0,7 1 1,-2 0 1,1 0-1,0-5 0,-6 5-2,6-1 0,0-3 0,0 5 1,0-2-1,0 1 0,0 3 0,-1-4 0,3 5-1,-2-5 0,6 5 2,-6-5-2,0 5 1,6-6 0,-6 7-1,0-6 1,0 1 1,0-1 0,0 1-1,7-1 0,-14 1 0,7-4 0,1 4 0,-1-4 0,-1 0 0,-5 4 0,-1-4 0,7 0 0,-6 3 0,0-3-1,6 4 0,-7-5 1,7 5 0,-7 1-3,8-1 2,-1-5 0,0 5 1,0-1 0,-1-3 0,2 4 0,5 0 0,-6-5 2,0 5-1,1 1-1,5-7 0,-6 7 0,0-2-1,0 1 1,0 0 0,0-1 0,0 1 2,0 3-1,-1-4 1,3 2-1,-3 2 2,-6 0-2,8-4-1,-1 5 0,0-4 0,-1 3 0,2-3 0,-1 0 0,0 3-1,5-5 0,-3 3 2,-2-1-2,0 3 0,-1-3 3,8-1-2,-7 4-1,0-2 1,0-1 0,0 2-1,0-3 1,0 2-1,-7 2 0,9-4 1,-4 1 1,-4 0 0,7-1-1,-8 1 0,7-1 0,0 1 0,-7-3 0,7 2-1,1 1 1,-2-4-1,1 4 2,0-1 0,1 1-1,5 0 1,-6-1-1,0 1 2,1-1-2,-2 1 1,1 0-1,0-1 0,0 5 0,0-4 0,0-1 1,-6 3-1,6-1 1,-7-1-1,1 0 1,5 2 1,-4-2-2,4-1 1,-4 5 0,-3-4 0,9 0-1,-8 2 0,7-2 2,0 4-1,0-5 0,0 1 1,0 4-2,-6-5 1,6 5-1,-1-4 1,2 2-1,-1-2 1,-7-1-1,7 5-2,0-5 2,-7 5 0,8-1-1,0-3 0,-2 4 1,1-5-1,0 4 3,6 0-2,-6-3 1,0 3-2,7-3 2,-8-1-1,8 5 0,-7-4 0,7-1 0,0 5-1,-1-4-1,1-1 1,-7 1 1,6-1-2,1 1 1,-7-1 1,6 1-2,-6 0 1,8 0 1,-8 3 0,-1-3-3,-6 2 3,8-2 1,-1 4 2,-1-1-1,1 1-1,-6-5-1,6 5 1,1-2 3,-3-2-3,2 4-1,-5-1 0,5 1 1,0-1 1,0 0-1,0 0 0,0 1-2,0-1 0,0 0 1,0-2 1,0 1-1,0-2-1,0-1 1,0 1 0,0-1 1,0 1 1,1 4-1,-1-5-2,-1 1 1,1 0 1,0 3 0,1 1 0,-2-4 0,1 2-1,7 2 0,-7-1 3,0-4-1,6 5-1,-5-4-1,5-1 2,0 1 0,1 0-1,0-1 1,-1 1-2,1-1-2,-1-3 2,2 4 0,-9 0-1,8 0-1,-7-1 0,6 1 0,-6-1 2,0 1 0,0-1 0,-1 1 1,9-1-1,-8 1 2,0 0-2,0-1 1,0 5 0,7-4-1,-8-1 0,1-2 0,0 3 1,7-1-1,-7-3 1,6 3 0,-6-3 0,1 0-1,-1 3 1,-1-2-1,1 3 0,1-4 0,-1 4 0,0-5-1,-1 5 1,2-1 0,-1 1-2,6-1 4,-6 1 1,7 1-2,-7-5 0,13 3 0,-13 1 0,13-1 0,-7 1 0,8-4-1,-8 4-1,7-5 0,-6 1 1,5 1 0,-4 2 0,4-6 1,-6 3 0,2 0-1,-2-1 0,0-2 2,1 3-1,-7-4-1,6 0 1,-5 1 0,6 3 1,-8-4-1,7 1 2,-5 2 0,-1-3 3,-1 1 5,3 4 0,-3-5 1,1 0 2,0 4 2,7 0-2,-8-4 1,2 4-4,5-4-3,-6 4-3,7 0 1,-7 0-3,6 0 0,-6-3 0,7 2 2,-6 2-2,4-1 1,2 0 2,0-1-3,-8-2 1,1 3-1,7 4 2,-7-4-3,-1 3-1,3-3 0,-3 3 0,1-2-1,5 3 2,-3-5-1,-2 5-2,0-1 1,6-2-1,-6 2 2,0 1-1,0-3 2,7 2-2,-7-3 0,-1 3 1,3-2 1,3-1 1,-5 3-1,1-3 0,-1 0-1,0 0 2,-1 1 1,8-2-3,-7 1 0,-1-1 0,1 2-1,2-1 0,-2 1 0,-1-3-1,1 3-1,7-1 2,-7 4 0,6-4 1,-6 0 2,7 0-1,-7 0 0,6-4 1,-6 4 1,1 1 0,6-3-1,-7-1-1,6 4 0,-6-3 0,0 7-1,0-5 2,-1 0 0,2 0-2,-1 3 2,0-2-2,6-2 0,-12 5-1,6-3 2,0-3-2,0 7 1,0-5 1,-7 0-3,8 3 1,-1-3 1,-7 4 0,7-4 1,-7 4-1,8-1-1,-2 1-1,-5-1 1,6 6 1,-5-6 0,4 4 0,-5-4 0,6 5-1,-7-5 0,7 1 1,0 0 1,0-1-1,0-2 1,0-1 5,6 3 4,-5-3 1,5 4 1,-6-5 2,0 5 0,7-3 1,-1-2-1,-6-1-3,7 1-4,-1 0 2,-6 1-2,7-4-2,-7 5-2,6-1-1,-6 1-1,7-2 0,-7 1-1,7-1-2,-1 2 0,-6 3-1,7-5 2,-1 6 0,-6-6 0,7 5 0,-7-1 1,6-2 0,2 3 0,-9-5-1,1 5 0,0-4 0,0 3 2,0 1-1,-7 0 0,7-1 2,0 1-2,-6-1 3,6 1-2,-6 4 1,6-5-2,-6 5 0,-2-4-1,9 2-1,-7-1 1,5-3 0,-5-1 0,6 3 1,0-1 3,0-3 2,6 0 3,-6 4 2,0-4 1,0 0 2,2 1 0,3-3 1,-5 3-2,-6-4-1,6 1-2,0-1-2,-1 4-1,-5-5-2,6 0-2,-6 5 0,-1-6-1,7 2-1,-7 3 0,7-4-1,-6 0 0,7 4 0,-2-3 0,0 0 1,-4 1 0,12-1-1,-7 0-3,-1 3 3,1-4 0,0 0 1,1 4 1,5-3 0,-6-1 0,-7 4 0,14 0 3,-7-4-3,-5 1 0,3 2 0,3-3-1,-1 5-1,0-4 0,-6 1 0,11 3 1,-11-4-1,7 3 1,5-4-1,-7 4 0,2 0 1,-1 0 0,6 0-1,-6-1 0,7 5 1,0-3-1,-1 2 0,-6-3 1,7 3-1,-1-2 0,-6-1 0,6 4 0,-6-5 0,2 1 0,-10 4 1,8-5-1,1 2 0,-8-1 0,1 3-1,6-2 1,-7-1 5,7 4-2,-6-5-3,6 5 0,0-4 0,-7 4 0,7-5-2,1 2 2,-2-2-6,1 6 3,0-6 3,0 0-1,1 2 0,5 3 1,-6-4 2,0-1-2,0 2-1,0-1 1,0-4 0,6 4 0,-5 0-1,-1 0 1,-1-1-1,1 2 1,1-1 0,-1 0-1,0 1 0,0-5 1,0 3 1,0 2-2,6-2 0,-6-3 0,0 5-1,1-1 2,-2 0 0,8-4-1,-8 4-1,9 0 2,-8-3 2,6 2-2,1 1 1,-1 1 0,0-2 0,2 1 0,-2 0 0,1 0-2,-7 4 0,6-4 2,0 8-1,-6-6 0,7 3 0,-1-2 0,1-3 0,1 4 2,-3-5-1,-5 5-1,7-4 1,0 4 0,-2-4 0,-4 0 0,5 3 1,0-2-1,2-1 0,-2 3 1,-6-3 0,7 0-1,-1 0 0,-6 4 3,6-4-1,1 0 1,0 0-2,-8 3 2,8-3-1,1 1 0,-3-2 1,2 2-3,-7-1-1,7 0 1,-1 3 1,1 1-1,-2-1 0,2 5 1,0-2-2,0-2 0,-1 4 1,1-4 0,-7-1-1,13 5 0,-13-5 0,6 1-2,1-5 2,0 5 0,0 1 0,-2 2 0,2-7-1,0 3 0,-1 2-1,7-2 0,-6-3 1,-1 3 0,7 1-1,-6-3-4,6 1 3,0 3 1,-7-7 2,7 7 0,0-1 0,1 2 0,-2-2 1,2 0 4,-8-1-2,7 6-1,1-6-1,-2 1-1,-5 3 1,6-4-1,-7 5 0,8-5 0,-2 5 0,2-5 0,-8 1-1,7 4 1,-1-4-2,3 2 1,-2 2 0,-1-1 1,2-3 0,5 3 0,-13-4 0,14 1 0,-13-1 0,6 2 1,0-2-2,0-3 1,1 4 0,-2-5 1,1 2-1,0-1 0,0 0 0,7 1-1,-7-3 1,-1 2 0,3 1 0,-10-1-1,15 0 0,-14 0 0,14 3-2,-8-3 2,3 0 0,-3 0-1,1 4 1,0-4 1,7 3 0,-1-3 0,0 5 2,8-1-1,-1-1-1,1 1 2,-2-1 1,8 4-2,-7-3-1,0-1 0,0 2 1,1-1-1,-2-1-3,-5 1 0,0-5 1,-1 5 0,1-4 2,-1 3 0,-5-3-1,-2 0-2,8 1 6,-14-2-2,7 2 0,1-5 0,-8 3-1,7-2 0,0 3 0,-7-3 2,8 2 1,-8-2-2,8 3 0,-2-4 0,-5 4 1,6-3-1,0 2 0,-6-3-1,5 5-2,2-2 0,-8-3 2,7 5-3,-6-1 1,-1 4 1,7-4 0,-6 0 1,6 0 0,-7-1 0,2 1 0,-3 1 1,2-2-1,6 5 1,-7-3-1,2 2 0,-2-3 0,6 4 1,-4-5-2,4 1 0,-5 4 0,6-4 0,-7 0 1,7 4 0,0-5 1,1 1-1,-7 0 2,5 1-1,1-2 2,0 2-2,1-1-1,-3 0 0,4 0 0,4-1-2,-5 2 2,5-2-1,1 1 0,-1 0 2,1 0 0,-1 4 0,1-4-1,6 3 1,-7-2-1,7 2 0,-7 1 2,8-1-1,-2 1-2,2 4 1,-1-1 0,7 1 1,-7-1-1,6-3 2,-6 2 0,7 2 1,-7-4 4,-1-1 4,3 1 5,-3-3 10,1 2 7,-6-3 1,6 3 4,1-3 1,-1 0 2,-1-3 2,0 3 4,-4-1 3,5-2 2,0 3 2,0-4 3,-5 0 1,-2 1-2,0-5-4,1 5-9,-2-5-11,-4 2-5,-1-2-6,0-3-8,0 4-6,-7-4-4,1 3-12,0-3-19,-14 0-20,7-3-25,-6 3-23,0 0-22,-7 0-19,5-4-24,-5 4-25,8-3-50,-16-2-92,8 2-97,-12-1-48</inkml:trace>
  <inkml:trace contextRef="#ctx0" brushRef="#br1" timeOffset="74350.95">22202 16433 33,'13'0'211,"0"0"-7,0 0-20,0 0-32,0 0-40,6 0-34,-6 0-23,7 0-20,-7 0-14,6 0-13,1 0-10,1 5-18,-3-5-26,2 3-41,0-3-65,-1 0-94,0 0-87</inkml:trace>
  <inkml:trace contextRef="#ctx0" brushRef="#br1" timeOffset="76193.87">8753 6000 317,'13'-7'203,"0"4"-94,-7-1-51,1 0-24,-7 4-10,6 0-5,-6 0-3,0 0-2,0 0 1,7 0-1,-7 0 1,0 0-4,0 0-3,0 0-3,0 0-2,6 0-1,-6 4-1,0-4-1,0 4 0,0-4 2,7 3 0,-7 4 1,0-3 0,0 7-1,-7 0 0,1-1 2,-1 9-1,1 3 2,-14 4 2,7 7-2,-13 3 4,0 12 2,-13 3 2,-1 12 2,-11 6 0,-1 12-1,-7 3-2,-6 8 0,-8 7 2,2 7 2,-6 8 2,-8 3-2,-6 4 1,-1 7 0,1 0-2,-12 1-1,5 2-5,-7-6-3,8-1-1,-1-3-3,0-3 0,7-8 1,-1-1-1,9-9 3,4-9-1,1-3-1,7-8-3,-1-7 1,13-3 2,0-11-1,1 0-1,12-8-1,1-4 0,5-2-1,8-9 0,-1-3-4,20-3-10,1-8-8,6-5-10,6-5-24,12-5-54,7-7-121,8-7-99</inkml:trace>
  <inkml:trace contextRef="#ctx0" brushRef="#br1" timeOffset="76541.82">9938 6964 282,'-13'3'327,"-6"1"-139,-7 4-89,-1 2-46,2 5-24,-2 4-14,-5-2-4,-1 10-2,8 2-1,-15 0 0,7 7 1,-5 9 4,-8 2 1,0 8 6,-6 4-1,-7 10 1,-7 12 0,2 4 1,-15 10-1,-5 7-3,0 12-1,-14 2-3,-6 17-5,-7 6-2,-6 11-5,-7 5-1,7 6 0,-13 0 5,0 3-3,6 1 0,-6-4-2,-1-3 0,7-3 0,7-13-2,0-11 1,12-5-6,8-10-3,12-13 2,7-8 1,13-7 1,0-11 0,13-7-6,7-5-12,6-6-14,12-8-33,2-3-67,4-7-127,9-9-87</inkml:trace>
  <inkml:trace contextRef="#ctx0" brushRef="#br1" timeOffset="76909.88">10921 8216 212,'14'-17'427,"0"3"-177,-9 6-114,2 1-61,-7-1-34,-7 8-17,2 0-10,-9 0-5,0 8-5,-5 1 1,0 11-4,-14 2 3,0 7 3,-7 7 7,2 9-1,-14 6 0,0 11-1,-13 8 0,-1 10-2,-11 8-3,-2 8-4,-18 10-7,-1 11 4,-7 4 2,2 11 1,-14 7 4,7 7 1,-15 9 0,8 2 1,0 1 4,-7 6-1,7 1-1,-7 0 2,6 0-1,1-8 1,1-3 4,5-7 1,6-5-3,6-5 5,3-10-2,6-6-1,4-3-3,8-9-3,0-2-2,-1-9-2,8-6-2,6 0-5,7-13-2,-2-1-2,8-8-3,0-7-3,7-5-8,6-4-11,-7-6-16,14-4-27,0-7-53,4-1-86,9-10-124,0-4-69</inkml:trace>
  <inkml:trace contextRef="#ctx0" brushRef="#br1" timeOffset="77272.03">11905 9619 419,'6'-7'442,"1"1"-188,-14 6-117,-5 4-63,-1-2-35,-7 13-17,-12 4-9,-1 3-4,-13 7-1,-5 7-1,-8 12 0,-7 7-3,-12 11-3,-1 7 1,-5 12-1,-7 10-2,0 3 2,-6 13 5,-1 6 0,-1 4 2,-4 7 2,5 7-1,-6 1 1,-1 3 0,-5 0 0,6 1-3,-7 3 0,7 3-1,-7 1-1,7-1-1,-7 1 3,7-4-1,-6-4-3,5-7 1,1-4-1,-1-3-1,8-8-3,-7-3-5,-1-1-4,1-11-3,7 1-4,5-5-4,2-6-5,-2-7-7,8-5 2,5-3-10,8-7-16,-1-4-16,7-4-27,13-4-50,-1-2-77,8-9-109,13-7-59</inkml:trace>
  <inkml:trace contextRef="#ctx0" brushRef="#br1" timeOffset="77613.5">13117 11217 231,'19'-11'523,"-6"5"-70,-7 0-177,-6 6-115,0 8-65,-13 0-41,-6 11-20,-8 2-5,-4 8 0,-8 5 4,-8 5 8,-4 6 8,-15 9 10,1 9 6,-13 7 2,-7 10-4,-6 12-4,-7 10-2,-6 12-9,-6 11-12,-1 6-15,-12 12-9,-1 4-5,-7 3-2,-6 3-6,7-2-12,-7 3-15,1-4-9,6-8-5,-7 2-6,13-5-6,0-7-6,-1-7-2,3-4 0,11-5 9,1-10 6,5-3 6,1-7 4,13-9 0,0-2 3,6-8 0,13-4 0,1-8 2,6-5-10,13-5-13,-1-8-17,14-6-34,7-5-64,12-7-109,0-7-102,14-4-60</inkml:trace>
  <inkml:trace contextRef="#ctx0" brushRef="#br1" timeOffset="77929.5">14204 12433 212,'40'-29'543,"-8"8"-26,-6 2-192,-7 3-131,1 7-68,-13 5-29,-1 4-5,0 7 13,-18 11 24,-2 7 23,-12 12 25,-13 8 20,-20 13 8,-6 13-2,-6 4-13,-14 17-18,-5 7-32,-15 7-25,1 8-28,-7 3-21,0 8-16,-12-1-17,-1 4-15,-7 0-10,-6 5-8,8-5-10,-2 0-9,1-4-6,5-6-7,2-4-2,6-8-5,6-4-13,7-2-14,0-9-20,5-3-21,2-1-17,7-6-15,-2-4-16,13-4-9,2-7-7,5-3-4,13-9 3,1-1 9,13-14 2,6 1 1,6-10-7,7-4-22,13-11-45,6-5-92,14-3-88,6-7-50</inkml:trace>
  <inkml:trace contextRef="#ctx0" brushRef="#br1" timeOffset="78179.9">15005 13690 476,'59'-18'644,"-21"4"5,-5 2-192,-6 9-184,-8 6-98,-13 9-61,-12 9-36,-7 4-10,-13 9 7,-14 7 10,-11 5 13,-14 6 7,-14 7 4,-5 6-4,-20 9-8,0 6-17,-14 5-19,-7 3-19,3-1-16,-8 5-15,6-4-11,-1 0-6,2 0-8,-1-8-6,7 2-8,0-3-8,6-1-21,7-2-35,0 1-26,12-7-23,8 0-22,13-8-21,6-7-26,19-7-24,6-5-18,15-9-25,11-5-79,8-4-105,12-3-53,13-11-19</inkml:trace>
  <inkml:trace contextRef="#ctx0" brushRef="#br1" timeOffset="78394.68">15818 14397 33,'40'-11'808,"-14"8"24,-13-1 12,-13 11-55,-13 8-276,-20 6-209,-12 8-133,-14 13-77,-12 1-44,-14 1-24,-13 4-11,1 3-5,-13 4-5,5-3-1,-12 3 0,6 3-1,0-3-1,7 3-5,0-2-6,-1-2-7,8 1-4,6-3-15,7-5-25,-2 2-43,8-3-56,7-5-62,6 0-53,0-4-48,12-6-58,1-1-83,7-7-151,-1-2-51,7-3 13</inkml:trace>
  <inkml:trace contextRef="#ctx0" brushRef="#br1" timeOffset="79719.95">11384 10894 390,'-20'16'289,"1"-5"-119,-1-4-73,7 0-42,8 1-22,-2-5-13,0 1-5,0 0-1,7-1-1,0-3 0,0 0 1,7-3 0,0-1-1,0 0-2,-2 1-4,8-5-1,7 4-1,-7-3-1,0-3-1,6 2-2,1-4-2,-8 3 1,8-3 0,0 1-1,6-3 1,-6-5 0,12 0 0,-6-2 1,1-1 0,5-8 0,8-3 1,-1-3-2,5-4 0,9-5 5,5-2 2,7-4 3,8-8 6,4-7 2,15 0 4,11-7 5,15-4 4,6-4 1,6-3-2,13-1 3,7-3-2,6-3-1,14 3-6,-1-4-4,7 0-4,13 2-5,-7-6-4,13-3-3,6 1-2,3-1-3,4-5-1,7 3-1,-1 2 4,8-4 2,-7 7 3,7 2-6,-8 2-3,1-1-1,0 9 6,-7 4 2,-5 0-5,-2 3 0,1 4-3,-6 3 2,-8 0 2,1 4-1,-7 4-3,-12 0 3,-7 3 3,1 1-2,-16 2 0,2 2 3,-7 3 0,-5 3 2,-8-3-3,-13 6-3,0 1-1,-19 4 0,-1 3 2,-4 4 1,-16 0 1,-6 4 1,1 0 1,-13 3 1,0 1 0,-14-1 1,0 4-1,-5 0-3,-7 0 3,-8 4 2,-5 0 2,-7-1 6,-7 4 3,1 1 1,-7-1 2,-7 1 2,1 2-5,-7 2-2,-7-1-2,1 3-6,-8 5-4,-5-1-1,-1 1-3,-6 3 0,1 0 0,-2 3 1,-6 1 0,8-1-1,-8 5 2,6-1-3,1 0 2,7 0 0,-1 1 0,14-1-1,0 1-2,5-2 2,0 3-3,9-2 2,5 0-2,0 4-1,5-4 3,9 5 0,0-2 0,5 2-2,0-5 2,2 3 0,4 2 0,1-1 0,-7 0 0,9-1 0,-3 1 0,-5 4 1,-1-4 1,1 0-1,-7 4 1,-1-4-2,-5 4-1,-1-1 2,-6 1 0,-6 3 0,-1 0-1,-5 1 1,-1 2-2,-7 2 4,-6-1-1,7 0 1,0 3-2,-2-2-12,2-2-18,5-3-27,2 1-54,5-4-136,7-8-113,-6 0-83,6-7-44</inkml:trace>
  <inkml:trace contextRef="#ctx0" brushRef="#br1" timeOffset="80339.89">20606 5279 159,'7'-5'466,"-7"-1"-138,0 6-150,7 0-84,-1 3-45,0 0-21,1 9-14,-2-1-5,3 8-4,4-1-2,-4 4-2,-2 7 2,1 0-3,5 7 0,-5 5 0,6 0 0,0-2 0,0 10 1,0-9 3,0 4 0,6 0 1,-6-4 2,7-3 3,-7-5 3,7 2 1,-7-8 4,0-1 0,-1-6 0,-5-2 3,0-2 5,0-4 4,-1-4 6,-6 1 12,0-1 10,0-3 10,-6 0 6,-1-2 0,-7-2-3,2 5-6,-14 2-10,-7-3-11,0 7-15,-12-4-13,-1 7-7,1 1-4,-8 4-1,1-1-2,6 3 0,-5 6 1,-1-2 0,6 0 3,0 5 1,14-1 1,-7 2 0,13-2-1,0 0 1,6 0 0,8 0 0,4-3-3,2-1-1,6-3 0,0-3 1,6-2 0,9-1 1,-3-6 0,7-2 1,8-1 1,5-7 0,1-3-1,6-1 1,0-4-2,6-2 0,1-6-1,-7-1-2,6 2 2,1-7-2,-6 3 3,-8-3-1,1 5 2,-1-6 2,-6 1 3,0 4 2,-7-3 1,-6 2 2,2 1 2,-10-1 4,1 4 7,1 4 1,-1 1-2,-6-2 1,7 9-2,-7-4-3,0 2-3,0 5-5,0-2-7,7 4-6,-7 3-2,0 2-1,5 0 0,3 4 0,5 3 0,-7 1-1,7-1 1,1 5 1,5 0 0,0-1-2,8-3 1,-3-1 0,4 2-1,4-6 0,1 0-5,5 2-15,3-7-22,-9 1-28,6-3-36,2 2-34,-8-5-39,7-5-61,-12 2-114,5-8-112,-13 4-56,1-8-16</inkml:trace>
  <inkml:trace contextRef="#ctx0" brushRef="#br1" timeOffset="81383.6">21433 5971 11,'-7'-10'470,"1"2"-105,6-3-148,-6 3-85,-1 5-46,7-1-27,0 1-13,0-1-16,0 8-9,0-4-7,0 7-6,0 4-2,0 0-1,7 3-4,-7 5 1,6-1 1,0 4 0,1 0 1,0 4-3,0-1 1,-1 4-1,7-3 0,-7 4 1,7-5-1,-6 0-1,5-2 1,-4 2-1,-3-6 1,2 4-1,1-6 1,-3-3 0,2-2-1,0-1 1,-7-4 2,6 0 6,-6-3 6,7-1 7,-7-3 4,6 0 0,-6-3 2,7-1 1,-1-3-1,1-4-3,-1 0-8,-6-3-5,6-1-1,1 0-2,0 0-1,-1-2-1,1-2 2,-1 0 0,1 2 1,-1-6 1,-6 5 1,6-4 1,-6 0 3,7 0 0,0 0-1,-7-4-1,7 4 0,-1 1-2,0-2 1,1 5-2,-1-4 6,7 4-3,-7 3-2,1 1 1,7-1-3,-7 4 0,-2 4-3,2-5-1,-1 9-8,1-4 1,-1 3 3,1 4-2,6 0 0,-6 0 0,5 4-2,1 3 2,1 0 0,-1 4 1,0 0-2,0 4 1,-1 3 0,2 0 0,-1 1 1,0 3 0,-7 0 0,7 0-2,1 4 1,-8-5 0,1 2-1,5 2-1,-12-4 1,7 2 0,-7 0-1,6-6 1,-6 2-2,-6-5 1,6 1 0,0-5 0,-7 2 0,7-5 2,-6 0 0,0-4 1,6 2-1,-7-1 3,1-1-1,-1-3 0,0-3 1,7-1 1,-6-1-2,6 2 0,-7-4 1,7-3-2,0 1 2,0-5 1,0 3 1,0 0-2,0-3 2,7-1 1,-1-3 0,-6 3 1,7-4 2,0 5-2,6-8-2,-7 4 2,7-1 1,-7-2 0,7-1 4,1-1 3,0 1 1,-3 0 4,2 5 3,1-6 1,-1 5-1,6 3-1,-6 1-1,-6-1-4,12 4-4,-13 0-2,7 3-4,0 4-4,-6 2 0,7 2-3,-8 0-2,7 2 0,0 6 0,-6-1 0,-1 5-1,7 2 4,-6 5 0,-1-1 1,0 0 0,1 5 1,-7-2-1,6-3-1,-6 4 3,7 1-3,-7-5 0,0 3 0,6-6-1,-6-1 0,0 1 0,0-3 0,0-5 0,0 0 0,0 0 1,-6-2 0,6-2-1,0-3 2,0-3-1,0-2 0,0 1-1,0-6 0,0-1 1,0 0 0,0-1 2,6-2 0,-6-1 0,7 1 2,-7-4 1,7 2 1,6-1-2,-7 2 1,7 1-1,-7-1-1,7 3-1,-6 2-1,1 3-1,-3-1 0,3 4-1,3-3-1,-4 7-1,0 0 2,6 0 0,-6 4 0,6 3 2,-7 1 0,6 2-2,2 1 1,-1 0 2,-1 1-2,1 2-1,8 1 1,-2-4-2,-6 4 0,7-1 2,-1-3 0,7 1-1,-6-2 0,6-3 0,-7 1-2,8-4 1,-2-2 1,2-2 0,-1 0 0,-7-2 0,7-2 1,-7 0 5,2-3-3,-2-1 0,0-3-1,1 1-1,-7-2 3,6-2 2,-6-1 4,1 0 0,-2-3 9,1 0 4,-6-1 3,6 1 3,-7 0-3,1-4 2,0 0-1,-7 3-2,0 2-6,0-6-3,0 5-2,0 0-2,-7 4-1,0-1-2,1-1-5,-7 6-2,6 3-1,-6-1-2,1 4-2,-2 1 0,1 6 0,-6-3 1,6 8-2,-1-2 2,2 6 1,-1-1 1,0 3 0,7 5 0,-1-4 0,0 3 0,7 0 1,0 0 0,0 1 0,7-1 0,0 1 0,5-4 1,1-1-1,0 1 1,7 0-1,6-5 0,-7-3 1,7 5-2,7-5-2,0-4-5,6 4-12,-7-3-19,7-4-24,-6 4-30,0-4-33,-1-4-32,-6 0-47,-7-3-106,1 4-135,-13-8-67,-7 0-26</inkml:trace>
  <inkml:trace contextRef="#ctx0" brushRef="#br1" timeOffset="81952.02">21238 5990 13,'6'-4'358,"1"-4"-94,-7 5-94,0-1-60,6 0-35,-6 0-18,0 2-12,7-3-10,-7 5-7,0 0-7,0 0-7,0 5-5,0-3-4,0 6-2,-7-1-1,7 5-1,-6-2 0,-1 5 1,1 4 0,-7 2 1,7-2 3,-1 3-3,1 3 2,-8-3-2,8 4 1,-1 0 0,2 3-1,5-4 0,0 4-2,0-3 1,0 0-1,5 4-1,2-5 1,6 1 0,0 0-1,0-4 1,6 0-1,8 0 0,-8-5 2,7 2 0,7-4 0,-7-1 0,6-7 2,8 1 1,-8-4 2,1-4 2,6-8 7,-7 1 4,7-4 8,-7-4 12,1-3 11,-1-4 10,-4-3 9,-10-2 7,2 1 2,-13-3 3,-1-3-1,-6 3-8,-6-5-9,-8 1-10,-5 4-11,-7 0-7,0 0-10,-13-1-8,0 4-5,-7 5 0,0 2-5,-6 1-1,7 7-2,-7 0-2,0 4-2,6 7-7,-6 0-17,6 7-29,0 0-26,14 5-38,0-5-74,6 7-188,6-3-100,7 1-50</inkml:trace>
  <inkml:trace contextRef="#ctx0" brushRef="#br1" timeOffset="85943.87">2429 3399 30,'32'8'227,"8"3"-47,-8 1-43,14-3-34,-7 7-22,6-3-10,1 3-7,-1 2-5,8 0-3,5 4 0,1 0-2,6 7-4,6-4-3,1 9-3,7-1-3,-3 4-5,10 3-7,0 8-3,-2 0-3,7 3-3,-7 7-3,8 0-3,-8 9-2,7-1-2,-6 3-1,7 4-2,-15 5-5,8 2 0,0 0 1,-7 5-1,0 3-1,-6-4-1,-1 5-1,-6-2-2,-5-3 0,-2 0-4,-13-3-3,7-1-1,-12-5-1,-1-7-1,-7 2 2,1-8 0,-7-3 1,0-4 1,-6-3 3,5-5 2,-12-7 2,7-3 2,-7-4-1,0-4 1,0-7 1,-7-4 6,-6-3 9,7-4 6,-7-4 5,-7 0 6,1-7 5,-7-3 8,-6-1 3,-1-6-4,0-2-4,-5-3-4,-1-2-3,-1-2 2,-6-3-3,1 0-7,-1 4-2,0-5-2,8 2-3,-14-1-4,6 4-3,8 0-6,-8 3-3,7 0-1,7 3 0,-1 6-2,7-2-2,-1 1-1,8 3-2,-1 0-1,1 4-1,12 0-2,-6 8-1,13-1-1,1 1 1,4 3 1,10 4 0,-3-1 0,8 1 0,6 3-3,0-3-1,-1 3 0,8-3 0,0-1 0,6 1 0,-6-4 0,6-4 4,0-4 2,0 2 3,0-5 3,0-5 0,0-2 7,1-3 5,-1-5 10,-1 3 12,-5-5 12,-6-2 13,-1-3 21,-7 5 22,-6-6 22,0-2 10,-13 2 8,1 2-5,-7-2-7,-7 2-10,-7-5-21,0 4-26,-7-4-35,-11 1-41,-1-1-54,-1 4-55,-12-4-64,1-3-78,-9 4-170,2-9-113,-14 5-70,-6-4-23</inkml:trace>
  <inkml:trace contextRef="#ctx0" brushRef="#br1" timeOffset="87287.84">1113 2186 92,'0'-2'156,"0"2"-38,0-4-27,7 0-23,-7 4-12,0-4-7,0 4-8,6-3-8,-6-2-5,0 2-3,7-1-2,-7 2-2,0-3 0,6 2-2,-6-1 0,0-1 1,7 2 3,-7 0 3,0-1-3,0-3-2,0 4 0,7-2-3,-7 1-1,0 1-3,0 3-5,0-4-1,6 1-2,-6-1 0,0 4-2,0-3 0,0-1 3,0 4 1,0-4 3,0 0 0,0 4 1,0 0 1,0-3 0,0 3 1,0-4-3,0 1-1,0 3 3,0 0-1,0 0 2,0-5 1,0 5 0,0 0-2,0 0 0,0 0-2,0 0-2,0 0-1,0 0-4,0 5 1,0-5-3,-6 7-1,6-4 1,0 5-2,0-1 0,0 0 0,0 9-1,-7-6 0,7 5 1,0-1 0,-7 5-1,7-1 1,-6 1-1,6 2 1,-7 1 0,7 4 3,-6 4 0,-1-1-1,1 0 2,-7 0 0,7 0 1,-8 5-1,1-1-1,7-4-2,-7 1 1,0-5 0,6 1-2,-5-1 0,4-3 0,1 0 1,2-4 0,-3-4 0,3 1-1,-2 1 0,1-5-1,6-1 1,0-2 0,-7-5 0,7 5 0,0-5-2,0 1 1,0 0 3,0-1 0,0-3 2,0 0 0,7 4 2,-1-4 2,1 0 3,6 0 1,-1 0-1,1 0 2,7 0-1,0 0-2,6-4-1,0 4-2,0-3 0,6 3-2,8-4 0,-8 0-3,7 1 2,0-1-2,6 0 0,-5-3-1,6 3-2,-1 1 0,-6-4 0,7 2 0,-7-1-2,6 2-4,-7 0-8,3-4-16,-9 5-27,1 3-44,-1-4-86,-13 0-135,-4 4-78</inkml:trace>
  <inkml:trace contextRef="#ctx0" brushRef="#br1" timeOffset="87642.11">1836 2498 47,'6'-3'361,"-6"-5"-116,8 5-94,-8 0-54,0-2-33,0 1-18,0 1-8,0 3-5,0 0-3,-8 0-8,8 0-1,0 0-9,0 3-3,0 1-4,-6 4 0,6-5-2,0 8-1,-7-3 1,7-1-4,0 4 2,0 0 1,0 0-1,0-1 0,0 2 3,7 3 0,-7-5 1,6 5 2,2-1 1,-3 1-1,10 0 3,-10-4 0,8 3 0,0 1-1,1-3-4,5-2 2,0 1 0,-5-3-2,11-1-1,-5 1-2,6-6-1,0-2-1,0 0-6,6 0-18,-5-2-29,-1-3-47,-1-1-103,-4-2-119,-2-3-73</inkml:trace>
  <inkml:trace contextRef="#ctx0" brushRef="#br1" timeOffset="87767.92">2097 2330 174,'-13'-8'387,"0"0"-141,-1 1-108,8 1-59,0 2-32,6 0-19,-7 0-14,7 4-7,7 0-15,-1 4-22,0 0-45,1 4-92,6-6-130,0 5-78</inkml:trace>
  <inkml:trace contextRef="#ctx0" brushRef="#br1" timeOffset="88821.9">2305 2421 360,'-19'5'366,"6"4"-152,-7 3-95,7-1-55,1 3-30,5 1-13,-6-1-4,0 2-5,6 2-3,0 1-1,7-2-1,-6 5-2,6-3 1,0-1-3,6 0-3,-6 1 1,7-5 1,0 1 0,-2-5 0,3 2 0,5-1 2,-6-3 3,5-2 0,-6-1 0,8-5-1,-8 0 0,7-5-1,0 2 1,0-4 3,1-1 5,-8-3 2,7-3 2,0 3 3,-7-8 6,8 5 1,-8-1 1,1-4-1,-1 2-1,0 2-1,1-4 1,-1 4-1,-6 1-2,7-1 1,-7 5 1,0-1 5,0 0-1,0 0-1,0 3-2,0 1-1,0 2-1,0-1-5,0 3-4,0 3-6,0-4-6,0 4-2,0 0-3,0 4 0,0 3 0,0 0-1,0 0 0,0 4 0,-7 3 0,7 5 2,0 0 1,-6-2-1,6 6 1,-7-1 0,7 4-1,-6-1 1,6 0 0,0 2-2,-6 2 0,6 0 0,-7 0 0,7 1 2,0-1 0,0 4-1,0-4 0,0 0 2,0 1-1,7-1 1,-1-4-2,-6-2 0,6 2-2,1-2 2,-1-6-1,1-2 0,6-1-1,-6 1 0,6-7 0,-1-2-1,1-1 0,1-1-1,-1-4 0,-1 0 2,8-9 0,-7 7 2,-1-10-1,9 1 2,-9 0 0,2-7 1,-1 4 2,0-5-3,0-3 2,0 0-1,0 1 2,-6-9 0,5 4 2,-5-3 2,-1 0-1,1-1 3,-1-3 1,-6 1 3,0 2 0,7-2 3,-7-2 2,0 5 7,0 0 0,-7 3 7,7 1 13,0 3 4,-6-1 6,-1 9 1,7-5-1,-6 9-8,6-1-2,-7 3-8,7 1-16,-6 3-10,6 1-10,0 3-3,-6 0-3,6 3-1,0 5 0,0-2-2,0 6 4,0 2 0,0 1 1,6 3 0,-6-2-2,0 5 1,6-2-3,1-1-2,-1 0-3,1 0-3,-1 1-3,1-2-2,0-2-4,7-3-3,-9 3-1,8-8 3,-7 4 2,8-8 2,-7 5 3,6-5 4,-7-3 4,6 0 5,1-3 1,-6-5-2,6 1 3,0-5 2,0 2-1,-7-5 1,8 0 3,-1 1 2,-6-5 2,4 5 2,-3-4 1,-1 3 0,-7-3 1,6-1 4,-6 2-2,0 1 0,0 2 1,0-1 0,0 4 1,0-3-1,-6 6 2,6-3-5,-7 5-1,7-3-1,-8 6-4,8-2-2,-5 3-2,5 2-1,-6 0-2,6 0-1,0 2-1,-7 6-2,7-4 1,-6 7 0,6-3 0,0 3-2,0 3 0,0 1 1,6-4-1,-6 3-3,7-3-5,-1 3-2,-1 2-2,10-5 0,-9-1-1,7 5 0,-6-4 1,6 1 2,-1-5 2,1 0 1,1 0 0,-8-3 1,14 0 4,-8-4 0,1 0 2,7-4 2,0 0 1,-8-3 4,9 0 0,-2-4 1,0-4 2,-5 1 0,4-1 2,-5 0 3,2-3 4,-9 3 1,7-3 5,-7 3 3,-6-3 0,7 3 5,-7 1 3,0-1-1,0 1 0,0-2-1,0 5-4,-7 1-2,7-2-1,0 5-6,-6 0-3,6 4-5,0-1-4,0-1-4,-7 5-2,7 0-2,0 5 0,0-1-1,0 3 0,0 0 2,7 4 0,-7 3-1,6-3 4,1 5-2,-1-2 0,-1 1 0,3-1-1,5 1 0,-6-4-1,6 4-2,0 0-9,6-5-5,1 2-8,-1-3-16,1-1-13,7 0-17,4-1-23,-4-3-31,5 0-53,-6-4-106,-1 0-119,2-4-64,-7 0-32</inkml:trace>
  <inkml:trace contextRef="#ctx0" brushRef="#br1" timeOffset="88956.85">3386 2161 348,'-13'-6'377,"7"-2"-154,-1-1-104,7 6-66,7 0-43,-1-5-35,7 5-40,0 0-49,7-6-86,7 2-121,-2 0-68</inkml:trace>
  <inkml:trace contextRef="#ctx0" brushRef="#br1" timeOffset="89339.48">3725 1905 154,'-7'-4'364,"1"4"-121,-1 0-100,1 4-59,-1 0-31,1 0-15,0 2-8,-1 2-4,1 3-1,6 0-2,-7-1-2,7 5 0,0-1-3,0 5-1,0 0-2,0 3 0,0 0-2,0 3 2,0-2-3,0 6 0,0 0-3,-7 0 0,7 5 0,-6 3 0,-1-1-1,1-4-3,6 4 1,-7 2 0,7-5 0,-6 0 1,6 0-2,0-1-1,0-2 1,0-1 0,0-3-1,6-4-1,-6-4 3,7-3 1,-1 0 8,1-5 5,-1-3 3,8-7 6,-1 0 4,-7-3 6,7-9 3,6 2 3,-6-1-2,2-4-2,3-3 5,-5 0 0,-6-4-1,6 3 2,0-3 0,-6 0-4,-2 0 0,-5 1 1,0 2-3,7 1-1,-7 4 4,-7-2-5,7 5-3,0 4-4,0 0-6,0-1-4,0 5-8,-5-1-7,5 4-6,0 0-7,0 4-4,0 3-1,0 1-1,5 0-2,-5 1 0,7 7-1,0-5-3,6 3 0,0-3-2,6 3-2,-6 2-3,7-6 2,12 5-2,-5-3-6,5 2-13,1-3-10,6 3-16,-7-2-18,6 2-25,-5-3-53,0 4-110,-7 0-117,-6-1-75,-7 1-35</inkml:trace>
  <inkml:trace contextRef="#ctx0" brushRef="#br1" timeOffset="90535.48">937 3942 344,'0'-8'270,"7"1"-89,-1-4-65,1 4-40,0-5-23,-7 6-6,6-2-1,1-3-3,-2 3-4,3 4-6,-8-2-7,5 2-2,-5 0-4,7 1-7,-7 3-4,8-4-5,-8 8-3,5-4 3,-5 3 0,7 9 1,0-6 2,-1 10-1,1-1 0,-1 2 2,-6 9 0,7 0-2,6 3-1,-7 3 0,1 2 0,0 2 1,-1 6-2,7-6-1,0 4-2,-7-3 2,7-1 1,1 1-1,5-1-1,-6-3 0,7 0-1,-1-4 1,0 0 2,1-3-2,6-4-2,-7 0 1,1-8 3,0 1 0,6-4 3,-13-6 3,6-2 5,1-6 6,-7-2 6,0-2 8,0-4 3,-7 1 5,7-2 1,-13-3-1,7 1-1,-7-1 0,0 1-1,0-4-5,-7-1-3,7 4-5,-6-3-4,6 0-3,-7 3-3,7-3-6,0 3-5,0-2-3,7 0-3,-1 3-1,1-4 0,6 4 0,8-5-3,-3 1-1,9 0 0,-2-1-7,2-3 0,4 5-3,9-6-3,-7 5-4,5-4 1,2 0-1,-8 4 1,7-4 5,1-1 3,-8 1 4,1 5 2,6-6 3,-13 5 3,0 0 0,0 3-1,-7 1 2,-6 3 0,1-1 1,-2 4 1,-5 2-2,-7 2 1,0 0 1,0 4 0,-7 0-2,-5 8-1,-2-2-1,-5 2 0,-1 7 0,1-1-1,-1 1 1,-6 4-2,6 3 1,-5-1 1,5 5 0,0-4 2,8 3 0,-8 2-1,7-1 1,0-1 0,6-4 0,2 6-1,5-5-1,-8-1 0,16-2 0,-8-1 1,5 0 0,2-7-1,6 0 1,0 0 1,0-4 1,0-2 0,6-5-1,1-5 1,-1 2-1,1-5 0,0-6 1,5-1-1,-5-3 0,6 0 2,-7-4 4,2-4 2,-2 5 2,0-6 3,-5 5 1,4-3 2,-10 3 3,-1 4-1,-2-4-3,-5 2-1,0 3-1,0-2-2,0 5-1,-5-1-2,-2 4-2,-1 1-1,3-2-1,-3 9-2,3-5 0,-2 4-2,7 4 0,-7 0-1,1 4-2,-1 0 0,1 3 0,6 5-1,0-2 0,0 5 2,0 0-2,0 0-1,6 2 1,1-3-2,-1 6-1,8-5-2,-1 3-4,7-4-1,-2 1-7,9-1-5,-2-3-9,2 1-10,-1-2-11,0 1-13,6-7-17,2 4-27,-9-4-50,1-2-81,0-2-124,-7 5-65</inkml:trace>
  <inkml:trace contextRef="#ctx0" brushRef="#br1" timeOffset="90756.98">2422 3860 24,'-6'-2'480,"6"2"-91,-7-4-159,1 8-100,6-4-57,0 6-34,6 2-16,-6 3-10,7 1-4,6 5-3,1 2-1,-2 3 0,1 6-1,7 1-1,-1 6-1,0 1 0,1 4-1,5 1 1,-5 2-2,1 5 1,-2 3-1,0 4 0,1 0-2,-7 4-5,6-4-5,-6 3-11,1-2-7,0-2-10,-3-2-14,2-5-25,1-6-40,-7-5-60,6-3-105,-7-8-71</inkml:trace>
  <inkml:trace contextRef="#ctx0" brushRef="#br1" timeOffset="91013.63">2683 3960 291,'13'-18'475,"0"0"-169,7 3-139,-1 1-75,0 2-37,2 1-20,4 3-8,-6 2-7,1 2-4,6 4-2,-6 4-1,0 2-3,-9 5-2,4 9-3,-9 1-1,0 5-2,-6 3-2,0 4 0,-6 4 0,-7 3-3,-6 4-2,-1-3-4,-7 6-6,2-7-6,-2 3-5,-4-2-5,4-4-2,9-4-1,-10-4-3,2 1-1,7-8-6,6-1-11,0-2-27,0-5-42,6-3-87,1-7-106,6 0-64</inkml:trace>
  <inkml:trace contextRef="#ctx0" brushRef="#br1" timeOffset="91517.47">2989 3979 308,'-19'-8'479,"-1"4"-178,-1 4-135,3 0-73,-2 4-40,-6 4-22,7 2-12,-1 1-4,7-1-3,1 10-5,-1-5 2,6 6 0,0 1-2,0 0-2,7 0 0,7 0-2,0-1 0,0 2 1,6 3-1,-1-8-2,7 4 1,1-4-1,6-4-2,-6 1-1,6-3-1,0-5-1,-6-4-1,5 1 1,-5-8 0,0 1 3,-1-2 2,0-4 6,1-3 8,-7-3 8,0-3 12,0-3 8,-6 2 12,6-7 12,-13 4 9,7 1 1,-7-2-2,0 1-4,0 5-9,-7-6-5,1 1-13,-1 4-12,-7-1-10,2 1-7,5 3-4,-6 4-4,-7 1-4,7 2-3,7 1 0,-7 3-4,7 1 0,-1-1-2,1 4-2,-1 0-4,7 0-3,0 4-3,0-1-1,0-3 0,7 4-1,-1 0 3,7-1 3,0-3 3,6 0 3,1 0 4,0 0 2,6-3 1,-6-5 1,5 1 0,2 0 0,-2 0-2,-5-5 2,6 5 0,-6-3 0,6-2 1,-7 1 0,7-1 0,-13 6 0,7-5 2,-7 3 2,-1 1-3,3 0-2,-10 3 0,8 0-2,-6 1 0,-7 3 1,6 3-3,1 1-1,0 0 1,-7 6 3,6 2 0,1-1 1,-7 3 0,13 5 0,-7-5 0,0 5 1,8-1-1,-1 0 0,5-3 0,2 3 0,0-3 0,6-3 0,1 2 1,-2-3 0,8 0-3,-1-4-7,8 0-11,-8 1-14,7-1-22,1 0-24,-2 0-37,-5-2-68,-7-2-122,0 0-100,-13-3-63</inkml:trace>
  <inkml:trace contextRef="#ctx0" brushRef="#br1" timeOffset="92301.75">1810 4989 11,'7'-18'489,"5"4"-35,-5 2-195,7 1-120,-2 1-64,-4 2-36,4 5-16,-6-1-8,1 8-4,-1-4-2,1 11 0,0-5-2,-7 9 0,6 0 0,-6 3-2,0 4 0,0 4-2,0-3 0,0 2-2,-6 0 1,6 4 0,0-3-1,0-1 2,0 2-1,0-5-1,0-1 1,6 1 0,-6-2-2,0-7 1,0 3 0,0-7 2,0 3 4,0-1 2,-6-4 1,-1 4 4,0-3 0,-6-1 3,-5 3 1,3-1 0,-4 1-1,0 1 0,-7 0 1,6 1 1,-6-2 0,0 2-1,0 2 1,-7 1 0,7 2 1,-6 2-1,6-4-3,0 6-2,6-1-2,2-3 0,-3 2-4,8 0-3,0 2-2,7-6-2,-1 3 1,1-3 0,12-4 0,-6-1 0,7 2 2,5-5-2,1-4 0,7-3 0,1 0-2,-3-3 0,2 0 2,6-5-2,0 0-1,-7-2 1,7-1-1,1-4 0,-8 0 1,1 1 0,-1-1-2,-6 1 1,0-5 2,0 4-1,0 1 0,-6-1 0,6 0 0,-7 1-1,0 3 2,1 4 0,-1-4 0,-6 3-1,8 1 0,-8 3 0,5-2-1,2 1-1,-7 5 1,8-4 0,-8 4-2,5 0 1,2 0-1,-1 0 0,1 0 1,-1 4-3,8-4-2,-8 5-1,1-2 0,-1 0-1,0 1 0,1 0-1,-1-1-1,1 0 4,-7-3 1,7 5 1,-1-5 0,1 0 2,-7 0 1,6 0 1,0-5 1,-6 5 0,6-3-2,-6 3 2,7-3 0,-7-1-1,7 4 0,-7-4 0,7 1 1,-7 0 0,6-6 1,-6 6 1,0-4-1,0 0 0,0 3 0,0-4 0,0 0 0,0 1-3,0-3 1,-6 2 0,6-3 0,0 4 2,-7 0 2,7-4 1,0 3 3,-7 5 4,7 0-1,-7-6 1,7 9-2,-6-3-1,6 3-1,-6 0-3,0 0-3,6 3-2,-7 6-1,7-3 0,-6 2 1,6 3 0,0 0 0,0-1 1,6 5-1,-6-3 2,7-2 0,-7 5-1,12-1 1,-6-2-1,1-1 0,7 4 0,-8-5 1,14 1-1,-8 0 0,2 1 0,5-2-1,1-3-1,6 1-3,0-2-3,7-1-9,0-2-7,-1 1-10,13-4-13,-6-4-12,7 1-19,0-2-34,-8-1-72,8-2-170,-8 1-78,-5-3-34</inkml:trace>
  <inkml:trace contextRef="#ctx0" brushRef="#br1" timeOffset="93311.47">2494 5279 230,'-13'4'354,"0"-1"-131,0 2-93,1-3-52,5 2-23,-7-1-14,8-3-5,-1 4-4,1 0-2,-1 0-5,1 0-5,6 2-4,-6-1-5,-1 5-3,7 2-2,-6-2-1,-2 1-3,8 4 1,0 0 0,0-1-1,0 1-1,0 4 0,0-5-1,0 3 0,0 0 0,8 0 1,-8-2 0,6-1 0,1 1 0,-1-3-1,0-2 2,1-3 0,-1 1 1,1-2-2,-1-1 0,1-2 1,0-3 1,0 0 0,5-3 1,-6 3 0,7-7 3,1 0 3,-1-1 4,-1-4 1,1 2 1,0-5 2,1 1 2,-9-2 0,8 2-1,2-1-1,-10-2 0,9 1-1,-1-2 2,-7 3-1,7 1 0,-6-1-1,-1 1 0,7-1 0,1 4 1,-8 0-3,7-1 0,-7 5-2,7 1 0,-6-2-2,0 4-1,-1 4-3,7 0-4,-7 0 2,1 4-3,-1 4-1,1-2-1,7 6 0,-8 3-1,7-5 1,-7 9-1,0-5-2,7 5-3,-6-1-5,0 1-2,5-1-3,-5 3-3,-1-2-1,1 3-2,-1 0 2,1-1 0,0 2 2,-7-5 2,0 4 2,7-4 1,-7 1 2,0-5 2,0 1 2,-7-4 2,7-1 3,0-2 2,0-1 3,0-2 2,0-2 2,0-3 0,-7 0 4,7 0 2,0-3 3,0-5 2,0 1 2,0-4 6,0 0 2,7-4 5,0 1 3,-1-1 0,1-3 0,-1-1 2,-1-4-3,10 2-2,-3-1 0,2 0 0,-1-3-3,-1 2 3,8 2-1,0-2 1,-1 1 3,0 1 1,1-1-3,6 3-1,-6 5-7,0-2-3,-1 3-3,1 5-6,-2 0-6,-5 1-4,2 7-2,-3 0-4,8 0-1,-14 7 2,7 1-3,-6 0 1,6 3-1,-7-1 1,-6 5-3,7-4-1,-7 4 2,6 2-3,-6-5 0,0 2 0,7-2-2,-7-2 1,0-3 1,0 1 3,0 0 1,0-4 4,0-1 7,0-3 6,0 0 9,0 0 5,0 0 4,0-3 3,0-5 0,0 0-1,6 2-3,-6-6-4,6 1-3,1 0-4,0 1-2,-1-2-4,1 1-1,-1 5-2,7-3-3,-6 2-4,-1 4-5,1-1-5,-1 4-3,0 0-2,9 4-1,-10 3-1,3 0-2,4 1-7,1 3-2,0 0 0,0 0 0,0-1-1,7 2 0,-1-2 0,6 1 2,-4-3 4,5 0 3,7-5 2,-8-3 0,8 0 2,-1-3 0,-5-5 4,11-4 0,-11-2 2,5-1 3,1-6 2,-1-1 5,-5-4 7,-2-4 12,2 1 14,-8 0 10,7-4 20,-7 1 21,1-2 31,0 2 19,-2-2 9,-3 5 7,-9-4 5,1 3-1,-2 1-13,-5 0-21,0 4-31,-5-1-21,-2 4-17,-6 1-18,0 2-18,0 4-10,-7 1-8,0 6-2,1 4 1,-1 4-1,-5 4-3,5 4 2,-6 2 0,7 9-3,5-5 4,-5 8 0,6 0-2,0 8-2,-1-5-1,8 4-1,-1 0-4,7 5-4,-6-5-2,12 4-7,-6-3-3,7 2-3,6-2 0,-6-1-2,12-4 2,1 0 2,0-2-4,5 0-2,8-6-13,-1-2-14,1-4-24,6 1-27,7-9-29,-1 0-30,8-3-26,5-3-29,1-5-38,-7 1-87,7-4-108,-7 0-63,-7-3-22</inkml:trace>
  <inkml:trace contextRef="#ctx0" brushRef="#br1" timeOffset="93462.09">4747 4905 249,'-12'-7'554,"5"3"-30,1-4-199,-1 6-147,7 2-93,-7-4-64,7 4-44,0 4-36,0-2-46,0 3-93,0-2-171,7-3-86,-7 0-41</inkml:trace>
  <inkml:trace contextRef="#ctx0" brushRef="#br1" timeOffset="95703.51">7144 6282 3,'-6'-4'352,"-1"4"-94,1-3-88,-1 3-66,1-4-36,-1 4-19,-1 0-10,3 0-9,-1-3-4,-1 3-3,1 0-3,-1 3-3,-7-3-6,1 4-4,1-1-2,-1 1-3,0 4 2,-7-1-1,1 0 2,-1 5-1,2 2 3,-3-3 4,-5 8 3,0 3 6,-7 4 1,1 3 1,0 8 6,-7 2 1,-13 9 0,6 3-2,-13 4-2,0 7-5,1 8-6,-14 6-4,0 6-1,-12 9-2,-1 5-1,0 2-1,-5 9 0,-2 2-1,-6 1 1,0 8 3,1-1 0,-1 4 3,-5 4-2,5-1 0,0 4-2,-6 0-1,-1-3 1,8-4-5,-8 0-5,15-8-5,-8-3-2,6-7 2,14-5-1,0-6 3,7-7 0,12-13 2,7-2 4,6-15 0,13-3-3,1-13-5,13-1-5,12-9-12,7-12-14,7-1-18,6-12-30,12-8-72,8-12-148,13-5-79,0-8-44</inkml:trace>
  <inkml:trace contextRef="#ctx0" brushRef="#br1" timeOffset="96055.77">6754 7478 463,'-15'3'391,"4"0"-152,-9 5-110,0-1-57,1 8-32,-1 3-15,-6 0-5,7 8 0,-8 3-2,3 8-3,-4 7 2,-4 3 4,-1 5 0,1 6-1,-7 7-5,-7 9-1,0 8-4,-5 5-1,-1 5-2,-14 2-4,8 5-2,-8 5-2,-5 2 0,-1-1-1,1 1-4,-1 1-9,7 3-6,-14-3 0,8-2 1,6-2 1,-6-3 3,5-6 0,1-6 2,0 1 6,6-13 7,7-2-2,-1-5-4,2-3-4,-1-8-5,13-2-10,-1-9-8,2-2-21,5-6-36,7-5-54,6-5-92,1-4-94,7-6-55</inkml:trace>
  <inkml:trace contextRef="#ctx0" brushRef="#br1" timeOffset="96349.87">6584 8792 416,'-13'4'452,"0"7"-173,0 3-132,-7 8-69,1 0-36,0 7-19,-1 5-9,-6 2-4,0 8-5,-8 4-1,2 7-2,-6 8-1,-2 6 3,-5 12 1,-8 2 0,-5 13-1,-1 7 1,-6 6-3,-6 8-1,6 8 0,-13 4-3,5 2 0,2 1-3,0 7-2,6-3 0,-7 0-4,7-5-6,-1 1-5,8-8-12,6-6-15,7-4-14,-1-13-14,6-9-24,2-7-37,11-8-42,1-14-78,6-9-77</inkml:trace>
  <inkml:trace contextRef="#ctx0" brushRef="#br1" timeOffset="96661.95">6590 10330 282,'-19'8'478,"1"7"-133,-10 4-150,2 2-83,0 4-40,0 13-19,-6 5-9,-7 5-3,-1 11 4,1 7 0,-5 6-4,-3 6-3,-5 6-7,0 7-5,1 5-5,-2 3-7,-6 3-12,7 9-5,-6 2-2,6-1-1,0 6-3,-8 0-6,9-1-7,-1-3-7,-1-1-5,1-3-3,0 0-8,0-7-3,6-2-4,1-5-2,-1-5-7,1-3-6,6-10-7,0-5-12,-1-11-13,15-8-16,-8-5-25,13-8-39,1-10-57,-1-4-81</inkml:trace>
  <inkml:trace contextRef="#ctx0" brushRef="#br1" timeOffset="96956">6519 11543 132,'6'-3'515,"1"3"-24,-7 7-197,-7 8-133,1 10-72,-14 5-35,1 14-19,-7 7-5,-6 8-3,-1 10 1,-7 4-1,-5 7-4,0 12-3,-8 0-5,1 11-3,-6 0-9,-2 6-10,2 8-3,0 0-4,-1 4-2,-6 0-8,7 4-8,-8-5-10,8 6-11,-7-6-6,0 1-7,-1 0-3,8-4 0,-8-3 1,8-4 2,0-4 1,-2-11 1,9-3-5,-1-5-16,6-9-17,0-8-20,1-4-22,12-11-30,0-9-49,8-5-69</inkml:trace>
  <inkml:trace contextRef="#ctx0" brushRef="#br1" timeOffset="97263.9">6805 13086 154,'7'-11'508,"-1"-1"-39,-6 9-192,-6 3-127,-1 3-73,-5 9-38,-8 6-17,-6 7-6,-6 8 3,-8 4 6,-5 11 4,-1 3 5,-13 15 3,1 4 2,0 7-2,-2 3-1,-5 8-6,-6 3-17,6 4-8,-7 9-6,0 2-5,1 0-6,-1 4-4,1 0-7,-1 4-14,0-4 0,0 3-6,1-3 0,6-4-3,0-3 2,6-5 2,1-2 1,-1-9 12,7-2 8,0-5 0,6-3-3,0 1-8,1-5-10,6-7-13,0-1-19,6-2-28,8-8-46,-2-8-82,1-7-117,6 1-53</inkml:trace>
  <inkml:trace contextRef="#ctx0" brushRef="#br1" timeOffset="97516.95">6422 14672 365,'6'-11'599,"-6"11"1,-6 11-202,-15 8-176,-4 13-104,-8 9-61,-6 10-36,-6 4-11,-8 11-4,1 6-1,-13 6 3,-1 2 5,-4 8 4,-3 0 1,8 7-5,-6-3-2,5 4-5,2 3-6,-1-4-10,0 4-21,13-8-29,-7 1-19,6-5-9,2-2-11,5-4-8,1-4-8,-1-8-2,0 0 7,7-6 14,-1-1 2,8-7-10,-1-4-20,1-3-44,0-1-86,6 2-92,-6-9-58</inkml:trace>
  <inkml:trace contextRef="#ctx0" brushRef="#br1" timeOffset="98779.73">8427 11635 198,'-6'-5'390,"-1"-1"-103,0 3-107,1-5-66,-1 4-31,7-4-11,-6 1-2,6 0-3,-6 0-4,6-1-4,0 1-2,0 0-4,0 0-3,6-1-3,-6 1-2,0 3 1,0 1 1,0 0 5,0-2 2,0 5 3,0-3 0,0 3-5,0 0-6,0 0-8,0 0-9,0 0-7,0 3-8,0-3-4,0 5-4,-6 1-1,6 5 1,0 1 4,0 2 6,0 4 9,0 0 7,0 5 5,0-1 4,0 4 2,0-5 0,0 4-4,6 4-4,-6-2-5,6-2-6,-6 5-7,7-5-3,-7 4-3,0-3-2,0 4 2,6-5-3,-6 0-1,-6 5 0,6-8-1,0 4 1,0 0 0,-7-5-1,7 2-2,-6-4 1,6-2 0,-6 2 2,6-5 0,-7 1 1,7-5-1,0 2-1,0-1-2,0 0 1,0-4 0,0 0-1,0 1 6,7-5 3,-7 4 6,6-3 7,0 3 12,7-2 9,1-2 10,-1-3 9,6 3-1,0-3 2,9 0-3,4 0-6,0-3-6,1 0-7,13-4-12,-8-2-9,8 2-4,-1 0-7,1-4-4,-1-1-3,8 2-4,-8-1-3,8 1 1,-8-2 1,0 1-1,1-1-1,0 3 1,-7 0-1,0-1-6,-6 2-5,-1 1-9,-6 0-17,-7 0-23,1 3-36,-6 0-36,-8 0-35,0 4-29,1-3-35,-1-1-34,1 0-48,-7 0-81,0-3-106,0 4-36,-13-4-9</inkml:trace>
  <inkml:trace contextRef="#ctx0" brushRef="#br1" timeOffset="99056.13">9203 11968 124,'-20'0'492,"6"-4"-100,8 1-135,-7 3-84,8-4-37,-3 4-20,-5-3-11,13 3-8,-6 0-11,6 0-9,0-4-14,0 4-12,6 0-17,0 0-15,9 0-9,-4 0-7,9-3 0,0 3 0,0-4 3,6 0-1,-1 0 0,8 1 2,-2-1-3,3-3 2,-2-1-2,1 1-1,6-1-1,0 1 8,1 0-5,-1-1-2,-1 1-2,2-4-4,-2 4-8,-5-1-14,7 1-22,-15 0-28,2 0-20,-2 3-19,-12-3-25,1 3-38,-1 0-62,-13-2-88,0-2-88,-7 1-40</inkml:trace>
  <inkml:trace contextRef="#ctx0" brushRef="#br1" timeOffset="99257.47">9516 11734 156,'-21'-8'433,"-5"1"-91,13 0-115,-6 3-76,6-3-32,0 3-18,6 0-9,-6-3-2,6 7-6,7-4-10,-6 4-8,6-3-14,0 3-16,0 0-14,0 3-9,6 1-6,-6 0 0,13 3 0,-6 8 1,7-1 5,-2 5 1,1 3 5,0 4-1,0-1 0,1 8-2,-2 0-2,9 1-2,-9 5-3,1 1-1,7 2-1,-7 1-1,0 1-4,6 0-3,-6 0-6,6 4-10,-5-5-20,5 6-22,-6-10-26,6 1-33,-4-3-53,-3-3-107,7-5-123,-12-8-72,6-2-28</inkml:trace>
  <inkml:trace contextRef="#ctx0" brushRef="#br1" timeOffset="99583.92">9932 11715 283,'0'-22'545,"0"5"-79,0 2-184,0 4-115,0 3-65,6 5-43,-6-1-23,13 8-14,-6 3-9,6 8-2,-1 3-3,8 0 1,0 11 2,-1 1 0,0 7 1,8 3-2,-1-1 0,-6 10-3,5-2 0,2 4-1,6 1-3,-7-1 1,-1 4-2,2-4-2,-2 1-1,1-1 0,2-7 0,-10 0 0,7-8 2,-4-2 2,5-5 4,-13-7 15,6-3 30,-6-5 59,7-7 48,-7-7 37,0-4 36,0-7 22,-6-7 10,12-8-3,-12-3-20,5-3-53,1-6-44,-6-1-35,0-5-32,-1-1-24,1-2-15,-1-4-11,1-2-7,-1 3-8,0-4-6,-6-2-8,7 1-12,-7-4-25,6 8-55,-12-4-73,6 4-82,-7 3-69,1 1-59,-7 2-76,0 2-139,0 6-94,0 4-21,-6 4 35</inkml:trace>
  <inkml:trace contextRef="#ctx0" brushRef="#br1" timeOffset="101689.82">15286 10493 231,'-26'2'267,"-1"-2"-67,1 0-61,13 0-40,0 0-28,0 0-19,7-2-15,-1-3-6,7 2-10,0-6-6,7 3-6,-1-2-2,7 2-2,-7-3-1,1 2-1,6 0 0,-7 0 1,8 3 2,-1-3 4,-8 0 3,3 2 6,-1-1 6,-2 2 4,-5-3 4,8 3 6,-8-4 8,0 1 2,0 0 2,0 0 5,-8-1 7,8 1 1,-5-1 4,-2 2-4,7-2-1,-8 4 4,8-3 6,-5 3 0,5 0 0,0 1-3,-7-1-4,7 4-1,0-3-7,0 3-14,0 0-12,0 0-12,0 0-10,0 3-6,7 4-3,-2 5-4,-5-2 1,15 9-1,-10 3 1,9 0 1,-1 7 0,6 4 0,-6-1 1,7 10 0,-1-2 1,1 8 1,-1-4 3,1 7 0,-1 0 0,0 0 0,2-3-1,5 7-1,-7-4 0,0-3-2,8 3-4,-8-3 1,1-1 1,6-4-1,-7 2-1,1-5 2,-7 2-3,7-11 0,-8 3 0,1-5 1,0-8-3,0-2 3,-6-1 8,1-6 27,-8-5 32,5-3 27,-5-8 22,0-8 24,0-5 20,0-12 21,6-8 7,1-10-10,6-5-20,7-7-17,5-7-19,-4 0-19,10-6-17,9-6-17,-1 1-13,6-7-14,8 3-13,-8-6-7,8 2-6,-1-2-5,0 3-6,0-1-9,-7 8-12,-6-1-9,-6 9-15,-1 3-24,-5 8-35,-8 3-40,-6 3-39,0 9-37,-13 2-30,0 1-33,0 7-31,-6 4-23,-1 7-33,1 4-85,-7 2-68,6 7-29,-6 1-8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8:57:53.65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147 1652 57 0,'-11'-51'154'0,"-3"7"-92"0,1 0-47 0,0 8-26 0,0 2-16 15,-7 5-7-15,7 7-6 0,-6 3 0 0,0 5 5 0,-1 2 2 16,-6 2 0-16,0 0-1 0</inkml:trace>
  <inkml:trace contextRef="#ctx0" brushRef="#br0" timeOffset="1500.6">3302 2084 239 0,'-15'-7'340'0,"10"0"-128"0,-1 0-85 16,-1 3-45-16,7-4-32 0,-6 5-17 0,-1-5-7 0,1 4-2 16,6 2-2-16,-6-3 3 0,6 2 0 0,0-1-1 0,-8 1 1 15,8-2-3-15,0 2-3 0,0 3-3 0,-7-4 0 16,7 4-3-16,0 0-2 0,0 0 0 0,0 0-2 15,0 0-2-15,0 0-3 0,0 0 0 0,0 0-4 0,0 4 2 16,0-1-1-16,0 2-1 0,0-2 1 0,0 4 1 0,7 0 1 16,-7 1 2-16,0 3 0 0,0-1 1 0,0 5 2 15,0 0 1-15,0-1 3 0,0 9 0 0,-7 0 2 0,7 2 1 16,-6 0 1-16,-1 4 1 0,2 1 3 0,-2 3 0 16,7 0-3-16,-6 3 0 0,-1-3-3 0,0 1-1 0,1 2-2 15,6-4-1-15,-7 2-5 0,1-5 2 0,0 0-3 0,6-3 0 16,-7 0 1-16,7-4 3 0,-6-4 1 0,6 1 2 15,0-5 4-15,-7-3 3 0,7-3 7 0,0-2 8 16,0 1 10-16,0-2 10 0,0-2 10 0,0 1 11 0,0-4 11 16,0 0 4-16,0 0 1 0,0 0-5 0,7-4-8 0,-7 1-11 15,6-2-14-15,-6-2-12 0,7 1-14 0,-7-2-10 16,6 0-5-16,0 1-5 0,-6-3-3 0,7 2-1 0,-7 4 1 16,6-3-1-16,-6 3-2 0,7-3 1 0,-7 3-1 15,0-3 0-15,0 4 0 0,7 3-1 0,-7-4-1 0,0 4 0 16,0-4 0-16,0 4-1 0,0 0-1 0,6 0-2 0,-6 0 0 15,7 0-1-15,-7 0 0 0,5 4 0 0,2-4 0 16,-1 4 2-16,1-1-1 0,1 4 1 0,4-3 1 0,-5 3 1 16,-1 1 1-16,7-1 0 0,-8 1 1 0,10-2 0 15,-2 5 1-15,0 1 1 0,0-5 1 0,-1 3-1 0,2-2-2 16,5 0-4-16,-6-1-6 0,7 0-7 0,0 1-12 0,0-5-15 16,5 1-19-16,-5-1-22 0,5-3-23 0,2 0-26 15,-2 0-32-15,2 0-42 0,-1-3-66 0,0-1-115 0,-6 1-68 16,-8-5-26-16</inkml:trace>
  <inkml:trace contextRef="#ctx0" brushRef="#br0" timeOffset="1782.25">3764 2554 377 0,'0'-8'295'0,"0"-3"-79"0,0 3-59 0,0-2-39 15,0 3-23-15,0 3-15 0,0-4-3 0,0 5-8 16,0-1-8-16,0 0-9 0,0 1-9 0,0 3-8 0,0-3-7 15,0 3-7-15,0 3-7 0,0 0-4 0,0-3-3 16,6 8-1-16,-6-2 1 0,0 6 3 0,0-5-1 0,0 8 2 16,0-4 1-16,7 3 1 0,-7-3 1 0,0 3 1 0,0 2-1 15,7-1-1-15,-7-4 0 0,5 3 1 0,3-3-1 16,-8 4 0-16,7-5-1 0,-1 2-2 0,6-1 2 16,-5-1-2-16,7 1-2 0,-2 1 2 0,1-5-1 0,6 1 0 15,-5-1 0-15,12-4-2 0,-7 1-1 0,8 0-2 0,-2-4-1 16,2 0-7-16,-2-4-15 0,2 0-18 0,0 1-16 0,-2-4-24 15,-7-4-30-15,10-1-35 0,-9 1-45 0,-6-3-56 16,0-5-81-16,-7 1-83 0</inkml:trace>
  <inkml:trace contextRef="#ctx0" brushRef="#br0" timeOffset="1907.13">4089 2435 158 0,'-12'-9'401'0,"-2"1"-98"16,1 0-98-16,1 1-73 0,5 0-46 0,1 3-31 15,-1 1-20-15,7-1-14 0,0-1-9 0,7 5-11 0,-1 0-17 16,7 0-28-16,6 0-46 0,1 5-82 0,1-5-134 15,4 0-76-15</inkml:trace>
  <inkml:trace contextRef="#ctx0" brushRef="#br0" timeOffset="2376.41">4539 2392 204 0,'0'-3'450'16,"0"-1"-131"-16,-6-1-135 0,6 2-72 0,0 3-37 0,0-3-18 15,-7-1-8-15,7 4-6 0,0 0-5 0,0 0-5 16,-6 0-3-16,6 4-6 0,-7 2-4 0,7 3-4 0,-6 1-3 16,-1 1-1-16,-6 5-3 0,6-3 2 0,-6 6-1 15,8-5 0-15,-10 5-1 0,10 0-2 0,-2-5 1 0,1 4-2 16,-1-4 2-16,0 1-1 0,7-1-1 0,-6-2 0 0,6-1-1 16,0 0 0-16,6-3 0 0,-6-5 0 0,0 1 1 15,0-1 5-15,7 1 8 0,-7-4 10 0,7 0 11 0,-1-4 11 16,1 1 7-16,5-9 8 0,1 6 7 0,0-9 5 15,-6 4 0-15,6-3 1 0,0-2-3 0,-6 2-2 0,-1-1-4 16,7 1-4-16,-6-2-6 0,-1 2-8 0,1-4-6 16,-1 4-7-16,-6-2-8 0,7 5-5 0,-7 4-6 0,6 0-3 15,-6-1-4-15,0 5-2 0,6-1-2 0,-6 4-6 0,0-3-3 16,0 3-5-16,0 3-2 0,7 1-2 0,-7 3 1 16,0 1-1-16,0 2 2 0,0 5 2 0,0 4 3 0,7-5 2 15,-7 8 1-15,0-3 0 0,0 3 1 0,6-1-1 16,-6 2-1-16,7-1 0 0,-7 3 0 0,6-3 0 0,-6 0 0 15,7 4 1-15,-7-5 0 0,6 6 1 0,1-6-2 0,-1 1 1 16,0 4 2-16,1-8 0 0,-1 4-2 0,2 0 0 16,-1-3 0-16,5-1 0 0,-6 0-3 0,7-4 2 0,1 1 1 15,-8-3 0-15,7-2-3 0,0 1-5 0,6-3-10 16,-5 0-17-16,-1-5-18 0,7 1-28 0,-7-2-28 0,-1-2-29 16,1 0-25-16,7-2-28 0,-7-5-36 0,0-1-45 0,0 0-68 15,-7-3-103-15,1-3-41 0</inkml:trace>
  <inkml:trace contextRef="#ctx0" brushRef="#br0" timeOffset="2970.89">4910 2546 238 0,'0'-11'404'0,"0"0"-108"0,0 0-108 16,0 4-68-16,0 2-40 0,0 2-23 0,0 0-15 15,0 3-8-15,0 0-7 0,0 0-1 0,0 3 0 0,0 5 1 16,0-1 2-16,-6 4 1 0,6 4-1 0,0 2 0 0,-6-2-3 15,6 4-4-15,0-1-4 0,0 4-5 0,0-4-2 16,0 1-2-16,6-1 0 0,0 1 0 0,-6-5-1 0,13 1 2 16,-6-5 2-16,-1 2 4 0,7-5 4 0,0 0 7 15,0 1 7-15,0-8 8 0,6-4 8 0,-6 0 10 0,7-3 8 16,0 0 5-16,-7-5 1 0,7 2 6 0,-1-5 5 0,-6 1 1 16,1 2 1-16,5-6-4 0,-6 4-4 0,-6-1-2 15,6 0 0-15,-7 1-6 0,7-1-5 0,-7-1-4 0,1 7-2 16,-7-3 3-16,6 2 3 0,-6 2 0 0,0 1-5 0,0 3-5 15,0 0-5-15,0 0-7 0,0 4-9 0,0-3-14 16,0 6-7-16,0-3-7 0,0 8-5 0,0-1 0 0,0 0-2 16,0 4-1-16,0 0 1 0,0 1 2 0,0 2-1 15,0-3 1-15,0 3 1 0,7-2-2 0,-1 2 0 0,1-2 2 16,0-2-1-16,-1 1-1 0,7 0-1 0,-7-3 0 0,7-2 1 16,0 2 0-16,-6-4 1 0,6-1 0 0,0-3 1 15,7 0 1-15,-7 0 1 0,0-3-1 0,0-5-4 0,-1 4 1 16,9-2 1-16,-9-5-2 0,1 3 0 0,0-3 0 15,1 1-1-15,-8-2 0 0,7-2 2 0,-7 2-1 0,1-2 0 16,-1 3 1-16,1-1 2 0,-7-2 0 0,0 3 2 0,0 0-1 16,0 4-1-16,0 0 3 0,0-4-1 0,0 7 2 15,0 1-2-15,0-1-1 0,0 1-3 0,0-1 3 16,-7 4-1-16,7 0-3 0,0 4 0 0,0-1 0 0,0 1 0 16,0 3 5-16,0 4-1 0,0 0-3 0,0-1 0 0,7 2 0 15,-7-1 0-15,0 3-1 0,7-2-1 0,-1 2-4 0,-6 1 1 16,7-4 2-16,-1 4 1 0,1-5 1 0,5 5 0 15,-5-4 1-15,6-1 0 0,0 2-1 0,0-1-1 0,0-3-2 16,7-2-7-16,-1 1-20 0,2-2-30 0,-3-2-39 16,2-3-44-16,6 0-43 0,-6 0-36 0,-1-3-34 0,0-2-36 15,2-2-33-15,-9 1-53 0,1-6-108 0,0-3-42 16,-7 5-7-16</inkml:trace>
  <inkml:trace contextRef="#ctx0" brushRef="#br0" timeOffset="3080.35">5639 2370 28 0,'-12'-10'476'0,"-1"-2"-62"0,6 5-152 16,1-4-110-16,-1 7-63 0,0-3-37 0,14 2-23 16,0 3-16-16,-1-3-12 0,7 3-11 0,0 2-18 0,7-4-29 15,-1 0-44-15,2 0-71 0,-3 4-147 0,9-4-78 0</inkml:trace>
  <inkml:trace contextRef="#ctx0" brushRef="#br0" timeOffset="3440.04">5985 2194 451 0,'0'0'448'0,"0"-3"-155"0,0 3-123 0,0 0-74 0,0 0-36 0,0 3-22 16,0 1-9-16,0-1-6 0,0 1 2 0,0 7 2 15,0 0 1-15,0 1 1 0,6 2 1 0,-6 4-2 16,0 4 1-16,0-1 1 0,0 6-3 0,0 2-3 0,-6 0 1 16,-1 0-1-16,-6 5-2 0,7-1-2 0,-7-1-2 15,0 1-3-15,0-3-1 0,6 2-2 0,-5-2-1 0,-2-5 0 16,7-2 0-16,1-2 0 0,0-2 1 0,6-4-1 0,-7-1 2 15,7-3 4-15,-6-3 3 0,6-1 5 0,0-4 5 16,6 1 5-16,-6-4 5 0,7 0-2 0,5-7-4 0,-5 0-1 16,7-1-5-16,-2-3-7 0,1-3-6 0,-6 2-4 0,6 2-4 15,-6-5 2-15,-1 3 5 0,0 2 3 0,-6 3 3 16,0-1 6-16,7 1 2 0,-7 0 0 0,0 3-1 0,0 1-3 16,0-1-5-16,0 4-5 0,0 0-5 0,0 0-4 15,0 4-5-15,6-1-1 0,-6 1 0 0,0-1 0 0,0 4-1 16,7 1 1-16,-7-1 1 0,6 1 0 0,1 2 1 0,6-2-3 15,-1 3-12-15,8 0-23 0,0-3-31 0,0-1-37 16,6 0-38-16,6 0-50 0,0 1-70 0,8-5-141 16,0 1-87-16,-9-4-38 0</inkml:trace>
  <inkml:trace contextRef="#ctx0" brushRef="#br0" timeOffset="4049.75">6525 2700 150 0,'0'0'253'15,"-6"-4"-68"-15,6 4-58 0,-7 0-45 0,7 0-30 0,0 0-17 16,0 0-13-16,-6 0-8 0,6 0-5 0,6 0-4 15,-6 4-1-15,0-4-3 0,0 4 3 0,7-4 1 0,-1 2 5 16,-6-2 5-16,7 4 7 0,-1 0 6 0,1-4 6 16,1 4 7-16,5-4 1 0,-8 3 1 0,8-3 0 0,0 0-2 15,7 0-2-15,-7 0-6 0,-1 0-3 0,9-3-4 0,-3 3 1 16,2-4 0-16,0 0 0 0,-2 0-1 0,3-2 3 16,-1-2 3-16,-1 1 3 0,0-1 4 0,1 1 0 0,-7 0 4 15,0 0 2-15,-7-1 3 0,8 1-2 0,-8 0 0 16,-6 3-4-16,6-4-3 0,-6 2-6 0,0 2-6 0,0-3-4 15,0 3-6-15,-6-4-4 0,0 5-4 0,6-2-3 0,-7 3-3 16,0 2-3-16,7-4-1 0,0 4-3 0,-6 0-5 16,6 0-4-16,6 4-2 0,-6-4-2 0,0 2-7 0,7 6-2 15,-7-4-3-15,7 4-3 0,-1-1-3 0,0 0 0 16,1 1 0-16,6-1 0 0,-5 0 2 0,-3 4 4 0,1-3 3 16,1-1 4-16,-7 0 6 0,7 0 4 0,-7 1 4 15,0-5 3-15,0 5 1 0,-7-2 1 0,0 2 0 0,-4-4 2 16,-2 3 0-16,-8 1 1 0,1-1-1 0,1 1 0 0,-14-1 0 15,8 0 0-15,-1 0-7 0,-7 1-23 0,7-1-53 16,6 0-90-16,1-3-132 0,6-1-87 0,-1 1-49 0</inkml:trace>
  <inkml:trace contextRef="#ctx0" brushRef="#br0" timeOffset="5660.41">7379 2619 358 0,'0'-3'297'0,"-7"-5"-91"16,1 5-71-16,6-1-41 0,0 0-22 0,0 0-16 0,0-4-6 16,0 6-2-16,0-2-3 0,0-4-2 0,6 5-1 0,-6-5-4 15,7 4-4-15,-1-3-4 0,1 4-4 0,-2-4-5 16,2 3-4-16,7-4 0 0,-7 1-3 0,5 4-2 15,-5-1-1-15,-1 1-3 0,7-1-2 0,-6 4-1 0,0-5-1 16,-1 5 0-16,1 0-3 0,-1 0 0 0,0 5 1 0,1-1 0 16,-1 3 1-16,1 0 3 0,-1 4-2 0,1 0 1 0,-7 3 2 15,0 5 1-15,7-1 1 0,-7 1-2 0,0-1 1 16,0 0-1-16,0 4 0 0,6 0-3 0,-6-4-1 16,0 5-1-16,6-5-1 0,-6 0 1 0,7 0-1 0,-1-3 1 15,1 4-1-15,-1-5 2 0,1-3 0 0,0 1 4 0,-2-3 1 16,8-1 5-16,-5 0 7 0,4-5 5 0,2-3 7 15,-1 0 5-15,6 0 8 0,-6-3 6 0,7-5 6 0,-7 0 4 16,6 1 0-16,-6-3 4 0,0-2 4 0,1 1 3 16,-2-3 0-16,-5 3 6 0,-1-4-2 0,1 1-3 0,-1 3-4 15,-6-5-3-15,7 6 0 0,-7-5-1 0,0 4-4 0,0 1-7 16,0 2-3-16,0 1-3 0,0-1-1 0,0 1-6 16,0 3-9-16,0 1-7 0,0-1-5 0,0 4-8 15,0-3-4-15,0 6-5 0,-7-3-1 0,7 4-4 0,0-1 1 0,7 4-4 16,-7 1 2-16,0 3 1 0,0-1 1 0,7 2 0 15,0-1 1-15,-7 0 1 0,12-1-1 0,-6 6 0 0,1-5-1 16,6 3 0-16,0-3 1 0,0 0 0 0,0 1 1 16,0-2 0-16,7 1 2 0,-7 0-1 0,7-4 2 0,-8 0-1 15,8-3 1-15,-7 0-2 0,6 0 2 0,-5-4-1 0,-1 0 0 16,0 0 1-16,-1-4 0 0,-5 4 3 0,-1-4 3 16,1-3 2-16,0 3 2 0,-7-6 1 0,6 2 0 15,-6 1 0-15,0-5 1 0,0 2-4 0,-6-1-3 0,6-4-2 16,-7 4-2-16,7-3-2 0,-7-2-1 0,1 3-1 0,6 1 1 15,-7-3 1-15,7 5-1 0,0-5-1 0,0 4-1 0,0 0 0 16,7 0 0-16,-1 0-1 0,8 0-1 0,-8-3-3 16,7 6 2-16,0-3-1 0,0-1-2 0,1 6 1 15,5-5 1-15,-6 3 0 0,0 2 1 0,0-2-1 0,0 4 0 16,-1-3-1-16,-5 3 2 0,6 0-1 0,-6 1 1 0,0-1-1 16,-7 4 1-16,6-3 0 0,-6 3 0 0,0 0 0 15,0 0 0-15,0 0-2 0,0 0 0 0,0 0 0 0,0 3 1 16,-6 4 1-16,-1 1 0 0,0-1 1 0,2 0 2 15,-3 4 0-15,1 0 0 0,1 3 0 0,0 2 0 0,0-1-3 16,-1 3 0-16,1-4 2 0,6 1 1 0,-7-4-1 0,7 4 0 16,0 0 0-16,0-1-3 0,0-3 4 0,0 0-3 15,0-1-2-15,0-2-1 0,7 0-1 0,-7-5 0 0,0 5 0 16,6-5 0-16,-6-3 4 0,7 0-1 0,-1 0 3 0,6-3 1 16,-5-1 1-16,6-3 0 0,1-1 1 0,-1-2 0 15,-2-1-2-15,4-5 1 0,-2 5 0 0,-7 1 0 16,7-1 3-16,-6-4-1 0,-1 4 3 0,0 0 1 0,-6 0 3 15,7 4 1-15,-7 0 2 0,0-1 1 0,0 1 0 0,0 3-2 16,0 1-1-16,0-1-1 0,0 4-3 0,0 0-4 0,0 0-1 16,0 0-2-16,-7 4-2 0,7 3-1 0,-6 0 0 15,6 1 1-15,0-1 0 0,0 4-1 0,-6 0 2 16,6 0-2-16,6-1 1 0,-6 2 0 0,0-1 1 0,6-1-1 16,-6-2 2-16,7 3-1 0,-1 0-1 0,1-3 1 0,0-1-2 15,-1 0-1-15,1 0 1 0,6 1-1 0,-7-5-1 16,7 1 1-16,1 0 1 0,-7-4 1 0,6 0 2 0,-1 0 0 15,1-4 2-15,-6 0 0 0,6 1 1 0,0-5 0 16,-7 1-1-16,7-5 0 0,-7 2 2 0,1-1 3 0,6-4 1 16,-6 1 3-16,-2-5 1 0,2 5 0 0,6-5 1 0,-5 1 1 15,-2-4-2-15,0 4-3 0,1-4-3 0,-1 0-2 16,-6 0 0-16,7-1 1 0,-7 3-2 0,6-3 0 0,-6 0 0 16,0 6 2-16,0-2 4 0,-6 5 5 0,6 3 3 0,0 0 2 15,0-1 2-15,-7 9-1 0,7-4 0 0,0 7-3 16,0-4-4-16,0 4-6 0,0 4-5 0,-6-4-3 0,6 7-2 15,0 0 0-15,0 4 0 0,-7 3 2 0,7-2-1 16,7 6 1-16,-7 0 2 0,0 1 1 0,0-2 0 0,6 6 0 16,-6 0-1-16,0-6 1 0,7 10 1 0,-1-10-2 0,0 5 1 15,-6 1-1-15,7-2-1 0,6-2 0 0,-6-1 0 16,0 0 0-16,5 0-1 0,-5-3-1 0,6 0-3 16,0 0-3-16,0-4-6 0,0 0-16 0,6-4-27 0,-5 0-39 15,6 0-43-15,-2-3-38 0,2 0-33 0,-7-4-27 0,7-4-22 16,-8 0-26-16,9-3-25 0,-9 0-44 0,-5 0-92 0,-2-4-43 15,3-5-13-15</inkml:trace>
  <inkml:trace contextRef="#ctx0" brushRef="#br0" timeOffset="5785.65">8675 2520 197 0,'-7'-3'410'0,"1"3"-126"0,6-4-112 15,-7 4-71-15,7 0-41 0,0 0-24 0,7 0-13 0,-1 0-8 16,7 0-6-16,7 4-5 0,0-4-7 0,5 0-24 15,1 3-31-15,0-3-54 0,6 0-96 0,-4 0-107 0,4 0-66 16</inkml:trace>
  <inkml:trace contextRef="#ctx0" brushRef="#br0" timeOffset="6239.01">8942 2513 447 0,'-7'4'369'0,"-6"-4"-142"0,7 3-99 0,-1 4-56 16,7-3-28-16,-6 0-14 0,6 3-8 0,0 0-4 15,0 0-1-15,0 1 1 0,6-1-1 0,-6 5 2 0,7-5-4 16,-1 4 0-16,7-4 1 0,1 1 0 0,-2-2 0 0,0-1 2 16,2 2 2-16,6-7 2 0,-7 3 4 0,6-3 2 15,-6-3 4-15,7 3 5 0,-1-4 3 0,-6-4 7 0,1 5 2 16,-2-4 4-16,3 0 3 0,-4-1 4 0,-4 1 1 0,-1 0 0 16,1-5-1-16,0 5-4 0,-7-3-3 0,0 2-1 15,0 1-5-15,0-1-3 0,0 1-6 0,0 0-5 0,0 3-4 16,-7 1-4-16,0 3-5 0,7 0-4 0,-6 0-7 15,-1 3-3-15,1 1-2 0,-7 3-1 0,6 0-1 0,1 4 1 16,6 1-2-16,-6-2-1 0,6 2 0 0,0-3 1 16,0 7-1-16,6-5 0 0,-6-4 0 0,6 4-1 0,1 0 0 15,1-4-1-15,-3-3 2 0,8 4-2 0,0-8 1 0,-6 3 1 16,6-3 0-16,7 0 2 0,-8-3-1 0,8-1 0 0,-7-4-1 16,6 5 1-16,-5-8 0 0,5 4 0 0,-1-4-1 15,-4 0 0-15,6 3 1 0,-7-4 4 0,6 3 6 16,-5-3 8-16,-1 4 9 0,0 1 7 0,0 0 16 0,-7 4 15 15,1-1 8-15,-1-4 3 0,1 8-3 0,0-3-5 0,-7 3-11 16,5 0-5-16,-5 0-16 0,7 3-14 0,-7 1-11 16,8 0-5-16,-3 3-2 0,3 0-3 0,-3 0 3 0,9 5-2 15,-1-1 2-15,6 0-5 0,1 0-24 0,6 4-46 16,-1-4-56-16,8-1-58 0,-1 1-78 0,8-3-146 0,-1 3-112 16,0-4-78-16,1-4-29 0</inkml:trace>
  <inkml:trace contextRef="#ctx0" brushRef="#br0" timeOffset="6348.42">10473 2576 109 0,'0'-5'558'15,"0"2"8"-15,0-1-58 0,0 0-250 0,0 4-157 0,0-4-96 16,6 4-65-16,-6 0-60 0,6 0-84 0,1 0-181 16,-1 0-91-16,7 0-36 0</inkml:trace>
  <inkml:trace contextRef="#ctx0" brushRef="#br0" timeOffset="24618.74">3731 12173 28 0,'-6'4'40'0,"6"-4"-2"0,0 3 1 15,0-3-1-15,-7 5 2 0,7-5-2 0,0 0-3 16,0 0 2-16,0 0 1 0,0 0 1 0,0 0 3 0,0 0 3 16,0 0 0-16,0 0 1 0,0 0 1 0,0 0-5 15,0 0-4-15,0-5-3 0,7 5-4 0,-7 0-4 0,0 0-4 16,6-3-5-16,-6 3 0 0,0 0-3 0,0 0-1 16,0-4-3-16,7 4 1 0,-7 0 1 0,0 0 4 0,0 0 3 15,0 0 5-15,0 0 2 0,8 0 1 0,-8 0 3 0,0 0 1 16,5 0-3-16,-5 0-2 0,6-3-3 0,-6 3-4 15,0 0-2-15,7 0-3 0,-7-4-3 0,0 4-2 0,6 0-1 16,-6-4-3-16,0 4-1 0,7 0-2 0,-7 0 0 0,0 0-1 16,0 0-2-16,0 0 0 0,0 0-1 0,0 0 0 15,0 0 1-15,7 0 0 0,-7 0 0 0,0 0 0 0,0 0 1 16,5 0 3-16,-5 0 1 0,8 0 2 0,-8 0 0 16,7 0 1-16,-1 0 0 0,-6 0 1 0,7 0-2 0,-7 0-2 15,5-2 0-15,-5 2-2 0,7 0-2 0,-7 0 0 0,0 0-1 16,7 0 0-16,-7 0 0 0,0 0 0 0,7 2-2 15,-7-2 1-15,0 0 1 0,0 0 0 0,6 0 1 16,-6 0 0-16,0 0-1 0,6 0 0 0,-6 0 1 0,0 0 0 16,0 0-1-16,7 0 0 0,-7 0 0 0,0 0 0 0,6 0 0 15,-6 0 1-15,0 0-2 0,6 0 1 0,-6 0 0 0,7 0 0 16,-7 0 0-16,0 0 0 0,6 4-2 0,-6-4 2 16,7 0 1-16,-7 0 0 0,0 4 0 0,7-4 0 15,-7 0-1-15,0 0 0 0,7 0 2 0,-7 0-2 0,6 0 0 16,0 0 0-16,-6 0 0 0,7 0 1 0,-2-4-1 0,3 4 1 15,-2 0-1-15,1-4 0 0,0 4 0 0,-1 0 1 16,1-2-1-16,-7 2 0 0,6 0 2 0,0 0-2 0,1-5 1 16,-7 5-1-16,6 0 1 0,-6 0-1 0,7 0-1 0,0 0 0 15,-7 0 0-15,6 0 1 0,-6 0-1 0,7 0 1 16,-7 0-1-16,6 0 2 0,-6 0 0 0,7 0 2 0,-7 0 0 16,6 0-1-16,-6 0 2 0,6 0-1 0,-6-4 2 15,7 4-2-15,-7 0 1 0,6 0 1 0,1 0-2 0,-7 0 3 16,7 0-1-16,-1-3 1 0,0 3-1 0,-6 0 1 0,7 0-2 15,1-5-1-15,-3 5 1 0,1 0-2 0,-6 0 0 16,7-2-1-16,0 2 1 0,-7 0-1 0,0 0 0 0,7 0-1 16,-7 2 1-16,6-2-1 0,-6 0 1 0,5 0 0 15,-5 5-1-15,8-5 0 0,-8 0 1 0,7 0-1 0,-7 3-2 16,0-3 1-16,6 0 0 0,1 0 1 0,-2 0 0 0,-5 0-1 16,7 0 0-16,0 0 1 0,0 0 1 0,-1 0 0 15,0 0-1-15,1 0 1 0,-7 0 0 0,6 0-1 16,0 0 4-16,-6 0-2 0,7 0-1 0,0 0 0 0,0 0 0 15,-7 0 0-15,6-3-1 0,1 3 0 0,-1 0-2 0,0 0-1 16,1-5 3-16,-1 5 1 0,1 0-1 0,-1-2 1 0,1 2 2 16,0 0-1-16,-1-4 1 0,7 4 0 0,-7-4-2 15,1 4 1-15,-1-4 0 0,8 4 0 0,-7-3-2 16,5 3 0-16,-5 0 1 0,-1 0 0 0,7-4 0 0,-6 4 0 16,6-4 1-16,-6 0-1 0,5 4 1 0,-4-2-1 0,-3 2-1 15,8 0 0-15,-6 0 3 0,6 0-3 0,0-5 0 16,0 5 0-16,-6-3-1 0,6 3 1 0,0 0-1 0,0 0 2 15,-1-4-1-15,-5 4 0 0,6 0 0 0,-6 0 1 0,6 0 0 16,-7 0 0-16,1 4 1 0,-1-4-2 0,0 0-1 16,1 0 0-16,-1 3 1 0,2 2 0 0,4-5-1 0,-5 0-1 15,-1 2 1-15,1-2 0 0,-1 0 0 0,8 0 0 16,-8 0 0-16,7 0 1 0,-7 4 0 0,1-4 0 0,6 0 0 16,-7 0 0-16,8 0 1 0,-8 4 0 0,1-4 0 0,-2 0-1 15,2 0-2-15,6 4 1 0,-5-4 0 0,-2 0-1 16,0 0 0-16,1 3 1 0,-1-3-1 0,1 4 1 0,-1 0 0 15,1-4 0-15,-1 4-1 0,1-4 1 0,0 0-1 16,-1 0 2-16,0 0 0 0,1 0-2 0,-1 0 0 0,7 0 0 16,-7 0 2-16,1 0 0 0,0 0 0 0,-1 0-1 0,1 2 0 15,-1-2 1-15,1 0 1 0,-1 0 2 0,1 0-3 16,-1 0 0-16,0 0 0 0,2 0-1 0,-3 0 1 0,3 0-1 16,-1 5 1-16,-2-5-2 0,2 0 1 0,-1 0-1 15,1 0 1-15,-7 3-2 0,7-3 0 0,-1 0 0 0,-6 4-1 16,7-4-1-16,-7 5-1 0,6-5 0 0,-6 2 0 0,7-2 1 15,-7 4-2-15,6 0 0 0,-6-1 0 0,0-3 0 16,6 4 0-16,-6-1 0 0,7 2 0 0,-7-5 0 16,6 4 1-16,-6-2 1 0,7-2 1 0,-7 7 0 0,7-7 2 15,-7 5 2-15,0-2 0 0,7-3 0 0,-7 4-1 0,6-4-1 16,-6 4 2-16,6 0 0 0,-6-1 0 0,7-3-1 0,-2 4 0 16,-5-4-1-16,0 3 1 0,8-3 0 0,-8 5 0 15,7-5-1-15,-1 0 1 0,-6 2 0 0,0-2 1 0,7 0 0 16,-7 0 0-16,6 4 0 0,-6-4 0 0,7 4-1 15,-7 0 1-15,6-4-1 0,-6 0 1 0,6 3 1 0,-6 1 0 16,7 0-1-16,-7-4 1 0,6 4 0 0,-6-2-2 16,0 3 1-16,7-5-1 0,-7 3 0 0,0 1 0 0,0 0 0 15,6-4 0-15,-6 3 1 0,0 1 0 0,0-4 0 0,0 4 0 16,0-4 0-16,0 3 2 0,-6 1 0 0,6-4 0 16,0 3 0-16,-7 1 2 0,7-4 0 0,-6 5 1 0,6-5-1 15,-7 2 0-15,1-2-1 0,6 5 2 0,-6-2-3 16,-1-3 0-16,-6 3 1 0,7 1-1 0,-1 0-2 15,-1 0 1-15,3 0 2 0,-2-4 0 0,1 7 1 0,0-7-1 0,-1 8-2 16,0-6 1-16,0-2 2 0,-6 4-2 0,7-4-1 16,0 4-1-16,-7-4 0 0,6 4 3 0,1-4 0 0,-8 3-1 15,8-3 0-15,-6 4-1 0,-3 0 1 0,2-4 0 16,7 4 1-16,-7-2 1 0,0 6 2 0,0-4 1 0,0 0 1 16,0-1 0-16,0 1 1 0,7-4 0 0,-7 0 0 0,0 4-2 15,6-4-1-15,1 0 1 0,-7 0 1 0,6 3 2 16,7-3 1-16,-6 0 1 0,-1 0 1 0,1 0 1 15,6 0-1-15,-6 0-1 0,6 0-4 0,-8 0-1 0,3 0-1 16,5 0-3-16,-8 4-2 0,1-4-1 0,7 0 0 0,-12 0 0 16,6 0 0-16,-1 0-2 0,0 0 1 0,-6 0 1 0,7 0-1 15,-7 0 1-15,0 3 0 0,7-3 0 0,-8 0 0 16,1 0 2-16,0 4-1 0,8-4 0 0,-10 0 2 0,2 0-1 16,1 4-1-16,5-4 0 0,-6 0-1 0,0 0 0 15,0-4 0-15,0 4 1 0,0 0-2 0,7-4 0 0,-7 4 1 16,0-3 1-16,0-1 2 0,0 4-1 0,6-3 2 15,-13-1 1-15,7 4 0 0,0-4 2 0,1 4 0 0,-1-3 0 16,-1 3 0-16,1-4-1 0,0 4-1 0,1-4-2 0,-2 4-1 16,1 0-1-16,6 0 0 0,-5 0 1 0,-1 0-1 0,-1 0 1 15,8 0 2-15,-7-3 0 0,6 3 2 0,-5 0 1 16,5-5-1-16,-6 5 0 0,6 0 0 0,0 0 1 16,-5 0 0-16,-1 0-2 0,0 0-1 0,-1 0 0 0,2-2-2 15,-1 2 1-15,-6 0 0 0,5 0-1 0,-4 0-1 0,-3 0-1 16,8 0 1-16,-7 0-1 0,1 0 1 0,0 0 0 15,5 0-1-15,-5 2-1 0,0-2 1 0,5 5 2 0,-5-2 1 16,6-3 2-16,0 0 2 0,-1 0 0 0,1 0 1 16,1 0 1-16,5 0 1 0,1-3-2 0,-7 3-1 0,6 0 0 15,0 3 0-15,2-3-2 0,-2 0-2 0,-6-3 0 0,5-2 0 16,3 5-2-16,-2-2 1 0,7 2-2 0,-7-4 1 16,1 4 0-16,-1 0 1 0,1-4 4 0,1 4 1 0,-3-4 5 15,1 4 2-15,1-3 2 0,-1-1 0 0,7 0 4 16,-6 0 3-16,-1 2 1 0,7-4 0 0,-6 4 0 0,-1-2 1 15,1-3 2-15,6 3 0 0,-6 0-1 0,6-3-8 0,0 4 0 16,-7-4-4-16,7 2-2 0,-6-2-2 0,6 3 1 16,-7-3 3-16,7 3 1 0,0 1 5 0,-7-5-1 15,7 5 1-15,0-2-3 0,-6 3 0 0,6-2-4 0,0-4-6 16,0 5-4-16,0-1-1 0,0 0-4 0,6 0 0 0,-6 2-4 16,0-3-5-16,7 2-11 0,0-4-17 0,-1 3-22 0,7 0-24 15,0-3-28-15,6 0-41 0,1 0-72 0,-1-5-145 16,1 5-76-16,7-3-39 0</inkml:trace>
  <inkml:trace contextRef="#ctx0" brushRef="#br0" timeOffset="30826.06">3979 12621 43 0,'0'0'174'0,"0"-4"-5"16,0 4-10-16,0-4-17 0,0 4-20 0,0-4-17 16,0 0-23-16,-6 4-19 0,6-3-13 0,0 3-12 0,-7 0-9 15,7-4-6-15,0 4-6 0,-6 0-4 0,6 0-3 0,-7-2-2 16,7 2-2-16,-7 0-1 0,7 0-3 0,0-5 0 16,-6 5 0-16,6 0 0 0,0 0-1 0,-8-3 1 0,8 3 2 15,0 0 0-15,0-4 4 0,0 4 4 0,0-4 1 16,-5 4 4-16,5-4 1 0,0 4 2 0,0-3 1 0,0-1-1 15,0 0-3-15,0 1-2 0,0 3-1 0,0-3-1 0,0 3-1 16,0-5-1-16,0 1-2 0,0 4-1 0,5-3-1 16,-5-1 0-16,0 4 1 0,0-3 2 0,0 3 1 15,8-4 2-15,-8 4 2 0,0-3 1 0,0 3 2 0,0-4 5 16,0 4-2-16,0 0-3 0,0 0-3 0,0 0-1 0,0 0-4 16,0 0-1-16,0 4 0 0,0-1-7 0,-8 1 2 0,8 3 1 15,-5-4 0-15,5 9 0 0,-7-5 2 0,1 0 0 16,0 5 0-16,-1-2-2 0,0 1 1 0,0 1 0 15,1-1 1-15,-1-1 1 0,1 2 2 0,0 2-2 0,-1 1 1 16,7-1 1-16,-6 1-1 0,-7-1 1 0,6 6-1 0,0-3-2 16,2 2 0-16,-8-1-1 0,6 0 0 0,-6 0-1 15,-1 1 0-15,8-1-2 0,-7 5 1 0,0-6 0 0,0 2-1 16,0 0 2-16,6 2-1 0,-6-6 1 0,1 3 0 16,5-4-2-16,-6 1 2 0,6 0-2 0,1-4 0 0,-1 1-1 15,1-2 0-15,-1 1-2 0,7-3-1 0,-6-1 1 0,-1 0 0 16,7 0 0-16,-6-3-1 0,6 0 1 0,0-1 0 15,-6 1-1-15,6-1 1 0,0-3-1 0,0 5 0 0,0-5-1 16,0 2-1-16,0-2-5 0,0 0-7 0,0 0-7 0,0 0-10 16,0 0-12-16,6 0-11 0,-6-2-13 0,6-3-16 15,1 2-32-15,-1-4-55 0,7-5-93 0,-6 2-90 0,6-5-53 16</inkml:trace>
  <inkml:trace contextRef="#ctx0" brushRef="#br0" timeOffset="31279.64">4194 12642 66 0,'-7'4'283'0,"7"-4"-58"0,0 0-57 16,-7 0-45-16,7 4-32 0,-5 0-21 0,5-4-13 0,-7 3-10 15,1 4-6-15,6-7-6 0,0 4-2 0,-7-1-5 0,7 1 0 16,-8 0-4-16,3 3-1 0,5 1 1 0,-6-2 0 16,-1 3-1-16,0-3-2 0,0 9-1 0,1-4 0 15,1 0 0-15,-3 4 0 0,-5 0-1 0,7-1-2 0,-1 1-1 16,-6 0 0-16,6-1-2 0,1 5 1 0,-7-5-2 0,7 1 0 15,-7 2-3-15,6 3 2 0,-6 1 1 0,6-2-2 16,-5 3 0-16,5 3-2 0,-6-3 0 0,0 4-1 0,0 0-1 16,0 3-2-16,-7 1-1 0,7-1 0 0,-6 0-1 15,0 4-1-15,-2-1 1 0,9-3-1 0,-9 2-2 0,9-2 0 16,-1-4 0-16,-5 1-1 0,3-4-1 0,9 0 0 16,-7 0 0-16,6-5 2 0,-6 2-1 0,7-7 0 0,0 3-3 15,-1-5-3-15,7-3-6 0,0 1-10 0,0-1-9 0,0-3-12 16,7-4-16-16,-1 0-31 0,0-4-47 0,7-3-72 15,0-4-109-15,7-1-67 0</inkml:trace>
  <inkml:trace contextRef="#ctx0" brushRef="#br0" timeOffset="31670.64">4539 12668 99 0,'-6'-4'387'0,"6"4"-87"16,0 0-93-16,-7 4-77 0,1-4-49 0,6 7-32 0,-7-3-14 15,1 3-7-15,-7 1-4 0,6 3-2 0,0-1-2 16,-6 5-1-16,8 3-5 0,-10-3 3 0,3 6-1 0,-1 2 1 15,6 3 2-15,-12 0 0 0,6 3 0 0,0 4 1 16,-7 0 5-16,1 3-5 0,-1 0 1 0,0 1-3 0,1 4-1 16,-7-5-2-16,6 5-1 0,-5-4 0 0,-1 3-4 0,-2-1 1 15,-4-2-3-15,0 4 0 0,6 0-1 0,-6-5 0 16,-1 3-1-16,1 3-1 0,4-9-1 0,4-1-2 0,-3-1 0 16,8-2-1-16,6-8-1 0,0 1 0 0,-1-4 0 0,2-4-1 15,6 1-5-15,-1-4-2 0,7-3-7 0,0 0-8 16,0-4-8-16,0-2-10 0,7-2-14 0,-1-2-18 15,6-6-31-15,2 1-41 0,5-9-55 0,-6 1-104 0,13-6-71 16</inkml:trace>
  <inkml:trace contextRef="#ctx0" brushRef="#br0" timeOffset="31967.64">4845 12741 180 0,'0'-3'442'0,"-6"3"-105"0,6 0-119 15,-6 3-88-15,-2-3-52 0,8 7-28 0,-5-3-11 16,-3 7-7-16,-4 1-3 0,5-3-1 0,-6 11-2 0,6-3-3 16,-6 2-2-16,0 7-2 0,7-1-5 0,-7 1-1 0,-7 8-1 15,1-2 0-15,7 4-2 0,-16 0-1 0,9 6 0 16,-7-2 0-16,0-1-2 0,0 3 0 0,-6-2-4 0,-1-1-1 15,8 3-1-15,-8-2-1 0,0-3 1 0,0-1-2 16,7 1 1-16,0-4 0 0,0-4 0 0,0 0-1 0,6-3-1 16,1-1 0-16,0-2-3 0,5-5-2 0,2-3-6 0,5-1-7 15,1-3-7-15,6 0-5 0,0-4-8 0,0-4-11 16,6-3-21-16,6-3-30 0,2-4-45 0,5 0-81 0,0-8-109 16,2-3-54-16</inkml:trace>
  <inkml:trace contextRef="#ctx0" brushRef="#br0" timeOffset="32249.33">5007 12855 356 0,'-12'7'448'16,"-8"4"-132"-16,7 0-125 0,-7 8-76 0,1-1-41 0,0 0-21 15,-1 4-17-15,1 4-5 0,-1-1-4 0,0 1-2 16,0 3-4-16,2 1-2 0,-2-1-2 0,0 4-4 0,1 4 1 15,-7-4-6-15,6 4-1 0,-6-1-3 0,0 5-1 16,-6-2-2-16,6 2-1 0,-7-2 0 0,7 7-1 0,-7-3 1 16,0-3 0-16,1 4-5 0,0-4-2 0,-1 4-1 0,7-4 0 15,-7-3-4-15,8 0-1 0,-2-4-4 0,8-3-4 16,0-5 0-16,-2 0 0 0,9-6-4 0,6 3-6 16,-1-8-7-16,7-2-8 0,0-2-11 0,7-6-13 0,-1-1-24 15,6-6-34-15,2-3-46 0,5-2-69 0,7-7-93 0,-6 1-43 16</inkml:trace>
  <inkml:trace contextRef="#ctx0" brushRef="#br0" timeOffset="32468">5093 13287 61 0,'12'-11'456'16,"8"1"-56"-16,-13 2-141 0,6 1-114 0,-7-1-66 0,6 4-36 15,-12 4-16-15,8 0-7 0,-8 4 2 0,0 4 0 16,-8-1 4-16,-4 7 0 0,0 5 3 0,-2-1 1 15,-6 7-1-15,1 1-2 0,-7 7-1 0,1-3-4 0,-3 6-1 16,-4-4-1-16,6 6 0 0,-6 2 0 0,6-3 0 0,-7 0-2 16,0-1-4-16,8 1-1 0,-2-5-3 0,-5 1-3 0,13-3-1 15,-8-1-3-15,2 0-5 0,4-2-11 0,2-6-13 16,0 5-20-16,6-4-27 0,-7-3-51 0,14-2-106 16,-1-2-111-16,1-4-77 0,-1-4-38 0</inkml:trace>
  <inkml:trace contextRef="#ctx0" brushRef="#br0" timeOffset="33639.85">2696 15519 51 0,'6'-4'358'0,"-6"0"-66"0,0 0-71 16,7-3-64-16,-7 3-49 0,6-2-35 0,1-2-19 0,-7-4-12 16,7 5-6-16,-1-1-6 0,2-2-2 0,-3-1-2 0,1-4-2 15,7 4 2-15,-6-3-1 0,7 3 0 0,-8-3 1 0,1-1-1 16,5-5 1-16,1 2 2 0,0 0 3 0,0-4 0 16,0 0 2-16,6-3 4 0,2 0 0 0,-2-2 3 15,1-2-1-15,6-4 0 0,-1 1-3 0,8-5-3 0,-7-4-1 16,8 1-6-16,-3 0-4 0,2-1-3 0,6-2-2 0,-1-5-1 15,2 0-3-15,-1 1 0 0,0-1-3 0,0 0-2 16,0 1 0-16,0-1 0 0,1 4 2 0,-1 1-2 0,-8-2 0 16,3 5-1-16,-8 4-1 0,0-1 0 0,0 4-3 15,0-1 0-15,0 2-2 0,-7 3-1 0,1 0 0 0,0-1-1 16,0 5 0-16,-1-2 1 0,0-2 0 0,0 0 0 0,1 3-1 16,0-4 1-16,-2-2-1 0,3 3 0 0,-1-1 0 15,-1-3 0-15,1 4 0 0,-1 0 1 0,0-1 0 16,1 5-1-16,-7-1 0 0,8 4 0 0,-10 4 1 0,-4 3 1 15,0 0-1-15,0 5-1 0,-1-2 1 0,-1 5 1 0,-5-1 1 16,0 6-2-16,-5-2-1 0,-1 0 0 0,-1 4 0 0,-7 0 0 16,3 4-1-16,-4 0-1 0,3-2 0 0,-2 3 1 15,-5-2 1-15,6 4 0 0,0-3 1 0,7 0 0 16,-1 0 2-16,0-4-2 0,1 3 1 0,6-3 0 0,0 0-3 16,0 0 1-16,6 0 1 0,1 0-1 0,6-3 0 0,-6 3 1 15,6-8-1-15,6 8 0 0,-6-7 2 0,6 3-1 16,1 1-1-16,-7-4 1 0,7 3-1 0,0 0 0 0,-7 4 0 15,-1-4 0-15,2 4 0 0,-2-3 0 0,1 3 0 16,-7 3-1-16,1-3 0 0,0 4 1 0,0 0 0 0,-7 2 1 16,0 2-1-16,0 3 1 0,-7 0 1 0,0 3 0 0,0 1 1 15,-5 4 1-15,-1-1 1 0,-7 1-1 0,8-1 3 16,-1 0-1-16,-7-4-2 0,7 5 0 0,-1 0-2 0,8-9-12 16,-7 5-20-16,6-1-28 0,1-2-33 0,6-1-47 15,0-4-87-15,6 0-154 0,1-3-85 0,1-1-35 0</inkml:trace>
  <inkml:trace contextRef="#ctx0" brushRef="#br0" timeOffset="35843.51">3008 15705 4 0,'0'0'375'0,"-6"0"-70"0,6 0-81 0,0 0-68 0,-7 0-53 16,7 0-37-16,0 0-20 0,0 0-12 0,0 0-6 0,0 0-3 16,0 0-2-16,0 0-3 0,0-4 0 0,0 4-1 15,0 0 1-15,0 0 0 0,0 0 1 0,0 0 3 0,0 0 1 16,0 0 1-16,0 0 0 0,0-3-2 0,0-1-3 16,0 4-3-16,7-4 0 0,-7 1-2 0,0-1-1 0,6 0 0 15,-6 1 5-15,7-1 1 0,-7-3 2 0,7 7 3 0,-7-8 0 16,6 5-1-16,-6 3-1 0,7-7-2 0,-7 2-2 15,6 3-4-15,1-2-3 0,-1 4-4 0,-6-4-2 16,6 0 0-16,1 4-1 0,-7 0-2 0,6 0-1 0,2 4-1 16,-8 0 2-16,7 2 5 0,-7 6 3 0,0-1-1 0,0 3 2 15,0 5 1-15,0-5 3 0,0 8 1 0,0-3 1 0,0-2-4 16,-7 6 0-16,7-5 0 0,0 1-2 0,0-1 0 16,0 4-1-16,7-8-2 0,-7 5 1 0,5-4-3 15,-5-1 0-15,8 1-1 0,-3-5 0 0,2 2 1 0,-1-1 2 16,0-4 4-16,1-3 5 0,7 0 4 0,-8-1 4 0,7-3 4 15,0 0 4-15,0-3 6 0,0-5 2 0,-1 4 3 16,1-7 7-16,2 5 11 0,-3-6 10 0,1 1 10 0,0 0 8 16,-8-3 16-16,10 2 8 0,-9-3 5 0,1 1-4 15,-1-1-4-15,-6 1-4 0,7-1-9 0,-7 1-10 0,0 3-14 16,0 0-4-16,0 0-6 0,0 3-5 0,0 5-9 0,0-2-8 16,0 2-11-16,-7-1-1 0,7 4-5 0,0 0-11 15,-6 0-5-15,-1 4-7 0,1 4-3 0,-1 3 0 0,-1 0 5 16,3 0-5-16,-1 0-2 0,-1 0 0 0,1 4-2 0,6-5 2 15,-7 5-2-15,1-4 0 0,6 3 1 0,0-3 2 16,0 1 0-16,0 2 0 0,0-3 0 0,6 0 1 0,1 1 0 16,-1-6-1-16,-6 5-1 0,7-3-2 0,-1 3 0 15,7-4-1-15,-6-4-2 0,-1 5-1 0,7-4 0 0,-6-1 0 16,6-3 0-16,-1 4 1 0,-5-4 1 0,0-4 2 0,6 1 2 16,-7-1 2-16,1 0 0 0,-1 0 1 0,-6-3-1 15,0 0 3-15,0 0-1 0,0-1-1 0,0 1 0 0,-6-3 0 16,6 1 4-16,-7 3-1 0,1-2 0 0,-1 1 0 15,1 3-1-15,6-3-1 0,-7 0 0 0,7 3-3 0,0 1-2 16,-7-5 1-16,7 4-2 0,0 0-4 0,0 0-2 0,7 1-4 16,0-1-8-16,-7-3-14 0,6 4-22 0,7-5-43 15,-6 1-53-15,6 3-57 0,0-3-51 0,-1 0-46 0,8-4-55 16,0 0-84-16,6 0-125 0,-6 0-36 0,-1-4 5 16</inkml:trace>
  <inkml:trace contextRef="#ctx0" brushRef="#br0" timeOffset="36797.3">3712 15786 240 0,'0'0'310'0,"6"-4"-74"0,1 0-70 0,-7 1-52 15,6 3-31-15,-6-5-14 0,7 5-9 0,-7-3-3 16,8 3-1-16,-8-4-1 0,0 4-2 0,5-2-1 0,-5 2 0 16,0-5-3-16,0 2 0 0,0 3 3 0,0-4 3 15,0 4 3-15,0 0 1 0,0 0 1 0,0-4-1 0,0 4-3 16,-5 0-5-16,5 0-6 0,-8 4-8 0,1-4-7 0,-6 4-4 16,7 4-4-16,-14-2-1 0,8 2 4 0,-1 3 5 15,-1 3 4-15,-5-3 5 0,6 4 3 0,0-4 1 16,-1 3-5-16,1 1 0 0,6 3-4 0,-5-3-4 0,6 0-6 15,-1-1-5-15,1-2-4 0,6-1-3 0,0-1-2 0,0 1-4 16,6 0-4-16,-6-3 0 0,7-1 0 0,-1-3-1 0,6-1 0 16,1 1 0-16,-6-4 2 0,7 0 0 0,-1 0-1 15,0-4-1-15,0 1 0 0,0-1 0 0,0-3-1 16,0-1 0-16,0 1 0 0,0-3 1 0,-7-2 2 0,7 5 4 16,-6-8 6-16,1 3 8 0,-3 3 8 0,1 1 9 0,-6-4 8 15,7 2 11-15,-7-1 8 0,0 0 7 0,0 3 5 16,0 2 5-16,0-2 0 0,0 1-1 0,0-1-5 0,0 5-8 15,-7-1-9-15,7 4-10 0,0-4-13 0,0 4-10 16,0 0-11-16,0 0-6 0,-6 4-4 0,6 0-5 0,0-1 0 16,-5 5 0-16,5 3-1 0,0-4 0 0,0 4 0 0,0-4 1 15,0 4 0-15,0-4 0 0,0 4 1 0,5-3-1 16,-5 3 0-16,6-5 0 0,-6 2 5 0,7 0-3 0,-1 3-1 16,1-4-1-16,0-4-1 0,-2 6 1 0,3-3-2 0,-1-2 0 15,6 0-4-15,-8-1-2 0,9 1-10 0,-1-4-21 16,-7 4-31-16,7-4-36 0,0 0-45 0,0-4-36 0,1 0-36 15,-2 1-26-15,0-5-19 0,9 2-25 0,-1-3-36 16,-8-5-67-16,8-1-66 0,-7 1-31 0,0-1 0 0</inkml:trace>
  <inkml:trace contextRef="#ctx0" brushRef="#br0" timeOffset="37469">4096 15642 101 0,'0'-2'389'0,"0"-6"-74"0,0 4-80 16,0-4-73-16,0 5-50 0,0-3-27 0,0 0-12 0,0 0-1 15,0 2 1-15,-7 0 2 0,7 1 3 0,0-1 4 16,0 0 6-16,0 1 6 0,0 0 0 0,-6 3 0 0,6 0-8 16,0-5-7-16,0 5-9 0,0 0-14 0,0 5-14 0,0-2-12 15,-6 0-6-15,6 5-5 0,-7-1 1 0,7 9 0 16,-7-2 7-16,7 1 9 0,-6 2 5 0,6 5 8 0,-7-3 4 16,7 3 6-16,0-1 4 0,0 5 3 0,0-3 4 15,7 2 2-15,-7-3 0 0,6 3-1 0,-6-3-3 0,7 5-9 16,0-6-5-16,-1 1-7 0,0-4-8 0,1 5-9 0,1-9-6 15,-3 4-6-15,1-4-3 0,8 1-2 0,-7-3-1 16,-1 2-3-16,-1-6-2 0,3-1-2 0,-1 0 0 16,-1 1-2-16,6-4-2 0,-5-1-11 0,0-3-29 0,6 0-44 15,-7 0-53-15,7-7-52 0,-7 3-51 0,8-7-52 0,-1 1-75 16,-6-5-109-16,5-1-79 0,-5-2-30 0,-1 0 12 16</inkml:trace>
  <inkml:trace contextRef="#ctx0" brushRef="#br0" timeOffset="37640.92">3998 15797 286 0,'0'3'474'0,"-6"-3"-92"0,6 0-141 0,0 0-96 0,-7 0-53 16,14 0-26-16,-7 0-15 0,0 0-4 0,6 0-5 0,8 0-2 16,-1-3-3-16,0 3-9 0,6-4-10 0,1 1-16 15,7-1-19-15,-2 0-21 0,1 0-29 0,-1-4-44 0,8 1-74 16,-7 0-143-16,-6 0-86 0,6-1-42 0</inkml:trace>
  <inkml:trace contextRef="#ctx0" brushRef="#br0" timeOffset="38172.64">4318 15822 203 0,'-7'11'457'0,"0"1"-82"0,1-2-152 0,6 5-99 16,-7-8-50-16,7 4-23 0,0-4-7 0,7-3 0 15,-7 3 3-15,6-2 2 0,1-2 3 0,0 1 3 0,-1-2-1 16,7-2-2-16,0 0-2 0,0 0-2 0,7-2-2 0,-7 2 5 16,0-4 5-16,0 1 5 0,0-2 8 0,-6 2 8 15,5-5 5-15,-4 1 8 0,-3 3 12 0,3-3 8 0,-8 4 5 16,5-5-1-16,-5 1-5 0,0-1-11 0,0 2-7 0,-5-2-9 16,5-3-13-16,-8 4-16 0,3-1-14 0,-3 1-10 15,-4 3-4-15,5-3-2 0,-6 4-11 0,0-1 0 0,6 0-5 16,-6 4 0-16,7 0-5 0,-7 0 4 0,6 0-2 15,0 4 0-15,1-4 6 0,-1 7-4 0,1-3 0 0,0 3-2 16,-1 0 2-16,1 1-1 0,-1 3 0 0,7 0 1 0,0-1 1 16,0 1 1-16,0 1-2 0,0-2 2 0,0 1-1 15,0 0 0-15,7 1 0 0,-1-5-1 0,1 0 0 16,5 4-1-16,-5-3 0 0,6-2 2 0,1-2 0 0,-2 1 1 16,8-2 0-16,-7-3 0 0,7 0 1 0,5 0-1 0,-5-3-1 15,0-6 0-15,6 3 0 0,0-2 0 0,-1-3-1 0,2-1 0 16,-8 3 0-16,7-3 0 0,0-3 1 0,-6 5-2 15,0-2 1-15,-7 1-2 0,6 1-1 0,-6 2 2 0,-7 1-3 16,8 0-1-16,-8 3 4 0,-6 0-4 0,7 1 0 16,-2 3-4-16,-5 0 0 0,0 0-1 0,0 0 1 0,0 3 1 15,0 5-4-15,0-1 4 0,0 4 1 0,-5 0 1 16,5 0 2-16,0 4 3 0,0-5 2 0,0 1 2 0,5 5 1 16,-5-7 3-16,7 3 4 0,-7-1 3 0,8 0 4 0,5-4 2 15,-1 4-3-15,1-3 0 0,0-5-1 0,0 1-5 16,13 0-2-16,-6 0-4 0,6-4-8 0,6 0-23 0,-5-4-51 15,11 0-83-15,2 0-84 0,-1 1-97 0,0-8-185 16,0 3-100-16,-7-6-77 0,1 3-30 0,-7-5 22 0</inkml:trace>
  <inkml:trace contextRef="#ctx0" brushRef="#br0" timeOffset="38844.58">2233 16669 77 0,'0'-4'479'0,"-5"0"-31"0,5 1-136 15,-7 3-122-15,7-4-79 0,-8 4-48 0,8-4-22 16,0 4-11-16,-5 0-3 0,5 0 3 0,0 0 2 16,0 0 1-16,0 0 1 0,5 0 2 0,-5 0-2 0,8-4-2 15,4 4-1-15,-5 0-3 0,13-2 4 0,-7 2 4 0,6 0 4 16,-6-5 0-16,13 2 3 0,-6 3 1 0,6-4 1 0,-7 1 0 15,7 3-3-15,1-5-2 0,-2 2-1 0,2-1-1 16,-2 0-3-16,-5 1-1 0,5 0-2 0,2-2-2 16,-1 5-4-16,-6-7-5 0,-1 7-7 0,7-4-3 0,-13 1-6 15,7-1-12-15,1 4-20 0,-3-3-30 0,-5-1-27 0,1 0-28 16,-1 0-27-16,-1 4-30 0,-6-3-39 0,7-1-54 16,-13-4-79-16,7 6-85 0,-14-2-40 0</inkml:trace>
  <inkml:trace contextRef="#ctx0" brushRef="#br0" timeOffset="39110.38">2526 16573 392 0,'-13'0'504'0,"7"0"-84"16,0 0-157-16,-1 0-109 0,1 4-69 0,6-4-43 15,0 4-21-15,0-1-11 0,0 1-3 0,0 3 1 0,6-3 5 16,-6 4 7-16,7 2 9 0,-1 5 10 0,0-1 7 16,1 5 5-16,-1-4 6 0,1 7 2 0,-1-5 2 0,1 6 3 15,-7-2 2-15,7 6 0 0,-2-6 1 0,3 1 7 0,-3 0 3 16,-5 1 3-16,0-2 2 0,8 1-3 0,-8 1-5 0,0-2-3 15,7 1-7-15,-7-4-11 0,0 1-9 0,0 2-7 0,0-5-9 16,0 2-7-16,0 0-5 0,0-4-7 0,0 1-2 16,5-1-12-16,-5-2-21 0,0-1-32 0,0 0-37 0,7-4-38 15,-7 0-36-15,7 0-29 0,-7-3-29 0,7-4-32 0,-1 0-43 16,0-4-69-16,7-3-78 0,-6 0-34 0,6-4-4 16</inkml:trace>
  <inkml:trace contextRef="#ctx0" brushRef="#br0" timeOffset="39391.71">2839 16848 7 0,'-7'0'517'0,"1"0"3"0,-7 0-98 0,7 0-160 0,0 0-112 15,6 0-68-15,-7 0-40 0,7 4-22 0,0-4-10 0,0 0-3 16,0 0 0-16,0 0 5 0,0 0 5 0,0 0 8 0,0 0 9 15,7 0 9-15,-7 0 12 0,6 0 9 0,6 0 6 0,1 0 2 16,1 0 0-16,-2-4-3 0,1 4-2 0,0-4-4 16,8 4-7-16,-8-4-7 0,6 1-9 0,0 3-6 0,-5-4-6 15,5 1-5-15,-6-1-8 0,0 4-3 0,7-3-7 0,-7 3-12 16,-1 0-19-16,1-4-21 0,-5 4-24 0,4 0-25 0,-4 0-20 16,4 0-20-16,-6 0-17 0,7-4-9 0,-6 4 0 15,0 0 5-15,-1 0 6 0,1-4 4 0,-1 4 0 0,0 0-4 16,-6 0-13-16,7 0-26 0,-7 0-45 0,0 0-67 0</inkml:trace>
  <inkml:trace contextRef="#ctx0" brushRef="#br0" timeOffset="39672.94">2918 17057 285 0,'-13'4'468'0,"6"2"-113"16,0-1-130-16,0-3-92 0,1 3-52 0,-1-2-27 16,7-3-8-16,0 4-4 0,0-4 3 0,7 0 6 0,-7 4 7 15,6-4 8-15,1 0 7 0,0 0 4 0,6-4-2 0,0 4-4 16,7-4-6-16,-1 4-7 0,1-3-11 0,-1-2-11 0,1 3-9 16,6-3-8-16,-1 3-7 0,-5-2-5 0,6 0-3 15,1 0-1-15,-8 4-3 0,0-4 0 0,1 0-5 0,-1 4-2 16,-6-3-9-16,1 3-11 0,5-4-15 0,-6 4-18 0,-8-2-18 15,10 2-18-15,-9-5-22 0,7 5-26 0,-6-7-41 0,-1 3-71 16,1 0-122-16,-1 1-63 0,-6-5-22 0</inkml:trace>
  <inkml:trace contextRef="#ctx0" brushRef="#br0" timeOffset="40454.28">3431 16800 68 0,'-6'-4'506'0,"6"2"8"16,-6-2-135-16,6 0-142 0,0 0-89 0,0 1-56 15,0-2-27-15,6-2-8 0,-6 3 0 0,6 1 5 0,2-4 5 16,4 3 4-16,-4-3 0 0,4 3-1 0,-6-3-4 0,8 3-7 16,-1 0-9-16,0 4-12 0,-1-4-12 0,2 8-8 0,-1-4-7 15,-7 8-3-15,6-5-3 0,1 5-1 0,-6 3-1 0,1-1 3 16,-8 1 2-16,0 5 2 0,0-2 3 0,0 5 1 15,-8-2 6-15,1 2 3 0,1 0 3 0,-1 2 3 0,-5 1 4 16,-1 1 2-16,0-2-6 0,-6 1 4 0,6 0 1 0,-7 0 3 16,0 0 5-16,7-3 7 0,-7-1 8 0,1 0 11 0,6 0 16 15,0-4 0-15,0 2 2 0,0-6-2 0,6 2-8 0,-5-2-7 16,12-3-16-16,-7 1-14 0,7-4-12 0,-6 4-9 16,6-5-8-16,0-3-3 0,0 4-3 0,6-2-3 0,-6-2 1 15,7 5 0-15,-7-5 3 0,12 0 1 0,-5 0 1 0,6 0 1 16,7 0 1-16,-1 0 1 0,0-5-1 0,9 3 0 0,-10-2-1 15,9 1-1-15,-2-1-3 0,-5 0-8 0,5 0-16 16,-5 0-34-16,0 0-48 0,0 4-49 0,6 0-51 0,-13-2-42 16,6-3-37-16,1 3-32 0,-1-3-34 0,7-2-40 0,-6-1-76 15,-8 1-44-15,9-3-9 0</inkml:trace>
  <inkml:trace contextRef="#ctx0" brushRef="#br0" timeOffset="40797.97">3932 16915 83 0,'-5'0'477'0,"-2"0"-27"0,-5 0-144 15,5 2-124-15,-7 5-78 0,8 1-47 0,-7 4-18 0,0-2-4 16,1 1 3-16,-2 4 6 0,2 4 10 0,5-5 7 0,-6 4 8 16,5-4 4-16,-4 6 0 0,5-3-6 0,1 2-5 0,6 0-5 15,-7-5-8-15,7 4-7 0,0-4-9 0,7 1-4 0,-7-1-3 16,6-2 0-16,8 3 0 0,-9-8 1 0,10 0 1 15,-2 1 2-15,-1-5 3 0,2 1-2 0,5 0-1 0,0-4-1 16,1-4-2-16,-1 0-2 0,-7 1 3 0,9 0 5 0,-1-6 6 16,-1 1 14-16,1-1 23 0,-1-3 23 0,-6 2 23 0,0-2 16 15,0-3 8-15,-6 5 1 0,-1-6-2 0,0 2-8 0,-6-1-19 16,0 1-21-16,0-1-25 0,0 0-17 0,-6-3-10 16,-7 5-9-16,6-3-9 0,-6-2-7 0,1 3-4 0,-1-3-5 15,-7 0-1-15,7 3-4 0,-6 0-6 0,6 1-1 0,-1-1-2 16,0 1 0-16,2 2-3 0,0-2-7 0,5 2-14 15,0 2-27-15,0 3-55 0,1-5-72 0,6 5-64 0,0-3-53 0,6 2-40 16,1-4-37-16,0 5-48 0,6-3-50 0,-7-2-69 0,6 1-8 16,-4 0 14-16</inkml:trace>
  <inkml:trace contextRef="#ctx0" brushRef="#br0" timeOffset="41079.35">3979 16452 302 0,'-13'-7'489'0,"7"0"-62"0,-8 2-159 0,8 3-115 16,-2-2-67-16,-4 4-32 0,6 4-15 0,-7-2-4 0,6 3 2 16,-6 2 3-16,6 0 3 0,1 1 0 0,6 2 0 15,-6 1-2-15,6 1-6 0,0 3-7 0,6-5-7 0,-6 1-6 16,13 0-4-16,-7-3-2 0,8 3-2 0,-7-8 2 16,5 4 7-16,0-3 8 0,-4-4 9 0,5 0 9 0,0 0 12 15,0-4 15-15,0 1 20 0,-7-1 20 0,8-4 15 0,-8 6 19 16,1-6 13-16,-1 1 5 0,1-1-1 0,-7 4-11 15,6-3-17-15,-6 0-22 0,-6-4-20 0,6 7-22 0,-7-3-25 16,7-1-18-16,-6 6-17 0,-1-7-16 0,1 6-25 0,-8-1-43 16,8 1-55-16,-7 3-59 0,7 0-50 0,-1 0-42 15,7 0-39-15,0 0-43 0,0 0-60 0,7 0-107 16,-1 3-27-16,0-3 12 0</inkml:trace>
  <inkml:trace contextRef="#ctx0" brushRef="#br0" timeOffset="41407.65">4649 16705 59 0,'-6'-3'508'0,"6"3"9"0,-6 0-116 0,-1 0-156 16,1 0-102-16,-1 3-66 0,1-3-36 0,-7 4-12 0,6 3-1 15,-12 0 10-15,6 1 11 0,0 6 14 0,-7 1 14 0,1-1 14 16,6 6 13-16,-6-3 2 0,6 2 2 0,-7-1-1 0,13 3-3 16,-6 2-5-16,6-4-7 0,7 2-11 0,-6-2-5 15,6-5-1-15,6 5-2 0,-6-4-5 0,7-1-3 0,6 1 1 16,-6-5-2-16,5 1 1 0,9 1-4 0,-2-6-6 0,0 1-9 16,7 1-6-16,0-4-10 0,7-4-20 0,-1 4-31 0,0-4-47 15,8 0-58-15,-1-4-57 0,-7 4-54 0,0-4-44 0,2-4-51 16,-2 1-78-16,-5 1-141 0,-2-6-40 0,1 1-2 15,-13 1 29-15</inkml:trace>
  <inkml:trace contextRef="#ctx0" brushRef="#br0" timeOffset="45423.78">5294 12668 225 0,'-6'0'316'0,"-1"0"-78"0,1 0-72 0,0 0-51 0,-1 0-32 15,1 0-20-15,-1 0-10 0,0 0-9 0,1 0-3 16,-1 0-8-16,1 0-4 0,-7 0-7 0,7 0-4 0,-1 3-6 15,1 1-2-15,-1 0-3 0,-6 3-1 0,5 1 0 0,-4-2-2 16,6 6 0-16,-7 2-2 0,6-2 0 0,-6 5 0 16,0 3 0-16,0-3 0 0,7 6-1 0,-7-2 2 15,-1 5 1-15,1 0 1 0,-7-1-1 0,7 1 1 0,-6 3 0 16,6-3-1-16,-6 4 0 0,-1-1 0 0,1 0-3 0,6-3 0 16,-7-1 0-16,1-3-1 0,6-1-2 0,-6 2 1 15,6-4-1-15,5-1 0 0,-4 0-4 0,-1-6-8 0,6-2-14 16,7 1-22-16,-7-3-28 0,14-6-58 0,-7-2-111 15,7-2-88-15,6-2-56 0</inkml:trace>
  <inkml:trace contextRef="#ctx0" brushRef="#br0" timeOffset="45657.96">5301 12873 290 0,'0'0'451'16,"0"3"-123"-16,0-3-141 0,0 8-88 0,-7-1-47 16,1 5-20-16,-1-2-11 0,-5 5-2 0,-1 3 1 0,-1 4 1 15,-5 0 3-15,0 4 3 0,-1 4 1 0,-1-1 0 16,3 4-3-16,-2-4-5 0,-6 4-4 0,7 0-3 0,-8 3-4 16,9-3-2-16,-2 0-2 0,-7 1-3 0,8-1-1 0,-1-1-3 15,1 1-6-15,-1-4-5 0,8 1-9 0,-2-1-11 16,1-3-14-16,7 3-18 0,-1-7-24 0,7 0-39 0,-6-3-63 15,6-4-117-15,6-5-65 0,1-3-37 0</inkml:trace>
  <inkml:trace contextRef="#ctx0" brushRef="#br0" timeOffset="45830.1">5204 13416 310 0,'0'0'430'0,"0"0"-120"0,-7 7-113 16,7 0-75-16,-13 0-42 0,7 8-23 0,-9 4-9 15,3-1-3-15,-7 3-1 0,5 6-2 0,-5-2-7 16,0 4-6-16,-8 4-6 0,2 1-5 0,4-2-6 0,-4 1-6 16,-1 3-8-16,-7 1-12 0,8 0-13 0,5-4-16 0,-6 3-24 15,7-6-39-15,-2-1-65 0,2-3-138 0,6-4-75 0,6-4-49 16</inkml:trace>
  <inkml:trace contextRef="#ctx0" brushRef="#br0" timeOffset="71339.82">4442 12763 18 0,'0'-4'219'0,"0"-3"-49"0,0 3-42 0,0 2-31 16,0-3-18-16,0-2-11 0,0 3-6 0,0-3-1 16,0-1-3-16,0 5-3 0,5-4-5 0,-5 2-4 0,0-1-2 15,7-2-1-15,-7 5 0 0,0-5-6 0,0 4-8 0,0-3-4 16,-7 4-4-16,7-1-2 0,-5 1-4 0,5-1-5 16,-7 0-3-16,1 4-3 0,-1-4 3 0,7 4-4 0,-7-3 0 15,1 3-1-15,-1 0 0 0,1-5-1 0,6 5-1 16,-7 0 0-16,7 0-5 0,-6-2 4 0,6 2-1 0,0 0 2 15,0-5 3-15,-6 5 2 0,6 0-1 0,0 0 3 0,0 0 2 16,0-2 1-16,0 2 0 0,-7 0-1 0,7-4 0 16,0 4 2-16,-7 0 2 0,7 0 0 0,0-4-1 15,0 4 0-15,-7 0-1 0,7 0 1 0,0-4-2 0,0 4-1 16,0 0-2-16,0 0-3 0,-6 0-1 0,6 0-2 0,0 4-1 16,-7 0-1-16,1 2 0 0,0 1 1 0,-7 5 0 0,-1 3 2 15,-5 3-1-15,0 3 4 0,-8 2 0 0,1 2 2 16,0 5-1-16,-6 3 1 0,-1-4 0 0,0 4-1 15,1 3 0-15,6-3 1 0,-7 1-1 0,1-1-1 0,6-1-1 16,0-1-1-16,6-2-1 0,-6 0-2 0,13-8-4 0,1 2-5 16,5-1-7-16,7-8-9 0,0 1-11 0,7-4-20 15,5-8-43-15,1 1-55 0,6-8-97 0,8 1-93 0,-9-4-56 16</inkml:trace>
  <inkml:trace contextRef="#ctx0" brushRef="#br0" timeOffset="71589.8">4708 12621 171 0,'7'-4'388'0,"-7"0"-104"0,7 4-100 16,-7 0-65-16,0 0-42 0,0 0-26 0,0 4-14 0,-7-4-11 15,7 4 1-15,-7 2-4 0,1 1 0 0,-1 5-2 16,-6-1 0-16,1 7-3 0,-2-3-3 0,-5 4-1 15,-1 2-5-15,-6 4-2 0,0 2-2 0,0-2 0 0,0 4-2 16,-7 1 2-16,7 0-3 0,1-1-1 0,-2 0-3 0,2 0 0 16,-2 0-4-16,8-3-2 0,-1-1-8 0,7-2-9 15,0-1-7-15,6-4-13 0,1-4-18 0,6 1-22 0,6-4-31 16,7-3-36-16,-6-6-50 0,13-2-87 0,-1-2-66 16</inkml:trace>
  <inkml:trace contextRef="#ctx0" brushRef="#br0" timeOffset="71839.78">5099 12683 90 0,'13'-19'393'0,"0"5"-113"0,1 3-102 15,-2-1-55-15,-5 6-26 0,-2-2-16 0,3 0-12 0,-8 5-8 16,7-1-10-16,-7 4-11 0,0 0-8 0,0 0-9 0,-7 7-8 16,-1 1-7-16,-4 6-2 0,6 1-2 0,-7 7-1 15,-7 0 1-15,1 4 0 0,-1 3-2 0,0 5 1 0,-5 2-1 16,-2 0 1-16,-5 8 0 0,5 1-1 0,-5 2 1 15,0-4-1-15,6 6 2 0,-6-6-1 0,5 1-4 0,-6 1-1 16,8-9-1-16,-2 4-3 0,1-3-2 0,6-4-5 16,1-4-4-16,6-3-8 0,0-1-8 0,7-6-15 0,-1 0-31 15,14-9-31-15,-7 0-48 0,13-5-77 0,0-5-105 0,6 0-54 16</inkml:trace>
  <inkml:trace contextRef="#ctx0" brushRef="#br0" timeOffset="72027.2">5256 12896 445 0,'-20'9'415'0,"0"11"-146"0,1 1-107 0,-7 5-62 0,-6 3-35 16,5 4-16-16,-5 0-14 0,-1 4-5 0,1-1-6 0,5 0-6 16,-12 6-5-16,7-2-3 0,-1 4-2 0,-6-3-2 15,6 3-3-15,1-1-4 0,-1 4-7 0,1-2-9 16,6-1-9-16,-1-4-15 0,2 0-28 0,12-3-39 0,0-1-46 15,6-10-60-15,7 0-77 0,0-8-81 0</inkml:trace>
  <inkml:trace contextRef="#ctx0" brushRef="#br0" timeOffset="72167.98">5281 13357 368 0,'-19'7'395'0,"-1"4"-135"0,-6 3-103 16,1 5-61-16,-8-1-33 0,0 4-19 0,1 4-13 0,-8-4-12 15,7 7-10-15,1-3-12 0,-7 6-18 0,7-3-42 16,-7 2-80-16,13-2-149 0,-6-4-76 0,5 1-44 16</inkml:trace>
  <inkml:trace contextRef="#ctx0" brushRef="#br0" timeOffset="73121.28">3784 12331 21 0,'-7'-4'230'0,"7"4"-70"16,-7 0-60-16,1-4-43 0,6 4-25 0,-7 4-14 15,1-4-6-15,6 0-5 0,-5 4 0 0,5 0 0 0,-8-4-2 16,8 0-1-16,0 4 1 0,0-4-1 0,0 3-1 16,0-3 0-16,0 4 1 0,0-4 0 0,0 0 0 0,0 2 1 15,0-2-2-15,0 6 3 0,0-6 1 0,0 0 1 16,0 2 0-16,0-2 2 0,0 4 3 0,0-4 2 0,0 4 0 15,0 0 1-15,0-4-2 0,0 3-1 0,0 1 0 0,0-4 1 16,8 4-3-16,-8-4-1 0,5 4-1 0,-5-4 4 16,6 2 0-16,1-2 1 0,-1 5-1 0,1-5 0 0,0 0 0 15,6 0 1-15,-6 0-2 0,-1 0-3 0,1 0-1 0,5 0-3 16,-5 0 0-16,-7 3-2 0,7-3-1 0,-1 0-2 16,0 4 0-16,-6-4-1 0,0 4 1 0,7-4 0 0,-1 3 1 15,-6 1 0-15,6 0-1 0,1-4 0 0,-7 3 2 16,6 1-1-16,1-1-1 0,0-3 1 0,-7 4-1 0,7 0 0 15,-1-1 0-15,0 2-1 0,1 1-2 0,-7-2-2 0,5 0 0 16,3-1-2-16,-2 2-3 0,-6 2-2 0,7 1-3 16,-7-2-3-16,7 2-3 0,-1-5-2 0,-6 5-2 0,7-2-3 15,-1 2-1-15,-6-1-4 0,6 1 1 0,-6-4-1 16,7 3 2-16,-7-4 3 0,6 4 2 0,1-3 4 0,0 1 3 16,-7-5 5-16,6 3 3 0,1 0 5 0,-1-3 3 0,-6 4 1 15,7-4 2-15,-1 4 0 0,-6-4 0 0,6 3 0 16,1-3 0-16,-1 0-1 0,1 0 0 0,0 0 0 0,-1 0 0 15,0 0-1-15,9 0 0 0,-4 0 0 0,-4 0 1 16,7-3 1-16,-8 3 0 0,7 0 0 0,0 0-2 0,-6 0 2 16,-2 3-1-16,9-3 1 0,-7 0 0 0,-1 0-1 0,0 4 1 15,1 0-1-15,5 0 1 0,-5-4-1 0,0 3 0 16,0 4 0-16,-1-3-1 0,1-1-4 0,5 1-4 16,1 4-2-16,-6-4-5 0,6 0-10 0,0-2-12 0,0-2-13 15,0 5-16-15,0-3-8 0,1-2-14 0,-2 5-14 0</inkml:trace>
  <inkml:trace contextRef="#ctx0" brushRef="#br0" timeOffset="83310.59">6577 15647 139 0,'0'-5'179'0,"0"5"-31"0,7-2-36 16,-7 2-26-16,0 0-15 0,6 0-9 0,-6-4-5 15,0 4-1-15,0 0 0 0,0 0 0 0,0 0 0 0,0 0-2 16,0 0-4-16,0 0-4 0,0 0-5 0,0 0-6 15,0 0-3-15,0 0-3 0,0 0-2 0,0 0-1 0,0 0-1 16,0-4-1-16,0 4 0 0,0 0 0 0,0 0-1 16,0-4 0-16,0 4-2 0,0 0-2 0,0 0 0 0,0 0-1 15,0 0-2-15,0 0-1 0,0 0 0 0,0-3-2 16,0 3-2-16,0 0-2 0,0-5 0 0,0 2-1 0,0 3 0 16,7-4-1-16,-7 2-2 0,0-4 0 0,0 4 0 0,0-2 2 15,0 0 0-15,0 0 0 0,0 1 0 0,7-5 0 16,-7 5 0-16,0-5 0 0,0 5 1 0,0-5 1 0,7 1-3 15,-7 0 0-15,6 0 2 0,-6-1 0 0,0 0 1 16,6 2 0-16,-6-2 1 0,0 5 1 0,0-5 1 0,0 2-2 16,0-2-2-16,0 1 0 0,7-1 0 0,-7 0 0 0,0 2-3 15,0-2-1-15,0 0 0 0,6 1 0 0,-6-4 2 16,0 4-1-16,0 0-1 0,0-4 1 0,6 3 0 0,-6-3-1 16,0-1 1-16,0 3 0 0,0-3-3 0,7 2-1 0,-7-6 0 15,7 5 2-15,0-3-2 0,-7-1-1 0,6 1 0 16,0 0-1-16,0 2 1 0,-6-3 0 0,7 1-1 0,-1-1-2 15,1 0 2-15,0 4-1 0,0-3 1 0,-1 3-1 16,1-4 1-16,-1 4 0 0,-1-4 1 0,-5 5 0 0,8-5 0 16,-1 3 1-16,-1-2-1 0,1-1 1 0,-1 1-1 0,-6-1 0 15,7 1 0-15,-1-5 0 0,-6 5 0 0,7-5 0 16,-1 5 0-16,0-4-1 0,-6 2 1 0,7-2-1 16,-1 0 1-16,1 0 0 0,0-1-2 0,-1 1 1 0,1 0 1 15,-1 2-1-15,-6-1 1 0,7-2 0 0,-1 1-2 0,0-1 1 16,8 2 1-16,-14 2 0 0,6-3 0 0,0-1 0 0,1 2-2 15,1 1 2-15,-3-3 1 0,-5 5-1 0,8-3 0 16,-3 1-1-16,1 2 0 0,1-4 0 0,0 3 1 0,0 0 0 16,-1-3-1-16,1 3 0 0,-1 0 0 0,0-3 0 15,1 4 0-15,-1-5 0 0,1 5-1 0,6-6 0 0,-6 6 2 16,-1-3 0-16,0-2 0 0,7 4 3 0,-7-4-3 16,8 5 0-16,-1-4 0 0,-6-1 0 0,4 4 0 0,4-2-1 15,-2 2 0-15,-7 1 0 0,7-1 1 0,0-4 0 0,0 8 0 16,-6-3 0-16,6-2 0 0,-7 3-1 0,7 1 0 0,-6-1 1 15,-1 1 0-15,7-3-2 0,-7 5 1 0,7-5 1 16,-5 0 1-16,-1 4-1 0,-2-3 1 0,8-1-2 16,-6 1-1-16,6-2 2 0,-6 1 0 0,6-3 0 0,-7 0-1 15,7 0 1-15,-7-1 0 0,8 2 0 0,-1-3 0 0,-7 3-1 16,1-2 0-16,5 0-1 0,2 5 0 0,-7-4 0 16,5 4 0-16,1-5 1 0,0 1-1 0,-6 3 2 0,6 0 0 15,0-3 0-15,0 3 0 0,-7 1 1 0,7-5-1 16,1 4 0-16,-8 1 0 0,7-5-1 0,0 4 1 0,-7 1-1 15,8-1 1-15,-9 5 0 0,3-1-1 0,-8 0 1 0,5-1 1 16,-5 5-1-16,0 0 0 0,8-4 0 0,-8 7 1 16,-8-3-1-16,8 4 1 0,0-4-1 0,-5 3-1 15,-3-1 0-15,3 2 0 0,-2 0-1 0,0 3-1 0,-6 0 1 16,7 0-2-16,-7 0 2 0,0 3 0 0,6-3-1 0,-6 3 2 16,0 2 0-16,1-1-3 0,5-1 1 0,-6 1 0 0,6-1 0 15,1 1-1-15,-7-1 0 0,6 1 1 0,7-4-1 16,-6 4 0-16,6 0 0 0,-6-4-2 0,6 3-1 0,0 1 0 15,6-1 0-15,-6-3-1 0,6 5 0 0,7-3 1 16,-6 2 2-16,6-4 0 0,0 4 2 0,0-4-2 0,6 0-1 16,-6 4-1-16,7-4 3 0,-1 0-3 0,1 0-4 15,0 0 1-15,-7 0-2 0,6 3-1 0,-6-3 0 0,0 4 1 16,0 0-5-16,-6 0 3 0,5 3 1 0,-5-4 2 16,0 4 0-16,0 1 3 0,-1-1 1 0,-6 0 0 0,6 0 2 15,-6 5 2-15,0-5 0 0,0 3 1 0,0 2 1 0,0-1 1 16,-6 4-2-16,6-5 1 0,-6 9 1 0,-1-8 0 15,0 7 0-15,-6 1-2 0,7-1-4 0,-1 1-6 0,-6-2-7 16,7 2-13-16,-1-1-19 0,1 1-27 0,-8-2-34 0,9 2-47 16,-2-4-78-16,7-1-100 0,0 5-53 0</inkml:trace>
  <inkml:trace contextRef="#ctx0" brushRef="#br0" timeOffset="85061.32">6056 16500 333 0,'-5'-4'350'0,"-3"-3"-96"0,1 4-92 16,2-4-60-16,-3 2-41 0,8 1-20 0,-5 1-7 15,-2-1 1-15,0 1 0 0,7-1 5 0,0 0 1 0,-6 1 1 16,6 3 1-16,0-4-6 0,0 0-2 0,0 1-8 15,0 3-6-15,0-5-6 0,6 3-1 0,-6 2-3 0,7-4-3 16,0 0 0-16,-2 0-1 0,3 1 1 0,-3-1 3 16,10 0 0-16,-10 0 2 0,9 2 0 0,-1-6 0 0,0 4 2 15,6 1 0-15,-6-1 1 0,7-4 1 0,-1 5-1 0,1-4 0 16,6 3 1-16,-1-3-1 0,2-1 1 0,5 1-1 16,-6-1-2-16,7 1-1 0,-8 0-1 0,9 0-1 0,-8-1-1 15,0 4-3-15,0 1-3 0,-7 3-2 0,-6-4-1 0,7 4-3 16,-12 0 2-16,5 4-2 0,-8-4-2 0,1 3-1 15,-6 1-8-15,7-4-11 0,-7 4-12 0,6 0-15 0,-6-4-17 16,0 2-19-16,0-2-26 0,0 5-31 0,0-5-34 16,0 0-44-16,0 0-72 0,-6 0-88 0,-1 0-39 0</inkml:trace>
  <inkml:trace contextRef="#ctx0" brushRef="#br0" timeOffset="85311.36">6311 16368 185 0,'-14'-3'472'0,"8"3"-116"0,-1 0-127 0,1 0-89 0,6 0-61 15,0 0-36-15,-7 0-21 0,7 3-10 0,7-3-6 0,-7 4-4 16,0 3 0-16,0-3 4 0,6 7 1 0,-6-1 5 0,7 2 2 16,-7 3 2-16,6 3-1 0,-6 0 7 0,7 4 3 15,-7 0-3-15,7 4-1 0,-7-1 0 0,0 1-1 16,0-1 0-16,6 6 0 0,-6-6-4 0,0 0-3 0,6 0 1 16,-6 1-1-16,7 0 1 0,-7-3-1 0,6-2-2 0,-6 1 1 15,7 0-1-15,-7-3-1 0,6-2-2 0,1 3-1 0,-7-3-5 16,7-2-2-16,-1-4 0 0,1 4-1 0,-2-4-4 15,3-1-10-15,-3-2-14 0,10-1-20 0,-2-3-29 0,-1-4-43 16,1 0-65-16,0 0-92 0,7-4-103 0,-7-3-57 0</inkml:trace>
  <inkml:trace contextRef="#ctx0" brushRef="#br0" timeOffset="85764.38">6532 16644 10 0,'-7'-5'470'0,"7"2"-70"0,-6 3-129 0,6-4-104 16,-7 4-74-16,7-3-43 0,7 3-21 0,-7-5-15 0,6 5-5 15,1-3-1-15,-1-1-1 0,1 0 2 0,6 1 1 16,0 0 2-16,0-2 1 0,0 2 1 0,7-1 1 0,-1 0-1 16,1 1 1-16,-1-1-2 0,7 1-1 0,-6-1 0 0,6 0 1 15,-6 0 1-15,6 4 0 0,-1-3 1 0,-5-1 1 16,6 1-1-16,-6-2-1 0,7 5-2 0,-9-2-1 0,2-2-3 16,0 4-3-16,-8 0-2 0,1-4-2 0,1 4 0 15,-1 0 3-15,-7 0-3 0,6 0-1 0,-5 0-1 0,6 4-10 16,-6-4-15-16,0 0-23 0,-1 0-38 0,-6 0-61 0,7 0-96 15,-1 0-124-15,-6 0-69 0</inkml:trace>
  <inkml:trace contextRef="#ctx0" brushRef="#br0" timeOffset="85967.68">6694 16804 236 0,'-6'4'498'0,"-1"-1"-77"16,7 1-158-16,0-4-113 0,0 4-69 0,0-4-38 0,0 0-20 15,7 0-10-15,-1 0-6 0,8 0-2 0,-7 0 0 0,6-4 1 16,-2 4 1-16,4-4-1 0,4-3 1 0,1 3-1 0,-1 0 0 16,7-2-2-16,-6-2-2 0,6 5-9 0,1-5-12 15,-3 4-18-15,3-3-28 0,-1 0-38 0,0-1-57 0,-1 1-96 16,9-4-121-16,-15 3-59 0</inkml:trace>
  <inkml:trace contextRef="#ctx0" brushRef="#br0" timeOffset="87170.95">7483 16329 126 0,'7'-5'97'16,"-7"5"-40"-16,0-4-28 0,6 4-14 0,-6-3-4 0,0-2 0 15,6 5 2-15,-6 0 6 0,0-2 6 0,0-2 5 16,7 4 6-16,-7 0 2 0,0-4 3 0,0 4-1 16,6-4 2-16,-6 4-3 0,0 0-4 0,7-3-4 0,-7 3-4 15,0 0-5-15,0 0-4 0,0-4-5 0,0 4-4 0,0 0-2 16,0 0 0-16,0 0 2 0,0 0 5 0,0 0 6 0,0 0 4 15,0 0 3-15,0 0 4 0,0 0 2 0,-7 0 3 16,7-4 5-16,0 4 3 0,0 0 2 0,-6 0-1 16,6-4 0-16,0 4 1 0,0 0-2 0,0 0-5 0,0-2-7 15,0 2-7-15,0 0-10 0,0-5-2 0,-7 5-7 0,7 0-2 16,0 0-2-16,0 0 0 0,0-3 1 0,0 3-1 16,0 0 3-16,0 0-1 0,-6 0 4 0,6 0 1 0,0 0 2 15,0 0-1-15,0-4 0 0,0 4 1 0,-6 0 2 0,6 0 0 16,0-3-1-16,0 3 0 0,0 0 0 0,0 0 0 0,-7 0 0 15,7 0 0-15,0 0-5 0,0 0 0 0,0 0-2 16,-6 0-2-16,6 0 1 0,0 0-3 0,0 0-1 16,-7 0 0-16,7 3 0 0,-7-3 0 0,7 0 1 0,-6 4 0 15,-1-4 0-15,1 3 1 0,-1-3 0 0,1 0-2 0,0 5 1 16,-1-3-1-16,-7 2 2 0,7-4-1 0,-5 4 0 16,6 0 1-16,-1-1 1 0,-6 1 2 0,6 0-1 0,-6 0 6 15,7-2-4-15,0 3-2 0,-1-2 0 0,1 1-1 16,-1 1-2-16,1-3 1 0,-1 2-1 0,0 4-6 0,7-5 3 15,-5 0 1-15,-3 6 0 0,8-6 2 0,-5 4-1 0,5 0 0 16,-7-3 0-16,7 4 2 0,0-1 1 0,0 1 0 16,0-6-1-16,0 6 0 0,0-4 1 0,0 3 1 15,7-3 0-15,-7 2 0 0,5-1 1 0,-5 2-1 0,8-3 2 16,-3-1 0-16,2 5 1 0,0-5 0 0,-1 1 2 0,1-1-2 16,6 1 0-16,-7 3 0 0,7-2 0 0,-7-2 0 0,8 4-2 15,-1 1 0-15,0-1-2 0,-1-3 0 0,2 4 1 16,-7-2-3-16,5 5-1 0,1-3 1 0,0 3-1 15,1-1 1-15,-1-2-1 0,-1 3 0 0,1 3-1 0,-6-3 1 16,6 0 0-16,-6 1 0 0,-1 2 0 0,0-3 0 0,1 3 0 16,-7-2 0-16,6 3 1 0,-6-1-1 0,0 1 0 0,0-4-1 15,0 4 1-15,-6-1-1 0,-1-3 1 0,7 3 1 0,-6-2 1 16,0-1 1-16,-1 0-2 0,-6-1 2 0,6-2 2 0,1-1 4 16,-1 1 3-16,-5-5 1 0,5 0 6 0,-6 6 6 15,6-6 3-15,-6-3 4 0,0 3 4 0,7-3 3 0,-7-3 2 16,6 3 2-16,0-3-1 0,0-1-2 0,-5-4 0 0,6 1-5 15,-1 0-5-15,7-5-4 0,-6 2-3 0,6-1-3 0,-7 0-3 16,7-3-6-16,7-1-1 0,-7-4 0 0,0 4-2 16,6-3-2-16,1 0-1 0,-1-1-1 0,1-2 0 0,-2-2-1 15,2 6 2-15,0-5-1 0,0 3 0 0,6 0 1 0,-7 2-1 16,1-2 0-16,-1 4-3 0,1 1 3 0,-1-1-2 16,1 0-1-16,0 4-1 0,-1 0 0 0,-6 0 0 0,7 3 0 15,-7 2 2-15,6-2-2 0,-6 5-1 0,6-1 1 0,-6 0-1 16,0 0-1-16,0 2-3 0,0 2-1 0,0 0-5 15,0 0-15-15,0-5-20 0,0 5-20 0,0 0-21 16,0 0-20-16,0 0-27 0,7 0-40 0,-7 5-51 0,6-5-79 16,-6 0-112-16,7 0-49 0</inkml:trace>
  <inkml:trace contextRef="#ctx0" brushRef="#br0" timeOffset="87905.67">7932 16416 105 0,'0'0'311'0,"0"-4"-75"0,0 4-72 0,0-4-60 0,0 0-44 16,0 4-28-16,0-2-13 0,0 2-3 0,0 0 2 16,0 0 5-16,0-5 5 0,0 5 4 0,0 0 3 0,0-3 6 15,0 3 1-15,0 0-2 0,0 0-4 0,0-4-6 0,-7 4-2 16,7 0-2-16,0-3 2 0,-6 3 1 0,6 0 1 15,0 0 3-15,0-4 1 0,-7 4 1 0,7 0-3 0,0 0-6 16,0 0-3-16,-6 0-4 0,6 0-5 0,0 0-4 16,0 0-4-16,0 0 0 0,-6 0-3 0,6 0 2 0,0 4-3 15,-7-4 0-15,7 3-2 0,-6 1 0 0,-1 4 1 16,0-6-2-16,1 6 1 0,-1-1 0 0,1 1 1 0,0-2 4 16,0 2 2-16,-1 0 1 0,0 3 2 0,0-1 2 0,1 1 2 15,-1 1-1-15,-6 3 0 0,7 0-3 0,0-1-1 0,-1 1-4 16,7-1-1-16,-7 4-2 0,1-3-2 0,-1 3 1 15,7-3 1-15,-6 3 0 0,6-3-1 0,6 0 1 0,-6-5 0 16,0 5 1-16,7-4-2 0,-1 0-1 0,1 0 0 0,0 0 0 16,-1 0 1-16,0-4 0 0,7 0-1 0,-6 1 0 15,6-4 1-15,-6 4 0 0,6-6-1 0,-1 2-1 0,8-4 1 16,-7 4-1-16,0-4 0 0,0 0 0 0,7 0 1 0,-7-4 0 16,5 0 0-16,-3 2 0 0,4-2 0 0,-6-4 1 0,6 0 1 15,-6 1 0-15,1-3 0 0,5 2 0 0,-6-3 3 0,0-4 5 16,0 4 7-16,0-3 8 0,-5-1 9 0,-3 1 10 15,2-1 11-15,-1-3 10 0,-6 3 3 0,6 1-1 0,-6-5-1 16,-6 0-4-16,6 2-4 0,-6-2-8 0,-1 1-11 16,-6-1-9-16,7 2-2 0,-8-2 5 0,8 4 3 0,-7-3-1 15,0 3 0-15,0 0-2 0,0 5 1 0,-7-2-2 16,8 2-6-16,-1-1-11 0,-7 3-9 0,7 5-7 0,0-5-4 16,0 4-4-16,0 4-14 0,6-2-22 0,-6-3-26 0,13 5-27 15,-7 0-21-15,7 0-21 0,0 0-29 0,0 0-39 0,7-4-47 16,6 4-86-16,-6-3-91 0,6-2-46 0,0 3-19 15</inkml:trace>
  <inkml:trace contextRef="#ctx0" brushRef="#br0" timeOffset="88233.95">8245 15976 112 0,'-6'-4'459'16,"-1"4"-99"-16,-6 0-133 0,6 0-96 0,1 8-59 15,-7-5-33-15,0 5-19 0,6 3-5 0,0-4-6 0,1 0-2 16,6 4-1-16,-6 0 1 0,6 0 0 0,0-4 0 16,6 5 0-16,-6-5 0 0,6 5-1 0,1-6 0 0,7 2-2 15,-8-5 0-15,7 1 1 0,0 0 0 0,-7-4 2 16,8 0 4-16,-8 0 4 0,7 0 5 0,-1-4 2 0,-5-3 2 15,1 3 4-15,-3-3 3 0,2-1 5 0,0 1 2 16,-1-4 5-16,-6 3 1 0,0 1 2 0,0-4 0 0,0 4-1 16,0 0-7-16,0-5-8 0,-6 5-5 0,-1-3-9 0,-5 2-6 15,4 4-2-15,-5-3-6 0,7 0-3 0,-7 4-3 0,0-2-6 16,0 1-17-16,6 4-19 0,1-3-26 0,0 0-41 16,-1-1-46-16,7 4-73 0,0-4-134 0,0 4-82 15,7 0-33-15</inkml:trace>
  <inkml:trace contextRef="#ctx0" brushRef="#br0" timeOffset="88874.4">8759 16433 53 0,'-13'-6'511'0,"0"2"-18"0,1-3-154 15,-2 3-141-15,1-4-87 0,0 6-52 0,0 2-28 0,0-5-15 16,7 2-7-16,-8 3-4 0,1-4-2 0,1 4 0 16,-8 0 0-16,7 0-1 0,0 4 3 0,-6-4 2 0,-1 8 7 15,7-6 7-15,-12 6 7 0,10 3 11 0,-10-1 11 0,5 6 9 16,0 2 9-16,-5-4 4 0,5 9 1 0,1-4 2 15,4 2 0-15,-3 1-3 0,12 0-6 0,-8 0-1 0,9 0 0 16,5-4-1-16,0 1-1 0,0-1-4 0,5 0-4 0,9-4 0 16,-1 1 0-16,-2 0-4 0,10-4-7 0,5 0-3 15,0 0-6-15,0-3-4 0,0-2-5 0,8-2-6 0,4 0-9 16,1-4-4-16,0 0-2 0,7-4-6 0,-8 0-12 0,8 2-24 16,6-6-38-16,-7 1-43 0,1-5-50 0,0 2-70 0,-7-2-112 15,1-2-152-15,-8 2-81 0,-6 2-37 0</inkml:trace>
  <inkml:trace contextRef="#ctx0" brushRef="#br0" timeOffset="116139.16">7190 12485 49 0,'6'-4'118'15,"-6"0"-20"-15,7 2-20 0,-7-3-10 0,0 2-3 0,0 3-2 16,0-4 2-16,0 4-1 0,0-3-3 0,0 3-6 0,6 0-10 16,-6 0-6-16,0 0-10 0,0 0-6 0,0 0-7 15,0 0-5-15,0 0-2 0,0 0-1 0,0 0 1 0,0-5-2 16,7 5 3-16,-7 0 1 0,6-3 6 0,-6 3 4 15,6-4 5-15,1 0 5 0,-7 1 3 0,6 0 2 0,2-2 0 16,-3 2 0-16,3-1-3 0,-1 0-5 0,-7 1-4 0,5-1-3 16,-5 4-2-16,8-3-2 0,-8 3 3 0,0-4-1 15,0 4 1-15,0 0 1 0,0 0 0 0,0 0 0 16,0 0-4-16,0 0-1 0,0 0-4 0,0 0-2 0,0 0-4 16,0 0-1-16,-8 4-3 0,8-4 0 0,-5 3 1 0,5 1 0 15,-7 3 1-15,-1 0 3 0,3 4 0 0,-9 0 2 16,1 4 3-16,7 4 2 0,-7-2 0 0,0 6 0 0,-7-2 2 15,7 2 0-15,-6 2-1 0,-1 4-2 0,-1 1-3 16,3-1-1-16,-2 4-2 0,-6-4-1 0,1 5-1 0,-2 2-2 16,2-3-2-16,-2 0-1 0,1 0 0 0,-7 1 1 0,8-2 0 15,-2 1 1-15,2-3-1 0,-1-1 1 0,-2 0 0 16,4-3 0-16,3-5 0 0,2 2-2 0,0-1 0 0,5-5-2 16,2-1-3-16,5-2-2 0,-5-3-6 0,12-4-6 15,0 0-12-15,0 1-16 0,6-8-33 0,7 0-40 0,-1-8-55 16,9 1-85-16,4-3-113 0,-5-2-55 0</inkml:trace>
  <inkml:trace contextRef="#ctx0" brushRef="#br0" timeOffset="116483.16">7567 12634 346 0,'7'-7'361'0,"-1"-3"-109"16,1 6-84-16,0-4-49 0,-2 5-24 0,-5-1-14 0,0 2-6 16,0-3-9-16,0 5-7 0,0 0-11 0,0 0-11 0,0 0-10 15,-5 5-9-15,5-3-6 0,-14 5-7 0,8 1-3 16,-7 6 1-16,0 1 0 0,-7 0 1 0,1 7 2 0,0-1 1 16,-1 5 1-16,0 0 1 0,-5 4 0 0,-3-1-1 15,3 7 0-15,-8 1-1 0,1 0 1 0,-1 7-1 0,-6 0 0 16,0 0-2-16,6 0-1 0,-5-1 0 0,-1 5 0 0,5-7 0 15,3-2-2-15,-9-2 0 0,15 1-1 0,-2-6 0 16,1 1 0-16,0-4-1 0,7-4 0 0,6-2-2 0,-7 0-2 16,13-6-3-16,-6 2-8 0,13-5-7 0,-6-3-11 0,6-4-21 15,6 0-33-15,1-7-44 0,6 0-69 0,7-3-101 16,-1-4-92-16,1-4-50 0</inkml:trace>
  <inkml:trace contextRef="#ctx0" brushRef="#br0" timeOffset="116733.4">7867 12654 412 0,'6'-4'403'0,"-6"4"-124"0,0 0-103 16,-6 4-67-16,-1-1-39 0,1 8-23 0,-6 0-13 0,-2 4-6 15,1 3-1-15,-7 4-2 0,1-1-2 0,-1 8-1 16,-6 5-1-16,0 3-3 0,0 4 0 0,-6 2-1 0,-2 5-2 15,-4 3 0-15,6-3-2 0,-8 6-3 0,1-6-2 16,1 3-2-16,-2-3-2 0,7 4 0 0,-5-4-3 0,6-2-1 16,-1-2-1-16,0 1-1 0,7-5 0 0,-7-4 1 0,14 1-3 15,-7-4-3-15,6-4-1 0,7-3-3 0,0-1-6 16,6-2-6-16,-6-5-13 0,13-3-17 0,0-4-29 0,6-4-41 16,8-4-61-16,-1-6-102 0,5-1-82 0,10-6-52 15</inkml:trace>
  <inkml:trace contextRef="#ctx0" brushRef="#br0" timeOffset="116999.23">8270 12683 356 0,'-6'0'470'15,"0"3"-154"-15,0 5-128 0,-7 3-81 0,-1 3-39 16,1 5-20-16,-12 2-12 0,4 4-4 0,2 2-5 0,-7 6-4 15,0 3-4-15,0 5-2 0,-7-1-4 0,1 4-4 16,-2 6 0-16,3-1-2 0,-2-2 0 0,0 5-1 0,-5-1 0 16,5-3-3-16,0 0-1 0,1-1-1 0,-1-3 0 0,7 0-1 15,-6 0 0-15,6-4 0 0,0 0-1 0,-7-3-2 16,14-4 0-16,-8-4-4 0,14 1 0 0,-6-9-7 16,6 1-4-16,6-3-6 0,-6-1-10 0,13-7-12 0,-6 0-26 15,12-3-31-15,1-8-53 0,6 0-77 0,7-8-120 0,-1-3-54 16</inkml:trace>
  <inkml:trace contextRef="#ctx0" brushRef="#br0" timeOffset="117233.55">8310 12957 357 0,'0'-11'484'16,"7"1"-132"-16,-7 2-145 0,6 1-88 0,-6 3-48 0,0 0-26 15,0 4-19-15,0 0-13 0,5 4-6 0,-5 0-3 16,0 3-2-16,0 4-2 0,0 1-4 0,-5 2 1 15,5 4 2-15,-6 0 1 0,-7 7 1 0,6 2-1 0,-13 6 1 16,7-1 1-16,-12 5 3 0,5 4-1 0,-12-1-2 0,5 4-2 16,-5 4-4-16,-7-1-1 0,-1 4-1 0,2 0-6 15,-3-3-2-15,3 0-3 0,6 0-4 0,-8-9 0 0,8 2 1 16,6-4 0-16,0-4-1 0,6-4 0 0,7-4-7 16,0-2-13-16,7-8-18 0,6-1-28 0,6-3-39 0,1-11-58 15,6 0-86-15,6-4-86 0</inkml:trace>
  <inkml:trace contextRef="#ctx0" brushRef="#br0" timeOffset="117437.22">8792 13122 104 0,'6'-4'488'0,"-12"4"-65"0,6 4-143 0,-13 4-112 16,0 2-71-16,0 9-40 0,-7-2-18 0,1 6-10 15,-8 0-6-15,2 2-3 0,-2 4-5 0,2 4-3 0,-2 1-3 16,-5-2-2-16,-1 5-2 0,2-1-3 0,-3 5-2 15,2-1 0-15,-7 0-2 0,6 3-2 0,-6-1 0 0,-1-2-5 16,2-4-6-16,-1 5-6 0,6-4-12 0,-6-1-23 0,7 0-49 16,-8-2-80-16,8-5-144 0,6 3-73 0,0-2-43 15</inkml:trace>
  <inkml:trace contextRef="#ctx0" brushRef="#br0" timeOffset="118921.46">6349 17896 147 0,'0'-4'355'0,"-6"-3"-80"0,-1 3-72 16,7 0-57-16,-6 0-38 0,6 1-22 0,0-1-13 0,-7 1-9 15,7-1-2-15,0 1 0 0,0 3-6 0,7 0-7 16,-7-4-9-16,0 0-7 0,6 0-7 0,1 1-9 16,-1-5-5-16,1 4-3 0,0 2-3 0,6 2 1 0,-8-8 1 15,3 8 4-15,4-4 2 0,-4 1 6 0,-2-1 1 0,1 4 4 16,-1-4 1-16,7 0 0 0,-7 1 1 0,-6 3-1 16,7 0 0-16,-1 0 0 0,-6 0 0 0,7 0 0 0,-7 3 3 15,6 1 4-15,-6 0 6 0,7 3 4 0,-7-3 3 0,0 6 6 16,-7 2 5-16,7-1 8 0,-6 3 6 0,6 5 8 15,-7-5 6-15,1 4 5 0,6-2 2 0,-7 1-1 0,7 2-7 16,0-4-6-16,0-1-9 0,0 1-13 16,0-5-8-16,0 2-7 0,0-1-9 0,7 0-4 0,-1-4-2 15,1-2-5-15,6 1-2 0,0-2 0 0,0-4-2 16,0 0-7-16,6-4 2 0,1 0-3 0,-1-3-1 16,8 0-1-16,-8-1 0 0,0-3-3 0,2 0 1 0,-3 1 8 15,-5-5 13-15,1 4 10 0,-7 0 14 0,-1 0 15 16,1 0 15-16,-7 1 12 0,0 2 6 0,0 1-3 15,0 3-6-15,0 0-11 0,-7 0-13 0,7 0-14 16,-6 4-15-16,6 4-11 0,-7 0-8 0,-7 0-7 16,8 3-4-16,-1 5-2 0,1-2-1 0,0 1-2 0,0 0 1 15,6 3 0-15,0 1 0 0,0-4-1 0,0 4-1 16,6-1 0-16,0-2 0 0,7-2 0 0,-7 2-4 16,8-5 1-16,-1 3 0 0,0-2-2 0,7-1-1 15,-1-3 4-15,1 0-5 0,-1 0 0 0,-6-4-1 16,7 0-1-16,-1 0 0 0,1-4 3 0,-8 0 4 0,3 0-6 15,-10-3 4-15,8-1 3 0,-13 2 1 0,6-5 0 16,-6-1 3-16,0 2 0 0,-6-5-2 0,6 1 2 16,-5-1 0-16,-3 0-2 0,3 0 2 0,-3 1 0 15,1-1-2-15,1 0-2 0,0 5 3 0,6-2 0 0,0-3-2 16,0 5 2-16,0-1-1 0,0-1-1 0,12 5 0 16,-5-3 0-16,6 2-2 0,0 1 1 0,7-1 0 0,0 2-1 15,-1-6-2-15,1 5-4 0,5-1-7 0,1-2-5 0,-6-1-11 16,6-1-12-16,0-3-14 0,0 5-16 0,-6-1-21 15,-1 3-29-15,1 1-39 0,-14 4-53 0,7 3-50 0,-7-5-72 16,-6 3-127-16,0-6-113 0,-6 1-59 0,-7 3-25 0,-6 4 14 16</inkml:trace>
  <inkml:trace contextRef="#ctx0" brushRef="#br0" timeOffset="120078.15">7411 17742 42 0,'0'-4'445'0,"0"4"-82"16,0-3-110-16,0 3-96 0,0-4-61 0,0 4-39 0,0 0-21 15,0 0-5-15,0 0-1 0,0 0 4 0,0 0 4 0,0 0 4 16,-7 0 5-16,7 0 2 0,0 0 2 0,-7-4-2 16,7 4-1-16,-5 0-4 0,-2 0-2 0,1 0-1 0,-1 4-3 15,1 0-3-15,-8-1-1 0,1 1 1 0,-6 3 5 0,6 0 5 16,-7 1 9-16,2 3 8 0,-10 0 9 0,9 3 8 15,0 1 2-15,-7-1-3 0,6 1 1 0,1 4-5 0,-1-5-11 16,-1 5-9-16,10-4-11 0,-2-1-8 16,-1 1-6-16,7-5-7 0,1 2-8 0,6-1-4 0,0-4-2 15,0 4-1-15,6-4 0 0,1-3 1 0,0 3 0 16,6-7 0-16,0 4 1 0,0-8 0 0,7 1 0 16,-1-1 0-16,7-4-1 0,-6 1-3 0,6-3-1 0,-1-2-2 15,-4-3 2-15,-1 5 0 0,-1-5 2 0,-6 1 5 16,0-1 7-16,-7 0 10 0,0-3 20 0,1 3 18 0,-7 0 13 15,0 1 9-15,0-1 9 0,0 4 5 0,0 4 1 16,0 2-3-16,0 5-14 0,0 5-15 0,-7-5-12 0,7 4-11 16,-6-4-9-16,6 3-12 0,-6 1-9 0,-1 3-6 0,1-3-3 15,-1 7-3-15,1-3-2 0,-1-2-3 0,0 2-2 16,7-1 1-16,0 4 1 0,0 0-1 0,7-4 0 0,-7 4-4 16,7 0 3-16,6-4 4 0,-7 4-1 15,7 1 0-15,0-5 0 0,-7 5 4 0,8-6-2 0,-1 5 1 16,0-3-3-16,-1-1-1 0,2-3 0 0,5 3-1 15,-6 0-1-15,0-3-6 0,1 0-1 0,-8-1-1 16,13-3-2-16,-12 4 1 0,6-4-2 0,0-4 0 0,0 4 1 16,-7-3 1-16,7-1 1 0,-6-4 3 0,6-2 3 15,-6-1 0-15,-2 0 3 0,8-3 0 0,-5-1 0 16,-1-4 3-16,-2 1 1 0,-5-1 1 0,7 1-2 0,0 0 1 16,-7-4 0-16,6 0-2 0,-6-4 0 0,0 4 1 0,0-4-2 15,0 5 0-15,0-5 0 0,0 4-3 0,0 4 4 16,0-4 4-16,0 7-6 0,-6 1 8 0,6 2 4 0,0 1 3 15,0 0 2-15,-7 4 3 0,7 4-1 0,0-1-4 0,0-4 4 16,0 8-9-16,0 0-5 0,0 0-4 0,0 0-1 0,-7 4-1 16,7 4 1-16,0-1 0 0,0 3-1 0,0 2 0 0,-5 3 1 15,5-1 0-15,-7 1 1 0,7 2-3 0,0 2-1 0,0 3 0 16,0-3 2-16,0 3 1 0,-8 0 0 0,8-5 1 16,0 6-2-16,8-5 3 0,-8 1 0 0,0-2 0 15,0 2 0-15,7-1-2 0,-2 1 0 0,-5-2-2 16,7-2-1-16,0 1-5 0,-1-1-4 0,1-1-5 0,-1-3-13 15,1-4-11-15,-1 4-21 0,1 0-29 0,5-4-46 16,-5-3-49-16,7-4-50 0,-2 0-39 0,-5-4-36 16,6-3-43-16,0 3-59 0,0-3-83 0,-6 0-58 15,-1-4-17-15,0 3 18 0</inkml:trace>
  <inkml:trace contextRef="#ctx0" brushRef="#br0" timeOffset="120234.55">7607 17756 483 0,'-20'4'544'0,"7"-4"-94"0,-7 4-159 16,8-4-116-16,5 3-70 0,-6 1-43 0,6-4-22 0,1 4-10 16,6-4-6-16,-7 4-2 0,7-4 0 0,7 2 2 15,-7 3-3-15,6-1 1 0,7-1-1 0,1 1-4 0,5-4-6 16,7 3-16-16,-1-3-16 0,9 4-26 0,-2-4-24 0,1-4-35 16,-1 1-54-16,1-4-88 0,-1-4-142 0,-5 3-79 0,-2-3-32 15</inkml:trace>
  <inkml:trace contextRef="#ctx0" brushRef="#br0" timeOffset="120767.02">7887 17760 238 0,'-14'7'535'0,"1"-3"-26"16,7 4-172-16,-6-1-141 0,5 0-88 0,0 0-56 0,0 1-28 15,7-1-15-15,0 1-8 0,0-2-2 0,0 2 1 16,0-4 0-16,0 3-1 0,7 1 1 0,0-5-2 15,0 4 1-15,-1-3 0 0,0-1 0 0,0 1 0 0,7-4 0 16,-6 0-1-16,6 0 2 0,-6 0 0 0,5 0 0 16,-5-4 0-16,-1 1 2 0,1-1 0 0,0-3 3 15,-1 4 3-15,1-5 5 0,-7 4 7 0,5-3 6 0,-5-1 2 16,0 2 4-16,0-2 1 0,0 1 5 0,0-4 4 0,-5 4 5 16,5-2 4-16,-7-1 3 0,1 3 9 0,6-1 9 15,-7 1 5-15,0 0 2 0,1 3-1 0,-1-3-5 0,1 7-9 16,6-4-7-16,-6 4-10 0,-7 0-12 0,6 0-11 0,0 4-5 15,1 0-8-15,-1 3-3 0,1 0-3 0,0 0-1 0,0 4-1 16,-1-3 0-16,7 3 1 0,0 0 0 0,-7 0-2 16,7 4 2-16,7-5-1 0,-7 1 2 0,7 1-2 15,-7-2-1-15,6-3 0 0,0 1 1 0,7-1-1 0,-7-3-1 16,8 0 1-16,-1-1 3 0,-1-3-1 0,1 0 2 16,7 0-1-16,0-3 0 0,0-5 0 0,6 5 0 15,-1-5 0-15,-5 1-3 0,6-4-2 0,-7 0 0 0,1 0 1 16,1 1-3-16,-3-2 1 0,-5 5 0 0,1-1 0 0,-1 1 2 15,-7 4 1-15,0-1 3 0,1-1-1 0,-1 3 1 16,1 2 2-16,-7 0 0 0,0 0 7 0,7 2 6 0,-7 3 9 16,0 2 8-16,0 0 5 0,6 5 5 0,-6 3 5 0,7-1 1 15,-7 1-1-15,6 2-9 0,-6-2-11 0,6 3-6 16,0-3-10-16,1 0-7 0,1-1-20 0,4 1-35 16,8-3-47-16,-1-2-57 0,1-3-58 0,6-3-68 15,-1 0-94-15,2 0-178 0,5-1-77 0,-6-3-26 16,7 0 14-16</inkml:trace>
  <inkml:trace contextRef="#ctx0" brushRef="#br0" timeOffset="120876.58">8551 17881 330 0,'-13'-8'705'16,"-7"5"3"-16,14-8-29 0,-6 8-235 0,4-9-191 16,8 9-140-16,0-5-85 0,0 4-62 0,13 4-55 0,0 0-50 15,1 0-48-15,12 0-66 0,-1-2-115 0,2-6-122 0,6 4-74 16,-8-3-33-16</inkml:trace>
  <inkml:trace contextRef="#ctx0" brushRef="#br0" timeOffset="123049.06">10061 15628 88 0,'0'-3'249'0,"-5"3"-50"0,5 0-43 0,-8 0-37 16,8-5-25-16,0 5-17 0,0 0-9 0,0-3-6 0,0 3-8 16,0 0-8-16,0 0-9 0,0 0-6 0,0 0-9 15,0 0-6-15,0 0-5 0,0 0-4 0,0 0-3 0,0 0-1 16,0 0-2-16,0 0 2 0,0 0 1 0,0 0 3 16,0 0 0-16,0 0 6 0,0 0 3 0,-6 0 5 0,6 0 4 15,0 0 5-15,0 0 2 0,0 0 2 0,0 3 1 0,0-3 1 16,0 0-3-16,0 0 0 0,0 0-4 0,0 0-2 15,0 0-3-15,0 0-1 0,0-3-1 0,0 3-3 0,0 0-1 16,0 0 0-16,-6 0-2 0,6-4 1 0,0 4-1 16,0 0-1-16,0 0-1 0,0-2-1 0,0 2-1 0,0-6-1 15,0 6 0-15,0-2 1 0,0 2 1 0,0-4 0 0,0 4 1 16,0-4-2-16,0 0 0 0,6 1 0 0,-6-1 0 16,0 0-4-16,0 1-3 0,0-5-1 0,6 1 0 15,-6 0-1-15,8 0-1 0,-8-1 0 0,5 1-2 0,-5 0 1 16,8-4-1-16,-8 3 0 0,0-3 1 0,7-1 0 0,-7 3 0 15,0-3 1-15,5-3 0 0,-5 1 1 0,0-1 2 0,7 1 6 16,-7-1 4-16,0 0 2 0,0-3 2 0,0-1 1 16,0 1-1-16,6 0-1 0,-6 0-2 0,0-1-6 15,0 2-5-15,7-6-3 0,-7 5-1 0,6-1-1 0,-6-3 0 16,0 4-1-16,7-1-3 0,0 2 3 0,-7-5 0 0,6 3 1 16,1 2-4-16,-1-3 4 0,-6-2-1 0,6 4 1 15,1 0 2-15,-1-4-2 0,1 1 0 0,0-2 0 0,-7 0 3 16,7 2-3-16,-1-1 0 0,7 0 0 0,-8 0 0 0,3 0 0 15,-1-4 0-15,6 4 0 0,-7 0-1 0,1 1-1 16,-1 2 1-16,0-4-1 0,1 2 2 0,-1-1-1 0,1-3 1 16,-1-1 0-16,1 0 0 0,0 1 0 0,-1-1 0 15,-6 1-1-15,7-4 0 0,-1-1 1 0,0 4 1 0,7-3 0 16,-6-1 0-16,-1 5 0 0,1-4 0 0,6-1-1 16,0 4 0-16,-7 1 0 0,7-1 0 0,1 4-1 0,-9 0 0 15,10-3 0-15,-3 7 1 0,8-5 0 0,-7 2 0 0,0 2-1 16,-1 0 1-16,2 2-1 0,-1-2 1 0,0 1-1 15,0-1 0-15,0 5 1 0,0-1 0 0,0 0-1 0,0 1 0 16,-7-1 1-16,7 1-1 0,1 3 1 0,-7 0 0 0,5-1 0 16,-5 2 0-16,-1-2 0 0,7 1 0 0,-7 1 0 15,1-1-1-15,-1 3 1 0,1-7 0 0,-1 5 0 0,1-1 0 16,1 0-1-16,-3-3 0 0,1 2 0 0,1-3-1 16,0 5 0-16,0-5-2 0,-1 0 2 0,-1 4-1 0,3-3 0 15,-1 2 2-15,-1 2-3 0,0 3 0 0,1-5-1 0,-1 1-1 16,1 0-1-16,0-1 0 0,-1 2 0 0,7 0-1 15,-7-2 1-15,0 1 3 0,8 4 0 0,-7-1 3 16,6 1 1-16,-7-1-2 0,7 2 2 0,-7-2-1 0,8 1-2 16,0-1 2-16,-9 6 0 0,2-3 0 0,-1-2-1 15,-6 4 0-15,7 3 1 0,-7-4 0 0,0 0-1 0,0 0-1 16,0 4-2-16,0-3-1 0,-7-1 1 0,7 4-2 0,-6-3 1 16,6-1 0-16,-7 1 1 0,2 3 1 0,5-4-1 15,-7-1 1-15,0 2 0 0,0 3-1 0,0-3-1 0,-5 3-2 16,5 0 0-16,-6 0-1 0,0 0-1 0,-1 0 1 0,2 0 0 15,-1 3-1-15,-7 0 1 0,7 2 0 0,1-5 1 16,-3 4 1-16,4-1 2 0,-10 1-1 0,10-1 3 0,-4 1 1 16,2-1 1-16,0 1 1 0,0 0 1 0,1 0-1 15,-1-1 6-15,7 1-3 0,-1-1-4 0,7-3 0 0,-7 0-1 16,7 5-2-16,0-5 1 0,0 0 0 0,0 0-7 0,0 2 4 16,7-2 4-16,0 0 2 0,-1 0 0 0,0 0 0 15,7 0 1-15,0-2 0 0,0 2 1 0,-7-5-1 0,14 2 0 16,-7-1 0-16,0 1-1 0,1-1 1 0,5 0 0 0,-6 0-1 15,0 1-1-15,0-1 1 0,0 4 0 0,-7-3-1 16,7 3 1-16,0 0 0 0,-6 0 0 0,0 0 0 16,6 0 0-16,-7 0 0 0,7 3 0 0,0-3 0 0,-6 4-1 15,7-1 2-15,-9 1-1 0,2 4 0 0,6-1 0 0,-7 3 0 16,0-2 0-16,1 7 0 0,0-4 0 0,-7 3-2 0,6 4 0 16,-12 1 0-16,6-2 1 0,-7 2 1 0,0 4 0 15,1-2-2-15,-7 1 1 0,7 0 0 0,-6 1-1 16,5-1-5-16,-7 0-9 0,7 0-18 0,-5-1-25 0,5-2-59 15,7-1-118-15,-6-4-111 0,6 2-73 0,0-2-52 0</inkml:trace>
  <inkml:trace contextRef="#ctx0" brushRef="#br0" timeOffset="125502">10081 16012 332 0,'0'0'326'16,"-5"-3"-109"-16,5-1-86 0,-7 4-49 0,7-3-36 15,-8 3-21-15,8-4-8 0,0 1-3 0,-5 3 0 0,5 0 0 16,0-4 5-16,-8 4-1 0,8-4 5 0,0 4 2 0,0 0 0 16,0-4 2-16,0 4 0 0,0 0 1 0,0 0-1 15,0 0 0-15,0 0 0 0,0 0-5 0,0-3-2 16,8 3-5-16,-8 0-2 0,5-4-2 0,3 4-3 0,-1-4-1 16,-2 4-1-16,2-3 1 0,6 3 1 0,0-3 1 0,0-2-1 15,6 1 1-15,1 1 1 0,-6 0 2 0,5-1 2 0,1 0 2 16,-1 1 2-16,0-1 0 0,1 0 1 0,0 0 0 15,-1 1-3-15,0-2-3 0,-6 3-1 0,7-2-3 16,-7 1-2-16,6 3-2 0,-5-5-2 0,-1 5-1 0,0-3 2 16,-7 3-1-16,7 0-3 0,-6 0 0 0,0 0-1 0,-1 0 0 15,0 0-1-15,1 0-1 0,-7 3 0 0,6-3-1 16,-6 0-1-16,0 5-8 0,0-5-10 0,0 3-11 0,0-3-17 16,0 4-24-16,0-2-30 0,-6 3-31 0,-1-5-45 15,1 3-46-15,0-3-59 0,-1 4-85 0</inkml:trace>
  <inkml:trace contextRef="#ctx0" brushRef="#br0" timeOffset="125752.65">10297 15961 41 0,'-7'0'401'16,"0"0"-79"-16,1 0-95 0,-1 0-74 0,7 0-51 15,-6 0-41-15,6 0-26 0,0 0-15 0,0 0-9 0,0 5-4 16,6-5 0-16,-6 3 5 0,0 0 1 0,7 1 2 0,-1 3 0 16,-6-3 3-16,7 7-1 0,0 0 4 0,-1 0-3 15,-6 3-2-15,7 5-1 0,-7 0 0 0,0-1 1 0,0 4 0 16,0-4 1-16,0 4 0 0,0 3-1 0,0-3-1 0,0 1-1 15,0-1-1-15,-7 0-1 0,7-1 1 0,0 2 0 0,0-2 0 16,0-3 1-16,0 1-1 0,0 0 1 0,0-2-1 16,0 2-2-16,0-4-3 0,0-1-1 0,0 1-2 15,0-3-2-15,0-2-1 0,7 1-1 0,-7 4 0 0,0-7-1 16,0 2 0-16,0-3 0 0,0 1 0 0,6-2-1 0,-6 2-4 16,0-4-12-16,0-1-18 0,6 1-28 0,-6 0-48 15,7-4-83-15,-1-4-156 0,1 4-80 0,-1-7-43 0</inkml:trace>
  <inkml:trace contextRef="#ctx0" brushRef="#br0" timeOffset="126221.43">10668 16225 470 0,'-7'-3'429'0,"7"3"-146"0,0-4-118 16,0 4-72-16,7-4-45 0,-1 1-23 0,0 3-12 16,1-3-2-16,6-2 1 0,-7 1-2 0,7 4 1 0,-6-3 1 15,6 3 1-15,0-5 0 0,7 5 0 0,-7-2-3 16,0 2-3-16,6 0 0 0,-5 0-3 0,5 0-1 0,0 0 0 15,-5 0 1-15,5 0-1 0,0 0 1 0,-5-4 2 0,5 4 1 16,-6 0 1-16,6 0 3 0,-5-4 1 0,-1 4 0 16,6 0-1-16,-6 0-1 0,1 0 0 0,-9 0-3 15,8 0-3-15,2-4-3 0,-10 4-1 0,9 0-2 0,-8 0-11 16,7 0-19-16,-6 0-26 0,-1 0-39 0,1-3-54 0,5 3-89 16,-5-4-134-16,-7 0-67 0</inkml:trace>
  <inkml:trace contextRef="#ctx0" brushRef="#br0" timeOffset="126424.68">10850 16298 189 0,'0'0'489'0,"0"4"-115"0,-7-4-135 16,14 4-100-16,-7-4-63 0,0 4-35 0,6-4-20 16,0 0-8-16,1 2-8 0,7-2-1 0,-8 0 0 15,7 0-3-15,6 0 1 0,-5 0-1 0,5 0 0 0,1 0 0 16,-1 0 1-16,1-2 0 0,6 2 0 0,-6 0-1 0,-2-4-1 15,9 4-5-15,-7 0-11 0,-1 0-23 0,0-4-36 16,1 0-57-16,0 1-112 0,-1-1-110 0,1 0-71 0</inkml:trace>
  <inkml:trace contextRef="#ctx0" brushRef="#br0" timeOffset="127190.38">11846 15947 198 0,'-6'0'285'15,"6"0"-82"-15,0 0-70 0,0-4-43 0,-6 4-31 0,6 0-16 16,0 0-10-16,0-3-3 0,0 3-2 0,0 0-2 15,0 0 1-15,0 0-3 0,0 0-5 0,0 0-5 0,0-4-2 16,0 4-4-16,0 0-1 0,0 0-1 0,0 0-4 16,0 0-1-16,0 0-1 0,0 0 2 0,-7 0 0 0,7 0 2 15,0 0 0-15,0 4 3 0,0-4 1 0,0 0 5 0,0 0 4 16,0 0 1-16,0 0 3 0,0 0 0 0,0 0 0 16,0 0 0-16,0 0 0 0,0 0-5 0,0 0-1 0,0 0-2 15,0 0-2-15,0 0-3 0,0 0 0 0,0 0-2 16,0 0-1-16,0 0-1 0,0 0 0 0,0 3-2 0,0-3 2 15,0 0-1-15,0 4-2 0,0-4 3 0,0 0-1 0,0 0 1 16,0 0 1-16,0 0 1 0,0 0 0 0,0 0 1 16,0 0 5-16,0 0 1 0,-6 0 1 0,6 4-1 0,0-4 0 15,0 3 0-15,0 0 2 0,0 1-1 0,0 1-1 16,0 1-2-16,0-2-4 0,0 3 2 0,0-3 1 0,0 4-1 16,0-1-1-16,0 0 1 0,0 0 1 0,0 1 3 15,0-1 6-15,0 3 1 0,0 2 1 0,0-1 4 0,0 3 1 16,0-2 2-16,0 2 0 0,0 1-1 0,-7-1-1 0,7 1 1 15,0 3 1-15,0 1-3 0,0-1-2 0,-6 1-3 16,6 3-1-16,0-4-5 0,0 1-3 0,0 2-1 0,6-3-3 16,-6 5-2-16,0-5-1 0,0 0-1 0,7 0-1 15,-7 1 1-15,6-4-1 0,-6 3-1 0,0-7 4 0,7 3-4 16,-7 1 0-16,6-4 0 0,-6 0 1 0,0 1-1 16,6-6 0-16,-6 2 0 0,0-1-2 0,0-3 1 0,0 2 0 15,7-1 0-15,-7-5 0 0,0 3 0 0,0 1 0 0,0-4-1 16,0 0-1-16,0 3-2 0,0-3 0 0,0 0-2 15,0 0-5-15,0 0-14 0,0 0-21 0,0-3-27 0,0-1-38 16,6 1-53-16,1-4-77 0,0-1-140 0,-7-3-84 0,6 1-32 16</inkml:trace>
  <inkml:trace contextRef="#ctx0" brushRef="#br0" timeOffset="127518.49">12093 16155 76 0,'-13'0'480'0,"1"0"-58"0,6 5-161 16,-15-3-114-16,9 6-65 0,-1 3-41 0,0-1-19 15,0 7-8-15,-1-3-2 0,8 4 1 0,-7 0 2 0,0 0 3 16,6 4 0-16,-6 0 3 0,7 1 0 0,-1 2-1 0,1 1-4 16,0-4-4-16,6 3-3 0,0-3-2 0,6-4-3 15,-6 5 0-15,6-4-2 0,7-5 1 0,-6 1 3 16,6-1 3-16,0-3 4 0,0-4 5 0,0 0 8 0,1-3 4 15,-1 0 5-15,6-4 7 0,-7-4 6 0,9 4 8 0,-9-7 4 16,7 0-2-16,2-5 5 0,-8 2 6 0,-2-1 9 0,3 0 7 16,0-3 4-16,-1-1-4 0,-7 0-5 0,1 1 2 15,-1-2-7-15,-6 2-10 0,0-4-16 0,-6-1-14 0,-1 4-13 16,1-3-7-16,-7 0-7 0,-1-4-7 0,-5 7-7 16,6-3-8-16,-7 3-17 0,-6 0-24 0,7 1-28 0,-1 3-29 15,7 4-29-15,-6-4-35 0,13 6-42 0,-1-1-55 16,7 2-93-16,0 0-99 0,7 4-49 0,-1 0-8 0</inkml:trace>
  <inkml:trace contextRef="#ctx0" brushRef="#br0" timeOffset="127862.54">12466 16331 420 0,'-14'4'512'0,"-5"0"-124"16,6 3-165-16,-7 5-100 0,7-2-59 0,0 1-30 16,0 0-17-16,0 1-6 0,6 2-4 0,-6 1-2 0,8-5-1 15,-3 5-1-15,8-4 0 0,-5 3 2 0,10 1 0 0,-5-3-1 16,13 3 2-16,-6-5-1 0,6 5 0 0,0-4 0 16,6-1 0-16,1-2-1 0,6-1 0 0,-7 0 1 0,8-3-2 15,-8 0 3-15,7-4 0 0,0 0 4 0,-6-4 9 16,6 0 8-16,-7-3 9 0,1 4 16 0,-7-5 14 0,-1-3 12 15,-4 3 16-15,-1-2 8 0,-2-5-1 0,-5 4-1 0,-5-3-7 16,5-1-9-16,-15 0-12 0,3-3-11 0,-1 3-15 16,-7-3-12-16,-5-1-8 0,-2 2-7 0,2-2-6 0,-2 0-6 15,-5 5-7-15,-2-4-15 0,9-1-22 0,-8 4-28 16,8 1-32-16,-2-1-33 0,14 1-37 0,-7 2-54 0,15-2-79 16,5-1-156-16,0 1-78 0,0-1-23 0</inkml:trace>
  <inkml:trace contextRef="#ctx0" brushRef="#br0" timeOffset="128143.95">12524 15874 86 0,'-20'3'523'0,"1"1"2"0,0-1-173 0,-2 1-157 16,9 3-87-16,5 1-54 0,-6-5-26 0,13 5-14 0,-6-4-6 15,6-2-4-15,6-2 3 0,1 0-1 0,-1 0-3 0,6 0 2 16,-5-2-1-16,14-2 0 0,-2 1 0 0,0-5-1 16,1 0-3-16,-1 1 2 0,1 0 2 0,0-4 4 0,-8 0 5 15,8 3 8-15,-7-2 3 0,-7-1 6 0,1 0 1 16,0 3 4-16,-2-3 0 0,-5 1-1 0,-5-2-6 0,5 4-6 16,-14-1-4-16,8 1-5 0,-1 0-3 0,-12 1-6 0,6 3-3 15,0 0-6-15,0 1-12 0,0 3-18 0,0 0-18 16,7 0-23-16,-1 3-25 0,0 1-43 0,7-4-60 15,7 4-112-15,0-1-103 0,-1 1-56 0</inkml:trace>
  <inkml:trace contextRef="#ctx0" brushRef="#br0" timeOffset="128565.85">13162 16276 8 0,'6'-3'447'0,"-6"-1"-83"0,7-3-120 0,1 3-93 15,-3-3-56-15,-5 3-33 0,7-3-16 0,-1 4-6 0,-6-6 1 16,0 6 1-16,0 0-3 0,0-1-1 0,0 4-6 16,0-4-5-16,-6 4-5 0,-1 0-5 0,2 0-6 0,-10 4-4 15,2-4-2-15,-6 7 3 0,6 1 8 0,-14-1 4 16,2 0 8-16,-1 4 6 0,0 4 9 0,0-5 10 0,-7 5 11 16,7 4 10-16,0-5 4 0,1 4 5 0,-2 1 2 15,7-4 0-15,8 4-1 0,-2-2-8 0,1-3-6 0,7 2-9 16,6 2-8-16,0-4-6 0,6 1-7 0,0 0-4 0,15-1-6 15,-2 1-3-15,0-1-6 0,14-2-7 0,0-5-14 16,5 4-28-16,7-4-39 0,2 1-46 0,12-5-44 0,-8 2-60 16,15-5-87-16,-7 3-162 0,-1-6-84 0,1 3-30 15</inkml:trace>
  <inkml:trace contextRef="#ctx0" brushRef="#br0" timeOffset="138957.93">10687 17215 294 0,'0'-4'359'0,"0"0"-99"0,-7 0-86 0,7 0-61 15,0 0-40-15,-6 2-29 0,6-3-11 0,0 3-6 16,0 2 0-16,0 0 4 0,0 0 4 0,0 0 2 0,0-5 3 15,-6 2-1-15,6-1-1 0,0 4-4 0,0-4-3 0,-7 4-2 16,7 0-2-16,0-4-1 0,-6 4 1 0,6 0 0 0,-6 0-3 16,6 0-2-16,-7 0-1 0,0 0-3 0,0 4-2 15,-6-4 0-15,7 4-2 0,-7 3-2 0,0 0 1 0,-8 0-1 16,9 5 5-16,-7-1 6 0,6 3 2 0,-7 1 3 0,1 4 1 16,-1-1 4-16,1 0 1 0,-2 0 4 0,2 5-2 0,0-4-3 15,6 1 0-15,-7 3-1 0,7-1 2 0,7 0 0 0,-7-5-2 16,7 6 0-16,6-4 0 0,-7-1-2 0,7 4-1 15,7-4-2-15,-1 1-5 0,0-5-1 0,1 4 0 0,6-4-1 16,0 2-1-16,0-2-3 0,6 1 1 0,1-4-1 0,0-4-3 16,-1 5-2-16,8-10-2 0,-8 6-2 0,7-4 0 0,0-4-1 15,0-4-1-15,7 1 0 0,-8-4 4 0,8-1 6 0,-1-3 10 16,-6 0 8-16,0-4 13 0,1 1 11 0,-1-2 27 0,-7-1 25 16,1 2 18-16,-1-3 12 0,-6 3 4 0,-6 0-1 15,0 1-6-15,-1-4-6 0,-6 2-22 0,0-1-23 0,-6-3-22 16,-1 3-19-16,-7-5-11 0,2 0-9 0,-7-1-9 15,5 6-5-15,-5-5-3 0,-7 3-5 0,6 1 0 0,2 3 1 0,-10 1-2 16,9-2 0-16,-7 6-3 0,7-5-10 0,-1 3-19 0,7 3-33 16,-6 1-53-16,6 0-63 0,6 4-61 0,-1 2-49 0,3 2-39 15,5 0-42-15,-7 0-49 0,7 2-68 0,7-2-86 16,-7 4-8-16,0 4 24 0</inkml:trace>
  <inkml:trace contextRef="#ctx0" brushRef="#br0" timeOffset="139255.29">10368 17526 473 0,'-7'0'515'16,"1"0"-134"-16,6 3-153 0,0-3-97 0,0 0-59 0,0 0-33 16,0 4-18-16,6-4-10 0,1 0-3 0,-7 4 2 0,8-4 3 15,-3 7 6-15,1-3 3 0,1 4 4 0,6-2 5 0,-6 5 7 16,6 1 4-16,-6 5 4 0,5-2 2 0,-6 7 3 15,1 0 4-15,0 4 3 0,0 0 0 0,-1-1 0 0,0 1 1 16,1 3 1-16,-1-3-2 0,0 3-5 0,8 0-2 16,-8-4-2-16,8 2-5 0,-8-2-7 0,7 1-6 0,-8-4-7 15,10-4-6-15,-9 4-5 0,7-3-7 0,0-5-6 16,-7 1-3-16,7-5-11 0,1 2-25 0,-7-9-35 16,5 1-40-16,7 0-44 0,1-8-59 0,-1 0-91 15,1 1-163-15,7-9-80 0,-8 6-23 0</inkml:trace>
  <inkml:trace contextRef="#ctx0" brushRef="#br0" timeOffset="139568.19">11137 17558 245 0,'-7'0'518'0,"1"0"-68"0,-1 0-158 0,7-2-122 16,-6 2-74-16,6 0-46 0,0 0-23 0,-7 0-8 0,7 0-5 15,0 0 1-15,7 0-2 0,-7 0 2 0,0 0 0 0,6 0-1 16,1 0 0-16,-1-5-3 0,7 5-3 0,6 0 0 0,-5 0-1 16,5 0 1-16,7 0 0 0,0 0 2 0,-6 0 0 0,13 0 2 15,-8 5-2-15,2-5-2 0,-2 0-1 0,2 0-2 16,-9 0-1-16,10 0-1 0,-9 0-3 0,0 0 0 0,1 0 0 15,0 2-1-15,-8-2 1 0,1 0-2 0,0 0-3 0,0 0-9 16,-6 0-13-16,0 0-17 0,5-2-24 0,-5-3-33 0,-1 2-45 16,1-1-69-16,-1 1-114 0,-6-1-88 0,7-4-44 15</inkml:trace>
  <inkml:trace contextRef="#ctx0" brushRef="#br0" timeOffset="139771.51">11124 17738 463 0,'-7'7'496'0,"1"-3"-146"16,6 3-132-16,-7-3-88 0,7 3-59 0,7-3-35 0,-7-4-16 15,6 4-6-15,1 0-2 0,-1-4 1 0,1 0 2 0,6 0 2 16,6-4 1-16,1 4 2 0,-1-4 0 0,14 0-3 0,-7 1-2 16,7-1-3-16,-8 0-3 0,8 0-4 0,-1 1-1 0,8-1-4 15,-15 1-8-15,8-1-15 0,0-3-23 0,-1-1-32 16,1-2-54-16,-1 3-87 0,2-5-154 0,-9-3-75 0,8 5-41 15</inkml:trace>
  <inkml:trace contextRef="#ctx0" brushRef="#br0" timeOffset="140130.72">12185 17295 32 0,'-6'-4'511'16,"6"0"-4"-16,-7 1-151 0,1 3-148 0,6 0-91 0,-7 0-53 16,7 0-30-16,-7 0-16 0,7 3-10 0,0 1-2 0,-6 0-2 15,6 3 0-15,0 0 3 0,0 0 0 0,-8 5 0 0,8-1 3 16,0 3 1-16,0-2 0 0,0 2-1 0,0 1-1 16,0-1 3-16,0 5 1 0,0-1 6 0,0 1 5 0,-5-2 3 15,5 2 2-15,-13 3 6 0,7-3 2 0,-1-2 1 0,0 6-2 16,-6-5-2-16,6 0 1 0,-5 4 0 0,-1-7 4 0,6 3 2 15,-6-3 6-15,7 0 3 0,-7-1 2 0,7-3 2 0,-1 0 3 16,1 0 3-16,-1 0 2 0,7-4 4 0,-7-3 9 0,14 4 10 16,0-6 13-16,-1 3 10 0,7-1 6 0,6-1 2 0,1-3-3 15,5 4-5-15,9-1-14 0,4-3-17 0,2 0-17 16,5 0-18-16,1-3-13 0,6 3-11 0,6-4-8 0,1 1-10 16,0-1-13-16,6-1-36 0,0 5-59 0,0 0-67 0,-6 0-71 15,0 0-95-15,-7-6-180 0,0-2-105 0,-7-3-70 0,-7 0-9 16</inkml:trace>
  <inkml:trace contextRef="#ctx0" brushRef="#br0" timeOffset="144208.97">10257 12385 35 0,'0'-2'160'0,"7"-6"-42"0,-7 4-37 0,0 1-25 15,0-1-17-15,0-4-10 0,0 6-8 0,6-4-7 0,-6 4-7 0,0-2-3 0,0 4-2 0,0-3-1 0,0 3-1 31,0-4 0-31,0 4 0 0,0 0-2 0,0 0-1 16,0 0 1-16,0 0 1 0,0 0 0 0,0 0 1 0,0 0 2 16,0 0 6-16,0 0 5 0,0 0 7 0,0 0 5 0,0 0 3 0,0 0 3 0,0 0 0 0,0 0 2 0,0-4-5 31,0 4-5-31,0 0-4 0,0 0-6 0,7 0-5 0,-7-4-1 16,0 4-2-16,0 0-3 0,0 0-1 0,0 0-2 0,0-4 1 0,0 4 0 0,6-3 1 0,-6 0-1 0,7-2 1 15,0 3 1-15,-1-3 0 0,-6-2 4 0,7 3 0 0,-1 1-2 16,-6-1 0-16,6 0 1 0,1-3 1 0,-7 3 5 31,6 1 3-31,-6-2 2 0,7-1 2 0,-7 2-1 0,6 0 3 0,-6 1 2 0,0-5 2 0,7 4-3 0,-7 2-3 16,0-3-3-16,0-2-2 0,6 4 0 0,-6-1 1 0,0 0-5 15,0 4-1-15,0 0-1 0,7-4 0 0,-7 4-1 0,0 0-1 16,0 0-1-16,0 0-1 0,0 0-2 0,0 0-1 31,0 0-2-31,0 4-1 0,0-4 2 0,0 4 1 0,0 0 0 0,0-1 0 0,0 1 1 0,0-1 0 0,0 2-1 16,0 1 0-16,-7-2 0 0,7 3 0 0,-6 1 1 0,6 3 0 15,-7-4 0-15,7 4 3 0,-6 3 2 0,-1 2 1 0,7-2 0 16,-6 1 2-16,-7 3 1 0,7 1 1 0,-1 2-1 31,-6-3 0-31,0 8-2 0,0-4 1 0,0 0-2 0,-6 4 0 0,-1-4-1 0,0 3-2 0,1 6 1 0,-1-6-3 16,-6 0 1-16,6 4-2 0,-11-4-1 0,3 5 1 0,3-5-1 16,-1 4 1-16,0 2-1 0,0-6 1 0,0 4-1 15,0 1 0-15,-1-4 0 0,2 0-1 0,5 3 0 0,0-4 1 16,1 0-1-16,-1-2 1 0,7-1 0 0,0 0 1 15,0-4 0-15,8 0 0 0,-2 0 0 0,-1-3-2 0,2 0-1 16,6-3-7-16,-7-2-11 0,7-3-15 0,7 1-15 0,-1-4-26 16,2-1-27-16,-1 1-44 0,5-4-65 0,1-4-88 15</inkml:trace>
  <inkml:trace contextRef="#ctx0" brushRef="#br0" timeOffset="144631.01">10655 12506 89 0,'-6'-2'96'0,"6"-2"-26"0,0-4-19 15,-7 5-15-15,7 3-10 0,0-4-5 0,-7 4-3 32,0 0 1-32,1 4 1 0,-1-4 1 0,1 3 1 0,6 5 1 0,-6-4 4 0,-1 3 3 0,-6 0 0 0,7 4 3 0,-1 0 0 15,-1 3 1-15,3 1-1 0,-2 4 0 0,1-2 0 16,-7 3-2-16,6 1-2 0,-6 1-2 0,0 0 3 0,0 3 0 15,1 1 2-15,-2 4-2 0,-5-1 0 0,-2 4 0 16,2 0-1-16,0 0-2 0,-7 0-6 0,6 0-3 0,-5-1-3 16,-2 1-2-16,8 4-4 0,-7-3-2 0,0-5-2 0,6 3-2 31,-6-1 1-31,6-2-3 0,1 0 0 0,-1-4 1 16,1-4-2-16,0 6-1 0,6-8 0 0,-1-2 1 0,8-2-2 15,-1-1-6-15,1-2-7 0,-1-1-14 0,7-5-19 0,7 2-25 0,-7-4-31 0,6-4-50 0,7 0-87 0,1 0-86 16</inkml:trace>
  <inkml:trace contextRef="#ctx0" brushRef="#br0" timeOffset="144943.51">11026 12470 34 0,'0'5'387'0,"0"1"-134"0,0 5-107 0,-7-3-65 0,7 6-39 0,-6 1-19 0,-1-4-9 0,1 8-4 0,-8-2 0 0,8 5 4 15,-7 1 2-15,0 2 3 0,1 4-1 0,-2 1 1 32,-5 3 1-32,-1 0-3 0,0 3-3 0,-6 1-4 0,0 3-5 0,1 4-2 0,-1-4 0 0,-6 4 1 0,-2-1-1 15,8 3 0-15,-6-2 0 0,-1-1 2 0,7-2 1 0,0-2-2 16,-7 2-3-16,7-4-1 0,1-1-1 0,-2 0 0 0,0-2 0 31,2-1 0-31,7 0-5 0,-3-7-7 0,1-1-5 16,7 1-9-16,1-4-10 0,5-8-12 0,1 1-14 0,6-3-15 0,0-5-25 0,0-4-36 0,6 1-64 0,7-8-93 15</inkml:trace>
  <inkml:trace contextRef="#ctx0" brushRef="#br0" timeOffset="145256.21">11469 12408 320 0,'0'7'240'0,"0"0"-99"0,-7 4-60 31,-5 8-33-31,4-4-10 0,-4 7-3 0,-8-5 4 0,7 10 1 15,-7-1 3-15,1 3 2 0,-7 0-3 0,1 4 0 0,-9 3-8 16,8 1-4-16,-13 3-8 0,7 8-6 0,-7-4-6 16,-1 6-2-16,-5-1 2 0,6 2-4 0,-7 4-1 0,0 0-4 15,8-4 0-15,-8 1 3 0,7-2 1 0,-7 2-2 16,7 0-2-16,0-6 0 0,0 2 1 0,7-4-1 0,-9 4 1 16,10-8 1-16,4 1-2 0,-4-5-1 0,10-3-1 0,-4 1-9 15,12-9-11-15,-7 1-15 0,7-4-20 0,8 0-27 16,-3-8-30-16,1 1-43 0,7-4-61 0,7-8-79 0</inkml:trace>
  <inkml:trace contextRef="#ctx0" brushRef="#br0" timeOffset="145553.29">11450 12709 18 0,'-8'6'395'0,"1"5"-120"0,2 1-109 0,-3 5-76 15,-4 3-41-15,-1-3-20 0,0 9-8 0,0-4 2 16,-6 4 0-16,5 4 1 0,-5 2-1 0,0 1 3 0,-8 3 2 16,8 5-2-16,-7 3-4 0,0 0-7 0,0 0-3 0,-7 4-3 15,7-5-1-15,-7 5-2 0,1 0-3 0,-1-1-1 16,0 1-1-16,1 0 0 0,-1-1-1 0,1-3-1 0,-1-4 1 15,1 4-1-15,6-7 1 0,0-1 0 0,-7 1 0 16,7-4 0-16,6-3-5 0,-5-5-8 0,6 2-9 0,5-6-16 16,-6 1-27-16,8-4-22 0,5-4-31 0,1-2-38 0,-1-5-61 15,7 0-87-15</inkml:trace>
  <inkml:trace contextRef="#ctx0" brushRef="#br0" timeOffset="145835">11417 13126 252 0,'0'4'264'0,"-7"6"-87"15,1 1-63-15,-1 0-36 0,-6 3-21 0,6 6-14 16,-6-3-10-16,1 6-6 0,-2-1-2 0,1 0-3 0,7 3-2 15,-6 1 0-15,-2 0-1 0,-6 4-1 0,7-1-3 0,-6 3-2 16,-1 1-6-16,1 0 0 0,-1 4-4 0,-6-5 0 0,0 6-2 16,7-1-1-16,-8-5 0 0,2 1-1 0,-2 0-5 15,1 0-6-15,0-4-10 0,7 1-7 0,-7-5-13 16,6 2-14-16,1-2-21 0,-1-4-24 0,6-2-30 0,2-5-43 16,-1 1-53-16,7-4-68 0</inkml:trace>
  <inkml:trace contextRef="#ctx0" brushRef="#br0" timeOffset="146100.46">11671 13295 149 0,'0'2'320'0,"0"6"-117"0,-6 3-84 0,-1 1-48 15,1 6-23-15,-8 0-9 0,1 7-1 0,-7-2-2 0,1 6-2 16,-1 1 0-16,-6-1-6 0,0 4-5 0,-6 0-3 0,5-1-3 16,-6 5-7-16,1-4-4 0,0 3-4 0,-1-2-2 15,1-1 0-15,-7 0 0 0,6 0-2 0,-6-4-5 16,7 5-12-16,-1-9-15 0,0 4-16 0,1-4-27 0,-1-3-28 16,7 0-48-16,0-3-80 0,8-2-89 0</inkml:trace>
  <inkml:trace contextRef="#ctx0" brushRef="#br0" timeOffset="146912.87">10303 12097 28 0,'0'-4'96'0,"0"4"-39"0,-6-4-28 0,6 0-15 16,0 1-9-16,0 3-5 0,0-4 0 0,0 1 2 16,0 3 4-16,0-4 2 0,0 4 5 0,0-3 6 0,-7 3 5 15,7 0 2-15,0-4 2 0,0 4 0 0,0 0-2 16,-7-4-2-16,7 4-4 0,0 0-6 0,-6 0-5 0,-1 0-2 15,7-4-4-15,-6 4-1 0,-1 0 0 0,1 0-2 0,6 0 0 16,-6 0 0-16,-1 0-1 0,7 0 1 0,-6 0 0 16,-2 0 2-16,8 0 4 0,-5 0 3 0,5 0 7 15,-7 0 4-15,7 0 5 0,-8 0 3 0,8-3 7 0,0 3 3 16,-5 0 3-16,5 0 2 0,0-5 4 0,0 5 1 0,0 0-2 16,0 0 1-16,0 0-3 0,0 0-5 0,0 0-3 0,0 0-5 15,0 0-8-15,0 0-3 0,0 0-5 0,5 0-3 16,-5 0-4-16,0 0-2 0,0 5-3 0,0-5 1 15,8 3-3-15,-8 1-1 0,7 0-4 0,-2 0-8 0,3-1-17 16,-2 1-22-16,7-1-28 0,-7 1-42 0,1 3-62 0,-1-3-93 16,1 0-75-16</inkml:trace>
  <inkml:trace contextRef="#ctx0" brushRef="#br0" timeOffset="147037.84">10245 12185 107 0,'0'4'82'15,"0"-4"-25"-15,0 0-17 0,0 0-13 0,6 2-7 0,-6-2-7 16,0 0-14-16,6 5-29 0,1-5-52 0,-1 0-95 0</inkml:trace>
  <inkml:trace contextRef="#ctx0" brushRef="#br0" timeOffset="147178.44">10368 12191 280 0,'-7'0'195'0,"7"0"-82"0,0 0-48 16,0 5-30-16,0-5-16 0,0 0-7 0,0 2-5 0,0-2-3 16,7 0-7-16,-7 5-21 0,8-5-42 0,-3 3-81 0,8-3-109 15</inkml:trace>
  <inkml:trace contextRef="#ctx0" brushRef="#br0" timeOffset="147319.37">10511 12258 35 0,'0'4'63'0,"7"-4"-61"0,-1 0-85 0</inkml:trace>
  <inkml:trace contextRef="#ctx0" brushRef="#br0" timeOffset="147694.26">10811 12327 105 0,'-7'-4'119'0,"7"4"-60"15,0 0-44-15,0 0-46 0,0 0-64 0</inkml:trace>
  <inkml:trace contextRef="#ctx0" brushRef="#br0" timeOffset="147850.28">10544 12258 351 0,'-13'-4'233'0,"6"0"-103"0,7 4-60 0,0-3-38 16,0 3-22-16,7 0-22 0,-7 0-24 0,13-4-32 0,-7 0-48 15,6 4-79-15,-4-4-92 0</inkml:trace>
  <inkml:trace contextRef="#ctx0" brushRef="#br0" timeOffset="148006.49">10615 12225 114 0,'0'0'131'0,"-6"0"-36"0,6 0-27 0,0 0-16 15,6 0-13-15,-6 0-13 0,7 0-23 0,-1-4-29 16,8 4-49-16,-7 0-64 0,12-3-93 0</inkml:trace>
  <inkml:trace contextRef="#ctx0" brushRef="#br0" timeOffset="148162.93">10804 12239 63 0,'-12'0'133'0,"5"0"-37"0,-1 0-23 0,3 4-12 0,5-4-5 0,-6 0-6 16,6 0-4-16,-7 0-10 0,14 0-16 0,-7 0-30 15,6 0-35-15,7 0-58 0,0-4-86 0,0 4-86 16</inkml:trace>
  <inkml:trace contextRef="#ctx0" brushRef="#br0" timeOffset="148287.9">10967 12235 171 0,'-6'0'110'0,"-1"0"-48"15,7 0-28-15,0 0-10 0,0 0-6 0,0 0-7 0,7 0-11 16,-1 0-24-16,1 0-47 0,5 0-85 0</inkml:trace>
  <inkml:trace contextRef="#ctx0" brushRef="#br0" timeOffset="148428.59">11039 12258 78 0,'-7'4'131'0,"7"-4"-51"0,-6 0-33 16,6 0-14-16,0 2-12 0,0-2-15 0,6 0-25 16,1 0-55-16,6 0-100 0</inkml:trace>
  <inkml:trace contextRef="#ctx0" brushRef="#br0" timeOffset="148694.09">11345 12247 145 0,'-7'0'130'0,"7"0"-49"0,-6 0-33 0,6 0-19 0,0 0-10 15,0 0-7-15,6 0-7 0,1 3-16 0,0-3-39 16,5-3-74-16,1 3-108 0</inkml:trace>
  <inkml:trace contextRef="#ctx0" brushRef="#br0" timeOffset="148850.64">11586 12210 87 0,'-7'0'242'0,"1"0"-81"0,-1 0-59 0,1 0-36 0,6 0-22 16,-7 0-11-16,7 0-7 0,0 0-5 0,0 0-6 0,0 0-11 16,7 4-20-16,-1-4-25 0,1 0-31 0,-1 0-40 15,8 0-50-15,-8-4-70 0</inkml:trace>
  <inkml:trace contextRef="#ctx0" brushRef="#br0" timeOffset="149194.28">11677 12170 63 0,'0'0'174'0,"0"0"-46"0,0 0-38 16,0 0-29-16,0 0-23 0,0 0-14 0,0 0-9 0,0 0-7 16,0 0-3-16,0 0-2 0,0 0-2 0,0 0 0 15,0 0 0-15,6 0-1 0,-6 0-2 0,0 0 1 0,7-4-4 16,0 4-1-16,-7-4-1 0,7 4 0 0,-7 0 1 0,6-2 2 15,-6 2-1-15,6-5 2 0,-6 1 2 0,0 1 5 16,0-2 6-16,0 5 3 0,0-2 4 0,0 2 1 16,0-4 4-16,0 4 0 0,0-4 0 0,0 4 1 0,0 0-2 15,-6-4 1-15,6 4-1 0,0 0-2 0,0 0 0 0,0 0-2 16,0 0-1-16,0 0-2 0,6 0-2 0,-6-3-3 0,0 3-2 16,0 0 0-16,0 0-1 0,6-4-1 0,-6 4 1 15,0 0-3-15,7 0 1 0,-1-4-2 0,-6 4-2 0,7-4 0 16,-1 4-1-16,-6-2 1 0,7 2-1 0,-7 0-1 15,0-5-1-15,7 5 2 0,-7-3 0 0,0 3 0 0,0 0 0 16,0 0-1-16,7 0 0 0,-7 0 1 0,0 0-1 16,0 0-1-16,0 0-4 0,0 0-6 0,6 0-10 0,-6 3-11 15,0-3-17-15,5 5-20 0,-5-5-27 0,8 0-33 0,-8 2-31 16,0-2-33-16</inkml:trace>
  <inkml:trace contextRef="#ctx0" brushRef="#br0" timeOffset="149350.56">11814 12104 68 0,'0'0'81'0,"0"0"-16"0,0 0-14 0,7-4-12 0,-7 4-9 15,0 0-8-15,0 0-6 0,0-3-3 0,0 3-9 0,6-4-6 16,-6 4-9-16,0-4-15 0,7 4-22 0,-7 0-24 16,0-4-37-16</inkml:trace>
  <inkml:trace contextRef="#ctx0" brushRef="#br0" timeOffset="160401.47">10734 12191 4 0,'0'0'59'0,"0"-2"-24"15,0 2-12-15,0-4-10 0,5 4-1 0,-5-5 1 16,0 2 7-16,6-1 9 0,1 4 4 0,-7-3 4 0,7-1 0 15,0 0-2-15,-7 2 0 0,6-3-7 0,-6 1-6 0,5 1-3 16,3-2-1-16,-8 3-1 0,7-2 1 0,-7 4 2 16,0-4 2-16,0 4 4 0,0-4 6 0,0 4 1 0,0-3 2 15,0 3-2-15,0 0-3 0,-7 0-5 0,7-4-5 16,0 4-6-16,-8 0-6 0,8 0-1 0,-5 0-3 0,5 0-1 16,0 0-2-16,-6 0 1 0,6 0 1 0,0 0-1 0,0 0-1 15,-7 0-1-15,7 0-2 0,0 0-1 0,0 0-1 16,0 0 0-16,0 0 0 0,0 0-2 0,0 0 0 0,0 0 0 15,0 0 0-15,0 0-1 0,0 0-1 0,0 0 1 16,0 0-1-16,0 0 0 0,0 0 1 0,0 0 1 0,0 0 3 16,0 0 2-16,0 0 0 0,0 0 0 0,0 0 1 0,0 0 1 15,0 0 1-15,0 0 0 0,0 0-2 0,0 0-2 16,0 0-2-16,0 0-3 0,0 0-4 0,0 0-2 0,0 0-2 16,0 0-3-16,0 0 0 0,0 0 0 0,0 0 0 15,0 0 4-15,0 0 2 0,0 0 3 0,0 0 2 0,0 0 2 16,0 0 1-16,0 0 1 0,0 4 2 0,0-4 1 0,0 3 0 15,0-3 0-15,0 4-3 0,0 0-4 0,7-4-6 16,-7 4-5-16,0-4-2 0,0 2-1 0,6-2 0 16,-6 0 2-16,5 0 1 0,-5 0 6 0,8 0 7 0,-1 0 3 15,-7 0 2-15,6 0 1 0,0 0 0 0,-6 0-1 0,7 0 0 16,-7 0 1-16,6 0-1 0,-6 0 1 0,0 0-1 0,7 0 0 16,-7 0 0-16,0 5 0 0,0-5-1 0,7 0 0 15,-7 0 1-15,0 3-3 0,0-3 0 0,6 0-5 0,-6 4-5 16,6-4-4-16,-6 0-5 0,7 5-3 0,-1-5-3 15,-6 0-1-15,6 0-4 0,1 0 0 0,0 2-2 0,0-2-1 16,-1 0-7-16,1 0-9 0</inkml:trace>
  <inkml:trace contextRef="#ctx0" brushRef="#br0" timeOffset="-155164.22">10381 12214 15 0,'0'0'261'15,"0"0"-59"-15,0 0-51 0,0 0-46 0,0 0-39 16,0 0-25-16,0 0-18 0,0 0-12 0,0 0-5 0,0 0-4 15,0 0-3-15,0 0-2 0,0 0 1 0,0 0-1 0,0 0 0 16,0 0 1-16,0 0 1 0,0 0-2 0,0 0 2 0,0 0 0 16,0 0-1-16,0 0 2 0,0 0 0 0,0 0 0 15,0 0 0-15,0 0 0 0,0 4 0 0,-5-4 0 16,5 0 0-16,0 0-1 0,0 3 0 0,0-3 0 0,0 0-1 16,5 4 0-16,-5-4 0 0,0 3 1 0,0-3-1 0,6 5 0 15,-6-5-1-15,0 2 0 0,7-2 1 0,-7 4 0 16,6-4 0-16,-6 0 0 0,7 4 0 0,-7-4 0 0,7 0 3 15,-7 4-1-15,5-4 1 0,3 0-2 0,-1 3-2 16,-7-3-3-16,6 0-1 0,0 4-2 0,7-4-10 0,-6 0-5 16,6 0-10-16,0 0-13 0,-1 0-12 0,-5 0-18 0,13 0-23 15,-7 0-28-15,0 0-35 0</inkml:trace>
  <inkml:trace contextRef="#ctx0" brushRef="#br0" timeOffset="-154289.25">11618 12173 115 0,'0'0'118'15,"0"0"-39"-15,0 0-33 0,0 0-26 0,7 0-27 0,-7 0-23 16,0 0-23-16,0 0-22 0,0 0-29 0</inkml:trace>
  <inkml:trace contextRef="#ctx0" brushRef="#br0" timeOffset="-149554.42">14557 16548 223 0,'0'0'248'0,"0"0"-62"0,0 0-48 0,-8 0-34 0,8-4-27 15,0 4-17-15,0 0-8 0,0-4-6 0,0 4-5 16,-7-3-2-16,7-1-1 0,0 0-4 0,0 4 0 0,0-4 1 16,0 2 1-16,0-3 1 0,0 5-1 0,-6-3-2 15,6 3-1-15,0-4-2 0,0 1-1 0,0-1-2 0,0 0-1 16,-7 4 2-16,7-4-1 0,0 1 1 0,0-1-3 0,0 4 0 16,-5-3-1-16,5-2-3 0,0 3-5 0,-7 2 1 15,7-5-1-15,0 1 2 0,-7 1 2 0,7-1 1 0,0 1 4 16,-7-1 0-16,7 0 5 0,-6 1-3 0,6-1-2 15,-7 0 2-15,7 1 3 0,-6-4 3 0,6 3-1 0,-6 0 1 16,-1-3-1-16,7-1 0 0,-6 2 3 0,-1-2 6 0,7 4 0 16,-7-3 5-16,1-1 4 0,6 1 4 0,-7 0 3 15,7 0 5-15,-6-1-1 0,6-3-1 0,-7 0 0 16,7 4-1-16,0-4-4 0,-6 0-2 0,6-1-3 0,0 2-4 16,0-5-4-16,-6 4-9 0,6 1-6 0,0-5-5 0,0 1-6 15,0-3-3-15,0 3-3 0,-7-1-4 0,7-2 2 16,0-2 5-16,-6 1 5 0,6 0 1 0,0 0 3 0,-7-5 3 15,7 5 1-15,0-1 2 0,0-2 0 0,0 2-5 0,0 1-5 16,0 0-4-16,0 0-3 0,0-1-5 0,0 1-2 0,0-4-3 16,0 4-2-16,-7-1 1 0,7-3-1 0,0 4 0 15,0-3 0-15,-6-2 1 0,6 1 0 0,-8 0 3 16,8 0-4-16,-5 0 3 0,5 0 1 0,0-3-3 0,-7 2 3 16,7 1-1-16,0 1 2 0,0-5-3 0,0-1 3 15,0 2-1-15,0 0 0 0,0-1 1 0,7 1-2 0,-7-1 1 16,5-4-2-16,-5 5 2 0,8-1-3 0,-2 0-1 0,-6 1 0 15,7 0 1-15,0 2-1 0,-1-2 0 0,1 2-3 16,-7 6 1-16,6-9 1 0,0 3-2 0,1 6 1 0,-1-2 0 16,-6-3 2-16,7 4 0 0,-1 0 2 0,-6-1-2 0,7 2 2 15,0-3 0-15,-7 3-3 0,6 2 1 0,-6-4 2 16,7 5 0-16,-7 3 2 0,6-4-2 0,-6 5-2 0,0 2 0 16,0-3 3-16,6 4-2 0,-6-1-5 0,0 1 0 15,7 0-1-15,-7 3 2 0,0 1 1 0,0-2 2 0,0 2-5 16,0 3 1-16,0-4 0 0,0 4 4 0,0 0 0 0,-7 0 0 15,7 0-1-15,0 0 0 0,0 0 4 0,-6 0-3 16,6 4 0-16,-13-1-2 0,7 2 1 0,-8 2 0 0,1 0-3 16,-6 4 2-16,0 0 0 0,-1 4 1 0,0-5 1 0,1 5 0 15,-7 0-1-15,6-1 0 0,1 1 3 0,0-5-2 16,-1 2-1-16,7-1 0 0,-7-3-1 0,7-1-1 16,6 1 0-16,-6-2 2 0,13-2 1 0,-6 0 0 0,-1-1 0 15,7-3 0-15,-6 4 0 0,6-4 0 0,0 0 0 0,6 0 0 16,-6-4 1-16,7 1-1 0,-1-1 0 0,7 0-1 15,0-2 1-15,0-6-1 0,6 1-1 0,2 0 0 0,-2-4 0 16,1 1 1-16,6-1-1 0,-7 1 0 0,1-5 0 16,-2 5 2-16,3-5 0 0,-1 5-1 0,-1-4 0 0,0 2 0 15,-5 2 1-15,-1-1-1 0,-1 4-1 0,1 3 1 0,1 2-2 16,-7-2-1-16,-2 5 1 0,2-1 2 0,-7 4-4 16,6 0 2-16,1 7 3 0,-7-3 1 0,8 6 1 0,-8 2-1 15,0 3 1-15,5-1 0 0,-5 4 3 0,0 5 0 16,7-5-4-16,-7 4 1 0,0 0-1 0,7-1 1 0,-7 2-2 15,6-2 0-15,1 2-6 0,-7-1-22 0,6-4-36 0,1 4-51 16,-7-1-55-16,6-2-55 0,-6 0-90 0,7-2-160 16,-1-5-91-16,-6 3-56 0,0-5-10 0</inkml:trace>
  <inkml:trace contextRef="#ctx0" brushRef="#br0" timeOffset="-147445">14165 17280 391 0,'-7'-3'345'0,"1"-1"-113"0,-1 4-89 0,1-3-57 16,-1 3-34-16,1-4-17 0,0 4-6 0,-1-5-2 16,1 5 3-16,-1-3 4 0,0 3 3 0,1-3-1 0,-1 3-1 15,1-4-1-15,-1 4-3 0,1-4-4 0,0 4-3 0,-1 0-5 16,1-3-2-16,6 3-3 0,-15 3-2 0,10-3-1 0,-3 4-2 15,-4 0 3-15,-1-1-1 0,7 5 2 0,-8 3 5 16,2-1 5-16,-8 2 6 0,7 3 4 0,0-1 3 0,-6 3 2 16,6 3-1-16,-1-3-2 0,1 2-2 0,-6 0-5 0,6 2-4 15,6 2-3-15,-6-1-1 0,7-5-5 0,-1 6-1 0,7-1-1 16,-6 0 0-16,6 0-1 0,0 0-2 0,0 0 0 0,0 0-2 16,6-1 0-16,1-2 0 0,-1 3 0 0,1-4 3 15,-1-4-1-15,7 5 3 0,0-9-2 0,0 2 2 0,0-1 3 16,8-3 2-16,-3-5 2 0,2 1 3 0,0-4 1 0,-1-4 0 15,7-3 1-15,-1-4 8 0,9 0 10 0,-8-8 17 0,0 1 19 16,0 0 16-16,0-5 10 0,-7 6 12 0,1-5 8 16,-1 0-2-16,-5-1-5 0,-1 1-13 0,-6-3-17 0,-1 4-19 15,1-6-9-15,-7 1-11 0,0 1-7 0,-7-1-4 0,7 1-4 16,-13 3-1-16,5-4-9 0,-4 0 7 0,-1 1-2 0,0 3-1 16,-7 0-3-16,1 4-3 0,6-1-5 0,-6 1-5 15,6 4 1-15,-1 2-11 0,-5 2-17 0,12 3-28 0,-5-1-46 16,5 4-53-16,1 4-51 0,6-4-38 0,-8 8-33 0,8-4-27 15,0 4-24-15,0-1-23 0,8 4-23 0,-8 0-37 0,0 1-68 16,0 0-23-16</inkml:trace>
  <inkml:trace contextRef="#ctx0" brushRef="#br0" timeOffset="-147132.22">13937 17445 88 0,'-6'7'367'0,"-1"1"-132"16,0-2-110-16,1 2-72 0,-1 4-46 0,7-5-28 0,0 0-13 15,0 1-8-15,0 3-1 0,0-4 8 0,7-4 14 0,-7 5 15 16,6-1 19-16,-6-3 14 0,7-1 10 0,-7 2 11 0,7-3 8 16,-7-2 6-16,6 4 2 0,1 0 0 0,-7 0-2 0,0-1-2 15,6-3-2-15,-6 4-5 0,0-4 0 0,0 4-4 16,0 0-2-16,7-2-3 0,-7 3-3 0,0-2-5 0,6 1 0 16,-6-1 0-16,0 5-2 0,6-1 0 0,-6 0-5 0,7 0 0 15,0 5 1-15,-1-5 1 0,1 4-2 0,-1 0-2 0,1 4-1 16,-2-4-3-16,8 4-2 0,-6-1-1 0,1-3-4 0,5 3-3 15,-7 1-1-15,7-3-4 0,0 2 0 0,0-3-1 16,0 4-1-16,0-7-2 0,0 2 0 0,0 1-1 16,0 0 0-16,0-4-2 0,0 4 0 0,6-3 0 15,-5-1 1-15,-1 0-1 0,0 0 0 0,6-2-2 0,-5-2-3 16,5 0-6-16,-6-3-10 0,-1 0-15 16,9 0-20-16,-2-3-29 0,0 0-47 0,1-6-67 0,-1 3-126 15,1-2-91-15,0-3-43 0</inkml:trace>
  <inkml:trace contextRef="#ctx0" brushRef="#br0" timeOffset="-146897.37">14503 17500 85 0,'-13'0'506'0,"7"0"-1"0,0 0-173 0,-1 0-141 0,1 0-83 15,-1 0-50-15,7 0-28 0,0 0-12 0,0 0-3 16,0 0 2-16,0-3 6 0,7 3 5 0,-1 0 5 0,1-4 3 15,5 0 3-15,1 4 2 0,8-3-1 0,-3-5-6 0,2 8-3 16,0-7-8-16,6 2-4 0,-7 3-4 0,8 2-3 0,-2-4-4 16,2 0-1-16,-2 4-5 0,-5-4-7 0,6 4-10 0,-7 0-16 15,2-3-19-15,-2 3-27 0,0-4-37 0,1 0-53 16,-8 4-73-16,3-4-106 0,-10 4-77 0,-5 0-42 0</inkml:trace>
  <inkml:trace contextRef="#ctx0" brushRef="#br0" timeOffset="-146741.26">14413 17592 221 0,'-13'7'531'0,"-1"-4"-4"0,8 1-188 16,6 0-137-16,-8 0-89 0,8-1-52 0,0-3-31 0,8 4-14 15,-2-1-7-15,1-3-3 0,6 0-1 0,6 0 0 0,-6 0-1 16,7 0 1-16,6-3 0 0,0 3-1 0,0-4-2 16,7 4-2-16,0-3-5 0,-1 3-10 0,7-4-15 0,0 0-19 15,-7-3-26-15,8 3-37 0,-1-4-58 0,-7 2-86 0,0-2-123 16,-4-3-62-16,-9 5-28 0</inkml:trace>
  <inkml:trace contextRef="#ctx0" brushRef="#br0" timeOffset="-146428.83">15012 17353 98 0,'-7'-8'505'0,"1"6"1"0,6-2-167 15,0 1-142-15,-7 3-86 0,7-8-51 0,0 4-23 0,7 0-9 16,-7-2-2-16,0 1-1 0,0 5 3 0,0-3-2 15,6 3 0-15,-6 0 0 0,0 0 1 0,7 3-2 0,-7 4-3 16,0 1-2-16,6-1-3 0,-6 5 1 0,0 2 0 0,0 1 0 16,0 0 0-16,-6 3-2 0,6 0-1 0,-7 0 1 0,1 5-1 15,6-6 2-15,-7 5 0 0,1 1-1 0,-7-5 2 0,6 0 0 16,1 5 1-16,-1-9 1 0,1 4 1 0,-1 1 4 16,1-5 7-16,6-3 6 0,-7 4 1 0,7-4 5 0,0 0 2 15,0-3 5-15,0-1 6 0,7 0 3 0,-1 0 3 0,1-3-1 16,6 0-1-16,6-1-3 0,1 1-7 0,5-4-7 0,8 0-11 15,-1 0-13-15,8 0-28 0,6 0-33 0,6 0-38 0,0 0-44 16,7-4-42-16,-1-3-48 0,1-1-68 0,6-7-130 16,0 1-85-16,-6-1-47 0,-7-3-16 0</inkml:trace>
  <inkml:trace contextRef="#ctx0" brushRef="#br0" timeOffset="-144647.12">14113 16324 42 0,'-6'0'403'0,"6"-4"-85"16,-7-4-99-16,7 8-78 0,-7-6-53 0,7 6-31 0,0-4-16 15,-6 0-9-15,6 4-2 0,0-3-1 0,0 3 1 0,0-4 0 16,0 4-4-16,0 0-2 0,0 0-5 0,0-4-3 16,0 4-4-16,6 0-3 0,1-4-2 0,0 4-1 0,-1-2-2 15,7 2 3-15,0-5 2 0,0 5 2 0,0-3 2 16,0 3 2-16,6-4 0 0,1 1 1 0,0-1 3 0,0 0 1 15,6 0-1-15,-7 1 1 0,6-1 0 0,2 1-1 0,-1-4 1 16,7 3-1-16,-8-1-2 0,8 2-3 0,-7 0-2 16,1-1-4-16,-2 0-1 0,2 4-4 0,-1 0-1 15,-7 0-5-15,-6 0-7 0,7 0-10 0,-14 4-10 0,7 0-14 16,-7-1-21-16,-6 0-34 0,0 2-45 0,0-1-61 0,-6-4-111 16,-7 3-84-16,0-3-32 0</inkml:trace>
  <inkml:trace contextRef="#ctx0" brushRef="#br0" timeOffset="-144381.53">14295 16287 105 0,'0'0'467'0,"0"0"-108"0,0 0-125 0,0 0-95 0,0 0-60 15,7 0-37-15,-7 4-18 0,6-4-9 0,1 4-1 0,-1-1 2 16,-6 1 2-16,6 0 2 0,1 2 2 0,0 2 2 16,0 3 2-16,-1 1 4 0,-6-1 2 0,6 0 0 15,-6 7-1-15,0-4 3 0,7 1-3 0,-7 4 0 0,0-5-2 16,0 4-3-16,0 0-2 0,0-3-2 0,-7 4-1 0,7-1-2 15,0-3-3-15,0 3-1 0,0 0-2 0,0-3-2 16,0-1-3-16,7 2-3 0,-7-1-2 0,0-1 0 0,0 1-2 16,5-5 0-16,-5 1-1 0,8 0-1 0,-8 0-5 0,6-4-10 15,-6 4-16-15,0-3-21 0,7-5-26 0,0 1-46 0,-7 0-65 16,6 0-117-16,-6-4-83 0,0 0-54 0</inkml:trace>
  <inkml:trace contextRef="#ctx0" brushRef="#br0" timeOffset="-143912.8">14796 16529 172 0,'0'-4'347'0,"0"4"-92"0,0 0-83 0,0 0-61 15,-6 0-40-15,6 0-23 0,-6 0-11 0,6 0-3 0,-7 0 0 16,-6 4 2-16,7-4 3 0,-8 0 4 0,8 4 3 0,-7 0 0 15,0-1 0-15,-6 1-1 0,5 4-3 0,1-1-1 32,1 0-4-32,-1 0-3 0,-1 1-5 0,8-1-2 0,0 4-6 0,-1-3-2 0,1 2-4 0,6 2-2 0,-7-2 0 15,7 1-2-15,7 0-3 0,-7 1-1 0,6-2 1 0,-6 1 1 16,13 0 0-16,-7 0-1 0,8 0-1 0,-8 0-1 0,7 0 1 16,0 0-1-16,0-4-3 0,-6 5-1 0,6-5-1 0,-7 1 0 15,1-2 0-15,-1 2-1 0,0-1 0 0,-6-3 0 16,7 3 0-16,-7-3 0 0,0-1 0 0,0 1 2 0,-7 3 0 15,1-3 1-15,0 0 1 0,-1-1 0 0,1 1 1 0,-7 0-2 16,6-1 0-16,-6 0-1 0,0 2 0 0,7-1-1 0,-7-1-1 16,6 0-1-16,-6-3-3 0,7 0-11 0,-1 4-16 0,7-4-20 15,0-4-34-15,0 4-51 0,7-3-85 0,-1 0-147 16,7-6-75-16,-6 6-32 0</inkml:trace>
  <inkml:trace contextRef="#ctx0" brushRef="#br0" timeOffset="-143396.94">14966 16719 318 0,'-13'0'473'0,"7"0"-129"0,-7 4-134 15,-1 4-92-15,9-5-52 0,-8 5-30 0,5-5-18 0,-4 1-7 16,5 4-4-16,1-5-3 0,6 0 0 0,-7 1-2 0,0 0 0 15,7-1 1-15,0 2-2 0,0-5-1 0,0 0 1 0,0 3 1 16,0-3 0-16,0 4 2 0,0-4-1 0,7 0 4 0,0 4-1 16,-7-4-1-16,0 0-1 0,6 0-1 0,-6 0 2 15,7 0-3-15,-7 4 2 0,5-4-6 0,-5 0 3 0,7 0 0 16,-7 2 0-16,8-2 1 0,-3 4 0 0,3-4 0 0,-8 4-1 16,5 0 0-16,-5-4-1 0,7 3 1 0,0 1 0 0,-1-4 1 15,1 4 0-15,-1-4 3 0,1 4 3 0,-1-4 4 0,7-4 2 16,-6 4 3-16,6-4 4 0,0 0 0 0,-1-3 6 15,2 3-1-15,-1-2-1 0,0-6-1 0,0 4 0 0,-1 1-2 16,1-3 1-16,2 2-1 0,-10-3-5 0,2 4-3 0,-1-5-1 16,1 2 1-16,-1-1 2 0,1 3 4 0,0-2 1 15,-7 3 0-15,6-1 4 0,1 1-1 0,-7-1 0 0,0 4 1 16,6 2-4-16,-6 2-1 0,0-5-5 0,0 5-1 0,0 0-1 16,-6 0-2-16,6 5 0 0,0-5-1 0,-7 6-3 15,1 2-2-15,-1-1 1 0,0 3-2 0,1 2 1 0,-1-1 1 16,1 0 0-16,6-1 0 0,-7 2-2 0,2 2 0 0,5-2 0 15,-7-2-1-15,7 5 1 0,0-3 0 0,0-2-2 0,0 1-1 16,0 0 0-16,0-4 0 0,7 4 0 0,-7-3-3 0,5 3-3 16,2-5-8-16,-1 3-8 0,7-3-17 0,-6-2-19 15,6 0-19-15,0-1-22 0,0-3-25 0,0 4-33 0,0-4-38 32,0 0-49-32,-6 0-74 0,-2 0-88 0,3-4-39 0</inkml:trace>
  <inkml:trace contextRef="#ctx0" brushRef="#br0" timeOffset="-143115.75">15142 16402 242 0,'0'-5'458'0,"0"2"-129"0,0-1-133 0,0 1-87 16,6-1-51-16,1 0-27 0,0 0-14 0,6 1-5 31,-7-1-1-31,7 1-2 0,0-1 1 0,0 4-1 0,0-3 2 0,7-1-1 0,0 4 0 0,-1 0-3 0,0-5-3 0,1 5-1 16,0 0-1-16,-1 0-2 0,0 0-3 0,1 0-5 31,-7 5-9-31,0-5-13 0,0 0-22 0,-6 4-26 0,-2-1-36 0,3-3-39 0,-1 0-49 0,-7 0-67 0,0 4-80 16</inkml:trace>
  <inkml:trace contextRef="#ctx0" brushRef="#br0" timeOffset="-142943.93">15220 16441 70 0,'-20'4'468'0,"7"0"-86"15,7-4-124-15,-7 0-97 0,7 3-66 0,-1-3-43 16,0 4-22-16,7-4-13 0,0 0-7 0,-6 4-2 0,6-4 2 16,6 0 2-16,-6 0 0 0,7 0 1 0,0 0-1 0,6 0 2 15,-1 0-1-15,1 0-3 0,14 0-3 0,-9 0-4 16,10 0-6-16,-9 0-10 0,7 0-12 0,0 0-24 0,0 0-34 15,-7 0-41-15,9 0-68 0,-10-4-102 0,-5 0-81 16,-1 1-43-16</inkml:trace>
  <inkml:trace contextRef="#ctx0" brushRef="#br0" timeOffset="-142662.75">15558 16365 123 0,'0'-4'465'16,"0"4"-94"-16,0-3-129 0,0-1-93 0,0 4-65 0,0 0-38 15,0 0-18-15,0 0-10 0,0 0-4 0,0 0-2 16,0 0 2-16,0 4-1 0,7-1 4 0,-7 1 4 0,0 6 3 31,0-2 1-31,0 6 0 0,0-3 1 0,0 4 0 0,0 3-2 0,0 1-2 0,0 0 1 0,-7 2-3 0,7 2 0 16,-6 2-1-16,6 0 0 0,0-3-1 0,-7 7-2 0,7-3-1 31,-6-1-3-31,0 2-3 0,6-2-2 0,-7 1 0 0,7 0-3 0,-6-5-2 0,6 2-1 0,-7-2-1 0,7 1 1 0,0-4-2 16,0 1-7-16,0-5-11 0,0 1-11 0,0-3-18 0,0-2-26 15,7-3-41-15,-7 1-53 0,6-4-101 0,1-1-105 0,-1-6-56 16</inkml:trace>
  <inkml:trace contextRef="#ctx0" brushRef="#br0" timeOffset="-142302.87">15741 16496 46 0,'0'-7'492'15,"0"4"-23"-15,0-2-160 0,0 3-134 0,0 2-77 0,-7 2-47 16,7 3-22-16,-6-2-10 0,6 8-2 0,-7 0-2 0,1 1 2 16,0 2 2-16,6 1 3 0,-7 2 4 0,1 2 1 0,6 0-3 15,-7 3-3-15,7-5 0 0,0 6-1 0,0-2-2 16,0-2-2-16,0-1-3 0,7 0-1 0,-7 0 0 0,6 1 1 31,1-5 0-31,-1 1 1 0,0-3 0 0,1-2 2 0,-1 1 1 16,7-3 2-16,0-1 2 0,2-3 1 0,3-1-1 0,-5-3 0 15,7 0 2-15,5-3-2 0,-4-1-3 0,-2-3 1 0,7-1 3 16,-6 1 3-16,-1-4 6 0,1 0 7 0,-1 0 7 16,-6-3 8-16,0-2 5 0,-7 2 4 0,1-1 1 0,-7-3 0 15,0 0-4-15,0 3-5 0,0-4-8 0,-7 2-6 16,1-2-4-16,0 1-8 0,-7-1-5 0,0 5-5 0,0-1-4 15,-7 1-2-15,7 3-2 0,-6-4-4 0,5 7-4 0,1-2-2 16,0 3-13-16,1-1-26 0,5 4-42 0,0-3-47 0,7 4-48 16,0-2-63-16,7 3-91 0,0-3-148 0,5-2-76 15,1 3-21-15</inkml:trace>
  <inkml:trace contextRef="#ctx0" brushRef="#br0" timeOffset="-142005.66">16113 16486 118 0,'-20'7'500'0,"0"4"4"15,7 0-186-15,-6 3-140 0,5 1-81 0,8 0-44 0,-7-1-25 16,7 4-13-16,6-2-6 0,-7-2-4 0,7 1-3 0,0-1 0 16,0 1 0-16,7 0 1 0,-1-5-1 0,1 5 3 0,5-4 1 15,2 0-1-15,-1 0 2 0,6-4 2 0,-6 1-1 16,14-4 1-16,-7-1 0 0,-2-3 1 0,2 0 4 0,6 0 6 15,-6-3 5-15,-1-1 5 0,0 0 6 0,2-3 7 0,-9-1 6 16,1 1 5-16,0-1 1 0,0-2 1 0,-6 3 4 0,-7-5 8 16,7-3 0-16,-7 5-2 0,0-5-6 0,-7 1-4 15,0-5-7-15,-6 4-6 0,0-3-11 0,0 0-13 0,-7 0-9 16,7-1-6-16,-6 1-6 0,0 0-15 0,-1 4-21 16,1-5-34-16,6 0-37 0,-7 5-43 0,8-5-67 0,4 1-106 15,1 0-131-15,2 0-68 0,-3-1-25 0</inkml:trace>
  <inkml:trace contextRef="#ctx0" brushRef="#br0" timeOffset="-141755.25">15924 16056 132 0,'-21'5'495'16,"-4"2"4"-16,5 0-199 0,7 0-133 0,-6 1-76 15,6-1-43-15,6-3-22 0,-6 3-9 0,6-3-5 16,1-4 5-16,6 4 6 0,0-1 6 0,0-3 6 0,0-3 6 15,6 3 4-15,8-4 4 0,-8-4 3 0,6 1-2 0,3 0-4 16,-3-1 0-16,1-2 2 0,1-1 4 0,-2 3 8 16,1-4 5-16,-7 2 7 0,8-1 5 0,-7 0 3 0,-1 0-1 15,-6 0-3-15,7 0-9 0,-7 4-9 0,0-1-11 0,0 1-11 16,0 0-12-16,0 0-10 0,-7 3-17 0,1 0-28 16,6 4-31-16,-14 0-36 0,7 4-37 0,1 0-31 0,0 3-45 15,-1-3-65-15,1 2-85 0,0 3-114 0,6-3-47 16,0 5-8-16</inkml:trace>
  <inkml:trace contextRef="#ctx0" brushRef="#br0" timeOffset="-141427.12">16666 16489 56 0,'-7'-8'506'0,"-6"1"4"15,7 3-154-15,-7 1-155 0,-1-1-94 0,2 1-51 0,-1 3-22 16,0 3-8-16,0 1 1 0,-7 3 6 0,7 0 7 16,-6 5 4-16,5-1 7 0,-6 3 2 0,7 1 2 0,1 4-5 15,5-2-4-15,1 5-7 0,-1-3-5 0,7 3-4 0,0-4 0 16,0 5-1-16,7-6 1 0,-1 2 2 0,1-1 2 0,0-3 4 15,11 3 1-15,-3-4 1 0,4-2-2 0,0-2-3 0,7 2-4 16,0-5-6-16,6 1-8 0,1-1-16 0,7-7-21 0,-8 3-31 16,7-3-30-16,0 0-35 0,-6-3-39 0,6 3-53 15,-7-7-76-15,1 3-135 0,-7-4-70 0,-7 1-34 0</inkml:trace>
  <inkml:trace contextRef="#ctx0" brushRef="#br0" timeOffset="-136300.34">13326 12899 203 0,'0'-3'198'0,"-8"3"-46"0,8 0-40 0,0-5-27 16,0 5-12-16,0 0-8 0,0-3-4 0,0 3-2 0,0 0-3 16,0 0-2-16,0-4-3 0,0 4-2 0,0 0-7 15,0 0-5-15,0-4-5 0,0 4-6 0,0 0-3 0,-7 0-1 16,7 0 2-16,0 0-2 0,0 0 2 0,0 0-3 0,0 0 0 16,0 0-4-16,0 0-1 0,0 0-3 0,0 0-4 15,0 0-2-15,0 4-4 0,0-4-1 0,0 0-2 0,0 0 2 16,0 0 0-16,7 4-2 0,-7-4 1 0,0 0-1 15,0 3 2-15,8-3 1 0,-8 5 1 0,5-2 1 0,-5 1 0 16,7-2 4-16,6-2 2 0,-6 4-1 0,4-4 1 0,4 4-1 16,-3 0 0-16,2 0-3 0,5-4 0 0,0 4-6 15,1-1 0-15,0 1 2 0,5 0 0 0,-5-4-1 0,6 3 1 16,7 0 0-16,-1 1-1 0,1 1 4 0,6-5-2 16,0 3-2-16,0 0-1 0,7-3 0 0,-1 0 0 0,1 4 0 15,0-4 0-15,-1 0-1 0,8-4 2 0,-8 4-1 0,7 0 0 16,-7-3 0-16,2 3-1 0,4-3 0 0,-5 3 0 15,-7-5-1-15,6 5 0 0,1-4 1 0,-7 1-1 16,0 3 1-16,1-3 0 0,-8 3 0 0,7-4 1 0,-6 0 1 16,-1 1 0-16,1 3-1 0,-1-4 0 0,1 0 0 0,-7 0-1 15,7 0-1-15,0 0 1 0,-8 2-1 0,1-2 1 16,0-4-1-16,0 5 1 0,7-1 0 0,-7-4 1 0,-1 5 0 16,2-1-1-16,-1 1 1 0,6-4 0 0,-6 3 1 15,1 0-2-15,-7-3 0 0,6 3 0 0,-7 0 0 0,7 1-1 0,-6 0 1 16,-8-1-1-16,8-1-1 0,-7 5 1 0,0-3-2 15,-5 3-2-15,-3 0-4 0,1-3-6 0,1 3-7 16,-1 0-10-16,-6 0-14 0,0 0-17 0,0 0-28 0,0 0-32 16,0 0-40-16,0 0-69 0,-13 0-118 0,2 0-56 0</inkml:trace>
  <inkml:trace contextRef="#ctx0" brushRef="#br0" timeOffset="-135893.56">13931 13030 232 0,'0'-4'183'0,"0"2"-51"0,0-3-35 0,0 2-18 15,0 3-6-15,0-4 0 0,0 4 5 0,0-3-1 0,0 3-2 16,6 0-6-16,-6-4-6 0,0 4-9 0,0 0-12 16,0 0-11-16,0 0-10 0,0 0-7 0,0 0-6 0,0 4-3 15,0-1-3-15,-6 1 1 0,-1 4 2 0,0-2 0 0,1 5 2 16,-1 8 3-16,-5-4 1 0,-9 3 3 0,2 4 8 15,0 3-2-15,-1-3 0 0,1 4-1 0,-7 4-3 0,0-5-3 16,0 4-2-16,0 1-1 0,-1 2-8 0,2-2 4 0,-2-1-1 16,2 1-1-16,-2-1 0 0,9-4-1 0,-2 1 1 15,6 0-2-15,1-4-2 0,0 0 1 0,7-4-1 16,-1-3-1-16,7 0-6 0,7-5-7 0,-7 2-7 0,13-1-15 16,-1-7-27-16,1-2-39 0,7-4-49 0,0 2-71 0,-1-8-121 15,8-3-61-15</inkml:trace>
  <inkml:trace contextRef="#ctx0" brushRef="#br0" timeOffset="-135658.79">14171 13137 449 0,'13'-11'362'0,"-6"3"-122"0,-1 1-86 16,1 4-55-16,-1-1-31 0,-6 4-18 0,0 0-9 0,0 4-2 16,-6 3-2-16,-1 0-1 0,-6 4 1 0,0 7 0 15,0-3-3-15,-6 7-5 0,0 0-5 0,-8 0-7 0,8 0-4 16,-7 4-5-16,0-1-1 0,0 4-1 0,-1-3 0 15,2 3 0-15,-2 5 0 0,-4-5-3 0,4 4 0 0,1-4-1 16,0 4-1-16,6-4 0 0,-6 1-1 0,7-1-1 16,4-4-2-16,4-2-9 0,-2-2-5 0,6 2-9 0,7-5-8 15,0-4-10-15,7-2-17 0,-1-2-26 0,12-6-29 16,3-4-40-16,5-4-48 0,0 2-74 0,0-10-91 0</inkml:trace>
  <inkml:trace contextRef="#ctx0" brushRef="#br0" timeOffset="-135486.76">14582 13280 266 0,'0'0'385'0,"0"7"-114"0,-13 1-96 0,1 6-63 0,-9 1-35 15,-5 4-16-15,0 2-9 0,-7 4-9 0,1 2-5 0,-7 2-6 16,0 0-7-16,0 0-4 0,-1 5-3 0,2-2-5 16,5 5-3-16,-6-4-4 0,7 0-1 0,-1-1-4 0,1-3-1 15,4 5 0-15,3-5-3 0,6-3-5 0,5 3-10 16,8-7-16-16,0 1-21 0,6-5-29 0,0-3-38 0,12-5-53 15,2-3-78-15,5-3-102 0,6-4-48 0</inkml:trace>
  <inkml:trace contextRef="#ctx0" brushRef="#br0" timeOffset="-135330.32">14751 13448 391 0,'7'-3'351'0,"-7"-1"-105"15,-7 8-83-15,0 6-53 0,-6 1-32 0,-6 8-16 16,0 4-9-16,-8 2-7 0,2 0-6 0,-8 4-10 0,7 5-6 15,-7-1-7-15,1 0-4 0,5 3-3 0,-5 0-10 0,6-2-18 16,0 2-31-16,6-2-55 0,1-1-119 0,6-8-102 0,0 0-77 16,-1-2-44-16</inkml:trace>
  <inkml:trace contextRef="#ctx0" brushRef="#br0" timeOffset="-134877.1">13820 12573 265 0,'0'3'451'0,"0"-3"-138"16,-7 4-128-16,7-4-83 0,0 4-48 0,0 0-26 16,0-1-12-16,7 2-8 0,-7-3-3 0,6 2-3 15,1 3-5-15,-1-3-13 0,7 4-31 0,0-4-45 0,1-2-84 16,6-2-131-16,-8 0-75 0</inkml:trace>
  <inkml:trace contextRef="#ctx0" brushRef="#br0" timeOffset="-134720.95">13813 12312 92 0,'-26'-21'529'16,"0"2"1"-16,0 1-112 0,7 3-190 0,-1 1-107 0,0-1-56 15,7 3-29-15,7-1-18 0,0 1-13 0,-1 1-18 16,7 0-22-16,7 1-34 0,5-2-57 0,1-3-112 0,7 5-117 15,0-1-85-15,-1-7-47 0</inkml:trace>
  <inkml:trace contextRef="#ctx0" brushRef="#br0" timeOffset="-134580.13">13462 11321 437 0,'-33'-31'672'16,"14"2"0"-16,-7 7-27 0,11 0-333 0,4 7-206 0,-2 1-126 15,13-1-75-15,0 5-49 0,6 2-33 0,1-3-32 0,4 0-29 16,4 4-22-16,-3-4-30 0,8 0-113 0,-7 3-48 16,0-3-22-16</inkml:trace>
  <inkml:trace contextRef="#ctx0" brushRef="#br0" timeOffset="-134439.45">13423 10672 86 0,'-7'-27'512'0,"1"2"2"0,-1-1-150 0,0 4-172 15,1 4-92-15,12 3-52 0,-6-2-29 0,14 5-22 16,-1-3-18-16,-1 1-18 0,15 0-31 0,-8-2-57 0,7 2-95 16,8-1-118-16,-10-4-78 0,3 5-43 0</inkml:trace>
  <inkml:trace contextRef="#ctx0" brushRef="#br0" timeOffset="-134314.57">13768 10023 233 0,'-13'-19'498'0,"6"5"-16"0,1-1-218 0,-1 1-124 16,-1 3-70-16,8 0-38 0,0 3-25 0,8-2-22 16,-8 2-23-16,13 1-31 0,-6-1-42 0,-1 0-56 0,7-1-104 15,0 1-95-15,-6 0-66 0</inkml:trace>
  <inkml:trace contextRef="#ctx0" brushRef="#br0" timeOffset="-134173.72">13768 9594 262 0,'-13'-13'461'0,"6"-4"-146"0,-6 3-145 16,5-1-79-16,3 5-41 0,-8-1-24 0,13 3-11 0,-6-2-10 16,6 3-10-16,0-1-21 0,0 1-31 0,6-1-42 0,-6 2-59 15,7-6-128-15,-1 1-87 0</inkml:trace>
  <inkml:trace contextRef="#ctx0" brushRef="#br0" timeOffset="-134063.92">13651 9049 314 0,'-7'-15'305'0,"1"-4"-133"0,-1 5-80 0,7 3-45 0,0-3-26 16,0-1-26-16,7 3-33 0,-1-5-51 0,7 2-115 15,-1-4-96-15</inkml:trace>
  <inkml:trace contextRef="#ctx0" brushRef="#br0" timeOffset="-133923.4">13624 8609 189 0,'-13'-8'451'0,"7"1"-190"16,-7 3-116-16,0 0-63 0,-1 2-33 0,8-3-20 0,6 5-12 16,-6-3-9-16,6 3-7 0,6 0-15 0,0 0-38 15,8-4-72-15,6 4-155 0,5 0-83 0</inkml:trace>
  <inkml:trace contextRef="#ctx0" brushRef="#br0" timeOffset="-133782.81">14386 8246 233 0,'-14'-7'444'16,"9"0"-168"-16,-8 3-131 0,7 0-69 0,-8 1-32 15,7 3-19-15,1 0-12 0,0 3-9 0,6 1-12 0,0 0-30 16,6-1-49-16,7 5-97 0,1-5-112 0,-2 4-74 16</inkml:trace>
  <inkml:trace contextRef="#ctx0" brushRef="#br0" timeOffset="-133642.12">14647 8264 13 0,'-26'0'442'15,"0"5"-63"-15,0-2-174 0,-1 4-96 0,2-3-53 0,5 3-27 16,1 4-8-16,-1 0-10 0,7 0-15 0,6 1-27 0,1-2-41 16,6 1-63-16,0 0-146 0,6 4-83 0</inkml:trace>
  <inkml:trace contextRef="#ctx0" brushRef="#br0" timeOffset="-133517.05">14465 9019 362 0,'-14'15'424'0,"8"4"-188"0,-1-2-116 16,1 5-75-16,-1 0-65 0,1 0-64 0,0 4-103 15,-1-4-120-15,1 4-69 0</inkml:trace>
  <inkml:trace contextRef="#ctx0" brushRef="#br0" timeOffset="-133376.38">14334 9679 294 0,'-13'11'406'0,"7"-1"-175"16,-7 5-111-16,6 1-60 0,1 1-38 0,-7 2-33 0,13 3-33 15,-7 0-35-15,7-1-47 0,0-2-91 0,0 6-96 16</inkml:trace>
  <inkml:trace contextRef="#ctx0" brushRef="#br0" timeOffset="-133235.95">14224 10488 427 0,'-7'11'417'16,"0"0"-180"-16,1 1-112 0,-7 2-57 0,13 1-35 15,-7-5-23-15,7 9-17 0,0-5-26 0,0 1-33 0,7 0-53 16,6 0-79-16,-7 3-123 0,1 0-63 0</inkml:trace>
  <inkml:trace contextRef="#ctx0" brushRef="#br0" timeOffset="-133095.29">14171 11330 247 0,'-6'20'465'0,"-7"1"-140"0,0 1-146 0,0 0-82 15,0-1-45-15,7 6-24 0,-1-1-11 0,0 3-12 16,7-4-11-16,7 4-20 0,0 4-34 0,-1-3-48 15,7-1-84-15,6 4-123 0,1 0-76 0</inkml:trace>
  <inkml:trace contextRef="#ctx0" brushRef="#br0" timeOffset="-132970.18">14289 12283 416 0,'-6'8'539'0,"-8"2"-34"0,2 1-229 0,5 0-144 0,1 5-92 16,-1-1-58-16,7-1-38 0,0 3-35 0,7-1-37 0,6 2-45 15,-8-4-51-15,9 1-101 0,-1 4-69 0,0-5-38 0</inkml:trace>
  <inkml:trace contextRef="#ctx0" brushRef="#br0" timeOffset="-132829.45">14354 12697 350 0,'-6'3'525'0,"-1"2"-31"0,-7-1-213 0,8-1-135 16,6 4-80-16,-6 0-48 0,6 1-29 0,0-1-24 0,6 0-19 15,0 0-26-15,8-3-45 0,-1 0-70 0,5 0-130 16,3 0-66-16,-1-4-51 0</inkml:trace>
  <inkml:trace contextRef="#ctx0" brushRef="#br0" timeOffset="-132720">14627 12778 437 0,'-6'0'477'0,"6"-3"-148"0,0-1-233 0,6 0-195 0,1 0-181 16,0 0-107-16,6 0-62 0</inkml:trace>
  <inkml:trace contextRef="#ctx0" brushRef="#br0" timeOffset="-132548.15">14777 12511 458 0,'-19'-5'472'16,"-1"3"-176"-16,7 2-143 0,7 0-94 0,-1-4-68 16,1 4-56-16,12-8-54 0,-6 1-69 0,13-1-119 15,-7-2-82-15</inkml:trace>
  <inkml:trace contextRef="#ctx0" brushRef="#br0" timeOffset="-132423.22">14666 11400 330 0,'13'-21'174'0,"1"-1"-184"0,5 0-184 0,0 0-104 0</inkml:trace>
  <inkml:trace contextRef="#ctx0" brushRef="#br0" timeOffset="-132298.32">14855 10697 49 0,'-13'-22'404'16,"0"0"-147"-16,7 0-126 0,-7 0-82 0,6 4-55 0,7-5-45 15,0 6-48-15,7-5-54 0,0 0-97 0,-1 0-71 0</inkml:trace>
  <inkml:trace contextRef="#ctx0" brushRef="#br0" timeOffset="-132204.56">14907 10214 259 0,'-13'-8'220'15,"6"5"-85"-15,-5-5-55 0,-1 5-30 0,0-1-19 16,0 0-21-16,0 4-27 0,7-3-38 0,-1-2-76 0,0 2-120 16,0-1-65-16</inkml:trace>
  <inkml:trace contextRef="#ctx0" brushRef="#br0" timeOffset="-132048.12">14875 9803 427 0,'-20'-11'384'0,"7"4"-173"16,-6-4-99-16,6 4-52 0,-1 0-28 0,2-1-13 0,-8 0-9 16,14 4-4-16,-1-3-4 0,0 5-17 0,7-3-31 0,0 2-49 15,0-1-85-15,7 0-104 0,0 0-78 0</inkml:trace>
  <inkml:trace contextRef="#ctx0" brushRef="#br0" timeOffset="-131907.58">14803 9302 442 0,'-7'-12'452'0,"7"-2"-193"16,-6 2-121-16,6 5-65 0,-6-1-35 0,6 2-17 15,0 2-8-15,6-3-7 0,-6 3-13 0,13 4-24 0,-6-4-34 16,12 0-42-16,1 4-72 0,0 0-140 0,-2-2-75 0</inkml:trace>
  <inkml:trace contextRef="#ctx0" brushRef="#br0" timeOffset="-131767.13">15129 9097 126 0,'-7'-8'480'16,"2"1"-40"-16,-2-1-196 0,-1 4-113 0,-5 1-59 0,7-1-30 15,6 1-15-15,-6-1-7 0,-1 4-5 0,7-3-2 16,0 3-4-16,0 0-1 0,7 0-10 0,-7 3-21 16,12 1-45-16,1-1-76 0,2 4-168 0,-3-3-85 0,-6 4-51 15</inkml:trace>
  <inkml:trace contextRef="#ctx0" brushRef="#br0" timeOffset="-131626.44">14849 9128 409 0,'-20'0'473'0,"8"0"-171"16,-2 5-142-16,1-2-76 0,7 1-42 0,-1 0-28 0,1-1-26 15,6 5-33-15,6-1-51 0,1-4-87 0,-1 6-132 16,0-2-80-16</inkml:trace>
  <inkml:trace contextRef="#ctx0" brushRef="#br0" timeOffset="-126296.98">13748 10994 365 0,'7'-15'338'0,"-1"0"-256"16,1 1-251-16,6 3-143 0</inkml:trace>
  <inkml:trace contextRef="#ctx0" brushRef="#br0" timeOffset="-126140.77">14087 10885 45 0,'-7'0'477'0,"1"-5"-18"16,6 2-211-16,0 3-148 0,0-4-97 0,13 4-74 0,-7 0-88 16,14-4-159-16,-1 4-81 0</inkml:trace>
  <inkml:trace contextRef="#ctx0" brushRef="#br0" timeOffset="-126015.49">14262 11532 88 0,'-12'11'486'0,"6"-3"-39"0,-1 3-201 0,7-1-344 15,0-2-207-15,7 4-118 0</inkml:trace>
  <inkml:trace contextRef="#ctx0" brushRef="#br0" timeOffset="-125859.34">14217 11993 54 0,'0'8'443'0,"0"-1"-42"0,0 1-276 0,7-1-299 0,-2 4-154 16,10 0-86-16</inkml:trace>
  <inkml:trace contextRef="#ctx0" brushRef="#br0" timeOffset="-125749.79">14348 12393 424 0,'-7'4'484'0,"7"3"-164"0,7 1-174 15,-1-1-118-15,0 0-93 0,6 5-89 0,9-6-120 0,-1 2-99 16,-1 0-55-16</inkml:trace>
  <inkml:trace contextRef="#ctx0" brushRef="#br0" timeOffset="-125609.01">14693 12543 133 0,'-14'-3'525'0,"8"-1"0"0,-1 1-186 0,1 3-178 0,6-4-108 15,0 4-67-15,0-4-49 0,6 4-37 0,7-4-45 0,1-3-56 16,5-1-87-16,0 2-90 0,-6-5-43 0</inkml:trace>
  <inkml:trace contextRef="#ctx0" brushRef="#br0" timeOffset="-125499.75">14641 11613 58 0,'-20'-44'481'0,"-6"-4"-23"0,13 5-205 0,0-1-148 15,6-1-98-15,7 2-77 0,0-5-84 0,7 4-123 0,6-4-89 16,0 5-60-16</inkml:trace>
  <inkml:trace contextRef="#ctx0" brushRef="#br0" timeOffset="-125296.77">14673 10312 292 0,'-19'-25'479'0,"6"-5"-112"16,-1 8-168-16,8 1-101 0,-7-1-56 0,7 3-35 15,6 1-27-15,-7 3-20 0,7 0-19 0,-6 1-18 16,6-1-14-16,0 1-10 0,0 3 1 0,0-4 6 0,0 4 7 15,6 4 14-15,-6-5 13 0,0 1 18 0,7 0 19 0,-1 4 18 16,1 0 9-16,-7-1 8 0,6 1 3 0,0 0 1 0,1 0 4 16,-7-1 0-16,7 1-5 0,-1 0-1 0,1-1-12 15,-1 1-18-15,7 0-39 0,0 0-104 0,0-5-92 16</inkml:trace>
  <inkml:trace contextRef="#ctx0" brushRef="#br0" timeOffset="-124702.74">14262 8986 2 0,'14'-10'433'0,"5"-2"-117"0,-6 1-126 0,0 4-82 16,7 0-46-16,-7 0-25 0,-7 3-15 0,6 0-4 0,-4 4-5 15,-8 0 0-15,6 0 3 0,-6 4 4 0,-6 0 4 16,6 3 4-16,-13 0 2 0,6 4 3 0,-5 0 0 0,-2-1-5 16,1 2-2-16,-6-1-1 0,6 3 1 0,-7-3-1 0,1 1 1 15,6-1 1-15,0 0-3 0,-1-1-1 0,1-2-3 16,0 3 0-16,7-3-4 0,-1-6-4 0,7 6-1 16,-6-1-3-16,6-3 2 0,0 4 0 0,0-6 0 0,6 6 1 15,1 0-1-15,6-5 2 0,0 5-1 0,0-1 0 0,7-4 1 16,5 1-2-16,2 1-1 0,5-3-2 0,1 3 0 0,-1-2-4 15,7-3-3-15,1 0-3 0,-2 0-12 0,1 0-17 16,-5 0-23-16,5-3-37 0,-7-2-60 0,0 3-109 16,-5-3-109-16,-2 1-69 0</inkml:trace>
  <inkml:trace contextRef="#ctx0" brushRef="#br0" timeOffset="-124421.5">14367 9128 280 0,'0'0'312'0,"0"0"-113"0,5 0-77 0,-5 0-41 15,8-2-23-15,5 2-13 0,-6-4-4 0,6 0-3 16,-1 0-2-16,1-3-2 0,7 3-1 0,6-2-3 16,0 1-3-16,0-2-4 0,7 0-2 0,6-4 1 0,0 4-2 15,7-4 2-15,-1 0-2 0,7-1 6 0,0 1 1 0,8-3 1 16,-2 3-3-16,0-3-5 0,7 2-1 0,-6-3-2 15,6 5 0-15,-7-1-8 0,-5 0-3 0,-1 0-5 0,-5 3 0 16,-9 1-1-16,-6 4-5 0,-6-1-12 0,-6 0-14 16,-8 0-13-16,1 4-14 0,-13 4-26 0,0-4-38 0,-6 4-57 15,-7-4-115-15,-6 7-73 0,-1-4-45 0</inkml:trace>
  <inkml:trace contextRef="#ctx0" brushRef="#br0" timeOffset="-119874.69">13748 8664 410 0,'-6'0'367'15,"-1"-3"-127"-15,-1 3-102 0,3 0-68 0,-1-4-34 16,-1 4-16-16,1-5-7 0,-1 2 0 0,1 0-1 0,6-1 1 16,-6 0 2-16,6 1 3 0,-8-1 5 0,8-4 3 0,0 5 1 15,-7-4-3-15,7 3 1 0,-6-4-2 0,6 1-1 16,-6-1-1-16,0 1-3 0,-1 0-4 0,1 4-1 0,-1-5 1 16,0-3 2-16,-6 4 4 0,7-5 4 0,0 2 7 15,-7 0 4-15,-1-2 4 0,1-2 4 0,0-6-1 0,0 3 4 16,-7-5 6-16,7 3 11 0,-6-6 5 0,0-1 13 0,-1 1 10 15,1-5 7-15,-1-2 7 0,1-2 5 0,-7 1-3 16,6-7-8-16,0 0-4 0,1-1-9 0,-1-7-10 0,1 1-5 16,0-4-10-16,-1-1-8 0,6-7-10 0,2-2-7 15,-8-5-10-15,13-3-7 0,1-6-4 0,-1 0-6 0,1-10-2 16,6-4-2-16,0-2-4 0,0-5-1 0,0-2 0 16,0-5-2-16,6-3-5 0,-6-4-1 0,7 0-1 0,-1 1 0 15,-6-5 2-15,7 4-1 0,1 0 0 0,-3 4 1 0,2-4 0 16,-7 4-2-16,6 0-1 0,-6-1 1 0,6 1 0 15,-6 4-3-15,0-2-3 0,0 3 4 0,-6 1 1 0,6 5 3 16,0 0 3-16,0 7 2 0,0 1-2 0,0 5 4 16,0 2 4-16,0 3-3 0,0-1-1 0,0 6-2 0,0-2-2 15,0 5-2-15,0 4-3 0,6 2-4 0,1-1-1 0,-7 7-3 16,7-1-2-16,0 6-1 0,-1-3 0 0,1 4 4 16,5 3 2-16,-5 4 1 0,5 0 3 0,-5 3 5 0,0 5-1 15,6 3 4-15,-7 8 0 0,0-2-1 0,1 6 0 16,-7 2 2-16,8 4 0 0,-8 1-1 0,5 7-1 0,-5-4 0 15,0 4-1-15,0 3-3 0,0 1-6 0,0-1-9 0,0 0-4 16,0 4-6-16,0 0-2 0,0 0-3 0,-5 0 0 16,-3 0 3-16,1 4 5 0,1 3 7 0,0 0 3 0,-7 0 5 15,6 1 3-15,-6 3 2 0,0-1 1 0,-6 2 0 0,6-1 1 16,-1 0 0-16,2 1 1 0,-8 1 1 0,7-1 2 16,0-1 1-16,0-1 1 0,0 2-1 0,0-2 1 0,6-3 1 15,0 1-2-15,1-4 0 0,6 3-1 0,-6-3 0 16,6-1-5-16,0-3 3 0,0 0-1 0,6 0-1 0,0 0 0 15,1 0-4-15,0-3-2 0,6-1-1 0,0-3 1 16,0 3-2-16,0 0 1 0,0 0 0 0,0 1 1 0,0 3 2 16,-7 0 3-16,1 0 2 0,0 0 2 0,6 0 1 15,-13 3-1-15,7-3 1 0,-1 4 0 0,0 0 2 0,1 3-1 16,-1-3 1-16,-6 3 0 0,6-4-11 0,-6 5-15 0,7 0-17 16,-7-1-18-16,7 0-18 0,0 4-23 0,-7-4-30 15,6 0-41-15,0 1-54 0,0 0-96 0,1-1-91 0,1 5-49 16</inkml:trace>
  <inkml:trace contextRef="#ctx0" brushRef="#br0" timeOffset="-118640.24">14542 3267 137 0,'0'0'136'16,"0"-4"-43"-16,0 4-27 0,7-3-16 0,-7 3-5 0,0-4 3 16,0 4 4-16,8-3 7 0,-8 3 4 0,0-4 5 15,0 4-2-15,5-3 1 0,-5 3-6 0,0 0-8 16,0-4-7-16,0 4-11 0,7 0-9 0,-7-4-7 0,0 4-5 16,0 0-1-16,0-4 0 0,7 4-1 0,-7 0 0 0,0 0 1 15,0 0-1-15,0 0 1 0,0 0-1 0,0 0 0 16,0 0-2-16,0 0 1 0,0 0 0 0,0 0 1 0,0 0-1 15,0 0 2-15,0 0-1 0,0 0 0 0,0 0 1 16,0 0 1-16,0 0-2 0,-7 0 0 0,7 0 1 0,0 0 0 16,0 0 0-16,0 0 1 0,0 0 1 0,0 0-1 0,0 0 1 15,0 0 0-15,0 0 0 0,0 0-2 0,0 0-2 16,0 0 1-16,0 0-3 0,0 0 0 0,0 0-2 16,0 0-2-16,0 0 0 0,0 0-1 0,0 0-1 0,0 0-1 15,0 0 1-15,0 0-2 0,0 0 0 0,0 0 1 0,0 0-2 16,0 0 1-16,0 0 1 0,0 0-1 0,0 0 0 0,0 0 0 15,0 0 1-15,0 0 1 0,0 0-1 0,0 4-1 16,0-4 1-16,0 0 1 0,0 4 1 0,0-4 1 0,0 4 1 16,0-1 0-16,0 1 1 0,-7-1 1 0,7 1 0 15,0 3 0-15,0-2 4 0,0 5 0 0,-5-3 0 0,5 5 0 16,0-1-1-16,-8 0 0 0,8 4 1 0,0-1-1 0,-7 1-2 16,7 2-1-16,0 2-1 0,-6 0 0 0,6 2 1 15,0 2 2-15,-7-1 0 0,7-1-2 0,0 1-1 0,0 0 0 16,-5 0 0-16,5 0 1 0,0-1-1 0,0-1 1 0,5-3 3 15,-5-2 1-15,0 0 4 0,7 0 3 0,-1-5 3 16,1-2 3-16,1-1 2 0,-3-2 2 0,2-2 1 16,6-3 1-16,0 0 1 0,0-8 6 0,6 1 6 0,-5-1 3 15,5-2 7-15,-6-1 2 0,7-4 1 0,-1 4 3 0,0-7 0 16,-6 3-4-16,1 1-4 0,5-5-5 0,-6 4-7 0,-7-3-3 16,8 0-3-16,-7 3-4 0,-1 1 1 0,0-1 1 15,1 4 3-15,-7 4 5 0,6-1 1 0,-6 0-2 16,0 6 0-16,0-2-3 0,7 1-5 0,-7-1-8 0,0 4-9 15,0 4-6-15,0-1-6 0,0 1-1 0,0 3-1 0,0 4-2 16,0 0 1-16,0-1 1 0,0 5 1 0,0-1 1 16,6 2 1-16,-6-2-2 0,7 2 1 0,0-7 0 0,-7 7 0 15,6-5-1-15,1-1-1 0,-2-2-2 0,10-1 1 0,-10 1 1 16,8-5 0-16,-6 0 1 0,0-3 1 0,6 0-1 16,0-3 1-16,0 0 1 0,0-5-1 0,0 1 3 0,0-1-1 15,-1-2 2-15,2-1 2 0,-1-5 2 0,0 7 0 16,-7-7 2-16,7-2 1 0,-7 3 2 0,1-3 1 0,-1 3 1 15,2-3-1-15,-1 4-2 0,-7-5 2 0,5 2-2 0,-5 0-2 16,0 0-2-16,0 2-4 0,0-3-3 0,0 3-4 16,-5 1-3-16,5 3-7 0,0 0-22 0,-7 0-37 15,7 2-47-15,0 6-50 0,0-4-42 0,0 7-43 0,0-4-53 16,7 4-78-16,5 0-139 0,-6 4-53 0,1 0-1 0</inkml:trace>
  <inkml:trace contextRef="#ctx0" brushRef="#br0" timeOffset="-117811.91">15533 3484 74 0,'0'-4'203'16,"0"4"-45"-16,0-4-34 0,0 4-26 0,0-3-19 0,0 3-10 15,0-5-6-15,0 5-3 0,0-2-1 0,0 2-2 0,0-4-6 16,0 1-5-16,0-1-2 0,0 0-3 0,0 0-1 16,0 0-6-16,0 0-4 0,0 1-5 0,0-3-3 0,0 6-1 15,0-8-1-15,0 4 4 0,0 4-1 0,-7-5-1 16,7 2-1-16,0 3-3 0,0-3 0 0,-6 3-1 0,6 0-4 16,-7 0-3-16,1 0-3 0,-1 0-2 0,0 0-1 0,-5 3 1 15,-1 5 1-15,0-4 1 0,-1 4 2 0,1-2-1 16,2 1 1-16,-4 5 0 0,2-5 0 0,7-1-2 0,-7 6 0 15,6-1 0-15,1 0-3 0,6-4 1 0,-6 4 0 0,6-3-1 16,0 3 2-16,0-4-2 0,0 0 0 0,6 0-3 16,0-3 2-16,1 3-1 0,-1-3-1 0,1-4 2 15,-1 0-1-15,7 0 0 0,-6 0-2 0,6-4 3 0,0-3 0 16,0 3-1-16,-6-3 3 0,6 0-4 0,-6 0 2 0,5-4 1 16,-12 0 4-16,6 3 3 0,1-3 1 0,-7 4 3 15,0-4 2-15,0 4 3 0,0 0 1 0,0 0-1 0,0 3-4 16,-7 0-2-16,1 0-3 0,6 4-2 0,-6-4-3 15,0 8-3-15,-1-4-2 0,-1 8-1 0,3-4 0 0,5 5-1 16,-7-1 1-16,7 4 0 0,-7-2 0 0,14 1 0 0,-7 0 2 16,7 0 0-16,-2 0 0 0,3 0-1 0,5 0 0 15,-1 0 1-15,2-4 0 0,-1 0 1 0,6-3-1 0,-6 0 0 16,7-4-1-16,-7-4 1 0,5 0 1 0,3-3-1 16,-1 0 2-16,-1-4-1 0,-6-3 1 0,7-2 3 0,-7-1 2 15,-1-2 3-15,1 1 3 0,0 0 3 0,0-5 1 0,-6 6 2 16,1-6-1-16,-3 1 0 0,1 0 0 0,-6-3-1 15,7 4-4-15,-7-2-2 0,0 0 0 0,0 2 3 0,0-2 2 16,0 6 6-16,-7-2 8 0,1 5 4 0,6-1 5 16,-5 3 1-16,5 2-1 0,-8 3-2 0,1-1-6 0,7 4-6 15,-6 4-9-15,6 0-8 0,-7 4-3 0,1 0-4 0,-1 7 0 16,1-1-2-16,-1 5-1 0,1 4 1 0,6-1 1 16,-6 5 1-16,6-2-2 0,0 1 2 0,0 4-2 0,0 0 0 15,0 0 1-15,6-1-1 0,-6 0 0 0,6 5-1 16,-6-5 2-16,7 0-1 0,-1 5 1 0,7-4 1 0,-6-4-2 15,-1 0-5-15,9-1-12 0,-4 2-24 0,3-5-20 16,4-3-25-16,-3 0-28 0,-3-1-35 0,1-7-52 0,7 1-77 16,-7-8-137-16,-7 0-60 0,0 0-37 0</inkml:trace>
  <inkml:trace contextRef="#ctx0" brushRef="#br0" timeOffset="-117655.52">15760 3359 132 0,'-6'-7'470'0,"-1"3"-119"0,1 1-142 0,-1-1-90 16,1 1-43-16,6 3-22 0,0-4-14 0,0 4-7 16,0-4-6-16,6 4-4 0,1 0 0 0,6 4-2 0,0-4-5 15,6 4-12-15,8-4-14 0,-7 3-24 0,5-3-36 16,8 4-49-16,-7-4-72 0,0 3-124 0,0-3-82 0,0 0-44 16</inkml:trace>
  <inkml:trace contextRef="#ctx0" brushRef="#br0" timeOffset="-117202.55">15995 3367 125 0,'-13'3'440'0,"0"1"-140"0,0-1-122 16,0 1-70-16,0 3-38 0,7-3-12 0,-8 3-11 0,7 1-7 15,1-2-7-15,0 3-8 0,-1 1-1 0,7-3 0 0,0 1 2 16,0 4-5-16,0-5-2 0,0 0 0 0,7 0-1 16,-7 1 3-16,6-5 0 0,7 4 1 0,-6-3 1 15,6-4 1-15,0 0 0 0,0 0 2 0,7-4 1 0,-7 1 2 16,6-4-1-16,-6-1-2 0,7 1 0 0,-7 0 2 0,0-4 5 15,0-1 2-15,-7 1 6 0,1 1 1 0,0-2 8 16,-2 1 10-16,-5 4 2 0,0-4-3 0,0 7-4 0,0-6-7 16,0 6-7-16,-5-4-6 0,5 5-10 0,-7 3-12 15,0-4-6-15,1 8-4 0,-1-4 0 0,1 7-2 0,-1-3-2 16,-5 3 0-16,5 4 0 0,0-4 1 0,7 4 0 0,-7 0 0 16,7 1-1-16,0-4 1 0,0 1 2 0,0-1 0 15,7 0-2-15,0-1 1 0,0-1-1 0,-1-1 2 0,0-2 2 16,7-3-2-16,0 0 3 0,1-3-1 0,-1-2-1 15,-1 3 3-15,8-2-1 0,-7-3-2 0,0 3 0 16,0-4-1-16,0 1-1 0,0 1-1 0,-6-6 0 0,6 7 1 16,-7-1-1-16,1-2 2 0,-1 5 2 0,-6-1-1 0,6 4 2 15,-6-4-1-15,0 4-1 0,7-4 0 0,-7 4 1 0,0 4-3 16,0 0-1-16,0 0 0 0,-7 3-1 0,7 0 1 16,0 5 2-16,0-2 0 0,0 1-1 0,0 1 0 0,7-1 0 15,-7-1 1-15,6 2 0 0,2-2 0 0,4 1-5 16,-5 0 2-16,6-3-1 0,-1 3-10 0,2-4-18 0,5 0-24 15,1 0-27-15,0-3-30 0,12 0-35 0,-6-1-44 0,6-6-67 16,1-1-85-16,6 4-108 0,-6-7-48 0</inkml:trace>
  <inkml:trace contextRef="#ctx0" brushRef="#br0" timeOffset="-116936.78">16699 3319 106 0,'-6'-4'393'0,"-9"4"-110"16,9-3-97-16,0 3-59 0,-1 0-30 0,1-3-17 0,-1 3-12 15,7 0-10-15,0 0-11 0,0 0-8 0,0 0-4 0,0 3-6 16,0-3-3-16,7 0-4 0,-7 0 0 0,6 3 0 16,1-3 3-16,-1 0 1 0,8 0 1 0,-7 4 3 0,6-4-2 15,-1 0-1-15,1 0-3 0,0 0-3 0,6 0-6 16,-6 0-2-16,7-4-2 0,-6 4-5 0,5 0-4 0,-6 0-2 15,7 0-2-15,-7 0-7 0,-1 0-10 0,1 0-14 0,0 0-17 16,-6 0-19-16,6-3-23 0,0 3-28 0,-7 0-31 16,1-3-28-16,-1-2-31 0,-6 2-40 0,0-1-38 15,0-1-30-15</inkml:trace>
  <inkml:trace contextRef="#ctx0" brushRef="#br0" timeOffset="-116749.09">16881 3234 19 0,'-13'-3'313'0,"7"-4"-45"0,-1 0-63 15,-6 3-48-15,5-4-32 0,3 5-24 0,-3-1-21 16,3 0-14-16,5 1-13 0,-6 0-12 0,6 3-9 0,-7-5-9 15,7 10-8-15,0-5-4 0,0 3-2 0,0 4-1 16,0 0-1-16,7 1 1 0,-7 3 1 0,6 3 1 0,-6 1-2 16,5-1 1-16,-5 1-2 0,8 4-2 0,-3-1 1 0,3 1-2 15,-8-2-3-15,7 5 0 0,-1-3 0 0,1 3-1 16,-7-1 1-16,6-1-5 0,1-3-8 0,-1 2-14 16,0-1-21-16,1 0-25 0,6-7-33 0,-7 4-56 0,8-8-107 15,-1 4-98-15,-1-4-57 0</inkml:trace>
  <inkml:trace contextRef="#ctx0" brushRef="#br0" timeOffset="-116389.79">17128 3165 53 0,'0'-8'475'0,"0"-3"-109"0,0 4-137 0,0 3-97 15,0-3-53-15,0 7-28 0,6-3-21 0,-6 3-14 16,0 3-9-16,7 1-2 0,-7-1 0 0,7 8-1 0,0 0 2 16,-1 1-1-16,-6 2 1 0,7 5-3 0,-1-2 2 0,-1 2 2 15,3 3-3-15,-3 0-1 0,3 0-2 0,-1 0 2 16,-1 0-2-16,1 0 1 0,-1 0-1 0,7-1 3 0,-7-2 5 16,1-4 8-16,6 0 3 0,-6-1 4 0,-1-6 5 15,7 3 7-15,-6-4 7 0,5-4 5 0,-5 1 2 0,6-4 6 16,-7 0 4-16,9-4 4 0,-10-3 0 0,8 0-3 15,0-8-3-15,-6 5-2 0,6-5-4 0,-6-4-6 0,-1 5-5 16,7-5-5-16,-7 1-2 0,-6-4-5 0,7 4-3 0,0-4-6 16,-7 0-5-16,0 0-6 0,0 0-2 0,0 3-6 0,0-2-2 15,-7-1-3-15,7 2-4 0,0 3-17 0,0-2-26 16,0 5-26-16,0-1-31 0,7 5-43 0,6-2-70 16,-7 5-131-16,6-1-104 0,1 1-58 0,2 7-11 0</inkml:trace>
  <inkml:trace contextRef="#ctx0" brushRef="#br0" timeOffset="-115623.91">17682 3224 371 0,'-7'-7'392'15,"7"-1"-127"-15,0 4-95 0,-6 1-51 0,-1-5-29 0,1 5-23 16,-1 0-13-16,1 3-7 0,-1 0-10 0,-6 0-7 0,7 0-4 16,-7 3-4-16,0 4-3 0,6-3-3 0,-5 3-5 15,5 1-2-15,-7 2-4 0,8-3 1 0,0 5-5 0,6-2 2 16,0-3-2-16,0 5 1 0,0-5-1 0,6 3 0 16,-6-1 1-16,6-6-1 0,1 5 0 0,0-5 1 0,6 1-1 15,-7-4 1-15,1 0 0 0,-1 0-1 0,1 0 0 0,-1 0 0 16,1-4 0-16,-1 1-1 0,1 0 1 0,-1-2 1 0,-6 2 0 15,0-1 3-15,7-1 2 0,-7 5 2 0,0-3 3 16,0 3 1-16,0-3-1 0,6-1 0 0,-6 4-2 16,0 0-1-16,0 0-3 0,0 0-3 0,0 0-3 0,7 0 0 15,-7 0 0-15,6 4 0 0,1-4 0 0,6 3 0 0,-1-3 1 16,3 0 1-16,-2 0 1 0,-1-3 0 0,1-1 0 16,0-3-2-16,0 4 0 0,0-6 6 0,0 2-2 0,7 0-3 15,-7-4-2-15,-1 0 0 0,2 3 0 0,-1-2 2 16,-7-1-1-16,7-4-6 0,-6 3 2 0,-1 3 2 0,1-7 2 15,-7 5 1-15,7 1 0 0,-7-2-1 0,0 2 1 0,0 3 4 16,0-1 3-16,0 1 2 0,0 3-2 0,0 0 0 16,0 0-1-16,0 4 0 0,0 0-1 0,-7 4-5 0,0 4-1 15,7-1-1-15,-6 3 1 0,-1 5-1 0,1 0 0 16,-1 3 0-16,1 1-2 0,6-1 2 0,-6 4 0 0,-1 0 0 16,7 4 0-16,-7-4 0 0,7 4 0 0,0-1 2 0,0 1 1 15,7-1-1-15,-7-3 1 0,0 9 1 0,7-10-1 16,-1 4 0-16,-6 1 1 0,6 0-1 0,1-4-1 15,-1-1 1-15,1-3-1 0,-1 2-2 0,1-3 3 0,-7-5-2 16,7 2 1-16,-7-3-1 0,6-4 0 0,-6 1 2 0,0-5 5 16,7 1 6-16,-7-4 2 0,0-4 3 0,-7 1 1 15,7-5 2-15,0-2 5 0,0-1 6 0,0-4 0 0,0-3-5 16,-6-1 0-16,6-3 0 0,0 0-2 0,0-3-1 16,0-1-5-16,6 0-7 0,-6 1-5 0,0-4-5 0,0 3-1 15,7-3-1-15,-7 0-1 0,6 3 2 0,-6-4-1 0,6 8-1 16,1-4 1-16,-1 9 2 0,1-2-1 0,-7 4 2 15,6 3-3-15,1 3 1 0,0 1-1 0,-7 0-1 0,6 4 0 16,-6 1-1-16,6 3-1 0,1 0-1 0,-1 3-1 0,-6 1 1 16,7 4 0-16,-7 3 2 0,0-5-2 0,0 11 0 15,0-7 2-15,0 5-1 0,-7-1 1 0,1 1 0 0,-1-1-2 16,-5 5 1-16,5-5-3 0,0 6-9 0,-6-6-15 16,7 4-18-16,-1-4-16 0,1 1-19 0,0-1-22 0,6 1-32 15,0-4-37-15,6-3-46 0,0-1-69 0,1 0-117 0,6 0-52 16</inkml:trace>
  <inkml:trace contextRef="#ctx0" brushRef="#br0" timeOffset="-114998.68">18112 3282 11 0,'0'-10'458'0,"0"1"-117"0,-7 2-122 0,7 4-77 16,-6-1-42-16,6 1-27 0,0-1-21 0,-7 0-13 15,7 4-11-15,0 0-7 0,-7 4-5 0,7-4-4 16,0 4-3-16,0 3-1 0,0-4-1 0,7 4 0 0,-7 2-1 15,7-6 0-15,-1 4 1 0,1 0 0 0,6-4-1 0,-7 6 1 16,7-6 0-16,1-3 1 0,-1 5 0 0,-1-5 0 16,1-5-1-16,-6 5 0 0,6-3 1 0,-6-1-4 0,6-1 0 15,-7 2-1-15,0 0 1 0,1-1 0 0,-1 0 1 16,-6-2-2-16,7 1-1 0,-7 1 2 0,7-3-1 0,-7 4-1 16,7-4-1-16,-7 3 0 0,0-4 0 0,6 5 0 0,-6-4-1 15,0 0 0-15,0-1 0 0,6 4 0 0,-6-3 1 16,0-3 1-16,0 5 8 0,0-2 7 0,0 0 5 0,7 3 3 15,-7-4 2-15,0 5 2 0,0-5 1 0,0 4-2 16,0 1-9-16,0-1-6 0,0 4-7 0,0-3-2 0,0 3-3 16,0 0 0-16,0 0-1 0,0 3-1 0,6 1 0 0,-6 3-1 15,0 1 1-15,0 0 1 0,0 1-1 0,0 0 1 16,6 5 1-16,-6-3-1 0,7 1 1 0,-7-2-1 0,7-3 0 16,0 5 0-16,-1-5 1 0,0 0 0 0,0 0-1 15,9-2 1-15,-10-2 1 0,2 0 3 0,6-3 0 0,0-3 2 16,0 3 3-16,0-8 2 0,0 4-1 0,0-3 1 15,0 0 1-15,6-4 1 0,-5 4-1 0,-1-5-2 0,6 2-2 16,-6-1-1-16,0 1-1 0,0-2 0 0,-5 1-2 0,4 0 0 16,-6 3 2-16,0-3 3 0,-6 4 0 0,7 4 2 15,-7-5 0-15,0 4 1 0,7 1-1 0,-7-1 0 0,0 4-4 16,0 0-3-16,0 0-3 0,-7 4-2 0,7-1 0 16,-7 5-1-16,7-1 0 0,-6 0 1 0,6 4 0 0,0-3 0 15,-6 3 0-15,6-5 0 0,6 3 0 0,-6-1 1 0,0-2-1 16,6-2 1-16,-6 3-1 0,7-3 1 0,0 0 1 15,0 0 2-15,-1-4 1 0,1 0-1 0,-1 0 1 0,0 0 0 16,7 0-1-16,-6-4 1 0,6 0-1 0,0 0-1 16,-1 1 1-16,3-1-1 0,-10 0-2 0,9-2 2 0,-1 1 0 15,6 2-3-15,-12-1 1 0,12-1-1 0,-12 3 0 0,6-2-1 16,-1 1 0-16,1-2-9 0,1 2-13 0,-1 3-14 16,0-3-18-16,0-2-24 0,-7 1-28 0,13 1-38 0,-4-1-49 15,-3-3-72-15,8 4-126 0,-7-5-63 0</inkml:trace>
  <inkml:trace contextRef="#ctx0" brushRef="#br0" timeOffset="-114857.53">19232 2992 271 0,'-7'-3'499'0,"1"-4"-138"0,-1 2-139 16,1-1-76-16,-1-2-34 0,1 5-22 0,-1-1-13 0,1 0-7 15,-1-2-7-15,7 1-7 0,-6 5-15 0,6 0-25 0,0 0-30 16,-6 5-31-16,6-3-45 0,0-2-78 0,-7 0-182 15,7 4-90-15,-7-4-59 0</inkml:trace>
  <inkml:trace contextRef="#ctx0" brushRef="#br0" timeOffset="-110779.64">18007 14734 26 0,'-6'-4'239'0,"-1"-3"-42"16,1 4-41-16,6-1-32 0,-6 0-24 0,6 0-22 15,0 1-16-15,0-1-13 0,-7 1-8 0,7-2-4 0,0 3-4 16,0-2 0-16,0 0-3 0,-7 0 0 0,7 1 3 0,-6 3 2 16,6-4 3-16,0 0 1 0,-7 0 2 0,1 4-2 0,-1-3 0 15,7-1 2-15,-6 1 2 0,0-6 5 0,-1 7 2 16,1-2 0-16,6 1 1 0,-7-5 3 0,0 4 7 16,7 0 8-16,-6 0 0 0,6 2-4 0,-7 2-2 0,7-5 0 15,-6 3-4-15,6-3-4 0,0 5-8 0,0-3-9 0,-7 3-8 16,7 0-7-16,0 0-2 0,-6 0-6 0,0 3-3 15,6 2-5-15,-7-3-4 0,0 5 3 0,0 1-2 0,0 4-2 16,2-3 0-16,-2 7 3 0,-6 2 3 0,7 1 6 16,-8-1 7-16,8 7 2 0,-1-2 6 0,-5 2 2 0,5 1 4 15,-6 0-2-15,7-1-2 0,-1 0-4 0,0 2-7 0,2-6-6 16,5 2-5-16,-8-2-1 0,8-2-1 0,-5-1-2 16,5 0 0-16,0-2-1 0,0-7 1 0,0 3 1 0,0-1 2 15,0-4 5-15,0 0 11 0,0-3 19 0,0 0 23 16,5-4 19-16,3 0 19 0,-8-4 13 0,12 0 12 0,-5-3 9 15,6-3-3-15,0-5-9 0,-1 1-21 0,-5-2-14 0,6-2-14 16,0-4-13-16,0 0-12 0,-1-4-13 0,2 1-7 16,0-1-8-16,-2 0-4 0,1 1-6 0,0-5-3 0,1 5-2 15,-1-2-3-15,-7 6-3 0,7-4 0 0,0 3-2 16,0 3 2-16,-6 1-2 0,5 2-2 0,-5 7 0 0,6-3 3 16,-7 8-1-16,1-2-1 0,6 6-1 0,-6 0-2 0,6 2 3 15,-1 2 1-15,-4 4 0 0,4 0-3 0,1 1-1 16,-6 3 3-16,6 3 1 0,-1 0 0 0,2 3-1 0,-1-3-1 15,0 2 1-15,-7 3 5 0,7-6 0 0,0 4-3 0,-6-3-2 16,0 3-1-16,6-3-4 0,-7-1-5 0,0-3-4 16,1 4-18-16,-1-5-20 0,1-1-32 0,0 2-45 0,-7-5-53 15,7 6-48-15,-1-9-41 0,-6 5-33 0,6-5-25 16,1 1-31-16,-1-4-40 0,-6-4-57 0,6 1-50 0,-6 0-9 16,-6-2 5-16</inkml:trace>
  <inkml:trace contextRef="#ctx0" brushRef="#br0" timeOffset="-110295">18067 14848 168 0,'0'-4'365'0,"0"4"-63"0,0-3-74 0,0 3-66 16,0-4-50-16,0 4-33 0,0 0-19 0,0-4-10 0,0 4-6 15,0 0-2-15,0 0 0 0,0 0-2 0,0 0-4 16,0 0-2-16,0 0-2 0,0 0-3 0,0 0-1 0,0 0 1 15,0 0 1-15,0 0 5 0,0 0 3 0,0 0 2 0,0 0 4 16,0 0 1-16,0 0 2 0,0 0-2 0,0 0-2 16,5 0-1-16,-5 4-1 0,0-4 0 0,0 4 1 15,0-4 2-15,8 3 1 0,-8 1 3 0,0 3 4 0,0-4 3 16,0 9 7-16,0-5 5 0,0 0 1 0,0 5 0 0,0-1-2 16,0 3 3-16,0 1 6 0,-8-1 2 0,8 5-3 0,0-1-1 15,-5 0-2-15,5 4 0 0,0-3-2 0,-7 6-7 16,7-3-20-16,-8 4-5 0,8-1-3 0,-5 1-6 15,5 4-4-15,-7-1-1 0,1 4-6 0,6-4 1 0,-7 5 7 16,0 2-5-16,7-3-3 0,-6 3-3 0,-1 4 0 0,7-3-3 16,-6 4 1-16,-1-1-3 0,1 0-1 0,0 4-1 15,-1-4-2-15,7 1-3 0,-7 3-1 0,7-4 0 0,-6 0-1 16,6 3 0-16,0-2 0 0,0 0 0 0,0-5 2 16,0 1-1-16,6 0 2 0,1-4-1 0,0-1 0 0,-7 2-1 15,12-8 1-15,-5 3-2 0,6-8-1 0,-7 2 2 0,1-2-2 16,6-6 1-16,-1 0 0 0,3-1 0 0,-10-2-1 15,8-5-2-15,1 1-3 0,-8-2-8 0,1-2-8 0,6 3-9 16,-7-3-12-16,0-4-20 0,1 4-37 0,0-4-48 0,0-4-46 16,6 0-43-16,-7 1-36 0,7-1-60 0,-7-4-87 15,7 1-121-15,-6-3-37 0,0 2 2 0</inkml:trace>
  <inkml:trace contextRef="#ctx0" brushRef="#br0" timeOffset="-107841.51">17356 17255 56 0,'-5'0'414'0,"5"-4"-65"0,0 0-80 15,0 4-83-15,0-3-68 0,0 3-47 0,-8 0-32 16,8-3-13-16,0 3-5 0,0 0 1 0,0 0 3 0,0 0 5 15,0 0 10-15,0 0 7 0,0 0 9 0,0 0 8 0,0 0 7 16,-7 0 8-16,7-5 6 0,-6 5 4 0,6 0 3 0,-6 0 3 16,-1-4-2-16,0 4-3 0,-5 0-4 0,5 0 2 15,-6 4 1-15,0 4 5 0,-7-5 8 0,1 8 10 0,6 1 11 16,-8-2 9-16,3 5 4 0,-8 4-4 0,6-2-5 0,-5 5-9 16,4 1-13-16,3 2-16 0,-9-3-16 0,7 4-13 0,9-1-8 15,-10-2-6-15,8-1-7 0,0 3-6 0,6-7-7 0,1 5-5 16,6-6-5-16,0 2-4 0,6-1-5 0,1 1-2 0,-1-5-3 15,7 1-2-15,2 0 0 0,3-4-1 0,1 3 1 0,2-6 0 16,4-1 0-16,-5 0-1 0,5-4 2 0,2 1 0 16,-1-4-1-16,7-4 1 0,-7 1 0 0,-1-4 1 0,8-4 1 15,-7 0 3-15,0-1 0 0,0-2 3 0,1-4 4 0,-8 3 2 16,0-3 5-16,-5-4 2 0,-1 0 3 0,-7 0 2 0,1 1 5 16,-7-6 1-16,0 1-2 0,0-3 1 0,-7 4 1 0,1-4 0 15,-7 0 1-15,-1 3-1 0,2 0-4 0,-8 1-4 16,7-2-2-16,-7 6-3 0,2-1-3 0,3 2-3 0,-4 3-8 15,6 5-8-15,-6 3-11 0,12-3-13 0,-6 4-13 0,6 1-17 16,1 4-22-16,6-1-29 0,0 1-41 0,-7 3-54 0,7 3-50 16,0 1-42-16,7 3-28 0,-7 0-20 0,0 1-10 0,6 0-7 15,-6-1 13-15,7-1 26 0,-7 2 34 0,0 0 39 16,0-1 37-16,0 0 46 0,0 0 52 0,0 1 59 0,0-5 59 16,-7 5 54-16,7-2 44 0,-6-1 26 0,-1 2 16 0,7 0 0 15,-6 0-12-15,6 1-15 0,-6-4-21 0,6 3-12 0,-7 1-8 16,7-2 1-16,0 2 5 0,0 3 7 0,0-5 11 0,0 2 17 15,0 4 19-15,7-5 23 0,-1 3 12 0,0 6 10 0,7-6 2 16,-6 5-2-16,6-1-4 0,-6 5-15 0,6-1-19 16,-1 5-24-16,2 2-19 0,-2-3-19 0,3 4-19 0,-2-4-13 15,5 3-12-15,-4-3-13 0,-1 4-6 0,0-4-6 0,-1 4-3 16,2-4-4-16,-1-1-3 0,0-2-2 0,-1-1-1 16,1-3 2-16,1 4-4 0,-1-5-4 0,-7 1-12 0,7-1-24 15,0 1-45-15,1-4-61 0,-2-1-66 16,1-5-60-16,0-2-59 0,7-6-86 0,-1-2-140 0,1 1-73 15,5-2-25-15,-5-2 23 0</inkml:trace>
  <inkml:trace contextRef="#ctx0" brushRef="#br0" timeOffset="-107637.76">17812 17420 593 0,'-13'-4'688'0,"6"0"6"0,1-3-109 0,-1 3-191 0,1 1-142 15,0-1-98-15,6 1-56 0,-7 3-14 0,7-4 2 0,0 4 11 16,0 0 12-16,0 0 5 0,7 0 2 0,-1 0-7 16,0 0-16-16,7-5-22 0,1 2-23 0,5 3-18 0,7-3-13 15,0-1-10-15,0 0-9 0,7 1-11 0,-1 0-21 0,7-2-40 16,-6 1-69-16,-1 4-67 0,1-3-58 0,-1 3-48 0,-5-5-41 16,-1 3-49-16,-7 2-47 0,1-4-46 0,-7 4-45 0,-7 0 5 15,1 0 21-15</inkml:trace>
  <inkml:trace contextRef="#ctx0" brushRef="#br0" timeOffset="-107497.19">17897 17466 265 0,'-13'5'660'0,"0"-2"17"0,0-3-79 0,6 4-169 15,0-4-138-15,0 0-107 0,7 0-85 0,0 0-58 0,0 0-26 16,7 0-11-16,0 0-1 0,0 0 1 0,6 0 7 0,6 0 3 16,1 0-5-16,6-4-23 0,0 4-39 0,6 0-48 0,1 0-51 15,7-3-45-15,-2-2-64 0,8-1-100 0,-7-2-150 16,0-3-51-16,-7 5-11 0</inkml:trace>
  <inkml:trace contextRef="#ctx0" brushRef="#br0" timeOffset="-107246.99">18438 17284 175 0,'-7'0'748'0,"-6"-4"20"0,5 4 6 0,3-3-124 0,-1 3-209 16,-1-4-183-16,0 4-130 0,7 0-73 0,0 4-41 0,0-1-18 15,0 4-9-15,0 1 3 0,7-1 10 0,-7 5 7 0,0 2 5 16,0 1 1-16,0 4 1 0,0-2-1 0,0 2-3 0,0-1-3 15,0 3-5-15,0-2-1 0,-7-1-1 0,7 5-2 16,0-5-1-16,0 0 3 0,-6 0 5 0,6-3 4 0,6 4 3 16,-6-5 4-16,0 1 1 0,7 2 5 0,0-5 9 0,-1-1 1 15,7 0 1-15,0-4 0 0,0 0-2 0,7 1 0 0,-1-8-4 16,14 4-6-16,-1-8-10 0,2 4-13 0,4-8-20 0,7 1-47 16,-6-4-76-16,7 4-83 0,-7-4-71 0,6-1-87 15,-5 2-122-15,-2-9-118 0,2 4-66 0,-7-2-1 0,-8-2 44 16</inkml:trace>
  <inkml:trace contextRef="#ctx0" brushRef="#br0" timeOffset="-93805.68">17155 8825 49 0,'0'-4'210'0,"6"4"-49"15,-6-3-49-15,7 3-28 0,-7 0-21 0,0 0-9 0,0-4-4 16,6 4-1-16,-6 0 1 0,0 0-2 0,0 0-1 0,0-3-3 16,0 3-3-16,0 0-4 0,0-4-9 0,0 4-6 15,0-4-7-15,5 4-5 0,-5 0-4 0,0-4-1 0,8 1 0 16,-8-1-1-16,0 4 1 0,5-4 0 0,-5 1 2 15,8 0 1-15,-8-1 2 0,0 4 0 0,7-5 2 0,-7 5-1 16,0-3 2-16,6 3 1 0,-6 0-1 0,0-3 1 16,0 3-1-16,0 0 0 0,0 0 0 0,0 0 0 0,0 0-2 15,0 0 2-15,0-4-1 0,0 4 1 0,0 0 0 0,7 0-1 16,-7-4 2-16,0 4-2 0,0 0 0 0,0-3-1 16,0 3 0-16,0 0-3 0,0 0-1 0,0-5 1 0,6 5-1 15,-6-3 1-15,0 3-1 0,0 0 0 0,0 0 0 0,0-4 1 16,7 4 4-16,-7-3-3 0,0 3 0 0,0-5-2 15,0 5-1-15,0-2 3 0,6 2 0 0,-6-4 0 16,0 4-2-16,0-4 0 0,0 4 0 0,0-4 1 0,0 4 1 16,6-3-2-16,-6 3-1 0,0-4-1 0,0 4 1 0,0 0 1 15,0-4 0-15,0 4 0 0,0-4 0 0,0 4 0 0,0 0 0 16,0 0 0-16,0 0 1 0,0-3 0 0,0 3 1 16,0 0 1-16,0-4 3 0,0 4 2 0,0-3 0 15,0 3 2-15,-6-4 2 0,6 4 0 0,0-3 2 0,0 3-2 16,-6 0-1-16,6 0-1 0,0 0-1 0,0-4-2 0,0 4-1 15,0 0-1-15,-7 0-1 0,7 0 0 0,0 0-1 16,0 0 0-16,0 0 0 0,0 0-2 0,0 0-1 0,0-4 2 16,0 4-1-16,0 4-1 0,0-4 0 0,0 0-1 15,0 0 1-15,0 0 0 0,0 0 0 0,0 0-2 0,0 0 0 16,0 0-2-16,0 0 0 0,0 0-1 0,0 0 0 0,0 0-1 16,-6 4 0-16,6-4 0 0,0 0 0 0,0 0 0 15,0 3-1-15,0-3 0 0,0 0 0 0,0 4 0 0,0-4 0 16,0 0 0-16,0 3 0 0,0 1 0 0,0-1 0 15,0 1 0-15,0 4 1 0,0-1-1 0,0 1 1 0,0 2-2 16,0 2 2-16,0 2 0 0,0 4 1 0,0 1 0 0,0-1 0 16,0 0 2-16,0 4-1 0,0 1 2 0,6-2-2 15,-6 2 0-15,0 2-1 0,0-4 2 0,7 6-1 0,-7-6 1 16,6 2-2-16,-6-2 0 0,6 1-1 0,1-3 0 16,-7 3 1-16,6-4-1 0,1 0-2 0,-7 1 0 0,0-1 1 15,7-4 0-15,-7 1 1 0,6-3 0 0,-6-2-1 16,7 1 1-16,-7 0 1 0,6-4 2 0,-6-3 7 0,7-1 11 15,-1 1 15-15,-6 1 19 0,6-5 16 0,8 0 14 0,-8-5 13 16,15-2 7-16,-8 0 6 0,5-4 2 0,2 0-2 16,6-3-9-16,-6-5-9 0,6 1-5 0,-1-4-6 0,8-1-8 15,-7 2-9-15,0-9-12 0,7 5-10 0,-1-4-9 16,-6 3-8-16,8-7-5 0,-9 3-3 0,1 1-3 0,0 0-2 16,-6 0 0-16,-1 2-4 0,0 2 2 0,-5 4 2 0,-1-2-1 15,0 5 0-15,-7 4 2 0,1-1-1 0,-1 4-2 16,1 0 2-16,0-1-3 0,-7 9-3 0,0-4-1 0,0 3-3 15,6 1-4-15,-6-1-6 0,0 0-9 0,0 4-20 16,0 0-25-16,-6 4-41 0,6 0-52 0,-7 3-48 0,-6 0-42 16,13-4-32-16,-7 5-47 0,1-1-66 0,-1 1-144 0,1-2-47 15,0 2 0-15</inkml:trace>
  <inkml:trace contextRef="#ctx0" brushRef="#br0" timeOffset="-92383.36">16855 13704 178 0,'0'0'186'0,"-6"0"-22"0,6 0-22 16,6 0-23-16,-6 0-20 0,0 0-17 0,7 0-16 0,-1 0-14 15,-6 0-9-15,7 0-12 0,-1 0-9 0,0 0-5 0,1 0-4 16,-1-3-2-16,1 3-3 0,-1 0-1 0,1 0-1 16,0 0-1-16,-1 0-1 0,-6 0 1 0,7 0-1 15,-7 0-1-15,6 3 0 0,-6-3 1 0,0 0 3 0,0 0 1 16,0 0 2-16,0 0 3 0,0 0 1 0,0 0 4 0,0 0 0 16,0 0 1-16,6 0 1 0,-6 0 0 0,0 0 1 15,0 0-1-15,0 0 1 0,7 0-1 0,-7 0-2 0,0 0 1 16,6 0-2-16,-6 0-2 0,7 4-2 0,-7-4-3 15,6 0-3-15,-6 0-2 0,7 4-2 0,-7-4-3 0,0 0 1 16,0 0 0-16,8 0 0 0,-8 0-1 0,0 0 0 0,0 0 2 16,0 0 0-16,0 0-1 0,0 0 1 0,0 0 0 15,0 0 0-15,0 0 0 0,0 0 2 0,0 0-3 0,0 0 0 16,0 0-1-16,0 0-4 0,0 0-9 0,0 0-16 16,5 0-27-16,-5 0-47 0,8 0-81 0,-3-4-142 0,-5 0-78 15,6 4-35-15</inkml:trace>
  <inkml:trace contextRef="#ctx0" brushRef="#br0" timeOffset="-92195.84">17070 13687 75 0,'0'0'289'16,"6"0"-96"-16,-6 0-83 0,6 0-60 0,1 0-40 15,0 0-23-15,6-4-16 0,-7 4-15 0,7 0-17 0,-7-4-20 16,1 4-21-16,7-4-23 0,-8 4-22 0</inkml:trace>
  <inkml:trace contextRef="#ctx0" brushRef="#br0" timeOffset="-92086.55">17226 13675 173 0,'0'4'177'0,"0"-4"-21"16,0 4-31-16,0-4-28 0,0 4-26 0,0-1-15 15,0 1-9-15,-6-4-8 0,6 3-6 0,0 1-6 0,0-1-2 16,0 1-6-16,0 0-7 0,6 0-12 0,-6-1-17 0,7-3-22 15,-1 4-29-15,7-4-38 0,0 0-50 0,-6 0-70 16,6 0-88-16</inkml:trace>
  <inkml:trace contextRef="#ctx0" brushRef="#br0" timeOffset="-91961.42">17402 13733 102 0,'0'0'186'0,"0"0"-59"16,0 5-45-16,0-5-29 0,7 0-21 0,-7 4-12 15,0-4-12-15,0 0-21 0,6 0-37 0,-6 0-63 0,7 0-105 16</inkml:trace>
  <inkml:trace contextRef="#ctx0" brushRef="#br0" timeOffset="-91836.65">17434 13742 194 0,'0'0'177'0,"-6"0"-69"0,6 0-46 0,0 3-28 15,0-3-16-15,0 0-11 0,0 0-11 0,0 3-17 0,6-3-36 16,1 0-51-16,0-3-83 0</inkml:trace>
  <inkml:trace contextRef="#ctx0" brushRef="#br0" timeOffset="-91586.47">17656 13759 31 0,'6'0'12'0</inkml:trace>
  <inkml:trace contextRef="#ctx0" brushRef="#br0" timeOffset="-91445.88">17825 13752 93 0,'0'0'145'0,"0"4"-59"0,7-4-46 0,-7 0-47 16,5 0-56-16,2 0-82 0</inkml:trace>
  <inkml:trace contextRef="#ctx0" brushRef="#br0" timeOffset="-91289.72">17968 13748 252 0,'0'0'204'0,"-6"4"-86"0,6-4-57 16,-7 0-28-16,7 0-20 0,0 0-17 0,7 0-23 0,-7 0-49 15,6 0-97-15,1-4-89 0</inkml:trace>
  <inkml:trace contextRef="#ctx0" brushRef="#br0" timeOffset="-87787.82">17168 16276 104 0,'0'0'242'0,"-7"0"-54"0,7-3-45 16,0 3-31-16,0-4-20 0,0 4-11 0,0-3-5 0,0 3-4 16,0 0-2-16,0 0-6 0,0 0-6 0,0-4-12 15,0 4-9-15,7 0-9 0,-1-4-6 0,-1 4-4 0,3-4-3 16,-3 4 0-16,3 0 1 0,-1-3 4 0,6 3 1 16,-7 0 4-16,7-4 0 0,6 4 2 0,-5-3 0 0,-1-1-2 15,0 4-1-15,6-3-2 0,0-1-2 0,-4 4-3 0,3-5 0 16,2 2-2-16,-7 0-3 0,7-1-2 0,-1 4-1 15,1-4-3-15,-7 1 0 0,-1 0-2 0,1 3-1 0,1-5-3 16,-1 5 0-16,-7-4-3 0,1 4-4 0,-1 0-6 16,0 0-11-16,1-3-11 0,0 3-16 0,-7 0-20 0,0 0-29 15,7 0-43-15,-7 0-60 0,0 0-91 0,0-5-79 0,-7 3-44 16</inkml:trace>
  <inkml:trace contextRef="#ctx0" brushRef="#br0" timeOffset="-87537.39">17479 16185 156 0,'0'0'461'0,"0"0"-86"0,7 0-134 0,-7 0-101 16,0 4-64-16,6-4-41 0,-6 2-19 0,7-2-7 15,-7 5-5-15,8-2 1 0,-8 1 1 0,6 1 0 16,-6-2 4-16,0 4 4 0,0 0 2 0,0 5 1 0,0-2 2 16,0 1 3-16,-6 0 1 0,6 3-1 0,-8-2 0 0,8 3 2 15,0-1-1-15,0 1-1 0,0 4-4 0,-7-5-3 0,7 1-2 31,0 0-2-31,0 2-2 0,0-3-2 0,0 2-3 16,7-2-1-16,-7 2-1 0,0-2 0 0,8 4-3 0,-8-6-6 16,6 2-6-16,-6 1-9 0,6-5-10 0,-6 5-14 15,7-4-16-15,-7 0-29 0,6 0-41 0,1 0-54 0,-1 0-83 16,7-4-90-16,-13-2-49 0</inkml:trace>
  <inkml:trace contextRef="#ctx0" brushRef="#br0" timeOffset="-87099.18">17722 16588 21 0,'0'0'184'0,"0"0"-18"0,0 0-21 16,-8 0-24-16,8 0-22 0,-5 3-10 0,-2-3-10 15,-1 4-6-15,3-4-3 0,-2 0-3 0,-6 4 0 0,6-4-2 16,-6 3 1-16,7 2-5 0,-7-5-4 0,6 6-4 15,-6-2-8-15,7 0-7 0,-1-1-8 0,1 5-5 0,6-4-8 16,0 4-4-16,-7-2-4 0,7 2-2 0,0-1-1 0,0 1-1 16,7-1-2-16,-7 0 1 0,0 0 0 0,6 1-1 0,-6-1-2 15,7 3-1-15,-7-2 1 0,6-1 0 0,-6 1 2 16,7-1-1-16,-7 1-1 0,0-2 3 0,6 2-1 0,-6-5 4 16,0 5 0-16,-6-4 1 0,6 4-1 0,0-6 0 0,-7 6 0 15,1-4 0-15,6-1-1 0,-13 1-4 0,13 0-6 0,-7 0-8 16,1-1-10-16,0 1-14 0,-1-4-16 0,7 3-17 0,0-3-23 15,7 4-27-15,-7-4-30 0,6-4-33 0,0 1-56 16,7 3-50-16,-6-7-47 0</inkml:trace>
  <inkml:trace contextRef="#ctx0" brushRef="#br0" timeOffset="-86739.55">17675 16774 96 0,'7'-3'380'0,"-7"3"-54"0,0-4-72 0,0 4-68 0,0 0-56 16,0 0-46-16,0 0-29 0,0 0-21 0,0 0-13 0,0 0-5 15,0 0-4-15,0 0-2 0,0 0-1 0,-7 4-1 0,7-4 0 16,0 3-1-16,0 2-2 0,7-5-1 0,-7 3-4 15,7-3 0-15,-7 4 0 0,5 0 0 0,3-4-1 0,-1 0 1 16,-2 4 0-16,3-4-1 0,4 0-1 0,-5 0 0 0,6 0 0 16,-7-4-2-16,7 4 1 0,-7-4-2 0,1 0 0 0,-1 4 0 15,1-3 0-15,-7-2 1 0,7 2 0 0,-1-1 0 0,-6 0 2 16,7-2 2-16,-7 2 0 0,0-4 0 0,0 5 0 16,0-5 2-16,6 1 2 0,-12-1 3 0,6 1 2 0,0 0 4 15,0 0 4-15,0 3 6 0,0 0 5 0,0-3 6 0,0 7 4 16,0-3-3-16,0-2-1 0,0 3-5 0,0 2-2 15,0 0-7-15,0 0-5 0,0 0-6 0,0 0-3 0,0 2-3 16,0 3-2-16,0-2-1 0,0 4 1 0,0-3 1 0,0 0-2 16,6 3 1-16,-6 0 0 0,0 0 0 0,0 1 1 0,7-1-2 15,-7 1 1-15,5-1-1 0,2 1-3 0,0-2-7 16,0 2-7-16,6 0-10 0,0-5-13 0,0 1-13 0,0 0-20 16,0 0-32-16,6-4-41 0,1 0-65 0,-7 0-108 0,0 0-76 15,0-4-39-15</inkml:trace>
  <inkml:trace contextRef="#ctx0" brushRef="#br0" timeOffset="-86395.74">18196 16445 72 0,'0'-7'467'0,"0"2"-45"0,0 3-146 16,0-2-122-16,0 0-72 0,0 4-40 0,0-4-19 15,0 4-9-15,0 0-5 0,0 4 1 0,0-4 4 0,0 4 6 16,0 2 6-16,-6 2 7 0,6 0 0 0,-7 3 3 0,7 3 0 15,-6 1-3-15,6 0-3 0,-6-1-4 0,-1 5-5 16,7-4-3-16,-6 2-2 0,6 2-2 0,0 0 0 0,-7-5-1 16,7 4 0-16,0 1-3 0,-7-4-1 0,7-1-3 15,0 1-2-15,0-1 0 0,0 1-4 0,0-1-5 0,0 1-9 16,0-4-13-16,7 0-13 0,-7 1-17 0,7-6-22 0,-1 5-28 16,1-7-40-16,-1 4-49 0,0-5-76 0,1 1-102 0,6-4-43 15</inkml:trace>
  <inkml:trace contextRef="#ctx0" brushRef="#br0" timeOffset="-86020.79">18470 16518 11 0,'0'-7'492'0,"-6"4"0"0,6-1-148 0,-7 0-146 0,1 4-88 15,6 4-51-15,-7 0-29 0,1 3-14 0,6 1-6 16,-7-2-2-16,1 2 0 0,-1 3 3 0,-1-5 2 0,8 6 0 15,-5 3 1-15,-1-5 0 0,6 6 1 0,0-2-3 0,-7-3-2 16,7 3-1-16,0 1-2 0,0-3-2 0,0-2 0 0,0 1 0 16,7 4-2-16,-7-8 2 0,6 4 0 0,-1 0-2 15,3-4 2-15,-1 1 2 0,6-1-1 0,-7-4 0 0,7 1 1 16,-6 0 0-16,5-1 1 0,1 2 3 0,1-5 2 0,-1 0 6 16,-7 0 7-16,7 0 11 0,-7 0 11 0,1-5 6 0,-1 2 5 15,1-5 2-15,-1 2-2 0,-6-2-2 0,7-3-2 0,-7 4-5 16,0-8-4-16,0 4-2 0,0 0 1 0,0-3 3 15,-7-1 10-15,1 0 6 0,6 1 0 0,-7-1-4 0,1 4-4 16,-1-4-8-16,1 4-6 0,0 0-19 0,-1 0-35 16,1 3-45-16,6 2-46 0,-7-2-41 0,7 1-42 0,0-1-39 15,7 1-59-15,-7 0-72 0,6 4-122 0,7-5-42 0,-7 1-5 16</inkml:trace>
  <inkml:trace contextRef="#ctx0" brushRef="#br0" timeOffset="-85770.84">18789 16486 300 0,'-13'7'480'0,"0"-4"-82"0,0 5-165 0,7 3-105 16,-8-1-59-16,9 2-32 0,-10 3-17 0,15-5-10 16,-6 5-3-16,0-1 1 0,0 2 2 0,6-2 2 0,0 1 3 15,6-1 1-15,-6 1 5 0,6 0 0 0,0-5 1 0,1 2-1 16,1-2 1-16,4-3 0 0,1 5 3 0,-6-5 8 15,4-3 6-15,4 3 14 0,-2-7 10 0,0 4 15 0,-7-4 18 16,7-4 18-16,0 4 8 0,-7-7 1 0,1 3-4 0,0-3 0 16,-1-1 1-16,1 1-6 0,-7 0-15 0,6 0-15 0,-6-5-14 15,0 2-9-15,0-1-5 0,-6 0-14 0,6-1-18 0,-7-2-31 16,1 3-40-16,-1-3-51 0,0-2-52 0,1 2-47 16,-1-1-48-16,1 1-64 0,0-5-91 0,-1 5-129 0,1-5-49 15,6 4 3-15</inkml:trace>
  <inkml:trace contextRef="#ctx0" brushRef="#br0" timeOffset="-85520.93">18725 16177 224 0,'-8'-3'530'16,"1"-1"2"-16,-5 4-165 0,6 0-161 0,-8 4-96 16,8-1-55-16,6 1-28 0,-7 0-16 0,1 0-10 0,6-2-5 15,0 3 0-15,0-2 0 0,0-3 2 0,0 4 5 0,6 1 10 16,1-2 7-16,-1-3 9 0,8 0 4 0,-2 0 3 15,1 0 4-15,0 0 4 0,7-3 3 0,-7-2 9 16,0 1 10-16,-6-4 10 0,6 6 16 0,-7-2 20 0,1-4 12 16,-7 1 1-16,6 3-3 0,-6-2-12 0,0 1-20 0,-6-2-26 15,6 4-40-15,-7-1-49 0,1 0-50 0,-1 0-49 0,-6 1-44 16,5 3-42-16,3 0-40 0,-1 0-47 0,-1 3-64 16,1 1-118-16,6 0-53 0,0 0-3 0</inkml:trace>
  <inkml:trace contextRef="#ctx0" brushRef="#br0" timeOffset="-85270.79">19303 16452 128 0,'-5'-3'507'0,"-2"3"1"0,1 0-167 0,-9 3-148 15,3 1-89-15,-1 0-48 0,0 6-24 0,0-1-5 0,-7-2 2 16,7 3 6-16,-6 5 10 0,6-1 8 0,0 1 5 16,0-1 7-16,6 1 1 0,1 4-1 0,-1 0-6 0,7-5-8 15,0 4-3-15,7-3-9 0,-1 4-6 0,1-5-7 0,12 1-5 16,-5-1-6-16,11 1-11 0,1-1-26 0,7-2-37 0,0-2-36 16,5-3-48-16,8 1-78 0,0 0-146 0,0-4-95 15,-1-4-66-15,-6 0-15 0</inkml:trace>
  <inkml:trace contextRef="#ctx0" brushRef="#br0" timeOffset="-81143.55">20723 16061 26 0,'14'0'191'0,"-8"0"-51"0,7 3-37 0,0-3-28 16,0 4-18-16,-7-4-4 0,7 4-4 0,-6-1-2 0,6 0-2 16,0 1-6-16,-7 4-4 0,8-5-2 0,-9 5-3 0,10-1-10 15,-9 1-11-15,6-5-10 0,-5 4-16 0,7 0-7 16,-8 1-11-16,0-4-13 0,1 3-6 0,5-4-4 0,-5 4 4 15,0-3 6-15,-7 0 11 0,6 0 15 0,1-1 18 16,0-3 16-16,-1 4 16 0,0 0 12 0,-6-4 9 0,7 0 7 16,-2 4 0-16,3-4-4 0,-8 0-6 0,0 2-7 0,7-2-10 15,-7 0-5-15,0 0-2 0,0 5 0 0,0-5 2 16,0 3 3-16,6-3 5 0,-6 4 4 0,0-4 4 0,0 5 0 16,0-5-2-16,0 3-2 0,0-3-1 0,7 3-4 0,-7-3-4 15,0 4-2-15,0-4-1 0,0 0 1 0,0 4 1 16,6-4 0-16,-6 0 1 0,0 3 5 0,0-3 3 0,0 0 6 15,0 0 3-15,0 0 6 0,0 0 9 0,0 0 7 16,0 0 15-16,0-3 14 0,0 3 14 0,0-4 6 0,0 4 1 16,0-4 10-16,0-2 5 0,0 1-3 0,-6-2-8 0,6-4-6 15,-7 0-5-15,7-3-1 0,-6 2 5 0,6-6-6 16,-7 0-2-16,-1-1 2 0,3 1 0 0,-2-4-6 0,1 0-11 16,6-4-8-16,-6 1-13 0,-1-1-12 0,0-3-11 15,1-1-13-15,6-3-7 0,0 1-9 0,-7-5-8 0,14 0-4 16,-7 1 2-16,0-5-2 0,6 2 1 0,1-2-1 0,0 0-1 15,-1-2 1-15,0-2 5 0,1 5 2 0,-2 0-6 16,3-4 2-16,-1 3-4 0,-1 1-1 0,-6 0 0 0,7 3 2 16,-7 1-3-16,0-1 1 0,0 5 2 0,0-2 2 15,0 5 2-15,0 3 2 0,0 1 0 0,0-1 0 0,0 8 1 16,0 0-2-16,-7-2 1 0,7 6-3 0,0-1-10 0,0 5 1 16,0 3 2-16,0-1-2 0,0 4 0 0,-6 1-2 15,6-1-3-15,0 4 0 0,-7 0 6 0,-1 4-2 0,3 3-1 16,-8 4 0-16,-7 3-2 0,0 1 10 0,1 3-6 15,-7 1-1-15,7-1-3 0,-7 4-1 0,-1 0-2 0,1 0-3 16,0-4 1-16,7 4-9 0,0-2 7 0,-1-6 3 0,7 1 1 16,-6-5 0-16,12 1 1 0,1-3 0 0,-2-1-12 15,3-4 5-15,-2 1 3 0,7-1 0 0,0 1 3 0,0-4 4 16,0 0 1-16,7-4-2 0,6 1 14 0,-7-4-5 16,13-4-2-16,1-4-2 0,6-3 1 0,0 3-1 0,0-7 0 15,0 4 1-15,0-4 1 0,7 0-1 0,-14 0 2 0,7 1 0 16,0-5-2-16,-6 3 5 0,-1 5 1 0,1-4 2 15,-7 7 0-15,0 1 1 0,0 3 1 0,-6 4 7 0,-1-1-5 16,0 1-4-16,1 7-4 0,-7-4-2 0,7 8-3 0,0 0-1 16,-7 3 0-16,0 4-7 0,6 3 4 0,-6 1 2 0,6 3 1 15,-6 1-1-15,7 2 2 0,-7-2 0 0,6 7-1 16,-6-4-3-16,7 3-10 0,-1-3-41 0,0 4-77 16,7 0-88-16,-5 0-87 0,12-1-135 0,-8-4-140 0,1 5-118 15,0 0-47-15,0-3 5 0</inkml:trace>
  <inkml:trace contextRef="#ctx0" brushRef="#br0" timeOffset="-79737.31">20971 17336 66 0,'0'-5'223'0,"0"2"-34"0,0-1-34 0,7 4-35 16,-7-4-29-16,0 0-24 0,0 2-15 0,0 2-10 16,0-5-3-16,6 2 1 0,-6-1 0 0,0 4 2 0,0-3 1 15,0-1-1-15,0 4-2 0,0 0-3 0,0-4-6 0,0 0-4 16,0 4-4-16,0-3-4 0,6 3-4 0,-6-4-2 0,0 4-2 15,0-3 1-15,0 3 1 0,0-4 4 0,7 4 5 16,-7-3 5-16,0 3 4 0,0 0 4 0,0 0 5 0,0-4 3 16,0 4 0-16,0 0-2 0,0-5-4 0,-7 5-3 0,7 0-4 15,0-3-4-15,0 3-6 0,-6 0-5 0,6-3-4 0,-6 3-1 16,6 0-3-16,-7 0-1 0,0 0-2 0,1 0 0 16,-1 0-2-16,0 0 1 0,1 0 1 0,0 3 1 0,-7-3 2 15,7 3 3-15,-8 6 2 0,1-6 2 0,7 4 6 0,-7-3 4 16,5 7 1-16,-4-4 5 0,-1 0 3 0,6 4 2 0,-4 5 3 15,-4-2 1-15,9 1 1 0,-7-1-3 0,0 5 2 0,6-5 0 16,-5 4 1-16,5 1-2 0,1-2-2 0,-1 6-2 0,7-4-1 16,0-1 1-16,0 4-5 0,0-4-2 0,7 1-6 15,-1 2 5-15,1-3-6 0,5 1-2 0,1-1-5 0,7-3-2 16,-7 0-1-16,6 0-1 0,1-1 0 0,7-3-7 0,-9 0 5 16,9-4 0-16,-2 4 4 0,2-7 4 0,4-1 3 15,-3-3 2-15,-2-3 10 0,7-1 10 0,-1-7 10 0,-7 4 18 16,8-4 18-16,-6-4 16 0,-1 5 15 0,-7-5 10 0,1 3 0 15,-1-2 1-15,0 3-5 0,-5-4-12 0,-8 0-16 0,1-3-15 16,-1-1-11-16,-6 2-15 0,-6-5-9 0,6 0-12 0,-7-1-6 16,-6 1-6-16,6-3-6 0,-6-1-4 0,-6 4-6 0,6-4 0 15,0 6 1-15,-6 1-1 0,6-4-5 0,0 5-7 0,-7 0-12 16,13 0-25-16,-6 3-45 0,6 0-64 0,2 3-76 0,-3 6-66 16,2-1-58-16,6 3-70 0,0-4-95 0,0 4-99 15,0 4-39-15,0-2 23 0</inkml:trace>
  <inkml:trace contextRef="#ctx0" brushRef="#br0" timeOffset="-79549.96">21114 17522 86 0,'0'4'107'0,"0"-4"-96"0,0 3-76 16,0-3-64-16</inkml:trace>
  <inkml:trace contextRef="#ctx0" brushRef="#br0" timeOffset="-78563.96">21192 17529 326 0,'0'-3'461'0,"0"-4"-116"0,0 0-137 0,0-2-96 16,0 6-52-16,0-4-28 0,0 3-17 0,0 1-2 0,0-5-7 16,0 4-3-16,0 1-1 0,-6-2 5 0,6 3 1 0,0-2 1 15,0 4 1-15,-7-4-5 0,7 4 3 0,-5 0 1 0,5 0 2 16,-8 0 0-16,-4 4 3 0,4 2 5 0,-5 6 6 0,1-4 5 15,-1 6 8-15,-6-2 8 0,-2 2 4 0,9 4 7 16,-14-4 2-16,13 5-1 0,-7-1-1 0,1 1-1 0,5-2-8 16,1-1-5-16,0 2-7 0,13-4-8 0,-6 1-6 0,12-1-4 15,-6 1-7-15,13-7-4 0,0 3-1 0,7-8-2 0,-2 1-2 16,10-4 1-16,-2 0 0 0,7-7-1 0,-1 0 3 16,1-1 0-16,-1-3 4 0,1-3 4 0,-8-1 8 0,2 0 12 15,4-7 16-15,-10 3 24 0,5 2 24 0,-7-5 23 0,-5 3 22 16,-2-3 16-16,-5 4 4 0,-1 0 6 0,1 3-17 0,-7 1-23 15,-7-6-23-15,1 10-26 0,-13-5-24 0,5 4-22 0,-12 4-14 16,-7 4-18-16,1-1 0 0,-7 0 0 0,0 8-2 16,-6-4 1-16,-1 7 2 0,0-3 2 0,1 6 6 0,-1-2-1 15,0 3 3-15,7-1-3 0,7 5 3 0,-1 1-3 0,0-1-3 16,14 2-2-16,0-2-5 0,-1-1-5 0,13 5-5 0,7-4-4 16,0-5-6-16,14 2-5 0,5-2-4 0,7-3-11 0,8-2-8 15,4-2-4-15,0-3-5 0,8-3 0 0,0-2 4 16,0-2 4-16,-1 0 7 0,-6-4 8 0,1 4 14 0,-2-5 15 15,-5-2 18-15,-1 3 18 0,-12 0 22 0,5 1 20 0,-11-2 13 16,-7 9 8-16,-1-4 3 0,-12 3-6 0,-1 1-9 0,-7-1-14 16,-11 4-19-16,-1 0-18 0,-6 0-14 0,-8 4-8 0,1 3-3 15,-6 0 2-15,6-4 1 0,0 5 2 0,0 3 3 16,-1-3 0-16,8 2 0 0,0 1 1 0,5 4-2 0,1-1-2 16,6 1-5-16,7 0-6 0,0-1-10 0,0 1-6 0,13-1-2 15,7-2-2-15,-1-1-2 0,7 0-3 0,7-8-2 0,6 1-3 16,7-4-1-16,-8-7-1 0,15 2-3 0,-8 3-3 0,1-6-1 15,6 1-2-15,-7-1 5 0,8 1 9 0,-8-4 7 0,2 0 5 16,-2 4 8-16,0-4 11 0,1-1 7 0,-8 5 8 16,-5 0 3-16,0-1 2 0,-7 5 1 0,-7-1 2 0,0 1-1 15,-6-2-6-15,-6 5-5 0,0 0-3 0,-7 0-4 0,0 0-1 16,-1 5-3-16,-5-5-2 0,0 3-1 0,-1 1 1 0,7-1 1 16,-6-3 1-16,6 4 0 0,-1 0-3 0,1-4 2 0,0 4-1 15,6-4-1-15,2 3-4 0,-3-3-5 0,8 4-4 16,0-1-6-16,0-3-7 0,8 7-11 0,-3-2-19 0,2-2-24 15,6 1-29-15,-6 0-29 0,6 3-28 0,-6 0-27 0,6-3-23 16,-7 3-16-16,1-3-9 0,-1-1 5 0,-6-3 7 0,0 4-2 16,0-4-16-16,-6 0-44 0,-7 0-89 0,0 0-51 0,-1 0-17 15</inkml:trace>
  <inkml:trace contextRef="#ctx0" brushRef="#br0" timeOffset="-74954.4">21609 16244 239 0,'0'-4'368'0,"0"1"-89"0,0-1-89 16,0-1-77-16,-7 2-47 0,7 3-26 0,0-3-15 0,0-1-8 15,0 0-3-15,0 4 0 0,0-3 0 0,0 3 2 0,0 0 3 16,0-3 2-16,0 3 3 0,0 0 1 0,0 0-1 15,0-5-2-15,0 5-1 0,0 0-3 0,0 0-2 16,0 0-1-16,0 0-2 0,0 0 0 0,0 0 0 0,0 0 0 16,0 0 1-16,7 0 0 0,-7 0 0 0,0 0-1 0,7 0 2 15,-7 0 4-15,6 0 5 0,1 0 6 0,6 0 3 16,-1 0 3-16,2-4 4 0,5 4 0 0,1-3-1 0,-1-2 0 16,7 3-7-16,-6-2-4 0,13 0-3 0,-8 0-5 15,7 1-1-15,1-1-2 0,0-4-1 0,0 6 0 0,6-3-1 16,-6 2 0-16,5-4 0 0,2 3-1 0,-1 0 0 0,-7 0-2 15,-5 1-1-15,5-1-2 0,-12 1-5 0,-1 3-6 16,0-4-11-16,-12 4-8 0,6 0-10 0,-6 0-7 0,-1-3-8 16,-6 3-9-16,-6 0-12 0,6 3-7 0,-14-3-7 15,1 0-5-15,0 4-6 0,1-4-7 0,-8 3-6 0,-1 1-3 16,-3-4 3-16,3 3 7 0,-5 1 7 0,1 0 9 0,-1 0 13 16,0-4 14-16,-1 3 16 0,2 1 18 0,5-1 18 15,0-3 15-15,1 5 14 0,-1-5 13 0,7 2 10 0,0-2 7 16,1 0 3-16,5 4-2 0,0-4-4 0,0 0-4 15,7 0-7-15,-5 4-8 0,5-4-7 0,0 0-4 0,0 4-4 16,5-1 1-16,-5-3 0 0,7 8 0 0,0-2 5 0,-7 2 2 16,7 1 5-16,5 1 1 0,-5 5 2 0,-7-4 1 15,6 3 0-15,1 4-1 0,-1-3-1 0,1 4-3 0,-7 0-4 16,7-2-3-16,-7 5 0 0,6-3-3 0,-6 2 0 16,0 2-2-16,0-5-3 0,0 3 3 0,0 2-2 0,0-5 1 15,0 4-5-15,0-3-2 0,0 2-2 0,0-3-2 16,0 1-1-16,0-5-1 0,0 6-5 0,0-6-4 0,7 1-10 15,-7-5-16-15,0 1-19 0,6 0-22 0,0 0-33 0,1-4-51 16,-7 1-93-16,13-8-113 0,-7 3-63 0,1-3-29 0</inkml:trace>
  <inkml:trace contextRef="#ctx0" brushRef="#br0" timeOffset="-74688.46">22326 16427 263 0,'-14'-4'539'0,"8"-3"6"0,-1 3-159 16,1 0-171-16,6 0-100 0,0 4-58 0,0-2-30 0,6 2-16 16,1-5-8-16,-1 2-4 0,8-1-1 0,-1 4 3 15,-1-3 2-15,1-1 4 0,7 0 2 0,-7 4 0 16,13-4 2-16,-6 1-2 0,6 3 1 0,7-4-1 0,-8 4-2 15,8-3 0-15,-1 3 0 0,1 0-2 0,-7 0-4 0,7 0-6 16,-7 0-10-16,-1 0-15 0,-5 0-18 0,0 0-18 0,0 0-20 16,-1 0-21-16,0 0-38 0,1 0-53 0,-7-4-97 15,-6 4-87-15,-2 0-49 0</inkml:trace>
  <inkml:trace contextRef="#ctx0" brushRef="#br0" timeOffset="-74485.16">22332 16562 390 0,'-6'4'511'0,"-1"-4"-92"0,7 3-172 0,0-3-111 0,0 4-64 15,7-4-36-15,-1 4-16 0,1-4-4 0,5-4 1 0,1 4 3 16,0-4 5-16,7 4 1 0,-1-3 0 0,8-1 0 0,-1 1-4 16,7-2-6-16,-2 3-10 0,9-2-14 0,-1 0-19 15,0 0-22-15,7-3-23 0,-8 3-38 0,8-2-65 16,0-2-120-16,-7-3-89 0,1 0-58 0,-2-1-20 0</inkml:trace>
  <inkml:trace contextRef="#ctx0" brushRef="#br0" timeOffset="-74125.8">23153 16116 104 0,'-7'-8'487'0,"7"1"-45"0,-6 3-141 0,-1 0-121 0,7 1-71 16,0 3-38-16,0 0-22 0,-7 0-17 0,7-3-8 0,0-2-4 16,0 5-5-16,0 0-2 0,7 0-2 0,-7 5-2 15,0-2 3-15,0 4 2 0,0 0 8 0,0 1 6 0,7 3 7 16,-7 7 5-16,0-4 7 0,0 8 3 0,0 0 2 15,0 1 1-15,6-1 1 0,-6 0-3 0,0 3-1 0,7 1-1 16,-1-4-5-16,-6 4-3 0,7-1-3 0,-7-3-5 0,0 4-6 16,6-4-3-16,-6-1-5 0,6 6-4 0,1-6-3 15,-7-2-2-15,7 2-3 0,0-2-1 0,-1 0-1 0,0-2-1 16,1 3-3-16,-1-6-3 0,1 1-17 0,-2-1-23 0,9-3-28 16,0 0-29-16,-8-4-33 0,7 0-32 0,0 1-50 15,7-5-75-15,-7 1-135 0,0-4-53 0,-7-4-21 0</inkml:trace>
  <inkml:trace contextRef="#ctx0" brushRef="#br0" timeOffset="-73875.93">23368 16244 197 0,'-7'-4'524'0,"0"4"4"16,1 0-168-16,0 0-153 0,6 4-91 0,-7 3-50 0,14 0-33 15,-7 1-16-15,6 2-7 0,0 5-1 0,8-4 3 0,-1 4 5 16,-1-1 5-16,3 4 5 0,3 1 5 0,2 0 6 0,0-2 3 16,-1 2 1-16,1-1-2 0,-1 4-2 0,0-4-5 15,-5 1-4-15,-1-1-5 0,-1 1-6 0,1-2-5 0,-6 2-2 16,6-4-2-16,-13-1-5 0,8 1-11 0,-8-3-17 16,5 3-22-16,-5-9-27 0,0 2-26 0,0-1-30 0,-5-3-43 15,5-4-63-15,-8 0-93 0,-5-4-86 0,6-3-44 0,-6-5-18 16</inkml:trace>
  <inkml:trace contextRef="#ctx0" brushRef="#br0" timeOffset="-73484.66">23250 16312 407 0,'-6'-14'535'0,"-2"-1"-40"0,8 1-186 0,-5-1-132 0,5 8-74 16,5-3-41-16,3 1-25 0,-2-1-13 0,8 3-7 0,-1 4-4 16,6-6-1-16,-6 1-3 0,13 6 1 0,0-2-2 15,0 0-2-15,6 4-8 0,0-4-15 0,2 4-16 0,-2 0-17 16,1 0-14-16,-1 4-15 0,1-4-10 0,-1 0-6 15,-12 4 1-15,6-4 10 0,-7 0 14 0,2-4 20 0,-9 4 23 16,1-4 24-16,-5 4 16 0,-3-7 15 0,2 3 11 0,-7 0 9 16,-7 2 6-16,2-3 5 0,-3 5 0 0,1-3 0 15,1 3 0-15,-6 0 2 0,-2 0 3 0,1 0 3 16,0 3 4-16,1 2 0 0,-2-3 2 0,8 6-1 0,-8-1-4 16,2 5-1-16,5-5-1 0,2 5-4 0,-3-2-2 0,8 5-8 15,-7-1-5-15,14 5-4 0,-7-4-3 0,13 2-6 16,0-3-4-16,0 5-7 0,7-1-4 0,-1-2-3 0,7-2 2 15,0 1 2-15,7-1 5 0,-7-3 7 0,7-3 13 16,-1-2 19-16,1 2 17 0,-7-4 17 0,7 0 11 0,-8-4 7 16,1 3 3-16,-6-3 4 0,-1-3-7 0,-6 3-14 0,1-4-17 15,-8-3-15-15,1 0-17 0,-7-1-15 0,0-3-22 16,-7 1-31-16,1-5-45 0,-8 0-56 0,-5 1-57 0,6-5-54 16,-7 0-45-16,-6 1-38 0,6-3-31 0,1-2-33 0,0 2-50 15,6-5-101-15,-7 0-26 0,7-4 5 0</inkml:trace>
  <inkml:trace contextRef="#ctx0" brushRef="#br0" timeOffset="-73265.71">23888 15775 418 0,'-13'0'507'0,"1"3"-78"0,-8 5-180 0,7-4-110 0,0 3-65 16,5 0-35-16,-3 0-18 0,4 1-12 0,1-1-4 0,-1 0-2 15,7 1 3-15,-7-4 4 0,7-1 10 0,0-3 15 16,-5 3 20-16,5 1 23 0,5-4 29 0,-5 0 30 0,0 0 28 15,7 0 24-15,-7-4 12 0,7 1 5 0,-1-4-2 0,1 3-7 16,-1-3-19-16,7-1-17 0,-6 1-27 0,-1-4-32 16,1 4-22-16,-1-4-19 0,-6 3-17 0,0-3-17 0,0 5-14 15,0-2-23-15,0 0-26 0,0 4-33 0,0 1-53 16,0-1-66-16,0 4-60 0,0 0-46 0,0 0-33 0,7 0-33 16,-1 4-39-16,1-1-66 0,5 5-67 0,8-1-10 0,-7 0 15 15</inkml:trace>
  <inkml:trace contextRef="#ctx0" brushRef="#br0" timeOffset="-73015.92">24533 16016 505 0,'-6'4'615'0,"-7"-4"3"16,0 4-139-16,0 3-198 0,-1 3-135 0,-5-2-74 0,0 7-37 15,-1-4-19-15,-6 4-7 0,7-1 1 0,-1 1 3 16,1 3 4-16,-2-3 10 0,2-1 9 0,6 5 11 0,0-5 9 15,7 5 7-15,-7-4 1 0,13-1 3 0,0 5 3 0,6-9-1 16,7 5 2-16,0 0-2 0,7-4-4 0,5 1-4 16,2-6-5-16,6 2-7 0,6-2-10 0,0-1-28 15,0 2-56-15,7-7-70 0,-1 4-73 0,-6-4-72 0,7-4-95 16,-7 4-178-16,0-7-90 0,-6-1-46 0,-8 1 9 0</inkml:trace>
  <inkml:trace contextRef="#ctx0" brushRef="#br0" timeOffset="-68249.14">20372 6517 218 0,'-7'-4'233'16,"1"4"-56"-16,-1-3-48 0,7-1-32 0,-6 1-24 0,-1-5-13 15,7 1-6-15,0 3-4 0,0-4-9 0,0 2-8 16,0-2-7-16,0 0-5 0,0 5 1 0,0-3 1 0,0-2-3 16,7 4-3-16,-7-4-4 0,0 1-2 0,0 3-1 0,0-2 0 15,6-3 0-15,-6 6-2 0,0-4-1 0,0 3 2 16,0-3 0-16,0 3 3 0,0-3 1 0,0 3 0 0,0 1 1 16,0-4-2-16,0 3 1 0,0 0 0 0,0 4 0 15,0-4 0-15,0 4-3 0,0-3 0 0,-6 3-3 0,6 3 0 16,0-3-3-16,-7 4 3 0,-5 4-3 0,5 2-1 0,-7 5-1 15,-6-1-2-15,2 8 1 0,-2 1 0 0,-6-1 0 16,6 7-3-16,-6 0 2 0,1 0-1 0,-8 0 2 0,7 5 1 16,-7-2-2-16,1 2 0 0,-1 2 0 0,0 1 0 15,-5 0-1-15,5-1 0 0,1 4 1 0,-8 1 0 0,7-1 0 16,-5 4 2-16,5 1-1 0,-6-2 3 0,7 4-2 0,-2-3-2 16,-5 4-9-16,13-4-9 0,1 1-16 0,5-9-21 15,0 0-24-15,14-3-31 0,-1-8-40 0,14-2-65 16,-1-5-94-16,1-7-68 0</inkml:trace>
  <inkml:trace contextRef="#ctx0" brushRef="#br0" timeOffset="-67936.49">21108 6474 321 0,'0'-4'466'0,"6"4"-154"0,-12 0-144 16,6 6-80-16,-13 2-42 0,7 3-22 0,-8 0-11 0,-5 7-7 16,6 1-1-16,-13 3 0 0,6 3 2 0,-13 9 2 15,7-2 4-15,-13 8 1 0,7 4 1 0,-14 7 1 0,0 4 1 16,1 8-1-16,-7 10-1 0,0 4-2 0,0 4-4 0,-6 7-2 16,0 4-2-16,-2 3 1 0,1 0-1 0,-6 3-2 15,7-3-3-15,5 5 0 0,-5-4 0 0,-1-2-1 0,7-2-7 16,-1 0-6-16,2 0-7 0,-2-9-10 0,8-2-6 15,0-3-5-15,-1-5-10 0,7 0-8 0,7-11-8 0,0 1-17 16,4-13-16-16,2 2-23 0,13-12-33 0,1-3-48 0,-1-5-71 16,13-6-64-16</inkml:trace>
  <inkml:trace contextRef="#ctx0" brushRef="#br0" timeOffset="-67670.91">21133 7870 10 0,'7'-12'476'0,"-1"8"3"15,-6 0-166-15,-6 4-142 0,6 8-77 0,-13 4-42 0,0 1-24 16,-6 6-12-16,-8 7-6 0,2 3 0 0,-1 4 0 0,-7 6 4 16,-7 10 3-16,-5 5 3 0,5 5 2 0,-11 7 1 15,5 8 1-15,-6 6-4 0,-6 8-3 0,-1 11-4 0,-6 0-4 16,0 11-4-16,0 0-1 0,-6 3 1 0,5 4-2 15,-6 0-2-15,7 4-5 0,-6 4-5 0,6-4-11 0,-7 0-14 16,7 0-13-16,-1-8-11 0,8-3-14 0,-1-3-14 0,7-9-13 16,6-6-18-16,7-4-27 0,7-11-34 0,-1-4-51 15,14-11-71-15,-1-3-61 0</inkml:trace>
  <inkml:trace contextRef="#ctx0" brushRef="#br0" timeOffset="-67405.09">20827 9957 245 0,'-11'8'470'0,"-4"2"-64"0,2 9-171 0,-6 6-109 15,0 4-59-15,-8 12-29 0,-5 0-9 0,5 5-3 16,-11 10-2-16,5-1 4 0,-6 7 7 0,1 0 1 15,-9 8 4-15,8 0 0 0,-6 7-7 0,-7-1-4 0,5 5-2 16,-4 3-9-16,-1 4-10 0,-1-1-9 0,8 2-14 0,-7-5-11 16,7 0-8-16,-8 1-12 0,14-8-13 0,-6-4-2 0,7 0-5 15,4-6-6-15,2-6-6 0,5-5-10 0,8-6-22 16,0-2-28-16,5-7-36 0,2-5-63 0,5-7-97 16,7-3-44-16</inkml:trace>
  <inkml:trace contextRef="#ctx0" brushRef="#br0" timeOffset="-67139.48">20762 11225 90 0,'20'-19'467'16,"-7"5"-48"-16,0 2-139 0,-5 1-119 0,3 7-66 0,-11 2-34 16,0-3-16-16,0 10-3 0,-6 5 7 0,-7 5 12 0,0 7 7 15,-13 4 6-15,7 6 6 0,-14 5 5 0,7 4-1 16,-6 2-8-16,-7 4-10 0,5 6-16 0,-5-2-9 15,1 3-8-15,-2 2-7 0,1 2-7 0,-6 5-8 0,-1-5-3 16,0 4-8-16,1-3-7 0,-1-1-8 0,2 2-9 0,-3-2-11 16,8-4-14-16,-6 1-10 0,6 1-16 0,7-8-9 15,-1-2-8-15,12-1-10 0,-4-5-9 0,6-4-14 0,12-6-19 16,0-4-31-16,0-8-53 0,14-2-87 0,0-10-73 16,6-6-32-16</inkml:trace>
  <inkml:trace contextRef="#ctx0" brushRef="#br0" timeOffset="-66951.81">20971 12112 342 0,'-46'29'519'0,"-5"3"-2"0,-2 5-197 16,-6 3-152-16,-6 1-82 0,0 7-44 0,7-2-25 15,-7 2-7-15,-1 0-1 0,1 4 0 0,7-9 6 0,6 6 3 16,0-6 1-16,6-2-4 0,6-2-4 0,8-3-14 15,6-2-20-15,7-5-22 0,6 0-22 0,6-2-26 0,1-9-27 16,12 0-36-16,1-6-43 0,6-6-50 0,6-6-77 0,1 0-60 16,-1-6-33-16</inkml:trace>
  <inkml:trace contextRef="#ctx0" brushRef="#br0" timeOffset="-66779.74">20886 12559 13 0,'13'0'464'0,"-13"6"-52"0,0 5-107 16,-13 11-107-16,-14 1-67 0,2 10-32 0,-14 3-14 0,-6 0-10 15,-8 9-3-15,-5 2-2 0,-1 1 7 0,1-1 8 16,-6 5 4-16,4-1-2 0,1-4-8 0,-6 5-6 16,13-1-9-16,-7-4-6 0,7 1-17 0,6-4-18 0,1 1-20 15,13-6-29-15,0-2-29 0,4-4-31 0,9-7-29 0,12-1-29 16,1-6-37-16,6-9-50 0,6-2-65 0,1-4-118 16,7-8-45-16,-2-6-14 0</inkml:trace>
  <inkml:trace contextRef="#ctx0" brushRef="#br0" timeOffset="-66326.73">20847 9990 215 0,'7'-11'538'0,"-7"4"2"0,0 0-135 0,5 3-176 16,-5 0-98-16,8 4-56 0,-8 0-34 0,7 4-21 0,-7 0-11 15,6 3-4-15,-6 3 1 0,6 2 5 0,0 3 4 16,1 2 4-16,-7 5 2 0,7 1 1 0,0 2 0 15,-1 1-2-15,0 3-3 0,1 1-2 0,-1-1-3 0,0 0-2 16,1-3-3-16,0-1 1 0,-1 1 3 0,1-4 8 0,0-5 9 16,-1 2 21-16,7-7 30 0,-8-1 35 0,3-5 34 15,-1-1 29-15,-1-2 17 0,7-3 14 0,0-3 2 0,0-4-9 16,7-5-24-16,-7-3-22 0,6 1-34 0,0-8-30 16,2 3-23-16,-1-6-19 0,-8-1-15 0,8 1-11 0,-7-1-5 15,0-3-15-15,-1 2-1 0,1-2-2 0,1 0 0 0,-8 0-5 16,7 3-5-16,-1 1-10 0,-5-1-21 0,0 4-37 15,6 4-70-15,-6 0-82 0,6 0-79 0,-7 3-89 0,0-1-134 16,-6 7-109-16,0-3-57 0,-6 4-21 0,-7 1 41 16</inkml:trace>
  <inkml:trace contextRef="#ctx0" brushRef="#br0" timeOffset="-65482.69">17174 9744 75 0,'0'0'457'0,"0"0"-75"15,0-4-120-15,0 4-104 0,0-3-66 0,0 3-36 0,0 0-18 16,0 0-9-16,0-4-2 0,5 4 3 0,-5 0 2 15,8 0 2-15,-8-2 0 0,5 2 0 0,10-5-3 0,-9 5-2 16,7-3-2-16,-6 3-6 0,12-4-2 0,-6 4-1 16,0-4 0-16,0 4 1 0,0-4-2 0,7 1 0 0,-8-1-1 15,8 4-2-15,-7-4 0 0,7 1-2 0,-7 0-1 0,7 3-3 16,-1-4-1-16,1-1-1 0,-2 2-2 0,2 0-1 16,0-1-3-16,0 0 0 0,-1 1-4 0,-5-1-8 0,-2 4-11 15,8-4-12-15,-7 0-15 0,0 1-19 0,-7 3-21 0,1-4-33 16,6 1-48-16,-13 3-68 0,6-7-110 0,-6 7-65 15,0-8-28-15</inkml:trace>
  <inkml:trace contextRef="#ctx0" brushRef="#br0" timeOffset="-65201.45">17356 9581 64 0,'0'-8'444'0,"-5"4"-75"0,5-1-99 0,-8 2-88 0,8 0-59 16,0 3-33-16,0-4-16 0,-7 4-12 0,7-4-4 15,0 4-6-15,0 0-4 0,0 0-1 0,0 4 0 0,0 0 1 16,7-1 0-16,-7 5 1 0,0-1 7 0,0 0 11 0,8 8 5 16,-8-3 5-16,0 2 5 0,0 1 5 0,0-1 3 15,0 1 2-15,0 2 0 0,5 2-6 0,-5 0-8 16,0-2-4-16,0 3-8 0,0 1-12 0,0-2-9 0,8 2-7 16,-8-2-12-16,0 2-7 0,0 2-7 0,0 3-4 0,0-9-4 15,5 6 0-15,-5-1-3 0,0 0-3 0,0-1-12 0,0-2-24 16,0-1-31-16,6 1-37 0,-6-1-38 0,0 0-36 15,0-3-33-15,0 3-39 0,7-3-54 0,-7-4-85 16,0-1-73-16,0 2-33 0,0-2-6 0</inkml:trace>
  <inkml:trace contextRef="#ctx0" brushRef="#br0" timeOffset="-64638.27">17317 10408 78 0,'7'0'495'0,"-7"0"-45"16,0 0-111-16,0-5-111 0,0 5-68 0,0 0-35 15,0-2-12-15,0 2 4 0,6 0 11 0,-6-4 12 0,0 4 10 16,0 0 6-16,0 0-2 0,0-4-8 0,0 4-13 15,0 4-16-15,0-4-19 0,6 4-22 0,-6-2-15 0,0 6-10 16,0-1-2-16,0 5-2 0,0 2-3 0,0 1-6 16,0 0-7-16,0 4-3 0,-6-2-3 0,6 5-4 0,0 0-4 0,-6 4-2 15,6-4-2-15,-7 4 1 0,7-4-3 0,-7 3-1 16,7 1 0-16,-6-4-3 0,6-1-1 0,-6 5-1 16,6-7 0-16,-7 2-2 0,7-2 3 0,-6-5 0 0,6 1-2 15,0 0 0-15,-7-8-1 0,7 4 1 0,0-3-4 0,0-1 0 16,0-3 1-16,7 0 2 0,-7 3 0 0,6-4 3 15,-6 1 2-15,7-4 4 0,-1 3 3 0,7-3 5 0,0 0 1 16,8 0 1-16,-3-3 6 0,2-1-2 0,6 1-2 16,7-4-3-16,-2 3-3 0,9-4-5 0,-8 0-2 0,8 1-4 15,-1 0-20-15,0 0-28 0,1 3-52 0,-2-3-68 0,1 3-63 16,-6-3-59-16,-1-1-71 0,1 1-113 0,-7 4-125 16,0-5-64-16,-13 5 1 0,-7-1 41 0</inkml:trace>
  <inkml:trace contextRef="#ctx0" brushRef="#br0" timeOffset="-63716.2">17572 11129 216 0,'0'-3'297'0,"0"3"-58"15,0 0-59-15,0 0-53 0,0-4-41 0,0 4-31 0,0 0-17 16,0 0-9-16,0 0-7 0,0 0-2 0,0 0-1 15,0 0-2-15,0 0 0 0,0 0-1 0,0 0-1 16,0 0 1-16,0 0-1 0,-7 0 1 0,7 0 0 0,0 0 1 16,0 0 2-16,0 0 1 0,0 0 3 0,-7 0 0 0,7 0 2 15,0 0 0-15,-7 0-2 0,7 0-1 0,-6 0 1 16,6 0 0-16,-6 0-1 0,6 0 1 0,-7 0-3 0,1 4-1 16,-1-4 3-16,1 3 0 0,0 1-1 0,-2-1 0 0,-5 1 6 15,6 3 2-15,-5-3 6 0,6 8 2 0,-7-6 3 16,-1 5 6-16,8 1 2 0,-7-2 0 0,0 5-1 0,0-1 2 15,6 5 7-15,-6-1 6 0,0 0 3 0,0 1 0 16,6 3 0-16,-5 1-1 0,5-2-4 0,0 1-3 0,1 0-11 16,6-1-8-16,-6-2-7 0,6 4-6 0,0-5-3 15,0 0-2-15,6-3-2 0,0-1-3 0,1 1-3 0,0-1-4 16,5-2-2-16,3-2-4 0,-2 1-2 0,5-3-9 0,2 0-13 16,6-5-17-16,0 1-19 0,-6-2-17 0,5 3-22 15,2-1-21-15,-2-4-23 0,2 0-17 0,-1 0-22 0,-7-4-29 16,7 4-52-16,-6-5-97 0,5 3-69 0,-10-5-4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9:04:11.7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101 8444 248 0,'0'-4'368'0,"0"0"-90"0,7-3-83 0,-7 4-61 15,0-4-42-15,0 3-21 0,0 0-13 0,0 0-6 32,0 1-5-32,0-1-2 0,0 0-6 0,0 1-1 0,0 0-2 0,0 3 0 0,6-5-2 0,-6 5-6 0,0-3 1 31,0 3-2-31,-6 0 1 0,6 0 0 0,0 3-2 0,0-3-3 0,-7 0 0 0,1 5-1 0,0 1-2 0,-8 2-1 0,1 3-2 16,0 0 0-16,-13-1-3 0,5 5-2 0,-3-1-2 15,-3 2-1-15,1 2-2 0,0-3-1 0,1-1 0 16,-2 5-3-16,1-5 1 0,0 1 2 0,6-1-1 0,1 2 1 31,0-2 0-31,5-3-1 0,1 0 1 0,0-1 1 0,7-1 0 0,0 1 0 0,-1-3 1 0,1 5 0 0,6-5 2 16,0 3 0-16,0-2 3 0,6 3-1 0,1-3-2 0,5-1 1 15,1 0-3-15,0 1-1 0,14 3-2 0,-8-5 0 16,13-1-2-16,-6 2-2 0,6 0-6 0,1-3-12 0,7 3-14 16,-8-3-16-16,6 0-19 0,-4-4-19 0,-2 3-23 0,-5-3-28 15,5 0-36-15,-13 0-67 0,9-3-118 0,-16-1-67 16,1 0-29-16</inkml:trace>
  <inkml:trace contextRef="#ctx0" brushRef="#br0" timeOffset="328.01">20816 8642 133 0,'0'-4'441'0,"0"4"-102"15,0-3-124-15,0 3-90 0,0-4-50 0,0 4-24 0,5-4-9 16,-5 4-2-16,6-4-2 0,1 4 2 0,-1-3 1 0,1 3 0 16,5-5 2-16,3 5 0 0,-3-2-4 0,1 2-1 15,7 0-2-15,-1-4 0 0,7 4 0 0,0 0 1 0,7-3 0 16,0 3-1-16,0-5-1 0,5 5-2 0,9 0-4 16,-2-3-1-16,0 3-3 0,7 0-1 0,-7-4-1 0,8 4 1 15,5 0 0-15,-6 0-1 0,7 0 2 0,0 0-3 16,-7 0 0-16,6 0-2 0,1 0-4 0,-8 0-3 0,9 0-3 15,-8 4-2-15,-7-4-2 0,1 3-3 0,-6 2-2 0,-1-2-3 16,-8 1-8-16,3-2-13 0,-15 6-16 0,7-4-19 16,-13 0-19-16,0 0-19 0,0-4-20 0,-7 0-26 0,1 0-37 15,-1 0-68-15,-6 0-133 0,0-4-58 0,0 4-24 16</inkml:trace>
  <inkml:trace contextRef="#ctx0" brushRef="#br0" timeOffset="984.12">22502 8557 372 0,'0'-3'343'0,"0"-1"-93"0,0 1-84 0,6-1-57 16,-6 1-31-16,0-1-14 0,0-1-5 0,7 2-4 15,-7 0 0-15,0-1 1 0,0 0-1 0,5 1-2 0,-5 0-5 16,0-2-5-16,0 5-5 0,0 0-5 0,0 0-6 0,7 0-4 15,-7 0-4-15,0 0-5 0,0 0-2 0,6 5 0 16,-6-2 0-16,0 4 5 0,7 0 0 0,-7 5-1 0,0 2 3 16,8 1 1-16,-8 2 0 0,6 6-2 0,-6-5-2 15,6 4-6-15,-6 4-1 0,7-1 0 0,-1 1-2 0,1-1-1 16,-1 2-2-16,0-2 1 0,1 4-2 0,0-4 0 0,-1 2 0 16,7-5 1-16,-6 0 2 0,-1-1 5 0,7-2 9 15,-7-5 14-15,1-3 23 0,6 1 37 0,0-5 41 16,0-4 33-16,0 1 27 0,1-8 18 0,-1 1 5 0,7-4-1 15,-8-5-13-15,8 1-30 0,-7-3-33 0,0-1-28 0,-1-3-25 16,2 0-23-16,-8-5-12 0,7 5-11 0,-6-3-9 0,-2-2-8 16,-5 2-8-16,7-2-7 0,-7 2-3 0,0-2-4 15,-7 1-5-15,7 4-15 0,0-4-23 0,-5 1-50 16,5 2-79-16,0 4-81 0,0-3-66 0,0 3-65 0,5 0-99 16,-5 5-164-16,7-5-53 0,0 8 8 0,0 0 44 0</inkml:trace>
  <inkml:trace contextRef="#ctx0" brushRef="#br0" timeOffset="1874.53">23283 8744 448 0,'0'-3'405'0,"-6"-2"-131"0,6 3-116 0,0-2-65 16,0 0-33-16,0 0-14 0,-7 4-10 0,7-3-4 0,0 3-4 16,-6-4-2-16,6 4-1 0,-7 0-2 0,0 0-5 15,1 4-5-15,-2-4-4 0,3 3-1 0,-8 1 0 0,6 4 1 16,-5-1 1-16,-9 0-4 0,9 1 2 0,-1 3 4 0,0-5 2 15,6 3 0-15,-5 1-1 0,4-3-2 0,3 1-2 16,-2-1 4-16,-1 0-3 0,8 0-3 0,0 1-1 16,0-1 1-16,8-3 1 0,-1 4 1 0,-2-6-1 0,8 2 3 15,1-4-2-15,-1 4 3 0,6-4-1 0,-6-4 0 0,7 4-1 16,-7-4 2-16,0 2 2 0,6-2 4 0,-5-4 5 0,-8 5 5 16,1-1 7-16,-1 0 7 0,0 0 6 0,1 1 8 15,-7 3 3-15,6-4 1 0,-6 4-4 0,0 0-5 16,0 0-6-16,7 0-7 0,-7 0-9 0,0 0-9 0,0 0-8 15,0 0-4-15,0 0-2 0,0 0-4 0,0 0-1 0,7 0 0 16,-7 4-1-16,7-4 0 0,-7 3 1 0,12-3 1 16,-5 4 2-16,5-4 3 0,8 0 0 0,-1-4 2 0,-4 4 6 15,10-7 6-15,-7 4-1 0,10-4 6 0,-9-1 7 16,0-3 3-16,0 1 6 0,2-2 6 0,-2 5 1 0,-6-8-1 16,0 3 5-16,0 6 2 0,-5-5 1 0,4 3 3 0,-6 1 0 15,0 0-2-15,-6 3-3 0,7 1-4 0,-7-1-4 16,0 4-9-16,7-4-9 0,-7 4-8 0,0 0-8 0,0-4-7 15,0 4-3-15,0 0-4 0,0 4-1 0,0-4-1 16,0 0 1-16,0 4 0 0,0-4 1 0,0 4 2 0,0-1-1 16,0 1 2-16,6 3-1 0,-6-4 0 0,0 1 0 0,7 0-2 15,-7 0 1-15,7-1-1 0,-7 1 0 0,0 0 0 16,6-4 0-16,-6 4 2 0,0-4 0 0,0 0 2 0,6 2-1 16,-6-2-1-16,0 0 2 0,0 0 0 0,0 0-1 15,0 5-1-15,0-5 0 0,-6 0-3 0,6 3 1 0,0-3 0 16,0 4-2-16,-6 4 2 0,6-5 0 0,-7 8 0 15,0-3-1-15,1 6 2 0,-1-3 0 0,0 0 1 0,1 3 1 16,0 1 2-16,-1-1-3 0,2 1 1 0,5 1 2 0,-8-1-3 16,8-1 1-16,-7-3-3 0,7 0-1 0,0-1-3 15,0-2-2-15,0 3-2 0,7-3-4 0,-7-6-4 0,0 6-3 16,8-4-1-16,-8-1 0 0,5 1 2 0,-5 0 3 16,7-4 4-16,-7-4 5 0,6 4 3 0,0-7 5 0,-6 3 1 15,7-4 3-15,0-2 0 0,-1 3 2 0,1-8-2 0,0 4 3 16,-1-4-1-16,0 1 0 0,7-1-1 0,-7-4-2 15,-6 4 0-15,7 1-1 0,7-1-1 0,-14 1-1 16,6 3 0-16,0 0 0 0,0 1 1 0,1 1-1 0,-7 6-1 16,8-4 0-16,-8 3-2 0,0 1-2 0,5 3-1 0,-5 0-1 15,0 3-1-15,7 1 1 0,-7 0 0 0,7 2 0 0,-7 3-2 16,6 1-3-16,-6 1-5 0,7 0-4 0,-7 0-12 16,6 4-16-16,-6 0-22 0,5-5-27 0,-5 5-28 15,8-1-27-15,-1 1-25 0,-1 0-28 0,1 0-42 0,-1-5-79 16,-6 5-118-16,0-3-57 0,-6-2-18 0</inkml:trace>
  <inkml:trace contextRef="#ctx0" brushRef="#br0" timeOffset="2968.02">2279 12847 107 0,'-13'0'464'0,"-7"0"-82"0,7 0-151 16,-7 0-106-16,2 4-59 0,-2 0-29 0,0 0-13 0,1-1-3 15,-1 1 1-15,1-1 6 0,6 1 2 0,0-1 3 0,-1 1 2 16,2-4 2-16,5 4-4 0,1-4-2 0,-1 4-6 16,7-4-9-16,0 3-1 0,7-3-1 0,-1 5-1 15,1-5 1-15,5 3 2 0,8-3 1 0,0 0 4 0,5 4 5 16,2-4 0-16,5 0 0 0,8 2 0 0,-1-2 1 0,-1 0-2 16,8 0 1-16,0 0-1 0,7 0-3 0,-2 0-1 0,1-2-2 15,7 2-2-15,6-4-1 0,0 1-1 0,1-2-2 16,4-2-2-16,3 3 0 0,5-3-1 0,1 0-3 15,-2 0 0-15,1-1-1 0,0 1-2 0,7-1-1 0,-7-2-2 16,-1 2 1-16,2 1 1 0,-1-4 0 0,-5 3 3 0,-3-2 1 16,-4 3 4-16,-1-5 1 0,-7 4 3 0,-12 1-1 15,0 0-1-15,-14 4 4 0,-6-1 7 0,0 0 10 0,-12 0 7 16,-1 1 5-16,-7-1 2 0,0 0 4 0,-12 1-1 0,0 0-1 16,-1-1-9-16,-13-1-9 0,7 2-9 0,-12 0-7 15,4 3-3-15,3 0 0 0,-8 0 1 0,-1 0 0 0,7 0 0 16,1 3 0-16,6 0-1 0,-6 2-2 0,12-1-3 15,-6 2-1-15,7-2-3 0,-1 3-2 0,0 1-2 0,7-1 0 16,0 4-2-16,0 0 0 0,0-3-3 0,7 3-6 0,-7-1-13 16,7 2-18-16,-7-1-28 0,6 0-27 0,-6-1-29 15,0 5-31-15,0-4-44 0,0 0-81 0,-6 0-154 0,-8-4-67 16,1 1-24-16</inkml:trace>
  <inkml:trace contextRef="#ctx0" brushRef="#br0" timeOffset="3640.4">39 10848 381 0,'6'-12'474'0,"7"5"-133"0,-7-4-145 16,8 3-84-16,-1 1-44 0,0 4-23 0,0-1-11 0,0 1-8 15,0 6-4-15,0-3-1 0,-6 7 0 0,5 4 1 16,1 0 0-16,-6 3 0 0,0 9 0 0,-1 0-1 16,-6 2 0-16,7 0-2 0,-7 4-3 0,0 4-2 0,0 0-1 15,-7 1 0-15,7-2-2 0,-6 1 1 0,6 1 1 0,-7-5 4 16,0-4 3-16,1 5 6 0,-1-9 5 0,1 1 3 0,0-3 4 15,-1-5 3-15,1-2 4 0,6-1 5 0,0-5 5 16,-7 2 7-16,7-4 7 0,0 0 8 0,0-4 8 0,0 3 6 16,0-3 4-16,0 0-4 0,7 0-6 0,-7-3-11 15,6-1-11-15,1 0-15 0,-1 1-12 0,0-2-12 0,7 3-11 16,-6-2-4-16,0 4-5 0,6 0-2 0,-7 0-2 16,7 4 1-16,0-2-2 0,-7 6 0 0,7-4 1 0,-6 7-2 15,6-4 1-15,-5 4 1 0,3-4 0 0,-4 4 0 16,7 0 0-16,-8-3 1 0,7 4 0 0,-6-6-1 0,-1 1 0 0,0 1-1 15,1-4-1-15,0 2 1 0,-1-1-1 0,1-3 1 16,-7 3 0-16,6-1 1 0,0-1 0 0,1-3 0 16,-1 4 1-16,0-4 1 0,1 0-1 0,0 4 0 0,0-4 0 15,-1 0 0-15,1 0-1 0,-1 0 3 0,-1 0-1 0,-5 0-1 16,8 0 0-16,-2-4 0 0,1 4 0 0,-7 0 1 16,0 0-1-16,0 0-1 0,7-4-1 0,-7 4-2 0,0 0-11 15,0-3-31-15,0 3-38 0,0-9-43 0,0 7-40 16,0-5-38-16,-7-1-55 0,7 0-92 0,0-3-148 0,0 3-53 15,-7-2-6-15</inkml:trace>
  <inkml:trace contextRef="#ctx0" brushRef="#br0" timeOffset="4093.75">1100 11165 252 0,'-6'-7'413'16,"-7"4"-96"-16,6-5-111 0,1 5-81 0,-1-1-44 0,-6 0-22 16,7 1-10-16,-1 3-3 0,7-4-3 0,-6 1-3 0,-1 3-3 15,7 0-4-15,0 0-5 0,-7 0-6 0,7 0-4 16,0 0-6-16,0 3-1 0,-5 1 1 0,5-1 5 16,-8 5 7-16,8 3 4 0,-7-1 4 0,2 5 5 0,-3-1 6 15,3 6 2-15,5-3-2 0,-7 2-2 0,7-1-2 0,-6 0 0 16,-1 5 2-16,7-5-2 0,0 1-1 0,-7-1-4 15,7 0 0-15,7 0 1 0,-7-3 0 0,0 4-4 0,7-9-4 16,-1 1-2-16,1 5-2 0,-2-9 1 0,8 0-4 16,2 0-2-16,-3-3-6 0,8 0-1 0,6-4-4 0,-6 0-12 15,5-4-16-15,1 0-27 0,0-3-27 0,0 0-28 0,1-4-24 16,-2-1-31-16,-5 1-35 0,6 1-54 0,-7-9-71 16,-5 4-102-16,-1-3-40 0,-8 0-6 0</inkml:trace>
  <inkml:trace contextRef="#ctx0" brushRef="#br0" timeOffset="4265.56">1172 11085 35 0,'-19'-7'495'0,"5"0"5"0,1 3-153 0,0 1-148 16,0-1-86-16,7 0-49 0,0 0-25 0,-1 4-18 15,0-4-7-15,7 4-7 0,0 0-4 0,0 0-2 16,14 4-3-16,-8-4-11 0,7 4-18 0,6 0-22 0,8-4-39 16,-8 4-77-16,6-4-148 0,8 0-90 0,-6 3-45 0</inkml:trace>
  <inkml:trace contextRef="#ctx0" brushRef="#br0" timeOffset="5141.11">1536 11067 28 0,'-11'0'467'0,"3"-3"4"0,3-1-173 0,-10 4-136 15,9-4-73-15,-1 4-35 0,1 0-14 0,-1 0-9 16,7 0-2-16,-6 0-1 0,0 0 2 0,-1 4 0 0,1-4-2 31,6 4-4-31,-7 3-4 0,1 0 0 0,-1 0 4 0,-6 8 2 0,6-5 5 0,1 9 5 0,-7-1 4 0,7 0 3 0,-1 2 1 16,-7 1-3-16,9 2-4 0,-2-2-3 0,-1 1-4 15,3 0-6-15,-2-1-4 0,7-1-3 0,-6-3-4 16,6 6 0-16,0-9-2 0,0 4-2 0,6-3 0 0,-6-3 0 16,7 2 4-16,-7-7-1 0,5 5 4 0,3-6 6 0,-1-1 8 15,-2-3 9-15,3 3 12 0,-2-5 15 0,7-5 7 31,-7 3 8-31,7-5 6 0,0-1 4 0,1-4 1 0,-8-3-3 0,7 5-5 0,0-5-11 0,-7 1-4 0,1-1-3 16,6-3-8-16,-7 4-5 0,1-1-7 0,1-5-7 0,-8 6-2 16,5 3-1-16,3-3-4 0,-8 3-1 0,0 0 1 0,0 4 1 15,0-1 2-15,0 0 5 0,0 6-4 0,5-2-3 16,-5 0-6-16,0 0-5 0,0 4-8 0,0 0-7 0,0 0-3 16,0 4-4-16,0 0-1 0,0 2-1 0,0 2 2 15,0 3-1-15,0 0 1 0,0 4 0 0,0 3 1 0,0-3 1 16,0 3-1-16,0 1-1 0,0-1-1 0,0 0 1 0,0 0 0 15,0 1 1-15,0-2 0 0,6 2-1 0,-6-1-2 16,0-2 0-16,7 2 1 0,-7-4 0 0,7 1 1 0,0-4-2 16,-7 0 0-16,6 0 0 0,1-4 1 0,-1 1 2 15,0 0-1-15,1-6 1 0,-7 2 0 0,13-4 1 0,-7-4 0 16,1 2 0-16,6-3 4 0,-1-2-2 0,-5-4 2 16,6 0 1-16,-6-4 2 0,6 4 1 0,0-3 6 0,-8-4 5 31,3 3 3-31,-1-3 0 0,-1-1 0 0,-6 1 2 0,7-5 0 15,-7 5 1-15,6 0-3 0,-6-1-4 0,0 2 0 0,0-3 0 16,0 6 1-16,-6-1 1 0,6 5 1 0,0-1-1 16,0 3-2-16,0 5-1 0,0-4-4 0,0 3-2 15,0 4-3-15,0-4-3 0,0 4-4 0,-7 0-3 0,7 0 0 16,0 4 0-16,0 3 0 0,0 0 0 0,0 4 0 0,0 0-1 16,0 4 1-16,0-4 1 0,7-1-1 0,-7 5-1 0,6 1 0 15,-6-5-1-15,7 0 2 0,-1 3 0 0,-6-3 0 16,7 1 0-16,-1-2 1 0,0-3 0 0,1 1 0 0,-1-2 0 15,1 2-1-15,6-4-1 0,-6-1-1 0,-1-3 1 16,7 0 0-16,-7 0 0 0,7-7 0 0,0-1 1 0,2 2 1 16,-3-2-1-16,1-3 2 0,0-3-1 0,-6 3 0 0,6-4 1 15,-7 1-1-15,0-1 2 0,1 0-1 0,-7-3 2 16,0 3 0-16,6 0-1 0,-6 1 1 0,0-1 2 0,0 8 0 16,0 0 3-16,0 0 1 0,0-1 0 0,-6 1-1 0,6 3 0 15,0 0-1-15,0 0-3 0,0 4-1 0,0-2-3 16,0 2-1-16,0 2-2 0,0 2-2 0,0 4 3 0,-7-1 0 15,7 3 2-15,0 2-1 0,0 2 0 0,0-3-1 16,7 5-1-16,-7-6 2 0,6 1 0 0,-6 5-1 0,7-7 0 16,0 3 0-16,-1-4 0 0,1 2 0 0,-1-2 0 0,6 3 10 15,-5-4-2-15,7 0-5 0,-1-3-1 0,0 4-2 16,-1-6-1-16,8 2-5 0,0 0-10 0,-1-4-23 0,1 0-17 16,-1 0-35-16,-6 0-48 0,7-4-58 0,0 0-49 15,-7 2-42-15,-1-6-31 0,8 0-28 0,-13 1-26 0,6-7-34 16,-13 3-39-16,6-8-65 0,-6 4-11 0,-6-7 11 0</inkml:trace>
  <inkml:trace contextRef="#ctx0" brushRef="#br0" timeOffset="5234.84">2110 11056 151 0,'-13'-8'498'0,"6"2"-35"0,7-1-149 0,-6 2-130 16,6 2-82-16,0-1-48 0,0 0-27 0,0 4-17 0,6-4-15 16,1 4-16-16,6-3-23 0,-1-1-30 0,9 1-54 15,4-1-104-15,-5 0-103 0,5-3-72 0,-5 0-43 0</inkml:trace>
  <inkml:trace contextRef="#ctx0" brushRef="#br0" timeOffset="5672.22">2429 10833 245 0,'-7'-4'514'0,"1"0"5"16,6 1-172-16,-7 3-158 0,7-4-87 0,0 4-44 15,-6 0-18-15,6-4-3 0,0 4 1 0,0 0 1 0,0 0 1 16,0 0-1-16,0 4 1 0,0-4-5 0,0 0-7 0,0 4-11 15,0-1-6-15,6 1-1 0,-6 3 0 0,0 0 2 16,0 1 8-16,0-1 11 0,0 4 8 0,0 0 9 0,-6 0 9 16,6 4 8-16,-7 3 7 0,1-3 3 0,0 6-1 15,6-2-5-15,-13 7-2 0,5-4-4 0,2 3-5 0,0 1-7 16,-1 3-4-16,1-3-5 0,-1 4-4 0,1-5-3 0,0 4-5 16,6-3-6-16,-7-1-4 0,7-3-3 0,0-3-5 15,7-1-3-15,-7-3-3 0,0 0 0 0,6-4 2 16,-6 0 3-16,6-4 3 0,1-4 5 0,-7 1 7 0,6-4 9 15,1 0 8-15,5-4 7 0,-4 1 0 0,5-4 3 0,-7-1 2 16,0 1 2-16,-6 3-3 0,7-4-4 0,-1 6-2 0,-6-6-6 16,0 4 2-16,7 1-5 0,-7 3-4 0,0-5-7 15,0 2-4-15,0 3-3 0,0 0-6 0,0 0-5 16,6 0-4-16,-6 0-3 0,0 0-2 0,0 0-2 0,0 3-1 16,7-3-3-16,-7 5 1 0,0-2 1 0,7 1 1 0,0 0 1 15,-1 0-3-15,0-2 2 0,7 3-1 0,0-5 1 0,0 3 2 16,6 1-1-16,1-4 1 0,0 0 0 0,-2 0 0 15,2 0-3-15,7-4-5 0,-1 4-16 0,-7-3-29 16,7 3-40-16,0-5-57 0,-6 5-55 0,6-2-50 0,-6-2-41 16,0 4-40-16,5-4-49 0,-12-3-87 0,0 2-64 0,0 2-22 15,-7-3 3-15</inkml:trace>
  <inkml:trace contextRef="#ctx0" brushRef="#br0" timeOffset="5797.2">2683 11301 73 0,'6'-3'26'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18T09:05:11.1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85 15548 246 0,'0'0'271'0,"0"0"-69"0,0 0-53 0,0 0-37 0,0 0-22 16,0 0-14-16,0 0-7 0,0 0-7 0,0 0-5 15,0 0-5-15,0 0-6 0,0 0-7 0,0 0-4 0,-7 3-4 16,7-3-3-16,0 0-1 0,0 0 0 0,0 4 1 16,0-4 1-16,-6 0 1 0,6 0 0 0,0 3 2 0,0-3-1 15,0 0 0-15,-6 4 0 0,6-4 0 0,0 0 0 0,0 4-1 16,0-4-2-16,0 0 0 0,0 0-2 0,0 0-3 15,0 0-4-15,0 0-3 0,0 0-3 0,0 0-3 16,0 0-3-16,0 0-2 0,0 0-4 0,0 3 1 0,6-3-2 16,-6 0 0-16,6 5-1 0,1-5-1 0,-1 3-1 0,1 0-3 15,-1 1-5-15,1 0-7 0,6-4-10 0,0 3-14 0,6 1-17 16,-5-4-15-16,-1 4-18 0,6-4-26 0,-6 4-29 16,1-4-35-16,-1 0-41 0,-1 2-43 0,1-2-40 15,-5 0-29-15</inkml:trace>
  <inkml:trace contextRef="#ctx0" brushRef="#br0" timeOffset="125.05">4513 15636 147 0,'0'4'320'0,"0"-4"-54"0,0 2-68 16,0-2-60-16,-6 5-46 0,6-5-31 0,0 0-16 16,0 3-9-16,0-3-2 0,0 0 1 0,0 0 0 15,0 0 2-15,0 0-1 0,0 0-4 0,0 0-8 0,0 0-5 16,0 4-6-16,6-4-6 0,1 0-7 0,-1 0-7 0,1 0-20 16,6 3-27-16,-7-3-40 0,7-3-57 0,6 3-79 15,-5-4-121-15,-1 1-61 0</inkml:trace>
  <inkml:trace contextRef="#ctx0" brushRef="#br0" timeOffset="265.6">4722 15690 9 0,'-7'0'502'0,"7"0"-12"0,0-3-153 0,0 3-137 16,0 0-89-16,0 0-52 0,0-4-25 0,0 4-18 0,0 0-9 16,7 0-3-16,-1 0-6 0,1-4-9 0,5 4-16 0,1 0-23 15,7-3-39-15,0 3-50 0,0-7-86 0,5 3-136 16,-5 0-66-16</inkml:trace>
  <inkml:trace contextRef="#ctx0" brushRef="#br0" timeOffset="422.3">5105 15654 26 0,'0'0'510'0,"0"3"-2"0,0-3-155 0,0 0-142 16,7 0-95-16,-1 0-60 0,1 0-37 0,0 0-20 0,6 0-17 15,5 0-12-15,3 0-19 0,-1-3-30 0,5 3-49 16,-5-7-77-16,6 2-125 0,0 3-76 0,0-2-39 0</inkml:trace>
  <inkml:trace contextRef="#ctx0" brushRef="#br0" timeOffset="516.28">5620 15632 382 0,'7'0'514'0,"-7"0"-110"16,6 0-165-16,7 0-119 0,-6 0-83 0,12 0-57 0,2 0-48 15,-3-4-54-15,9 1-70 0,-2-5-123 0,2 4-83 16,-2 2-43-16</inkml:trace>
  <inkml:trace contextRef="#ctx0" brushRef="#br0" timeOffset="641.39">6109 15625 320 0,'0'0'570'0,"0"0"-2"0,6 0-192 0,-6 3-161 0,7-3-108 16,-1 0-72-16,7 4-42 0,-6-4-33 0,6 4-29 15,6-4-40-15,1 0-86 0,-1-4-161 0,0 0-86 16,8 4-51-16</inkml:trace>
  <inkml:trace contextRef="#ctx0" brushRef="#br0" timeOffset="1860.25">2767 15478 146 0,'0'0'295'16,"0"0"-73"-16,0 0-61 0,7 0-44 0,-7 0-29 0,0 0-17 15,0 0-11-15,7-3-9 0,-7 3-3 0,0-5-3 0,7 5-3 16,-7-3-2-16,0 3-2 0,0-4-3 0,6 4-2 16,-6-4 1-16,0 4-3 0,7-4-1 0,-7 2 0 0,0-3-3 15,6 2-1-15,0-1-1 0,0 0-1 0,1 1 0 16,-1-1 0-16,1 0-1 0,6-3 0 0,-7 4 0 0,7-1 1 15,0-3 0-15,1 2 1 0,-1 3-1 0,0-6 0 0,0 4-2 16,6 1-3-16,-5-1-1 0,5 0-4 0,-6 0 0 16,0 4-2-16,0 0-3 0,7 0-2 0,-8 0 0 0,1 0-1 15,2 4-1-15,-10 4-2 0,8-5 0 0,-6 5-1 0,-1 3 0 16,0-4 0-16,1 4 2 0,-7 3-1 0,0 2 1 16,0-2-1-16,-7 1 2 0,1 3-1 0,-7 1 1 0,0-1 0 15,-7 3 0-15,1-2 1 0,-7 3-1 0,-7-1 0 16,1 1 2-16,-2 1 1 0,3-1 4 0,-9 3 1 0,1-7 4 15,8 5 3-15,-9-6 6 0,7 3 4 0,7-2 3 0,-6-4 6 16,6 1 2-16,7-4 3 0,-2 0 1 0,1-4-3 16,7 4-4-16,1-7-2 0,5 3-4 0,1-4-4 15,-1 1-5-15,7 0-4 0,0 0-3 0,0-1 0 0,0-3 1 16,0 5 3-16,7-2 0 0,6 1 1 0,-1-4 1 0,1 2 0 16,2-2-1-16,4 5-3 0,-6-5-2 0,13 0-3 0,-7 0-2 15,1 0-3-15,6-5-2 0,-6 5-1 0,-1 0-1 16,0 0 2-16,8-2-1 0,-8 2 0 0,0 0-1 0,1-4-1 15,-7 4-1-15,0 0 0 0,0 0-1 0,1 0-1 16,-1 0 0-16,-7 0-1 0,-1 0-2 0,3 0 1 0,-1 0-10 16,-1 0-12-16,0 0-22 0,-6 4-24 0,7-2-30 15,0 3-31-15,-1-2-33 0,-6-6-44 0,7-2-54 0,-1 3-92 16,-6-2-88-16,6-4-53 0,-6 1-19 0</inkml:trace>
  <inkml:trace contextRef="#ctx0" brushRef="#br0" timeOffset="2360.6">3328 15569 252 0,'0'0'368'0,"0"-3"-97"0,-7 3-86 0,7-4-57 15,0 4-30-15,-6-4-19 0,6 4-11 0,0-3-7 16,-7 3-8-16,7 0-6 0,0 0-5 0,-6-4-7 0,6 4-7 16,-7 0-5-16,7 0-4 0,-8 0-4 0,8 0 0 0,-5 4-2 15,5-1 0-15,-6 1 0 0,-1 3 4 0,1 4 4 16,-1 0 2-16,1 3 4 0,0 1 1 0,-2 5 3 0,1-3 1 15,1 2 0-15,6 3-4 0,-7 0 0 0,7-4-2 16,0 5 0-16,0-2-1 0,0-3 0 0,0 4-2 0,7-7-2 16,-7 3-1-16,6-3 2 0,1-1-2 0,7 1 1 15,-8-3 2-15,7-3 1 0,-6-1 4 0,4 0 8 0,-3-4 10 16,5-1 7-16,0 1 6 0,0-8 8 0,-6 4 9 0,12-7 11 16,-6-1 16-16,0 0 11 0,0-1 5 0,0-3 1 15,-6-3 3-15,5 5 2 0,-4-9-3 0,-1 5-5 0,-2-5-14 16,3 1-14-16,-8 0-13 0,0 2-8 0,0-5-8 0,-8 2-9 15,3 1-11-15,-10 0-10 0,3-4-7 0,-1 4-9 16,-7 0-6-16,1-1-5 0,-1 5-9 0,-6-5-8 16,7 4-13-16,-1 4-20 0,1 1-29 0,0 2-45 0,4 1-57 15,2 0-56-15,1 2-46 0,12 3-44 0,0-2-63 0,0-4-83 16,0 5-108-16,7-1-28 0,5-4 6 0</inkml:trace>
  <inkml:trace contextRef="#ctx0" brushRef="#br0" timeOffset="2657.66">3517 15119 196 0,'0'0'419'16,"-7"0"-150"-16,1 0-117 0,-1 3-63 0,1 1-30 15,-1-1-14-15,0 5-7 0,1-4-5 0,6 3-1 0,-7 0 0 16,7 1-5-16,0-1-3 0,0-2-2 0,0 1-1 0,7-3 2 15,-1 1 4-15,1 0 4 0,0-4 3 0,-1 0 3 16,7 0 1-16,0-4 0 0,0 0 0 0,-6-3 2 0,6 5 3 16,-7-7 2-16,6 6 3 0,-5-5 2 0,-1 1 4 15,1 0 4-15,-7-1 0 0,8 1-6 0,-8 0-5 0,-8 0-6 16,8-5-10-16,-7 9-7 0,1-4-8 0,-1 0-10 0,-5 3-12 16,-1 0-11-16,0 0-18 0,0 4-21 0,0 0-21 15,7 0-24-15,-7 4-33 0,6-4-49 0,7 4-84 16,0 0-137-16,0-1-58 0,0 1-24 0</inkml:trace>
  <inkml:trace contextRef="#ctx0" brushRef="#br0" timeOffset="3063.91">3881 15690 322 0,'0'-7'392'0,"0"3"-110"0,0-3-110 0,0 0-69 16,0 3-38-16,0 0-20 0,-7 1-6 0,7-4-2 15,-6 2 0-15,0 5-1 0,-1-2 6 0,-5 2-5 0,5-4-7 16,-7 8-4-16,2-4-5 0,-9 2-5 0,2 6 1 0,0-1 2 16,-7 1 4-16,6 3 5 0,-5 0 10 0,-2 3 6 0,1 1 3 15,7 3 3-15,-2-3 2 0,3 3 0 0,-2 1-1 16,7-5-2-16,6 8-5 0,-5-7-2 0,5 3 2 16,1 1 3-16,6-2 5 0,0 3 4 0,0-6 7 0,13 4 14 15,-1-4 8-15,2-2 15 0,-1 2 5 0,12-2 0 0,2-2-5 16,-1-3-7-16,13 1-10 0,-7-1-18 0,9-3-12 15,-3-4-24-15,7 0-22 0,-6 0-34 0,7 0-45 0,0 0-49 16,-8-4-50-16,2 1-55 0,-1-5-85 0,-1 4-155 16,-11-3-72-16,-1 4-46 0,0-4-11 0</inkml:trace>
  <inkml:trace contextRef="#ctx0" brushRef="#br0" timeOffset="6860.94">6649 8730 109 0,'0'0'217'0,"0"0"-53"16,-7 0-47-16,7 0-31 0,0-4-16 0,0 4-13 16,0 0-6-16,0 0-7 0,0 0-6 0,0-4-4 0,0 4-6 15,0 0-6-15,0 0-3 0,0 0-8 0,0 0-7 0,0 0-9 16,0 0-11-16,0 0-17 0,0 0-19 0,0-3-34 16,7 3-50-16,-7 0-87 0,0-4-96 0</inkml:trace>
  <inkml:trace contextRef="#ctx0" brushRef="#br0" timeOffset="28847.5">6265 15551 115 0,'0'0'113'0,"0"0"-28"16,0 0-29-16,0 0-26 0,0 0-21 0,0 0-19 15,6 0-17-15,-6 0-19 0,0 0-18 0,0 0-20 0,0 0-20 16</inkml:trace>
  <inkml:trace contextRef="#ctx0" brushRef="#br0" timeOffset="33550.36">6441 15837 130 0,'0'0'196'0,"0"0"-33"0,0 0-26 16,0 0-22-16,0-4-11 0,0 4-11 0,0 0-9 0,0-3-6 15,0 3-3-15,0-4-6 0,0 0-4 0,0 1-4 16,0-1-6-16,0 0-3 0,6 1 1 0,-6-1-4 0,0 0-5 16,0 4-8-16,7-3-5 0,-7-1-5 0,0 1-6 15,6-1-6-15,-6 4-4 0,0-4-2 0,7 4-3 0,-7 0 0 16,0 0 1-16,6 0 2 0,-6 4 6 0,0 0 10 0,0-1 11 15,0 4 11-15,0 1 16 0,0-1 13 0,0 8 11 16,-6-4 3-16,-1 7 5 0,1 0 0 0,-1 4-2 16,1-1-6-16,-7 6-12 0,7-2-10 0,-1 1-12 0,-7 0-5 15,2 3-10-15,4-4-9 0,-4 1-7 0,6-4-6 0,-1 4-4 16,-6-8-2-16,6 3 5 0,1-1 0 0,-1-6 3 16,7 1 1-16,-6-4 1 0,6 0 0 0,0-4 2 0,0 0 1 15,0 0-1-15,0-3 7 0,0 0 12 0,0-4 14 0,0 0 13 16,0 0 8-16,6-4 7 0,1 0 3 0,-7-3 0 15,6 0-6-15,7-4-13 0,-6-3-14 0,6 3-10 0,-1-8-10 16,-4 4-7-16,-3-3-4 0,10-1-4 0,-9 2-3 16,1-5-3-16,-1 3-2 0,0 2-4 0,1-6 0 0,-7 4 0 15,6 1-5-15,1 0 1 0,-7 4-1 0,6-1 0 0,-6 1 0 16,7 2 1-16,-7-2-1 0,6 2 0 0,-6 4 3 16,0-1-1-16,7 1 0 0,-7 4-2 0,0 0-1 0,0-3 0 15,7 7 1-15,-7-4-2 0,0 4 0 0,6-3-1 16,-6 3 2-16,6 3 0 0,-6-3 1 0,7 4-1 0,-1 3 0 15,7 1 2-15,-6 3 0 0,6 0-1 0,-5 0 1 0,5 4 0 16,-2 0 1-16,-4 2 1 0,6 2-1 0,-6-1 2 16,6 0-3-16,0 0 1 0,-1 1 0 0,-5-1-1 0,7 1-1 15,-2-1 0-15,-6-3-1 0,7 2-1 0,1-2 2 0,-1-1 0 16,-6-2-2-16,4 3 0 0,4-5 0 0,-9 2-2 16,7-5-3-16,-6 0-4 0,-1 1-12 0,1-4-20 15,-1 3-23-15,0-4-29 0,1 2-33 0,-7-3-29 0,6 2-33 16,-6 0-29-16,7-4-18 0,-7 4-14 0,7-4-19 0,-7-4-35 15,6 0-81-15,-6 0-93 0,7-3-43 0,-14 4-5 0</inkml:trace>
  <inkml:trace contextRef="#ctx0" brushRef="#br0" timeOffset="33785.01">6389 16024 281 0,'0'-4'409'0,"5"0"-120"15,-5 0-107-15,7 1-70 0,7-1-41 0,-7 1-18 0,5-4-2 16,8 3-1-16,-7-4 2 0,7 5-1 0,-1-5-2 16,7 2-5-16,0 1-3 0,0-2-10 0,7 0-9 0,-8-4-7 15,8 3-7-15,0 5-6 0,-2-4-16 0,3 0-26 16,-8-1-52-16,7-4-98 0,-7 2-147 0,0 3-82 0,-7-5-50 15</inkml:trace>
  <inkml:trace contextRef="#ctx0" brushRef="#br0" timeOffset="34644.68">6473 15562 3 0,'0'0'215'0,"-6"-4"-45"0,6 4-39 0,0-3-26 16,-7 3-16-16,7-4-11 0,0 4-8 0,0-3-8 0,-6 3-5 16,6 0-2-16,0-4-4 0,-7 4-3 0,7-4-6 15,0 4-5-15,0-3-2 0,0 3-2 0,0-4-1 0,-6 0-1 16,6 4-1-16,0-3-2 0,0 3-1 0,0-5 0 15,0 5-3-15,0-2 1 0,-7 2 2 0,7 0-1 0,0 0 0 16,0-4-1-16,0 4-3 0,-6 0-2 0,6 0-3 16,0 4-4-16,0-4-4 0,0 0-1 0,0 2-1 0,-6-2-1 15,6 5-1-15,0-2 0 0,-7 1-3 0,7 0 2 0,0 3-2 16,0 0-2-16,0-3 1 0,0 3 0 0,0 0 1 16,0-2-1-16,0 1 1 0,7-2 0 0,-7 0 5 0,6-1 4 15,0 1 3-15,1 0 1 0,-1-4 4 0,1 0 1 0,-1-4-3 16,1 0 2-16,6 1 1 0,-6-1 2 0,5-3 2 15,-5-1 1-15,-1 1 0 0,1 0 1 0,-1 0 9 0,1-4 2 16,-1 3 2-16,1-2 0 0,-7 2 0 0,8 1 5 16,-8-1 5-16,0 2 7 0,-8-2-2 0,8 4-1 0,-7-4-4 15,1 5-6-15,-1 3-5 0,-6 0-7 0,7 0-7 0,-1 3-8 16,-5 2-8-16,5-2-3 0,-6 1-3 0,6 4-1 16,1-2-1-16,-1 2-1 0,1-1-3 0,6 1-1 15,-7-1 0-15,7-4 2 0,0 5-2 0,7-5 2 0,-7 1-1 16,6 0-1-16,1-1-1 0,-1-3-1 0,1 0-1 0,-1 0-2 15,8 0 1-15,-8 0-1 0,0-3 0 0,7-1 4 0,-6 0 4 16,-1 1 1-16,1-1 2 0,-1 0 2 0,1-4 4 16,-7 6 3-16,0-2 2 0,8 0 3 0,-16 0 2 15,8 1 2-15,0-1-1 0,-7 4-1 0,1-4-2 0,-7 0-2 16,6 4-4-16,1 0-7 0,-7-2-11 0,0 2-17 0,6 0-21 16,-6 0-27-16,7 0-30 0,6 0-37 0,-7-6-60 15,7 4-91-15,7-5-149 0,-1-1-68 0,1 0-29 0</inkml:trace>
  <inkml:trace contextRef="#ctx0" brushRef="#br0" timeOffset="36333.04">6604 8773 68 0,'0'-3'351'0,"0"0"-93"0,-7-1-86 0,7 0-60 0,0 4-39 15,0-3-22-15,0 3-9 0,0-5-6 0,0 2 4 0,0-1-2 16,0 1-1-16,0-2-4 0,0 3-1 0,0-2-6 16,0 0 4-16,0 0 2 0,0 1 0 0,0-1 3 0,0 0 3 15,0 0 4-15,0 1 4 0,0 3 4 0,0-4-2 0,0 1-5 16,0 3-1-16,-7 0-5 0,7-4-5 0,0 1-4 15,0 3-6-15,0-4-3 0,0 4-5 0,0-4-3 16,0 4-3-16,0-4 1 0,0 4-2 0,0 0-2 0,0-3 0 16,0 3-1-16,0 0-2 0,0 0 1 0,0 0 0 0,0 0-5 15,0 0 2-15,0 0-1 0,0 0 0 0,0 0-1 0,0 0 1 16,0 0 1-16,0 0-2 0,0 0-1 0,0 0 1 16,0 0 2-16,0 0 0 0,0 0 0 0,0 0 0 15,0 0 0-15,7 0 0 0,-7 0 1 0,0 0 1 0,0 0-2 16,0 0 1-16,7-4-1 0,-7 4 1 0,7 0 0 0,-1-4-1 15,-6 4 1-15,6-3-1 0,-6 3 0 0,7 0 0 16,-1-3 0-16,-6 3 0 0,6 0 0 0,-6 0 0 0,7 0-1 16,0 0 0-16,0 0 1 0,-1 0-1 0,0 0 0 15,0 0 0-15,1 0-1 0,-1 0 2 0,1 3-1 0,0 0-1 16,-7 1-1-16,7 0 2 0,-1-1-3 0,-6 5 2 0,0-4 0 16,7 3-2-16,-7 3 2 0,0-2-1 0,0 3 0 15,-7-1 2-15,7 2 1 0,-6-1 0 0,-1 3 0 0,0-2 0 16,0 2 0-16,-6 1 0 0,1-4 3 0,6 4-3 0,-8 0 0 15,1-5 1-15,0 5 1 0,7-4 0 0,-7 1 0 16,-1-2 0-16,8-3 0 0,-1 1 1 0,1 3 0 0,1-8-1 16,-3 4 0-16,3-3 0 0,5 4 0 0,0-5-2 15,-8-3 0-15,8 4 1 0,0-1 0 0,0-3-1 0,0 5 1 16,8-3-1-16,-8-2 2 0,5 0 0 0,-5 4 1 0,8-4-1 16,3 0 0-16,-4 0 4 0,-1-4 0 0,8 4 3 15,-1-2 0-15,-7 2 3 0,7-5 0 0,0 2 0 16,7-1 0-16,-8 4-2 0,1-3-2 0,8-1-4 0,-8 0-1 15,-2 4-2-15,4-4-2 0,4 1 0 0,-12 3 0 0,6-4 0 16,-1 4-2-16,1 0-9 0,-6-3-11 0,6 3-19 0,-6 0-21 16,-1-4-32-16,1 1-46 0,5-1-74 0,2-4-127 15,-8 5-82-15,0-5-48 0</inkml:trace>
  <inkml:trace contextRef="#ctx0" brushRef="#br0" timeOffset="36520.5">6924 8638 108 0,'0'-3'442'0,"-8"-1"-102"0,8 4-121 16,0-4-90-16,0 4-58 0,-5 0-33 0,5 0-19 0,0 0-12 16,0 0-16-16,0 0-24 0,5 0-38 0,-5-4-67 15,8 4-129-15,-8 0-84 0,0 0-57 0</inkml:trace>
  <inkml:trace contextRef="#ctx0" brushRef="#br0" timeOffset="37067.67">6949 8586 365 0,'0'-2'472'0,"0"-3"-139"0,7 2-133 0,-7-1-88 0,0 1-50 16,0-1-23-16,6 0-9 0,-6 4-2 0,0 0 0 0,-6 0-1 15,6 0 2-15,0 0 0 0,0 4-1 0,-7 0-4 16,7-1-3-16,-7 9 0 0,0-6-1 0,1 10 2 0,-7-2 5 16,8 4 1-16,-3 1 1 0,-5-1 3 0,7 0-3 15,-1 4-6-15,0-3-3 0,1 3-4 0,0 0-3 0,6-4-4 16,0 4-2-16,0-4-1 0,0 3-1 0,0-6 0 0,6 4 0 15,0-4-1-15,-6-4-1 0,14 0-2 0,-8 0 2 16,0-4-1-16,1 0 4 0,6-7 0 0,0 0 5 0,0 0 8 16,1-4 7-16,-1-3 8 0,-1-3 13 0,1-2 13 15,1 1 16-15,-1-7 12 0,-1 3 25 0,-6 0 24 0,1-3 16 16,6 3 17-16,-13-2-6 0,0-2-9 0,0 0-14 0,0 2-11 16,-7-3-29-16,1 6-26 0,-7-1-22 0,7-2-22 15,-7 5-5-15,7-2-4 0,-8 2-4 0,1 2-4 0,7 3-4 16,-7-1-11-16,7 1-20 0,-1 2-38 0,0 3-60 0,7-2-61 15,-7 4-50-15,7 0-41 0,0-3-38 0,7 3-46 16,0-5-63-16,6 5-88 0,-6-3-44 0,5-1-2 16</inkml:trace>
  <inkml:trace contextRef="#ctx0" brushRef="#br0" timeOffset="37270.74">7066 8481 311 0,'-7'0'424'0,"0"0"-126"0,1 4-120 0,-1-4-73 15,7 3-40-15,-6-3-17 0,0 4-6 0,6-4-2 0,0 3-2 16,-6-3-1-16,6 4-1 0,0-4-3 0,0 0-3 0,0 3-6 16,6-3-3-16,-6 4-1 0,0-4 0 0,0 0 0 15,6 0 2-15,-6 0 0 0,0 0-1 0,6 0 0 0,-6-4-4 16,0 4-3-16,7 0-3 0,-7 0-6 0,0 0-13 16,6 0-19-16,-6 0-22 0,7 0-31 0,-7-3-44 0,7 3-69 15,-7-4-116-15,7 4-94 0,-7 0-53 0</inkml:trace>
  <inkml:trace contextRef="#ctx0" brushRef="#br0" timeOffset="37536.68">7294 8598 108 0,'-7'3'446'0,"2"2"-102"16,-3-2-113-16,-4-3-87 0,4 6-58 0,-5-1-26 15,0 2-14-15,1 1-4 0,5 3-1 0,-6 0 0 0,1-1-1 16,-2 1-2-16,1 1 3 0,0 2-3 0,0 1-2 0,7 0-2 16,-1 2-2-16,-6-1-5 0,5-1-2 0,3-1 1 15,5 1-4-15,0-1-2 0,-6 4-1 0,6-6-4 16,6 2-1-16,-6 1 0 0,5-5-3 0,3 2 0 0,-1-1-3 16,6-4-2-16,-7 4-1 0,7-4-3 0,6 0 0 0,2-3-6 15,-2 4-12-15,6-8-20 0,9 3-30 0,-9-3-46 0,15-3-80 16,-8-1-162-16,1 0-97 0,6-3-47 0</inkml:trace>
  <inkml:trace contextRef="#ctx0" brushRef="#br0" timeOffset="38302.28">8973 8584 272 0,'-5'-5'357'0,"-2"5"-100"0,1 0-84 0,-7 0-59 15,-1 5-38-15,2-3-22 0,-1 2-11 0,0 0-4 0,-7 3-1 16,8 1 2-16,-1-2-1 0,-7 2 0 0,6 0-4 0,8 3-1 15,-1-4-1-15,1 5-4 0,-1-2-6 0,7 1-3 16,7 0 0-16,-7 0-5 0,6 0 1 0,7 0-3 0,1 4-4 16,-1-5-1-16,7 6-1 0,-8-1-2 0,8-1-1 15,-1 1-2-15,0-1-1 0,8 1 1 0,-9 2-1 0,-4-2-1 16,6 4 1-16,-7-4 0 0,-7 3 0 0,7-3 2 0,-6 3 0 16,-1-4-1-16,1 1 1 0,-7-4 0 0,0 0 3 15,0 0 2-15,-7 4 4 0,1-8 1 0,-1 5 4 0,-6-5 4 16,1 0 2-16,5 0 6 0,-13-3 3 0,6 0 2 15,2-1 0-15,0-3 4 0,-2 0 3 0,1 0 1 0,0-3 2 16,7-1-5-16,-7-4-3 0,6 1-4 0,0-3-5 0,7 2-5 16,-6-7-7-16,6 0-6 0,0 1-3 0,0-1-3 15,6-3 0-15,1-1 0 0,0 2 0 0,-1-2 0 16,1-3-1-16,-1 3-1 0,1 2 1 0,5-2-1 0,-5 1-1 16,0 3 0-16,0 0 0 0,-1 5 0 0,0-5 2 0,-6 8 1 15,7-5-1-15,-7 4 0 0,5 6-2 0,-5-2-6 0,0 0-14 16,0 0-19-16,0 4-20 0,8 0-16 0,-8 0-20 15,6 0-20-15,1 0-34 0,0 0-40 0,-1 0-54 0,-6 0-85 16,7 4-90-16,-1-4-44 0</inkml:trace>
  <inkml:trace contextRef="#ctx0" brushRef="#br0" timeOffset="38646.57">9163 8667 172 0,'0'0'378'0,"-7"4"-82"16,7-4-86-16,-6 0-69 0,1 4-50 0,5-1-33 0,-8 1-16 16,1 0-8-16,7 0-1 0,-6 3-4 0,0 3 2 15,6 2 0-15,-7-1 0 0,0 3 0 0,7-2-4 0,0 2-4 16,-6 4-8-16,6 1-2 0,0-1-2 0,0 0 0 16,6 0-2-16,-6 1 0 0,7-5 0 0,0 5-1 0,-7-8 2 15,12 4 1-15,-5-5 0 0,6 2 2 0,-7-5 2 16,7 1 2-16,-6-6 0 0,5 2 2 0,3 0 2 0,-2-4 2 15,-1-4 1-15,2 0 2 0,-2 2 5 0,1-3 8 0,0-2 8 16,1-4 16-16,-1 4 19 0,-7-4 15 0,0 0 12 0,1 0 8 16,-2 1 6-16,-5-5-5 0,0-1-3 0,-5 5-9 15,-2-3-14-15,1-1-16 0,0 1-14 0,-7 3-13 16,-7-4-11-16,7 1-9 0,-6 3-8 0,5 0-11 0,2-1-20 16,-8 2-31-16,7-2-41 0,6 1-41 0,0 4-37 0,1-4-35 15,-1 0-37-15,7 0-47 0,7 1-53 0,-1-5-74 16,1 4-84-16,0-4-28 0</inkml:trace>
  <inkml:trace contextRef="#ctx0" brushRef="#br0" timeOffset="38896.41">9294 8426 289 0,'-7'3'362'0,"0"1"-116"0,1-1-94 0,-1 5-64 16,1-4-36-16,-1-1-15 0,7 2-8 0,0 2-3 0,-6-7 0 15,6 2 0-15,6 3 2 0,-6-2 0 0,0-3 0 0,7 4-3 16,-1-4 3-16,1 0 1 0,-1 0 5 0,1-4 3 16,0 4 4-16,-7-3 2 0,6-2 1 0,1 3 3 15,-7-3 8-15,0-2 7 0,6 4 3 0,-6-1 3 0,-6-4-3 16,6 5 0-16,0-1-6 0,-7 1-6 0,1-4-13 0,-1 3-11 16,0 0-17-16,1 0-22 0,-1 4-25 0,1-3-26 0,-1 3-25 15,1 0-31-15,6 0-44 0,0 0-61 0,0 0-91 16,0 0-107-16,6 3-46 0</inkml:trace>
  <inkml:trace contextRef="#ctx0" brushRef="#br0" timeOffset="39177.56">9606 8707 376 0,'0'0'449'0,"0"0"-123"0,-6 0-118 0,6 0-83 16,-7 0-49-16,1 4-30 0,-1 0-13 0,1 3-6 16,-7-3-3-16,0 4 0 0,6 2-2 0,-6 5 2 15,1-4-4-15,4 4-1 0,3-4-3 0,-3 4-2 0,8-1-2 16,0-3-4-16,0 4-1 0,0-5-1 0,0 1 1 0,8 1 5 16,-3-5 1-16,3 5 4 0,-3-9 1 0,9 4 2 0,-1-3 0 15,0-4 0-15,6 0 0 0,1 0-6 0,5-4-6 16,2 0-16-16,-1-2-19 0,7-3-27 0,-8-1-47 15,8-2-81-15,-7 1-162 0,-7 1-90 0,1 2-55 0</inkml:trace>
  <inkml:trace contextRef="#ctx0" brushRef="#br0" timeOffset="41678.01">6493 16049 254 0,'0'0'371'0,"0"0"-87"16,0 0-89-16,-6 0-71 0,6 0-50 0,0 0-27 0,0 0-16 15,0 0-4-15,0 0-2 0,0-4-1 0,0 4-1 16,6 0-3-16,-6-4 0 0,0 4-5 0,0-3-2 15,6 3-6-15,-6-4-2 0,0 4-2 0,7-3 3 0,-7 3-1 16,0 0-1-16,6 0 1 0,-6 0 1 0,0-4 0 0,7 4-1 16,-7 0 0-16,0-3 0 0,6 3-4 0,-6 0 1 15,0 0 0-15,7 0-1 0,-7 0 0 0,0 0 0 0,0 0-1 16,6 0-2-16,-6 0 2 0,0 0-2 0,0 3 0 0,0 1 1 16,0-4-1-16,0 0 1 0,0 3 0 0,0-3 1 15,0 4 0-15,0-1 0 0,-6 1-1 0,6 0 1 0,-7 0 0 16,1 4-2-16,-1-5 2 0,-6 5 0 0,7-2 0 15,-7-2-1-15,0 7 1 0,0-3 0 0,0-1 1 0,0-3 0 16,0 3 1-16,7 0 1 0,-9-3-1 0,2 3 3 16,8-3 0-16,-2-4-1 0,1 4 2 0,-1-4 1 0,7 3-1 15,-7-3 1-15,7 0 1 0,-6 0 0 0,6 0-1 0,0 0 2 16,0 0-2-16,6 0 0 0,-6 0-1 0,7 0 0 16,0 0 0-16,6 0 0 0,0-3-1 0,-1 3-1 0,2 0 1 15,-1 0-3-15,6-4-1 0,-6 4-3 0,7-4-5 0,-1-3-7 16,-6 7 1-16,7-7-9 0,-7 3-11 0,8 4-11 15,-3-7-15-15,-5 3-19 0,7 0-28 0,-7-3-43 0,6 3-73 16,-5-2-113-16,-2-3-60 0</inkml:trace>
  <inkml:trace contextRef="#ctx0" brushRef="#br0" timeOffset="44240.42">4975 12726 216 0,'0'0'249'15,"0"0"-71"-15,0 0-65 0,0-3-43 0,0 3-28 0,0 0-10 16,-6 0-2-16,6 0 2 0,0 0 3 0,0 0 3 16,0 0 4-16,0 0 0 0,-7 0 1 0,7 0-3 0,0 0-8 15,0 0-5-15,0 0-4 0,0 0-1 0,0 0-2 0,-6 0 1 16,6 0 1-16,0 0 0 0,0 0 0 0,0 0-1 16,0 0-2-16,0 0-2 0,0 0-3 0,0 0-2 0,-7 0-3 15,7 0 0-15,7 0 1 0,-7 0-3 0,0 0 1 16,0 0 0-16,6 0 1 0,1 0 0 0,-1 0 1 0,1 0 1 15,-1-4-3-15,7 4 0 0,1-4 0 0,-1 4-1 0,6-3 0 16,-6 0 0-16,7 3-3 0,-1-4 0 0,0-1 1 16,-5 2-3-16,5 3-1 0,-7-3 0 0,3 3 0 15,-2 0 0-15,0-4-1 0,-7 4-2 0,0 0 5 0,1 0-2 16,-7 0-1-16,6 0 2 0,-12 0 0 0,6 4 0 0,-7-4-1 16,1 0 2-16,-7 3-3 0,7-3 1 0,-7 3 0 0,-2-3 0 15,-3 5 0-15,5-1-1 0,-1-1 2 0,1-3-1 16,1 3-1-16,-1-3 1 0,0 0 2 0,-1 4 0 15,8-4 2-15,-1 0 2 0,7 0 1 0,-5 0 4 0,5 0 0 16,0 0 1-16,5 0-3 0,2 0 1 0,-1 0-1 0,8 0-3 16,5-4-1-16,0 4-3 0,1 0-1 0,6-3 0 15,1 3 0-15,-1-3-2 0,6 3 0 0,-6-4-16 0,6 4-17 16,1 0-30-16,-7-5-49 0,-1 5-91 0,2-3-144 16,-7 3-77-16,-7 0-46 0</inkml:trace>
  <inkml:trace contextRef="#ctx0" brushRef="#br0" timeOffset="44959.28">3940 12565 308 0,'-8'-3'318'0,"8"0"-92"0,-12-2-80 0,6 5-48 0,0-4-25 16,-8 4-10-16,7-3-6 0,-6 3 1 0,7 0 0 15,-7 0-3-15,7 0-3 0,0 0-6 0,-1 0-9 16,0 3-7-16,7 1-4 0,0 1-6 0,-7-2-4 0,14 4-2 16,-7 0-1-16,7 1-2 0,0 4 0 0,5-3-1 0,-5 3-1 15,12 3-1-15,-6-5-2 0,7 5-2 0,-2-4 1 0,3 4-1 16,-1-1-2-16,-1 1-1 0,1-1-1 0,-1 1 0 16,0-1 0-16,-6 2 0 0,1-3 0 0,-2 7-1 0,3-6 0 15,-10 4 0-15,-5-3 1 0,6 3 0 0,-6-3-1 16,-6 0 1-16,6-1 1 0,-5 1 2 0,-3-4 1 0,1 1 3 15,1-6 2-15,-7 2 5 0,6-1 3 0,-6-3 7 16,7-4 6-16,-7 0 5 0,7 0 0 0,-1-4 1 0,-6 0-2 16,6 1-1-16,1-5-4 0,-1-3-7 0,1 1-6 0,0-1-2 15,6-5-1-15,-7 3 0 0,7-3-3 0,0 2-1 16,0-5 0-16,-6 2 2 0,6-2 0 0,0 0 4 0,0 2 2 16,0-6 0-16,0 9 8 0,0-5 5 0,0 0 4 15,-7 5 1-15,7-1 1 0,0 1-2 0,0-1-3 0,0 5-2 16,0 3-7-16,0-1-7 0,-7 0-6 0,7 4-5 0,0 1-11 15,0-1-18-15,0 2-20 0,0 2-23 0,0-5-21 16,7 5-20-16,0 0-25 0,-1-3-35 0,7 3-43 0,0-8-55 16,0 4-104-16,0-3-72 0,0 3-30 0</inkml:trace>
  <inkml:trace contextRef="#ctx0" brushRef="#br0" timeOffset="45240.6">4259 12470 158 0,'-6'-3'484'0,"-1"3"-87"16,0 0-140-16,0 0-103 0,1 3-57 0,0 2-30 0,-1-3-15 16,1 6-7-16,0 3-6 0,-1-1-1 0,0 2-3 0,0 3-3 15,7-1-4-15,0 1-7 0,0 3-4 0,0 0-4 16,7-3-1-16,-7 4-4 0,7-1 0 0,0 0-2 16,5-3 0-16,-5-1-1 0,-1 1-1 0,7-1 0 0,1-2-1 15,-8-4 2-15,7-2 0 0,0 1 4 0,-7-3 5 0,7 4 10 16,-6-8 9-16,0 0 15 0,-1 0 18 0,1 0 20 0,-1-8 15 15,0 4 12-15,1-3 11 0,-1 1 13 0,-6-2 12 16,0 0 1-16,0 1-11 0,0-4-16 0,-6-1-16 16,-1 6-14-16,1-5-17 0,-7-1-32 0,0 2-47 0,0-1-54 15,0 3-52-15,-6-2-48 0,6-1-46 0,-1-1-41 0,1 1-47 16,7 1-58-16,-1-2-80 0,1-5-92 0,0 1-28 16,-1 2 2-16</inkml:trace>
  <inkml:trace contextRef="#ctx0" brushRef="#br0" timeOffset="45490.57">4253 12233 443 0,'0'0'439'0,"0"2"-157"0,0 2-121 16,0 0-69-16,0 0-35 0,0-4-12 0,0 3-8 16,6 1-3-16,-6 0 3 0,7-4 2 0,5 4 1 0,-5-4-2 15,6-4 0-15,0 4-2 0,0-8 2 0,0 5 5 0,0-1 4 16,-7-4 5-16,8 6 7 0,-7-6 6 0,-1 4 2 15,-6 1 0-15,0-5-1 0,0 4-6 0,0 1-7 16,-6-2-10-16,-1-2-10 0,-7 5-10 0,8 2-9 0,-7-4-13 16,7 4-18-16,-7 0-23 0,6 0-22 0,-6 0-23 0,6 4-20 15,7-4-18-15,0 2-25 0,0 5-29 0,0-7-34 16,7 5-57-16,-1-2-106 0,1 1-65 0,0 0-24 0</inkml:trace>
  <inkml:trace contextRef="#ctx0" brushRef="#br0" timeOffset="45725.25">4689 12393 34 0,'6'-8'449'0,"-6"6"-83"0,0-2-111 16,7 0-85-16,-7 0-52 0,0 4-25 0,-7 0-10 16,7 0-7-16,0 0-5 0,-6 0-3 0,-1 4-6 0,2 4-9 15,-2-1-9-15,-7 0-10 0,7 8-6 0,-5-5-4 16,-1 9-3-16,6-5-1 0,-6 6-1 0,7-3 0 0,6-3-2 15,0 1-3-15,0 4-2 0,0-5-1 0,6-3 1 0,1 0-2 16,-1 4-2-16,7-8-3 0,6 4-1 0,2-7-1 16,-2 4-1-16,7-4-4 0,0-2-17 0,0-2-16 0,7-2-26 15,0-2-32-15,-1 0-51 0,7-4-94 0,-7-3-154 16,7 4-80-16,-7-4-34 0</inkml:trace>
  <inkml:trace contextRef="#ctx0" brushRef="#br0" timeOffset="50678.81">6715 12709 56 0,'6'0'90'0,"-6"-4"-21"0,7 4-19 0,-1-5-15 0,-1 5-10 16,3-3-8-16,-1 0-4 0,-7 3 0 0,6-4 3 16,-6 4 1-16,7-4 2 0,-7 4-3 0,6-3 0 0,-6 3 1 15,0-4-1-15,0 0-6 0,0 4-3 0,0 0-1 16,0-4-1-16,0 1 3 0,0 3 3 0,-6-4 4 0,6 4 5 16,0-3 4-16,-7-1 7 0,7 1 3 0,-6 3 3 0,6-4 4 15,0 4 1-15,-7 0-1 0,7-4-4 0,-8 4 2 16,8 0-5-16,0 0-2 0,-5-4-5 0,5 4-5 0,0 0-5 15,0 0-4-15,0 0-1 0,0 0-5 0,0 0-2 16,0 0-3-16,0 0-2 0,0 0 0 0,0 0 0 0,0 0 0 16,0 0 0-16,0 0 0 0,0 0-1 0,0 0 2 0,0 0 1 15,0 0 3-15,0 0 1 0,0 0-1 0,0 0 2 16,0 0 0-16,0 0 0 0,0 0 0 0,0 0 0 16,0 0-1-16,0 0-2 0,0 0-2 0,-6 0-2 0,6 4 1 15,0-4-2-15,0 0 1 0,0 4-4 0,0-4 0 0,-7 4 2 16,7-4 0-16,0 3 2 0,0 1 0 0,0-1 2 0,-6-3-2 15,6 4 3-15,0-1 0 0,0 1-1 0,0-4-2 16,0 4 0-16,-7 0-1 0,7-1-1 0,0-3 2 16,0 4-1-16,0 0 1 0,0-1-1 0,0 0 1 0,0 6 1 15,0-6-1-15,0 4 0 0,-7-3 0 0,7 3 1 0,0 1-1 16,0-5 2-16,0 4-1 0,0-3-1 0,0 3 0 16,-7-3 1-16,7 4 1 0,0-4-1 0,0-1-1 0,0 1-1 15,0-2 0-15,0 3 1 0,0-2 0 0,0 1 0 16,0 0 0-16,0 3 0 0,-6-3 1 0,6 0 0 0,0 2 1 15,0-1-1-15,0 2 0 0,0-4 0 0,-7 5-1 0,7-5 0 16,0 1-1-16,0 4 1 0,0-5 0 0,0 1-1 16,0 3 1-16,0-4 0 0,0 1 0 0,0 0 0 0,0 3 0 15,0-2 0-15,0-2 2 0,0 3 0 0,0-2 0 16,0 4-1-16,0-4-1 0,0 3 0 0,0-3 0 0,0 3 0 16,0 0-2-16,0-2 2 0,-6 1-2 0,6 2 2 0,0-1 0 15,0-3 0-15,0 3-1 0,0-3 1 0,0 3 1 16,0-4-2-16,0 5 2 0,0-1 0 0,0-3 0 0,0 4 1 15,0-6 1-15,0 6-1 0,0-1 0 0,0-2-2 0,-6 2 1 16,6-5 0-16,0 6 1 0,0 1-1 0,0-6 1 16,0 4-2-16,0-3 0 0,0 3 0 0,0-3 0 0,0 3 0 15,0-3-3-15,-6 3 0 0,6 0 1 0,0 1 0 16,-7-1 2-16,7 1 0 0,-7-2 1 0,0 2-1 16,7 3 1-16,-6-5 0 0,0 6 0 0,6-1-1 0,-7-3-1 15,7 3 1-15,-6-4 0 0,6 0-2 0,0 0 0 0,-6 5 0 16,6-5 1-16,0-4 1 0,0 4-1 0,0 1 1 15,0-4 1-15,0 3 0 0,0-3 2 0,0 2-1 0,0-1-2 16,0 2 1-16,-7 0 0 0,7 1-1 0,0-4 0 0,0 7 0 16,0-4 0-16,-7 4 0 0,7-4 0 0,0 4-1 0,-7 3 1 15,7-2-1-15,0-1 1 0,0 3 0 0,0-3-1 16,0 0 1-16,-6 3 0 0,6-2 2 0,0-1-1 16,-7 4-1-16,7-5 1 0,-6 5-1 0,6-3 1 0,-5 2 0 15,5 1 2-15,-8-5-3 0,8 5 0 0,-5 0 0 0,5 0-1 16,-8-1 0-16,8 1 1 0,0 0 0 0,-7-1-3 15,7 1 3-15,0-5 0 0,0 5 0 0,-6-4 0 0,6 4 0 16,0-4-1-16,0 0 0 0,0-3 1 0,0 2-1 16,0 1 2-16,0-3-1 0,0 3 0 0,-7-4-1 0,7 4 2 15,0-4-1-15,0 4 0 0,0 1 0 0,-6-6 1 0,6 2 0 16,0 3 1-16,-7-3 0 0,7 2-1 0,0-2 1 16,-6-1 2-16,6 4 0 0,-7-4 0 0,7 0 2 15,0 5-1-15,-6-5 0 0,6 0 0 0,0 5 2 0,-6-6 0 0,6 5-3 16,0-3-1-16,0 4-2 0,0-3 0 0,-7 3 1 15,7-4 0-15,-7 1-1 0,7 3-1 0,0 3 1 0,0-5 1 16,0 2-2-16,-6 2 2 0,6-2 0 0,0 2-1 16,0-3-1-16,0 0 0 0,0-1-1 0,-7 2 0 0,7-1 1 15,0 0-1-15,0 0 1 0,0-4 0 0,0 4 1 0,0-3 1 16,0 3 1-16,0-4-1 0,0 0 0 0,0 4 2 16,7-4-2-16,-7 4-1 0,0-3 1 0,0 3-1 15,0-5-1-15,0 6 1 0,0-4-2 0,-7 3 0 0,7-5 1 16,0 6-1-16,0-5-1 0,-6 4 1 0,6 0-1 0,0 1 3 15,-7-6 0-15,7 2 0 0,-6-1-2 0,6 3 0 0,0 2 0 16,-7-1 2-16,7-3-1 0,0 3-1 0,-6 0-1 16,6-1 1-16,0 1 1 0,-6 0 0 0,6-4 0 15,0 5 0-15,-7-5 0 0,7 3 1 0,0-2 2 0,-6-1-2 16,6 5 0-16,0-4-1 0,0-1 0 0,-8 3 0 0,8-6 0 16,0 4-1-16,0 1 0 0,0 0-1 0,0-2 1 15,0 4 1-15,0-4 0 0,0 5-1 0,0-5 1 0,0 3 0 16,0-2 1-16,0 3 0 0,0-4 0 0,0 4 0 0,0-4-1 15,0 5 0-15,0-5 0 0,0 4 0 0,0 0-2 16,0 0 0-16,0 0 1 0,0 0-1 0,0 0 0 0,0 0 1 16,0-1-1-16,-7 2 2 0,7-1 1 0,0-1 2 15,0 1-2-15,0-3 0 0,0 3 0 0,0 1-1 0,0-2 3 16,0 1-2-16,0 0-1 0,0-4-2 0,0 4 2 0,0 0 0 16,0-3 0-16,-5 2 0 0,5 1 0 0,0 0-1 15,0 4 1-15,-8-4 0 0,8 4-1 0,0-4 1 0,-5 3 0 16,5-2 0-16,-7 2 0 0,7 1 0 0,0-1 1 15,-6 1-1-15,6-4 0 0,-7 3 0 0,7 2-4 0,0-2-5 16,-7 1-8-16,7-5-9 0,0 5-3 0,0-4-6 0,0 4-1 16,0-4-3-16,0 0 3 0,0 1 5 0,0-5 7 15,0-1 6-15,0 2 6 0,0 0 6 0,0-5 5 0,0 1 1 16,7 4 4-16,-7-6 0 0,0 2 1 0,0 0 2 16,7 0 0-16,-7 3 1 0,0-3-1 0,0 2 2 0,0-1 0 15,6 2 0-15,-6 0 2 0,0 0 0 0,0 1-1 0,0-1-2 16,0 0 0-16,-6 0-2 0,6 1-3 0,0 4 0 15,0-5-2-15,0 3-1 0,0-2 0 0,0 3 0 16,0-1 0-16,0 2 0 0,-7-1 0 0,7 0 0 0,0 0 1 16,-7 0 1-16,7 0-2 0,0 0 1 0,-6-5 5 0,6 6 1 15,0-1 2-15,-7-3 5 0,7-2 2 0,0 6 1 0,0-9 4 16,-6 5 0-16,6-4-2 0,0 3-2 0,0-4-4 16,0 1-4-16,0-4-3 0,-7 4-1 0,7-1-4 15,0-3 0-15,0 0-1 0,0 4-1 0,0-4 1 0,0 0 1 16,0 4 1-16,0-4-2 0,0 0-8 0,0 3-12 0,0-3-19 15,0 0-30-15,0-3-46 0,0 3-76 0,0 0-121 16,7 0-62-16</inkml:trace>
  <inkml:trace contextRef="#ctx0" brushRef="#br0" timeOffset="51178.78">6422 15515 10 0,'0'0'322'0,"0"-4"-71"0,-7 4-71 16,7-4-54-16,0 4-37 0,0-3-24 0,-6 3-13 0,6 0-10 15,0 0-9-15,0 0-5 0,-8 0-3 0,8 0-5 0,0 0-4 16,0 3-5-16,0-3-4 0,-7 0-3 0,7 0-2 15,0 0-2-15,0 0-1 0,0 0 2 0,7 0 1 16,-7-3 0-16,0 3 1 0,0 0-2 0,0 0 3 0,0-4 4 16,8 4 5-16,-8 0-1 0,0 0 1 0,0 0 3 0,0 0 0 15,0 0 6-15,0 0 0 0,-8 4-1 0,8-4-1 0,0 0 0 16,0 0-1-16,0 3-4 0,0-3-1 0,-7 0-1 16,7 0-5-16,0 0 1 0,0 0 3 0,0 0-1 15,0 0 1-15,0 0 0 0,0-3 0 0,0 3 0 0,0-4 0 16,0 4-4-16,0-4-8 0,0 0-12 0,0 2-23 0,0-4-42 15,0 0-80-15,0-2-157 0,-5 1-88 0,5-3-48 16</inkml:trace>
  <inkml:trace contextRef="#ctx0" brushRef="#br0" timeOffset="56079.5">6473 15998 205 0,'0'11'292'15,"0"0"-87"1,0 0-66-16,-6-1-44 0,6 2-33 0,0-1-13 0,-7 0-12 0,7 1-8 15,0-2-7-15,-6 1-3 0,6 0-11 0,0 0-9 0,0-4-12 16,0 4-23-16,0 1-24 0,6-6-27 0,-6 5-38 16,0-3-46-16,7 3-64 0,-7 1-93 0</inkml:trace>
  <inkml:trace contextRef="#ctx0" brushRef="#br0" timeOffset="59095.24">6721 12533 189 0,'0'-4'204'0,"0"4"-55"16,-6-4-42-16,6 0-28 0,0 4-16 0,-7-3-13 0,7 3-8 15,0-4-5-15,-7 4-5 0,7 0-6 0,-7 0-3 16,1 0-2-16,6 0-6 0,-7 0-4 0,1 4-6 0,6-4-2 15,-6 3-1-15,0-3 2 0,6 4-1 0,-7-4 3 16,7 4-1-16,-7-4 1 0,7 4 2 0,0-1-1 0,0-3 1 16,0 4 1-16,0-4-2 0,0 3 3 0,0-3 3 0,0 4 0 15,7-4 1-15,-7 0-1 0,0 0 0 0,0 0-1 16,0 0 4-16,7 0-3 0,-7 0-3 0,0 0-1 0,6 0-2 16,-6 0 1-16,0 0 2 0,0-4 2 0,6 4 0 0,-6 0 4 15,0-3 1-15,0 3 5 0,0-4 2 0,0 4-1 16,-6-3 1-16,6 3-4 0,-6-4 0 0,6 4-5 15,-7 0-3-15,0-4-4 0,0 4-2 0,7 0-3 0,-6 0-3 16,0 0 1-16,-1 4-3 0,1-4 1 0,0 0-1 16,-1 4 1-16,0-4-3 0,7 3 3 0,-7 1 0 0,7-4 0 0,0 0 0 15,0 3-1-15,0 1 0 0,0-1 1 0,0 1 2 16,0-4-1-16,7 5-1 0,-7-5 1 0,7 3-2 16,0-3 0-16,-1 3 0 0,0-3 1 0,1 0-3 0,5 0 1 15,-12-3 1-15,7 3-1 0,0-3 1 0,0 3 1 0,-1 0 1 16,-6-5-1-16,6 5 1 0,-6-4 1 0,0 4 0 15,0-3 0-15,6 3 2 0,-6 0 0 0,0 0 1 0,0-4-1 16,-6 4 0-16,6 0-1 0,0 0-1 0,0 0-3 0,0 0-6 16,0 0-9-16,0 0-14 0,6-3-21 0,-6 3-27 15,0 0-39-15,7-4-57 0,-1 4-89 0,-6-3-90 0</inkml:trace>
  <inkml:trace contextRef="#ctx0" brushRef="#br0" timeOffset="59970.45">6812 12646 59 0,'0'0'123'0,"0"0"-32"16,0 0-27-16,0 0-22 0,0 0-15 0,0 0-13 15,0 0-6-15,0 0 0 0,0 0-5 0,0 0-2 0,0 0-2 16,0 0-1-16,0 0 0 0,0 0 3 0,0 0 3 16,0 0 0-16,0 0 10 0,0 0 9 0,0 0 7 0,0 0 8 15,0 0 3-15,0 0 2 0,0 0-2 0,-7 0-1 0,7 0-5 16,0 0-4-16,0 0-4 0,0-4-2 0,0 4-5 16,-6 0-1-16,6 0 0 0,0-3-1 0,0 3-3 0,0 0-3 15,0 0-5-15,0-5-3 0,0 5 1 0,0-2-3 16,0-3-1-16,0 5 0 0,0 0 0 0,0 0 0 0,0-2 0 15,0-2 0-15,0 4-1 0,6-4 0 0,-6 0 0 16,0 0 0-16,0 4-1 0,0-4 0 0,0 1-1 0,7-1-2 16,-7 4-5-16,0-2-6 0,6-3-8 0,-6 2-12 0,7 3-20 15,0-4-26-15,-1 0-31 0,-6 0-41 0,7 1-56 0</inkml:trace>
  <inkml:trace contextRef="#ctx0" brushRef="#br0" timeOffset="60267.51">6754 12609 77 0,'0'0'151'16,"6"0"-36"-16,-6-4-31 0,0 4-28 0,7-3-19 16,-7-1-12-16,0 4-11 0,6-2-6 0,-6 2-5 0,7-5-1 15,-7 2-2-15,6 3-2 0,-6-4 2 0,0 4 0 0,7-4 2 16,-7 4 0-16,6-4 3 0,-6 4 0 0,0 0 2 0,6 0 0 16,-6 0 0-16,0-3 0 0,0 3-5 0,0 0-10 15,7-4-18-15,-7 4-24 0,0 0-33 0,0 0-44 16,0 0-72-16</inkml:trace>
  <inkml:trace contextRef="#ctx0" brushRef="#br0" timeOffset="62283.1">6786 12543 32 0,'0'0'62'16,"0"-3"-16"-16,0 3-14 0,0 0-14 0,7 0-8 0,-7 0-6 16,0 0-4-16,0 0 0 0,6 0-1 0,-6 0 0 0,0-4-1 15,0 4 2-15,6 0-1 0,-6 0 2 0,0 0 2 0,0 0 2 16,0 0 2-16,0 0 3 0,0 0 4 0,0 0 5 15,0 0 4-15,0 0 5 0,0 0 1 0,0 0 0 16,0 0-2-16,0 0-2 0,7 0-5 0,-7 0-4 0,0-3-4 16,6 3-6-16,-6 0-3 0,0 0-3 0,0 0-1 0,0-4 1 15,0 4-1-15,7 0-2 0,-7 0-2 0,0 0-2 16,0 0-1-16,0 0-2 0,0 0-3 0,0 0-4 0,7 0-5 16,-7 0-2-16,0 0-2 0,0 0-1 0,0 0 1 15,0 0 1-15,-7 4 2 0,7-4 4 0,0 0 5 0,0 0 5 16,0 3 3-16,0-3 2 0,0 0-2 0,0 4-6 0,0-4-8 15,0 0-15-15,0 0-19 0</inkml:trace>
  <inkml:trace contextRef="#ctx0" brushRef="#br0" timeOffset="62798.5">6825 12540 9 0,'0'0'89'0,"0"0"-19"0,0 3-20 0,0-3-10 16,0 0-12-16,0 4-8 0,0-4-7 0,0 0-1 0,7 0 0 16,-7 3-2-16,6-3 0 0,-6 0-8 0,7 0-2 15,-7 4-1-15,6-4-2 0,-6 0-1 0,0 0-1 0,7 0-2 16,-7 5-1-16,0-5 1 0,0 0-1 0,6 0-5 15,-6 3-7-15,0-3-7 0,0 0-11 0,-6 0-15 0,6 3-11 16,0 1-12-16</inkml:trace>
  <inkml:trace contextRef="#ctx0" brushRef="#br0" timeOffset="63407.91">6786 12625 28 0,'0'0'130'0,"0"2"-15"15,0-2-19-15,0 0-19 0,0 0-16 0,0 0-12 0,0 0-9 16,0 0-4-16,0 0-3 0,0 0 1 0,0 0-3 15,0 0 2-15,0 0-2 0,0 0 0 0,0-2-4 0,0 2-3 16,0 0-3-16,0-4-3 0,0 4-2 0,0-4-2 0,0 4-3 16,0-4-4-16,7 0-1 0,-7 4-1 0,0-4 1 15,0 4-1-15,6-3-2 0,-6-1 1 0,0 2 0 0,0-3 0 16,6 2-1-16,-6-1 0 0,0 0-1 0,7 0 1 16,-7 1 2-16,0-1 1 0,6 4-1 0,-6-4 1 0,0 1-1 15,0 3 1-15,0-3 0 0,0 3 0 0,7 0-3 0,-7-5 1 16,0 5-3-16,0 0-1 0,0 0 0 0,0 0-1 15,0 0-2-15,0 0-1 0,-7 0-2 0,7 0-1 0,0 0 0 16,0 0 0-16,0 0 3 0,0 0 1 0,-6 5 0 16,6-5 3-16,0 0 2 0,-7 0 2 0,7 0 2 0,0 0 1 15,0 0 0-15,-6 0 2 0,6 0 1 0,0 0 0 16,0 0 1-16,0-5 1 0,-6 5-3 0,6 0 1 0,0 0 0 16,0 0-2-16,0 0-1 0,0 0 1 0,0 0-2 0,6 0-1 15,-6 0 0-15,0 0 0 0,0 0 0 0,0 0-2 0,6 0-1 16,-6 0 0-16,0 0 0 0,7 0 0 0,-7 0-1 15,0 0-3-15,6 0 0 0,-6 0 2 0,7 0-2 16,0 0-2-16,-1 0-3 0,1 0-4 0,-7 0-4 0,6 0-2 16,1 0-7-16,-7 0-3 0,6 0-4 0,0 5 0 0,-6-5-3 15,0 0 0-15,7 0-1 0,-7 0 2 0,0 0 3 16,0 0 2-16,0 0 4 0,0 3 3 0,-7-3 3 0,7 0 6 16,-6 0 6-16,6 0 1 0,-6 0 3 0,-1 0 2 15,7 3 4-15,-6-3 2 0,6 0 3 0,-7 0-1 0,1 0 2 16,6 0 2-16,-7 0 0 0,7 0 2 0,-7 0 0 0,7 0 0 15,0-3 0-15,-6 3 0 0,6 0-1 0,0 0 0 16,-7-3-1-16,7 3-3 0,0 0-2 0,0-5 0 16,-6 5-2-16,6 0 1 0,0 0 1 0,0 0 3 0,0 0 0 15,6 0 0-15,-6 0-1 0,0 0 0 0,0 0-3 0,0 0-6 16,0 0-6-16,0 0-8 0,0-4-8 0,0 4-8 0,7 0-10 16,-7 0-11-16,6 0-8 0,-6 0-8 0,0 0-10 15,7-3-6-15,-7 3-5 0,7 0-2 0,-7 0 3 16,0 0 6-16,0 0 8 0,6 0 10 0,-6 0 13 0</inkml:trace>
  <inkml:trace contextRef="#ctx0" brushRef="#br0" timeOffset="71204.92">5067 12034 250 0,'0'0'251'0,"0"0"-54"0,-7 0-43 0,7-4-33 16,0 4-23-16,0 0-16 0,0 0-12 0,0 0-11 0,0 0-8 16,0 0-8-16,7 0-9 0,-7 0-7 0,0 0-6 0,6 0-3 15,-6 0-6-15,7 4-2 0,-7-4-3 0,6 0-1 16,1 0 0-16,-1 5 0 0,7-5-3 0,-7 0-3 0,8 0 2 15,-1 2-1-15,0-2 0 0,0 0-5 0,0 0-11 16,7 4-14-16,-1-4-16 0,0 0-25 0,1 0-40 0,-1 0-48 16,1 0-65-16,-1 0-89 0,1 0-70 0</inkml:trace>
  <inkml:trace contextRef="#ctx0" brushRef="#br0" timeOffset="71330.22">5607 12056 196 0,'0'0'447'0,"7"0"-118"0,-7-3-128 0,6 3-84 15,-6 0-54-15,7 0-29 0,-7-5-17 0,6 5-7 16,-6 0-5-16,6 0-3 0,1-3 2 0,7 3-15 0,-2 0-19 16,1 0-35-16,0 0-48 0,7 0-77 0,0 0-130 15,-7-4-71-15</inkml:trace>
  <inkml:trace contextRef="#ctx0" brushRef="#br0" timeOffset="71471.34">6083 12112 286 0,'0'0'465'0,"6"2"-135"16,-6-2-137-16,7 4-90 0,-1 0-52 0,1-4-24 0,-1 4-16 16,7-4-11-16,-6 0-10 0,6 3-15 0,-7-3-18 15,7 4-25-15,0-4-30 0,1 4-40 0,-8 0-53 16,7-4-68-16,-7 2-86 0</inkml:trace>
  <inkml:trace contextRef="#ctx0" brushRef="#br0" timeOffset="71596.58">6363 12191 95 0,'6'5'358'0,"1"-3"-105"0,-2 3-98 16,8-2-66-16,2 1-42 0,-2 4-22 0,-1-1-12 16,8-4-10-16,-1 4-12 0,1-3-17 0,-1 4-14 0,7-5-26 15,-6 5-25-15,6-4-30 0,-6-2-55 0,-1 3-72 0</inkml:trace>
  <inkml:trace contextRef="#ctx0" brushRef="#br0" timeOffset="71705.98">6754 12276 270 0,'0'0'291'15,"0"0"-91"-15,0 0-71 0,6-4-52 0,-6 4-34 0,7 0-19 16,-1 0-11-16,1-3-6 0,-1 3-4 0,1 0-1 0,5 0-13 16,1-5-28-16,-6 5-50 0,13 0-93 0,-7-2-106 15,-1 2-66-15</inkml:trace>
  <inkml:trace contextRef="#ctx0" brushRef="#br0" timeOffset="72565.57">4356 11661 7 0,'0'0'133'0,"0"0"-12"0,0 0-7 16,0 0-7-16,0 0-8 0,0 0-5 0,0-4-9 0,0 4-9 15,0-4-8-15,0 4-5 0,7-3-3 0,-7-1-5 16,0 4-5-16,0-4-7 0,0 1-4 0,0 3-5 0,0-4-3 15,0-1-6-15,0 5-7 0,7-2-5 0,-7 2-4 0,0 0 0 16,0 0-2-16,0 0-1 0,0 0-1 0,0 0-3 16,0 0 0-16,0 0 0 0,0 2 0 0,0-2 3 15,0 5 0-15,0-5 4 0,0 4 0 0,0 3 2 0,0-7 0 16,0 7 2-16,0-3-1 0,7 3-1 0,-7-3 1 0,0 4-2 16,0-2 0-16,0 2 1 0,-7-1 0 0,7 4-2 0,0 0-1 15,0 0-1-15,0 1-2 0,0-3-1 0,-7 3-2 16,7-1-2-16,0 0 0 0,7 1 0 0,-7 2 0 15,0-3 0-15,0 0-1 0,7-1 0 0,-7 2-4 0,6-1-10 16,0-1-20-16,1 1-37 0,-1-3-54 0,1 0-98 0,-1-2-109 16,-6-2-69-16</inkml:trace>
  <inkml:trace contextRef="#ctx0" brushRef="#br0" timeOffset="72893.98">4513 11628 123 0,'-6'0'332'0,"6"2"-110"0,-7 3-90 0,1 2-58 15,-1 1-29-15,0-1-12 0,2 0-5 0,-3 1-1 16,3 2 3-16,-3 1 2 0,8-3 2 0,-7 3 0 0,2-4-2 16,5 4-5-16,0-4 0 0,0 4-6 0,0-3-3 15,5 3-5-15,2-4-2 0,1 1 0 0,-3 3-1 0,-5-4-1 16,13 0-1-16,-6-3 1 0,0 3 0 0,-1-3 3 0,7 0 1 15,-6-1 1-15,-1 1 0 0,7-4-1 0,-6 0 0 0,-1 0 1 16,7 0 0-16,-6 0-1 0,-1-4-2 0,0 1-3 16,1-1 0-16,0 4 0 0,-7-4 2 0,6 0 1 15,-6 1 2-15,0-1 1 0,0 4 0 0,0-4-1 0,0 1 0 16,0 0 0-16,0-1-4 0,-6 4-6 0,6-4-7 0,-7 0-8 16,0 1-9-16,7 3-12 0,-6 0-18 0,6 0-26 15,0-4-31-15,0 4-43 0,0-4-60 0,0 1-104 0,0-1-72 16</inkml:trace>
  <inkml:trace contextRef="#ctx0" brushRef="#br0" timeOffset="73128.7">4722 11705 125 0,'0'3'297'0,"-7"1"-106"0,7 3-76 15,-7 0-44-15,1 1-20 0,6-5-12 0,-7 5-4 0,7-2-3 16,0 2 1-16,0-4 0 0,0 4 2 0,0-5-1 0,0 1-5 15,0 0-1-15,7-4 0 0,-7 3 2 0,0-3 4 16,6 0 5-16,-6 0 0 0,7 0 2 0,0 0 2 16,-1-3 1-16,-6-1-2 0,7 0-4 0,-7-3-8 0,6 3-6 15,-6 0-6-15,6-4-6 0,-6 2-5 0,0 3-7 0,0-5-7 16,0 4-13-16,0-4-10 0,0 5-18 0,0-4-28 0,-6 3-42 16,6-7-62-16,0 4-100 0,-6-1-86 0,6-2-48 15</inkml:trace>
  <inkml:trace contextRef="#ctx0" brushRef="#br0" timeOffset="73331.73">4670 11592 189 0,'0'2'287'15,"-8"2"-110"-15,8-1-77 0,0 5-48 0,0-4-24 0,0 0-12 16,0 0-1-16,0-1 4 0,0 1 4 0,8-2 2 16,-8 3 6-16,0-1 6 0,7-4 5 0,-7 0 6 0,5 3 2 15,-5-3-1-15,0-3 4 0,0 3-1 0,7 0-6 0,-7-4-5 16,6-1-4-16,-6 3-7 0,7-2-7 0,-7 1-4 15,0-5-9-15,0 4 2 0,0 0-4 0,0 0-1 0,0 1-7 16,0 3-12-16,0-4-19 0,0 2-31 0,-7-3-43 0,7 5-63 16,0-3-109-16,-6-1-91 0,-1 4-52 0</inkml:trace>
  <inkml:trace contextRef="#ctx0" brushRef="#br0" timeOffset="74409.98">6832 12569 102 0,'0'-4'183'0,"0"1"-32"15,-7-5-30-15,7 4-24 0,7 1-19 0,-7-4-14 16,0 7-13-16,0-7-10 0,0 3-3 0,6 4-6 16,-6-8-6-16,0 5-5 0,0-1-6 0,0 4-4 0,0-3-1 15,0-2-1-15,0 3 5 0,7-2 2 0,-7 4 4 0,0-8 4 16,0 8 3-16,0-3 0 0,0-5-1 0,6 4 1 0,-6-3-4 15,0 0-2-15,0 4-2 0,0-5-3 0,0 0-3 16,7-3 3-16,-7 4 0 0,0 3-1 0,0-3 0 0,6 0-2 16,-6 0-3-16,0-1-1 0,0 0-2 0,0 2 1 15,0 2 0-15,0-3 1 0,0-1-1 0,0 2-1 0,0-2 2 16,0 1-1-16,0 3 0 0,0-4-4 0,0 1-1 16,0 4-3-16,6-4 0 0,-6 2 1 0,0-2-1 0,0 0-2 15,0 3-5-15,0-3-10 0,7-1-15 0,-7 5-23 16,0-4-31-16,7 3-38 0,-7-4-50 0,6 5-73 0,-6-1-91 15,6-4-52-15</inkml:trace>
  <inkml:trace contextRef="#ctx0" brushRef="#br0" timeOffset="74722.62">6911 12198 97 0,'0'0'85'0,"5"-2"-15"0,-5-3-2 0,0 3 0 16,0 2 5-16,0-4 2 0,0 4 1 0,0 0-1 15,0-5-9-15,0 5-12 0,0 0-13 0,0 0-10 0,0 5-13 16,8-5-8-16,-8 0-6 0,0 4-2 0,0-2-1 0,0 3 1 16,0-3 0-16,0 3 0 0,0 2 1 0,-8 1 0 15,8-1 2-15,0 1 1 0,-5-2-5 0,5 2 5 16,-8-1 1-16,8 1 0 0,-7 2 2 0,7-2 1 0,-6-1-1 15,0 4-3-15,6-4 3 0,0 0-3 0,-7 1-6 0,7-1-10 16,-7 1-17-16,7-4-27 0,7-1-45 0,-7 1-82 16,7-4-105-16</inkml:trace>
  <inkml:trace contextRef="#ctx0" brushRef="#br0" timeOffset="75473.5">6969 12210 88 0,'-7'0'59'0,"7"0"-19"15,0 0-17-15,0 0-10 0,0 0-1 0,0 0 4 16,0 0 5-16,0 0 7 0,0 0 7 0,0 0 5 16,0 0 3-16,0 0-1 0,0 0-4 0,0 0-5 0,0 0-7 15,0 0-7-15,0 0-7 0,0 0-5 0,0 0-1 0,0 0-2 16,0 0 0-16,0 0-2 0,7 0 1 0,-7 0-1 15,0 0 0-15,6 0 0 0,0 4-2 0,-6-4-1 0,7 0-2 16,-1 0-4-16,1 0-6 0,6 0-2 0,-6 0-6 16,-1 0-4-16,0 0-6 0,0 4-3 0,1-4-2 0,-1 0 1 15,1 0-1-15,0-4-2 0,0 4-3 0,-1 0-5 0,-6 0-8 16,7 0-15-16,-7 0-19 0</inkml:trace>
  <inkml:trace contextRef="#ctx0" brushRef="#br0" timeOffset="83289.73">6916 12225 4 0,'0'0'62'0,"0"0"-17"0,0 0-16 0,0 0-8 0,0 0-7 15,0 0 0-15,-5 0 0 0,5 0 0 0,0 0 6 16,0 0-3-16,0 0-2 0,0-4-7 0,0 4-8 0,0 0-16 15,0 0-21-15,5 0-25 0,-5 0-36 0</inkml:trace>
  <inkml:trace contextRef="#ctx0" brushRef="#br0" timeOffset="84352.15">6949 12210 79 0,'0'0'88'0,"0"0"-5"15,0 0-9-15,0 0-12 0,0 0-14 0,0 0-11 0,0 0-11 16,0 0-10-16,0 0-4 0,0 0-5 0,0 0-3 16,0 0-2-16,0 0-2 0,0 0 0 0,0 0 0 15,0 0 0-15,0 0-2 0,0 0 2 0,0 0 0 0,0 0 0 16,0 0 3-16,0 0 1 0,0 0 4 0,0 0 3 0,0 0 2 15,0 0 3-15,0 0 0 0,0 0 1 0,0 0 2 16,0 0-3-16,0 0-3 0,0 0-2 0,0 0-3 0,0 0-3 16,0 0-1-16,0 0-1 0,0 0-1 0,0 0-1 15,0 4 0-15,7-4-1 0,-7 0 2 0,0 0-1 0,0 0 1 16,0 4-2-16,0-4 0 0,0 0 0 0,0 0-1 16,6 0 1-16,-6 0-1 0,0 0 1 0,0 0-1 0,0 0 0 15,0 0 1-15,0 0 0 0,0 3 0 0,0-3 0 0,0 0-1 16,0 0 0-16,0 0-2 0,0 4 2 0,0-4 0 15,0 0 0-15,7 0 1 0,-7 3 0 0,0-3 0 0,0 0 2 16,0 0 1-16,0 0-1 0,0 0 0 0,0 0-2 0,6 0 1 16,-6 0 0-16,0 0 0 0,0 0 0 0,6 0 3 15,-6 0 2-15,0 5 2 0,7-5 3 0,-1 0 1 16,-6 0 0-16,7 0 0 0,0 0 1 0,-7 0-5 0,6 0-1 16,1 0-2-16,-7 0-3 0,6 0-2 0,-6 0 0 0,6 0 0 15,0 0-1-15,-6 0-1 0,7 0 2 0,-1 0 0 16,1 0-1-16,-7-5 2 0,7 5-1 0,0 0 1 0,-1 0 0 15,1-3 4-15,-1 3 1 0,-1 0 1 0,3 0 2 16,-1-4 0-16,6 4 3 0,-7 0-3 0,1 0 1 0,-1 0-3 16,1 0-2-16,-1 0 0 0,7-3-3 0,-6 3 0 0,0 0-2 15,-1 0 0-15,0 0 0 0,1 0 1 0,-1 0-1 16,1 0-2-16,-7 3 0 0,6-3 1 0,-6 0 1 0,6 0 0 16,1 0 0-16,-7 0 0 0,6 0 1 0,-6 0 1 15,8 0 1-15,-3 0-2 0,-5 0 0 0,8 0 1 0,-1 0 1 16,-7 0-1-16,5 0 1 0,3 0 0 0,-3 0 0 0,2 0 1 15,0 0-3-15,-1 0 1 0,1 0-1 0,-1 0 0 16,1 0-1-16,-1 4 0 0,0-4 0 0,1 0 0 0,-1 0 0 16,1 0 1-16,0 0 0 0,-1 0-1 0,1 0 3 15,-1 0-3-15,6 0 2 0,-5 0-1 0,0 0-1 0,0 0-1 16,6 0 1-16,-7 0-1 0,7 0-1 0,-6 0 1 0,6 0 0 16,-6 0 1-16,-1 0-1 0,7 0 0 0,-7 0 1 15,1 0 0-15,-1 0 0 0,1 0 0 0,6 0 0 0,-6 0 0 16,-1 0 1-16,0 0 0 0,1 0-2 0,-1 0 0 0,1 0 1 15,-7 0 0-15,6 0 0 0,1 0 0 0,-7 0 0 16,7 0-1-16,-7 3 0 0,5-3-1 0,-5 0 0 16,0 0 0-16,0 0-2 0,8 0-1 0,-8 0-4 0,0 0-1 15,0 0-3-15,0 0-2 0,0 0-3 0,-8 0 2 0,8 0-2 16,0 0 3-16,0 0 2 0,-5 0 5 0,5 0 2 0,-7 0 3 16,0 0 1-16,7 0-1 0,-6 0 1 0,-1 0-3 15,1 0-3-15,-1 0-5 0,1 0-4 0,6 0-8 16,-6 0-5-16,-1 0-5 0,-6 0-5 0,6 0-2 0,1 0-5 15,-1 0-2-15,-5 0 1 0,5 0 4 0,-6 0 5 0,6 0 3 16,-6 0 5-16,7 0 4 0,-7 0 2 0,0 0 10 0,6 0 5 16,0 0 3-16,0 0-7 0,2-3-19 0,-2 3-35 15</inkml:trace>
  <inkml:trace contextRef="#ctx0" brushRef="#br0" timeOffset="86071.2">10883 8678 24 0,'6'0'44'0,"1"-3"-11"0,-7 3-11 0,6-4-5 16,-6 4-3-16,7-4 2 0,-1 4 4 0,-6 0 6 0,6-3 3 16,-6 3 8-16,0-3 5 0,7 3 5 0,-7-4 2 15,0 4 1-15,0-5-1 0,7 2-3 0,-7 0-1 0,0 3-2 16,7-4 4-16,-7 0-1 0,7 1 1 0,-7-1-1 16,0 0-2-16,5 0 3 0,-5 1-2 0,7-2-1 0,-7 3-6 15,0-2 2-15,0 4-4 0,6-3-3 0,-6 3-2 0,0-5-3 16,0 5-3-16,0 0-3 0,0 0-5 0,0 0-4 15,-6 0-3-15,6 0-1 0,0 0-2 0,0 5-4 0,0-5 0 16,0 3-2-16,-7 1 1 0,7-2-2 0,0 3 0 16,-5 2 1-16,5 1 2 0,0-1-1 0,0 0 0 0,-7 5 3 15,7 2 0-15,-7 1 3 0,7-1 1 0,-7 1-1 16,7 2 0-16,-7 3 2 0,7-3 0 0,-6 2 0 0,6 0-2 16,-6 2-1-16,6-2-2 0,0-1 0 0,-7 4 1 0,7-4-3 15,0 1 0-15,-6-5-1 0,6 5 1 0,0-4-1 0,0-1-1 16,0-3-1-16,0 0 0 0,0 3 0 0,0-6 1 15,0 3-2-15,6-3-4 0,-6-1-7 0,7 0-12 16,-7-4-21-16,6 1-30 0,0 0-38 0,1-4-67 0,7-4-90 16,-7 4-87-16</inkml:trace>
  <inkml:trace contextRef="#ctx0" brushRef="#br0" timeOffset="86415.13">11052 8711 150 0,'0'4'241'0,"0"3"-92"0,-7 1-62 16,7 3-35-16,-6-1-14 0,-1 2-4 0,7 3 1 0,0-1 1 16,-6 1 1-16,6-1 0 0,0 1 3 0,0 0-2 0,6-1-1 15,-6 1-3-15,7-4-3 0,-1 4-4 0,1-4 0 0,0-4 0 16,-2 1 1-16,3-1-1 0,-3 0-2 0,2-4-2 15,1 1 2-15,-3-4-1 0,9 0 2 0,-8-4-3 16,1 4-1-16,-1-3-1 0,7-4 0 0,-6 3 1 0,-1-3-1 16,0-1 0-16,1 1-1 0,0-3 0 0,-1-2 3 0,-6 5 1 15,0-5-1-15,7 1-2 0,-7-3 0 0,0 3 1 16,-7 0-1-16,7-3-1 0,-6 2-6 0,6 1-3 0,-7 1-2 16,0-1-4-16,1 0-2 0,0 3-6 0,6 4-5 15,-7-4-8-15,1 6-10 0,6-2-12 0,-7 0-15 0,7 4-16 16,0-4-23-16,0 4-25 0,7 0-33 0,-1 0-42 0,-6 0-89 15,13 0-83-15</inkml:trace>
  <inkml:trace contextRef="#ctx0" brushRef="#br0" timeOffset="86665.73">11273 8722 160 0,'-6'4'372'0,"6"0"-120"0,-7 0-91 0,1-2-58 0,-1 6-35 15,1-4-15-15,0 4-8 0,-1-1-4 0,7 0-7 16,-7-4-3-16,7 6-4 0,0-3-2 0,0 2-5 0,0-1-4 15,0-3-2-15,7 3-2 0,-7-3-2 0,7 3 1 16,-1-4 2-16,0-3 2 0,1 4 4 0,6 0 5 0,-7-4 2 16,0-4 0-16,8 4 2 0,-7-4 1 0,0 1 2 15,-2-1 4-15,2 1 0 0,-1-4-2 0,1 3-3 0,-1-4 0 16,-6 1-2-16,7 0-2 0,-7 0-5 0,7-1-8 0,-7 1-9 16,-7 0-7-16,7-1-9 0,-7 1-11 0,7 0-12 0,-6-1-16 15,-1 1-18-15,7-5-25 0,-6 5-31 0,-1-3-47 16,7 2-79-16,0-3-120 0,-5 1-53 0</inkml:trace>
  <inkml:trace contextRef="#ctx0" brushRef="#br0" timeOffset="86868.72">11338 8528 371 0,'0'0'280'0,"-6"0"-91"15,6 0-72-15,0 0-45 0,0 0-21 0,0 0-12 0,0 0-2 16,0 0 3-16,0 0-1 0,6 0 2 0,-6 0 1 0,0 0-2 15,0 0-3-15,7-3-6 0,-7 3-5 0,7-4-5 16,-1 0-4-16,0 1-3 0,1 0-4 0,-7-2-2 0,0 1-3 16,6 1 0-16,-6-1-3 0,7 4-2 0,-7-3-3 15,6 3-8-15,-6-4-10 0,0 4-18 0,0-3-25 0,0 3-32 16,7-4-42-16,-7 4-65 0,0 0-111 0,0 0-74 0</inkml:trace>
  <inkml:trace contextRef="#ctx0" brushRef="#br0" timeOffset="87118.92">11501 8594 249 0,'-6'4'188'0,"-1"-1"-64"0,-6 5-43 15,7-2-22-15,-8-1-10 0,1 2-3 0,6 1-2 0,2-1 0 16,-8 0-3-16,6 1-2 0,1-4-1 0,-1 2-1 0,7 2-3 15,-7-5-4-15,7 5-3 0,0-4-1 0,0 3 0 16,0-4-3-16,7 1-1 0,0-1-3 0,-1-3-2 0,6 4 0 16,1 0-3-16,2 0-2 0,-3-4-3 0,1 3-2 15,7-3-6-15,-1 0-8 0,1 0-21 0,6 0-37 0,-7-3-56 16,1 3-102-16,-7-4-102 0,0 0-67 0</inkml:trace>
  <inkml:trace contextRef="#ctx0" brushRef="#br0" timeOffset="90103.73">6981 11661 8 0,'0'0'81'15,"0"0"-6"-15,0 0-4 0,0 0-3 0,-6 0-1 0,6 0-3 16,0 0-2-16,0 0-5 0,0 0-9 0,0 0-4 0,0 0-3 16,0 0-5-16,-6 0-5 0,6 0-6 0,0 0-1 15,0 0-2-15,0 0-1 0,0 0 1 0,0 0-1 0,0 0 1 16,0 0 1-16,0 0 3 0,-7 0-2 0,7 0 1 15,0 0-2-15,0 0-4 0,-6 0-3 0,6 0-3 0,-7 0-1 16,7 0-5-16,-7 3-2 0,0-3-3 0,7 0-1 16,-6 0 0-16,1 4 1 0,-3-4 1 0,3 0-2 0,-3 4 1 15,-5-4 0-15,7 4 0 0,-1-4 0 0,0 3 0 0,1 0 1 16,0-3 0-16,-1 4 2 0,7 0-2 0,-6-1 1 16,-1-3 3-16,7 4-1 0,-6 0 1 0,6 0 1 0,-7-1-1 15,7 1 0-15,-7-1 0 0,7 4 1 0,0-3 0 16,-6 4 0-16,6-5-1 0,0 2 0 0,0-2 0 0,0 3 1 15,0-1 1-15,0 2-1 0,0-3 3 0,0 3 2 16,6 1 1-16,-6-5 3 0,0 5-3 0,7-1-1 0,-7-4-3 16,7 5 0-16,-7-5-3 0,6 5-2 0,1-1-1 0,-7-3-3 15,6 3 0-15,1 0 1 0,-7-3 1 0,6 3-2 0,0-3-1 16,1 3 1-16,0-4 2 0,-1 5-1 0,0-4-2 16,1 3 1-16,1-3 1 0,5-1 0 0,-8 2 1 15,1-2-1-15,8 0 0 0,-7-3 0 0,6 4-1 0,-7 1 0 16,0-5-1-16,7 0 1 0,1 0-1 0,-8 0 0 0,7 0 0 15,-1 0-1-15,1 0 0 0,-6 0-1 0,7-5-2 16,-1 5-3-16,-7-4-3 0,7 4-6 0,0-3-5 0,-6 3-6 16,6-3-11-16,-7-2-9 0,7 5-14 0,-7-3-15 15,8-1-20-15,-7 0-21 0,5 1-33 0,-5-1-57 0,-1 0-89 16</inkml:trace>
  <inkml:trace contextRef="#ctx0" brushRef="#br0" timeOffset="92775.45">7561 12233 17 0,'0'0'37'0,"0"0"-16"0,0 0-12 16,6 0-6-16,-6 0-1 0,0 0-3 0,7 0 0 15,-7 0 1-15,0 0-1 0,0 0-1 0,6 0 2 0,-6 0-1 16,0 0-1-16,7 0 1 0,-7 0 0 0,0 0-1 0,0 0 2 16,0 0-1-16,7 0-1 0,-7 0 0 0,0 0 0 0,0 0 0 15,0 0 0-15,0 0 1 0,0 0 1 0,0 0-1 16,0 0 1-16,0 0 0 0,0 0 3 0,5 0-1 15,-5 0 1-15,0 0 0 0,0 0 0 0,0 0 1 0,0 0 0 16,0 0 0-16,0 0-2 0,0-5 0 0,0 5-1 0,0 0 1 16,8 0-1-16,-8-3-1 0,0 3 0 0,0 0 4 15,0 0-1-15,0 0-1 0,0 0 2 0,0-4 0 0,0 4 3 16,0 0 2-16,0 0 1 0,0 0-5 0,0 0 2 16,0 0 0-16,0 0-1 0,0 0-4 0,0 0-7 0,0 0-9 15,0 0-11-15,0 0-12 0,0 0-16 0</inkml:trace>
  <inkml:trace contextRef="#ctx0" brushRef="#br0" timeOffset="94432.76">7639 12225 12 0,'0'0'13'0,"0"0"-6"0,0-4-4 15,0 4-3-15,0 0-3 0,0-3 2 0,0 3 1 16,0 0-1-16,0 0 1 0,0 0 0 0,0-4 3 16,0 4 0-16,0 0 3 0,0-4 1 0,0 4 3 0,0 0 4 15,0 0 3-15,0 0 2 0,0 0 2 0,0 0 2 0,0-4 1 16,0 4 1-16,0 0-2 0,0 0-1 0,0 0-2 15,0 0-3-15,0 0-4 0,0 0-3 0,0 0-3 0,0 0-3 16,0 4-1-16,0-4-3 0,0 0 0 0,0 0 0 16,0 0 1-16,0 0-1 0,0 0 0 0,0 0 1 0,0 0 0 15,0 0 2-15,0 4-1 0,0-4 1 0,0 0 0 0,0 0 0 16,0 4-2-16,0-4 2 0,0 0-2 0,0 0 0 16,0 3 0-16,0-3-1 0,0 0 0 0,0 0 0 0,0 4 0 15,0-4 0-15,0 0 1 0,0 0 1 0,0 3 0 16,0-3 1-16,0 0 1 0,7 0 1 0,-7 0 0 0,0 0 0 15,0 0 0-15,0-3-1 0,6 3 0 0,-6 0-2 0,0 0 0 16,0-4-2-16,0 4-1 0,7 0 1 0,-7 0-2 16,0 0 0-16,0-3-2 0,0 3 2 0,-7-4-4 0,7 4 3 15,0 0-1-15,-6 4 2 0,6-4 2 0,0 0 1 0,-7 0 3 16,7 0 1-16,-7 0 2 0,7 0 1 0,-5 0 0 16,5 0-1-16,0 0 1 0,0 0-2 0,-7 0 0 15,7 0-2-15,0 0 1 0,0 0-3 0,0 0-5 0,0 0-1 16,0 0-6-16,0 0-6 0,0 0-7 0,0 0-9 0,0 0-13 15,7 0-14-15,-7 0-14 0,0 0-23 0</inkml:trace>
  <inkml:trace contextRef="#ctx0" brushRef="#br0" timeOffset="96776.3">11983 9576 109 0,'-7'0'140'16,"-4"0"-30"-16,3 0-27 0,3 5-24 0,-3-5-18 0,1 0-10 15,1 0-8-15,-1 2 0 0,1-2 2 0,6 0 3 0,-7 0 4 16,7 0 6-16,-6 0 8 0,6 0 2 0,0 0 3 16,0 4-4-16,0-4-2 0,0 0-6 0,0 3-4 15,0-3-6-15,0 0-5 0,6 0-1 0,-6 0-2 0,7 0 1 16,-1 4 1-16,1-4 0 0,6 0 1 0,0 4 1 0,-5-4 0 16,3 4 0-16,10-4 1 0,-2 0-3 0,-6 0 0 0,13 4 1 15,-7-4-2-15,7 0-1 0,1 0 0 0,5 0-3 16,-6-4-2-16,6 0-1 0,8 0-1 0,-7 0 0 15,5 1-1-15,2-1-3 0,-1-3 0 0,-1 0 0 0,-5 2 1 16,0-1-2-16,-1-2-1 0,-6 2-2 0,0 1 1 0,-6-2 6 16,-7 3 6-16,0 1 5 0,-6-1 4 0,-7 1 0 15,0-1 2-15,0-4-1 0,-7 5-3 0,0-1-5 0,-6 1-8 16,0-2-6-16,0 3-7 0,-6-2 0 0,-1 4-2 16,1-4 0-16,6 4 0 0,0 0 2 0,0 0 0 0,6 0-1 15,1 4 1-15,-1-4 0 0,7 0 0 0,-6 4-3 0,6-2-2 16,6-2-2-16,-6 5 0 0,7-2-1 0,-7 1 0 15,6 3-1-15,1-3 2 0,-1 3 2 0,1-3 3 0,-1 3 0 16,1 0 0-16,0-2-1 0,-7 1 1 0,6 2-1 0,-6-2 0 16,-6 3 2-16,6-1-3 0,-14-2 2 0,8 5 0 15,-7-3-2-15,0 3-1 0,0-1-6 0,0 2-6 0,-1-5-9 16,-5 3-12-16,6-2-14 0,0 3-20 0,0-4-28 16,0 1-38-16,7-1-53 0,-1 0-88 0,-6-3-84 0,6-1-49 15</inkml:trace>
  <inkml:trace contextRef="#ctx0" brushRef="#br0" timeOffset="104684.35">7444 12233 27 0,'-7'0'133'0,"1"0"-25"0,0 0-18 0,6 0-17 0,-7 0-14 15,7 0-10-15,-7 0-4 0,7 0-3 0,0 0-2 0,0 0 0 16,-7 0-4-16,7 0-5 0,0 0-4 0,0 0-4 15,0 0-4-15,0 0-6 0,0 0-3 0,0 0-2 0,0 0-1 16,0 0 1-16,0 0 0 0,0 0 0 0,0 0 3 16,0 0 1-16,0 0 0 0,0 0 0 0,7 0-4 0,-7 0 0 15,7 0-1-15,-7-5-2 0,7 5-3 0,-1 0-1 0,-6 0-1 16,6-3-1-16,1 3 0 0,-1 0 1 0,1 0 0 16,-7-4 0-16,6 4 0 0,1 0 0 0,-7 0 0 0,7 0 1 15,-1 0-1-15,1 0 0 0,-7 0 0 0,6 0 1 16,0 0-1-16,1 0 1 0,-1 0 1 0,1 0 2 0,6 0 4 15,-6 0-1-15,-1 4 2 0,7-4 0 0,0 0-1 16,-7 0-1-16,8 0 0 0,-1 0-2 0,0 0-4 0,6 0 0 16,-6 0 1-16,-6 0-1 0,12-4-1 0,-6 4 2 0,0 0-1 15,1 0 0-15,-2 0-1 0,1 0-1 0,0 0 0 0,0 0-1 16,1 0 2-16,-2 0-2 0,1 0 0 0,0 0 0 16,-6 0 2-16,7 0 1 0,-2 0-1 0,1 0 0 15,0 0 1-15,0 0-1 0,0 0 0 0,-7 0 1 0,7 0-1 16,1 0 0-16,-8 0-1 0,6 0 1 0,-4 0 0 0,-3 0 0 15,3 0 0-15,-1 0 0 0,-1 0 0 0,0 0 0 0,8 0 0 16,-8 0 1-16,1 0 0 0,-1 0 1 0,0 0-1 16,1 0 1-16,-1 0-1 0,1 4-1 0,6-4 1 15,-6 0 0-15,-1 0-1 0,1 0-1 0,-1 0 2 0,0 0-1 16,7 3 0-16,-6-3 0 0,0 0 0 0,-1 0 0 0,2 5 1 16,-3-5 0-16,2 0-1 0,5 0 0 0,-5 0-2 15,0 2 3-15,0-2-1 0,-1 0 0 0,1 0-1 0,-1 0 1 16,0 0 0-16,1 0 0 0,-1 0 0 0,1 4 0 0,0-4 0 15,6 0-1-15,-7 0-1 0,0 0 2 0,7 0-1 16,-5 0 0-16,4 0 0 0,-5 0 0 0,6 0 0 0,-2 0 3 16,4 0 1-16,-2 0-3 0,-7 0 0 0,7 0 1 15,0 0 0-15,0 0 1 0,0 0-2 0,0 0-2 16,0 0 0-16,0 0 1 0,-7 0 1 0,7 0 0 0,2 4 0 16,-10-4 0-16,3 0 1 0,-3 4-1 0,2-4 0 0,-1 0 0 15,1 0-2-15,0 0 0 0,-7 0-1 0,0 0-1 0,6 0-3 16,-6 0-1-16,0 0-3 0,0 0-4 0,0 0-7 15,0 0-8-15,-6 0-10 0,6 0-13 0,-7 0-21 0,0 0-29 16,7 0-42-16,-13 0-77 0,0-4-73 0</inkml:trace>
  <inkml:trace contextRef="#ctx0" brushRef="#br0" timeOffset="107748.35">7789 12198 43 0,'6'0'100'0,"14"0"-23"0,-14 0-21 0,8 0-17 16,-1 0-13-16,-1 5-3 0,1-5 4 0,7 0 3 15,-7 0 4-15,0 0 1 0,7 0 6 0,-7-5 2 0,5 5 1 16,3 0-4-16,-1 0-7 0,-1 0-8 0,0-2-5 0,1 2 0 16,0 0 0-16,-1-5-3 0,1 5 2 0,-1 0 0 15,7 0-3-15,-6-2 0 0,-1 2 2 0,1 0-5 0,6 0-4 16,-7 0-2-16,1 0-1 0,0-4-4 0,6 4 2 0,-7 0-3 15,1 0-1-15,-1 0 0 0,7 0 2 0,-6 0 2 16,5 0 1-16,-5-5 1 0,6 5 0 0,-6 0 1 0,6 0 0 16,-7 0 0-16,1 0-1 0,-1 0-1 0,2 0-2 15,-2 0 0-15,0 0-2 0,-6 0 1 0,0 0 0 0,7 0 0 16,-7 0-1-16,0 0 0 0,0 0-1 0,0 0 1 0,0 0 0 16,0 0 1-16,0 0-1 0,7 0-1 0,-7 0 1 15,-1 0 1-15,1 0-2 0,1 0 1 0,-1-3 0 16,0 3 0-16,-1 0-1 0,2 0 2 0,-1-4 0 0,-7 4-1 15,6 0 1-15,2 0-2 0,0 0 0 0,-8 0-1 0,7 0 0 16,0 0 0-16,0 0-2 0,0 0 2 0,0 0-1 16,0 0 1-16,0 0 0 0,0 0-1 0,6 0 2 0,-4 0 0 15,-4 0 1-15,9 0-1 0,-8-3 0 0,9 3 2 16,-9 0-2-16,9 0 1 0,-9 0 0 0,8 0 3 0,-7 0-3 16,7 0 0-16,-8 0 0 0,0 0 0 0,2 0 1 0,0 0-2 15,-1 0 0-15,-1 0-2 0,1 0 1 0,1 0 1 16,-7 0 0-16,5 0 0 0,1 0-1 0,0 0 2 0,0 0-1 15,1 0-1-15,-2 0 1 0,1 0 0 0,0 0-1 16,1 0 2-16,-1 0-1 0,0 0 0 0,0 0 0 0,0 0 0 16,6 0 0-16,-6 0-1 0,-1 0 1 0,2 0 0 0,-1 0 0 15,0 3-1-15,0-3 1 0,6 0 0 0,-4 0 1 16,-3 0-1-16,1 0 0 0,0 0 0 0,7 0 0 0,-8 0 0 16,1 0 0-16,0 0-1 0,7 0 0 0,-8 0 0 15,3 0 1-15,-2 0 0 0,-1 0 0 0,1 0 0 0,0 0 1 16,-6 0 1-16,6 0-2 0,-7 0 1 0,7 0-1 0,-6 4 0 15,6-4-1-15,-7 0 1 0,0 0-1 0,1 3 1 16,0-3 0-16,6 0 0 0,-7 0 0 0,1 0 0 16,-1 0 1-16,1 0-1 0,-1 0 1 0,-6 0-2 0,6-3 1 0,2 3 1 15,-3 0-1-15,3 0-1 0,-8-4 1 0,7 4 0 16,-2 0 1-16,2 0-1 0,-1-3 0 0,1 3-1 0,-7 0 1 16,6 0 0-16,1-4 0 0,6 4 0 0,-6 0 0 15,-1 0 0-15,0-4 0 0,7 4 0 0,-6 0 0 0,7 0 0 16,-8 0 0-16,7 0 0 0,-8 0 0 0,3 0 0 15,4 0 0-15,-4 0 0 0,5 0 0 0,-7 0 0 0,7 0 0 16,-7 0 0-16,7 0 1 0,-6 0 1 0,6 0-2 16,-6 0 0-16,-1 0 0 0,7 0 0 0,-7 0 0 0,1 4 1 15,-1-4-1-15,1 0 0 0,-1 0 0 0,1 0 0 0,1 0 0 16,-3 0 1-16,1 0-1 0,1 0 1 0,-1 4-1 0,1-4 1 16,0 0-1-16,-2 0 0 0,3 0 0 0,-1 3 0 15,5-3-2-15,-6 0 1 0,8 0 1 0,-7 4 0 16,5-4 0-16,-5 0 0 0,5 3 0 0,-5-3 0 0,6 0 1 15,1 0-1-15,-2 5 0 0,-5-5 0 0,6 0-1 0,0 0 0 16,0 4 0-16,-6-4 0 0,5 0 1 0,1 0 0 0,1 2-1 16,-7-2 1-16,5 0 0 0,1 0 0 0,0 5 0 15,-7-5 1-15,7 2-1 0,0-2-1 0,2 0 2 16,-10 0 0-16,8 5 0 0,1-5 1 0,-3 0-2 0,4 0 0 16,-9 0 0-16,7 0 0 0,-7 0 0 0,8 0 0 0,-8 0 0 15,0 0-2-15,1 0 4 0,-1 0-1 0,0 0 0 16,1 0 1-16,0 0-1 0,0 0-1 0,-1 0 0 0,1 0 2 15,-1 0-3-15,1 0 1 0,-7 0 1 0,6 0 0 0,0 0 2 16,1-5 2-16,7 5 1 0,-7 0 0 0,-2 0 0 16,2 0 1-16,-1 0-4 0,7 0 2 0,-7 0-3 0,8 0 1 15,-8 0-1-15,1 0 0 0,6 0-2 0,-7 0-2 16,7 0 3-16,-6 0 0 0,5 0-1 0,1 0 0 0,-6 5 0 16,6-5 0-16,-6 0 1 0,6 0 0 0,0 0-1 0,-6 0-2 15,6 0 3-15,-1 0 0 0,2 0-1 0,-8 0 0 16,7 0 0-16,0 0 0 0,0 0 0 0,1 0 2 0,-2 0-2 15,1 0-1-15,0 0 1 0,0 0 0 0,8 0 1 16,-9 0 0-16,1 0-2 0,0 0 1 0,6 0 1 0,-6 0-1 16,0 0 1-16,1 0-1 0,-1 0-2 0,0 0 1 15,-1 0 1-15,-4 0 0 0,4 0 0 0,1 0 1 0,0 0-1 16,0 0 1-16,0 0 0 0,1-5 0 0,-2 5-1 0,1 0 1 16,7 0 0-16,-7 0-1 0,6 0 0 0,-6 0-1 15,0 0 1-15,8 0-1 0,-8 0 1 0,-1 0-2 0,1-2 1 16,1 2-1-16,-2 0 2 0,1 0 0 0,0 0 0 15,0 0 1-15,1 0-1 0,-3 0 1 0,2-5-1 0,2 5 0 16,-2 0 0-16,-7 0 0 0,7 0-1 0,0 0 1 16,0 0 0-16,0 0 1 0,0 0-1 0,-6 0 0 0,5 0 1 15,1 0-2-15,0 0 1 0,2 0 0 0,-2 5 0 0,-2-5-1 16,3 0 1-16,-1 0 0 0,0 0 0 0,0 0 2 0,-1 0 0 16,-5 0-2-16,7 0 0 0,-8 0 2 0,6 0-2 15,-5 0 0-15,6-5 0 0,-6 5 0 0,6 0 0 16,-6 0 1-16,4 0 0 0,-3 0-1 0,5 0 0 0,0 0 1 15,0 0 0-15,0 0-1 0,0 0 0 0,0 0 0 0,0 0 0 16,0 0 0-16,6 0-1 0,-5 0 0 0,-2 0 1 16,3 0 0-16,-2 0 0 0,-1 0 0 0,-6 0-1 0,8 0 0 15,-1 0 1-15,-7-2 0 0,7 2 0 0,-7 0 5 16,8 0-2-16,-8-4-1 0,1 4-2 0,6 0 0 0,-8 0 0 16,2-5 0-16,7 5 0 0,-7 0-5 0,-1 0 2 0,7-3 2 15,-7 3 0-15,7 0 1 0,-6 0 0 0,6 0 0 16,-6-4 0-16,5 4 0 0,1 0 0 0,-6 0-2 0,6 0 2 15,-6 0 0-15,-1 0 0 0,7 0 0 0,-7 0 1 16,1 0 0-16,-1 0 0 0,1 0 0 0,-1-3 0 0,1 3-1 16,0 0 0-16,6 0 0 0,-6-4 0 0,-7 4 0 0,5 0 1 15,3-4 0-15,-3 4 0 0,2 0 1 0,0 0-1 16,-1 0 0-16,1-2-1 0,-7 2-1 0,6 0 1 0,1 0 0 16,-7 0 0-16,6 0-1 0,-6 0-1 0,6 0 1 0,-6 0 1 15,7 0 0-15,0 0 0 0,0 0 0 0,-1 0 0 16,-6 0 0-16,6 0 2 0,1 0-1 0,6 0 0 15,-7 0-1-15,0 0 0 0,1 0-1 0,0 0 1 0,0 0-1 16,-1 0 1-16,0 0 0 0,1 0 0 0,-1 0 0 0,7 0 0 16,-13 2 0-16,7-2-1 0,7 0 0 0,-8 0 1 0,0 0 0 15,0 0 0-15,1 0 0 0,-1 4 0 0,1-4 0 16,0 0 0-16,6 0 2 0,-7 4 0 0,0-4-2 16,1 0 1-16,-1 0 0 0,1 0 0 0,-1 0-1 0,1 0 0 15,0 0 0-15,-2 0-1 0,3 0 1 0,-8 0-1 0,5 0 1 16,3 0 0-16,-8 0 1 0,7 0-2 0,-2 0 2 15,-5 0 0-15,8 0-1 0,-8 0 0 0,6 0-2 0,1 0 1 16,-7 0 0-16,6 0 1 0,-6 0 0 0,0 0 0 0,7 0 2 16,-7 0-1-16,0-4-1 0,6 4 1 0,-6 0-1 15,6 0 0-15,-6 0 0 0,7 0 0 0,-7 0-2 0,6 0 1 16,-6 0 1-16,6 0-2 0,1-4 1 0,-7 4 1 16,7 0 0-16,0 0-1 0,-7 0 1 0,6 0 0 0,1 0 0 15,-7 0 1-15,6 0 0 0,-6 0 1 0,6 0 0 0,1 0-1 16,-1 0 0-16,1 0-1 0,-7 0 0 0,6 0 0 15,1 0 0-15,-7 0 0 0,8 0-1 0,-3 0 0 0,2 0 1 16,-1 0 0-16,0 0 1 0,1 0-1 0,0 0 0 16,-7 0 0-16,13 0 0 0,-13 0-1 0,7 0 1 0,-1 0-1 15,0 0-1-15,1 4 1 0,-1-4 0 0,0 0 0 0,1 0 1 16,0 0-1-16,0 0 1 0,-7 4 0 0,6-4 1 16,-6 0-1-16,6 0 1 0,0 0 0 0,-6 0 0 0,7 0 0 15,-7 0-1-15,8 0 0 0,-8 0-1 0,5 0 1 16,-5 0 0-16,0 3 0 0,7-3 0 0,-7 0 0 0,0 0 1 15,7 0 0-15,-7 0-1 0,6 0 1 0,-6 0-1 0,7 0-1 16,-7 0 1-16,6 0-1 0,-6 0-1 0,5 0 0 16,-5-3 2-16,8 3 0 0,-8 0 0 0,7 0 0 15,-7 0-1-15,6 0 1 0,-6 0 1 0,6 0-1 0,-6 0 2 16,7 0-3-16,-7 0 1 0,7-4 0 0,-7 4 2 0,6 0-1 16,1 0-1-16,-7 0 1 0,6-4 0 0,0 4 0 0,-6 0 0 15,7 0-2-15,-1 0-1 0,-6 0 1 0,7 0-1 16,-7 0 0-16,7 0-2 0,-7 0 3 0,6 0 1 15,-6 0 2-15,7 0-1 0,-7 0-2 0,6 0 1 0,-6 0-1 16,0 0 1-16,7 0 0 0,-7 4-2 0,0-4 2 0,6 0-1 16,-6 0 1-16,0 0 0 0,0 0 2 0,6 0-1 15,-6 0-1-15,0 0 0 0,0 0 1 0,0 0-1 0,0 4 2 16,0-4 0-16,0 0 0 0,0 0 2 0,0-4 2 16,0 4 2-16,0 0 1 0,0 0 1 0,0 0-2 0,0 0 0 15,0 0 0-15,0 0 0 0,0 0-3 0,0 0-2 0,0 0-2 16,0 0 0-16,7 0 1 0,-7 0-2 0,0 0 0 15,0 0 1-15,6-4 0 0,-6 4-1 0,8 0 0 0,-8 0 0 16,6 0 0-16,-6 0 0 0,0 0 0 0,0 0 0 16,0 0-1-16,6 0 2 0,-6 0 4 0,0 0-4 0,0 0 0 15,0 0 0-15,8 0 1 0,-8 4-2 0,0-4 2 0,5 0-2 16,-5 0-5-16,7 0 4 0,-7 0 0 0,6 0 0 16,-6 0 0-16,6 0 1 0,-6 0-3 0,7 0 2 0,-7 4 0 15,7-4-1-15,-7 0 2 0,7 0 0 0,-7 0 1 16,0 0 0-16,6 3 2 0,-6-3-1 0,0-3 0 0,0 3 0 15,7 0-2-15,-7 0-1 0,0 0 1 0,6 0 0 0,-6 0-1 16,0 0 1-16,6 0 0 0,-6 0 0 0,0 0 0 16,0 0 4-16,0 0-1 0,0 0-3 0,0 0 2 0,0 0 0 15,0 0 1-15,0 0 0 0,7 0-2 0,-7 0 1 0,0 0-1 16,0 0 2-16,0 0-1 0,0 0 0 0,0 0-1 16,6 0 0-16,-6 0 2 0,0 0-3 0,7 0-1 15,-7 0 0-15,0 0 1 0,7-4 0 0,-7 4 1 0,0 0 0 16,6-4-1-16,-6 4 2 0,0 0 0 0,7 0-1 0,-7 0 1 15,6-2-1-15,-6 2-1 0,6-5-1 0,-6 5 1 0,6 0 1 16,-6-4 1-16,0 4 3 0,0 0 0 0,7 0 1 16,-7-3 2-16,0 3 1 0,0 0-1 0,0 0 0 15,0 0 3-15,0 0 0 0,0 0 2 0,0 0 2 0,0 0-1 16,0 0 2-16,0 0-1 0,-7 0-1 0,7 0-2 0,0 0-3 16,-6 0-3-16,6 3-3 0,-6-3-3 0,6 4 0 15,-6-4 0-15,-1 5 0 0,7-3 0 0,0-2 0 0,-6 4 0 16,6 0 2-16,0-4 1 0,0 3-2 0,0-3 0 0,0 4 1 15,0-4-1-15,0 3 2 0,6-3 0 0,-6 0 1 16,7 0-2-16,-7 5 3 0,6-5-1 0,0 0 0 0,-6 0 1 16,6-5-3-16,1 5-1 0,-7 0 0 0,8-3 1 15,-2 3-1-15,-6-4-1 0,6 1 1 0,-6 3 0 0,0-4 1 16,7 0 0-16,-7 2 0 0,0-3 1 0,0 1 1 0,0 1 1 16,0-2 0-16,0 3-1 0,-7-2-2 0,7 4 2 15,0-4-2-15,-6 4-1 0,0 0-1 0,6 0-1 0,-8 4 1 16,1-4-1-16,1 4 0 0,0-2 0 0,0 3 1 15,6-2 0-15,-7 6 0 0,7-7 2 0,-6 2-1 0,6 3 1 16,0-3 0-16,0-1 0 0,0 2-1 0,6 1-1 0,-6-1 1 16,7-3 0-16,-7 3 1 0,6-2-1 0,-6 1 0 15,6-4 0-15,-6 4-1 0,6-4 3 0,-6 4-2 16,7-4 0-16,-7 0-1 0,8 0 0 0,-8 0 1 0,0-4 0 16,0 4 0-16,0 0-1 0,0-4 1 0,0 4-1 0,0 0 1 15,0 0 0-15,0 0-1 0,0-4 1 0,0 1-1 0,-8-2 2 16,8 5-1-16,0-2 0 0,0-3 2 0,-7 5-1 15,7-2 1-15,0 2 0 0,0-4-3 0,0 4-1 0,0-5 0 16,0 5 0-16,0-3-1 0,7-1-1 0,-7 4-2 16,0-3-2-16,8-1-1 0,-8 0 0 0,6 4-3 0,-6 0 1 15,6-2-5-15,-6 2-1 0,7-5-3 0,-7 5-5 16,0 0-7-16,0-4-12 0,6 4-17 0,-6 0-24 0,0 0-26 16,0 0-42-16,0 0-58 0,0 0-104 0,0 0-58 0</inkml:trace>
  <inkml:trace contextRef="#ctx0" brushRef="#br0" timeOffset="108467.36">13592 12569 218 0,'0'0'267'0,"0"-4"-49"16,7 4-46-16,-7 0-38 0,0 0-26 0,0-3-22 15,0 3-17-15,0 0-12 0,0 0-14 0,0 0-12 0,0 0-9 16,0 0-8-16,0 0-5 0,0 0-4 0,0 3-2 0,0-3-2 16,-7 4 1-16,7 3 3 0,0-3 3 0,-6 7 2 0,-1-4 1 15,7 4 2-15,-7 5 0 0,0-2 2 0,7 1-1 16,-6-1-3-16,6 4-3 0,0 1 0 0,0-1-1 16,-6 0 0-16,6 0-1 0,0 1-1 0,0-1-1 0,0 4 2 15,0-4 2-15,0-3-1 0,6 3 0 0,-6-3 0 0,0 0 2 16,6-1-1-16,-6 1-1 0,0-4-2 0,7 1 0 0,-7-2-3 15,0-3 0-15,7 1 0 0,-7-1-2 0,7-3-1 16,-7 3 1-16,0-4 1 0,6-3-1 0,-6 4-2 0,0 0-4 16,0-4-7-16,0 0-12 0,0 0-19 0,0 0-27 15,0-4-42-15,0-3-60 0,0 0-85 0,0 0-110 0,0-1-53 16</inkml:trace>
  <inkml:trace contextRef="#ctx0" brushRef="#br0" timeOffset="108779.92">13546 12609 328 0,'0'-4'345'0,"0"1"-103"15,7-1-86-15,-1 4-52 0,0-2-31 0,1-3-16 0,0 2-13 16,0 3-7-16,-1-4-5 0,1 0-6 0,5 0-2 16,-5 4-7-16,6 0-3 0,0 0-3 0,-6 0-4 0,5 0-2 15,1 0 0-15,1 0-1 0,-1 0-1 0,6 4 0 0,-6 0-1 16,0 3-4-16,0-2 1 0,0 1 0 0,0 1-1 15,-6 1 0-15,6 2-2 0,0 2 3 0,-7-1 0 0,1 0 2 16,-1-1 0-16,1 5-1 0,-1-4 0 0,-6 4 2 0,0-1 4 16,0-2 4-16,-6 2 3 0,6-3 3 0,-7 4 2 15,-6-4 4-15,7-4 2 0,-14 4 0 0,7 0-2 0,-6-3-3 16,-1-1 0-16,-1 0-5 0,-3-3 0 0,5 3 0 16,-8-3-3-16,8 0-1 0,-8-1-1 0,8 1-2 0,-1-4 0 15,1 3-3-15,7-3-11 0,-2 0-16 0,0 0-26 0,1 0-44 16,7-3-77-16,0-1-152 0,6 1-89 0,-7-5-53 15</inkml:trace>
  <inkml:trace contextRef="#ctx0" brushRef="#br0" timeOffset="111951.48">12921 8697 283 0,'7'0'231'0,"-7"0"-73"0,6 3-57 0,-6-3-35 15,7 0-21-15,-1 4-9 0,7-4-5 0,-7 0-1 16,1 0 1-16,6 0 0 0,-1 3 2 0,1-3-2 15,2 0-1-15,-2 0-2 0,6 0-2 0,-6 0 1 0,6 0-3 16,1 0 1-16,6 0 2 0,-7 0-2 0,9 0-1 0,3 0-2 16,-4 0-1-16,4 0-2 0,2-3-3 0,7 3-2 15,-8 0-4-15,7-4 0 0,-7 1-2 0,8 3-1 0,-1 0 0 16,-1-4-1-16,2 1 1 0,-1 3 1 0,1-4 0 16,-2 0 2-16,1 0-1 0,0 1-1 0,0-1 0 0,1 4 1 15,-8-4 1-15,7 1-1 0,-6 0 0 0,-7 3 0 0,7-4-1 16,-8-1-1-16,-5 2-2 0,0 3-2 0,-7 0 0 15,-1-3-1-15,1-1-2 0,-6 4 0 0,-1-4-1 16,1 4-3-16,-7-3-3 0,0 3-12 0,0-4-14 0,-7 4-25 16,7-4-34-16,-13 0-42 0,0 1-62 0,1-2-93 0,-8 5-81 15</inkml:trace>
  <inkml:trace contextRef="#ctx0" brushRef="#br0" timeOffset="112232.63">13201 8598 299 0,'0'0'289'0,"0"0"-102"15,0 0-75-15,0 0-45 0,0 0-24 0,0 0-14 16,0 3-4-16,0 2 0 0,0-2 3 0,0 8 2 0,0-4 2 16,0 4 0-16,0 3 2 0,-6 1-1 0,-1 0-3 0,2 3-5 15,-3 4-6-15,-5 0-3 0,6 1-3 0,-6 2 0 0,7 1-1 16,-7-1 0-16,0 4-3 0,-1 2 0 0,2-6 0 15,-1 0-3-15,0 0 0 0,0 2-1 0,7-6-4 16,-7 2 1-16,6-2 0 0,-1-2 0 0,3-1 0 0,-3-3 0 16,8-1-2-16,0 1 1 0,0-4 0 0,0 1-6 0,8-5-8 15,-3 0-14-15,3 0-14 0,-1-3-22 0,6-4-23 16,-7 0-30-16,14-4-38 0,-8 0-51 0,1-3-71 0,7-1-79 16</inkml:trace>
  <inkml:trace contextRef="#ctx0" brushRef="#br0" timeOffset="112467.33">13541 8719 28 0,'0'-4'350'15,"0"4"-77"-15,0 0-75 0,0 0-58 0,-8 4-41 16,2 3-28-16,0 1-19 0,-2 2-10 0,-5 2-9 0,-6 2-3 16,6 4-2-16,0 1-2 0,-7-1-4 0,1 4-3 0,-1 3-2 15,1-3-3-15,0 4 0 0,-1 0-1 0,0-1-6 16,1 1-1-16,-1-4-3 0,7 0-1 0,-6 0-1 0,6 0 1 15,7-4-1-15,-1-3-1 0,0 0 1 0,0-1-1 0,7-3-4 16,0-4-9-16,7 2-16 0,0-2-24 0,0-4-38 16,6-3-52-16,6 0-85 0,-7-8-130 0,9 1-55 0</inkml:trace>
  <inkml:trace contextRef="#ctx0" brushRef="#br0" timeOffset="112623.56">13651 8851 89 0,'-7'4'423'0,"-6"6"-114"0,6 1-114 16,-6 4-76-16,1 3-43 0,-1-3-26 0,-8 7-9 16,9-4-12-16,-8 4-7 0,0 0-4 0,1 4-3 0,0-4-1 15,-1 4 0-15,0-1-4 0,1 4-2 0,-1-3-1 0,8 0-2 16,-3-4-3-16,4 0-4 0,4 0-6 0,1-4-12 16,6 0-19-16,0-6-25 0,6 2-35 0,1-6-50 15,4-5-84-15,10-6-109 0,-8-2-57 0</inkml:trace>
  <inkml:trace contextRef="#ctx0" brushRef="#br0" timeOffset="112826.4">13846 8961 419 0,'-7'17'344'0,"-6"2"-126"0,0 3-88 0,-6 4-54 0,6 3-30 15,-7-4-15-15,1 9-12 0,-1-5-6 0,-6 4-4 0,6 0-3 16,1 0-1-16,-7-1 1 0,13-1-4 0,-6-2-5 15,6-4-9-15,6 1-18 0,-7-1-31 0,8-6-41 16,6-1-60-16,0-7-111 0,0-3-83 0</inkml:trace>
  <inkml:trace contextRef="#ctx0" brushRef="#br0" timeOffset="113842.93">13481 6549 48 0,'7'0'122'0,"-7"5"-31"15,0-5-22-15,0 7-13 0,0-3-8 0,0-1-3 16,0 1-1-16,6 3 1 0,-6 1-2 0,0 0-1 0,0 1 3 15,6 3-1-15,-6-1 0 0,7 0-2 0,-7 4 0 0,6-1-1 16,-6 4 0-16,8-3-4 0,-2 3-9 0,0 1-8 16,-6-2-1-16,8 3-1 0,-3 1-2 0,2-2-3 0,-1-1-3 15,7 0 0-15,-6 1 1 0,0-1-3 0,-1 1 1 16,1-5-1-16,-1 1 1 0,0-4 4 0,1 0 2 0,-1-4 2 16,1 0 6-16,-7 1 8 0,7-8 6 0,-1 3 8 0,1-6 2 15,5-1-1-15,-6 0-4 0,9-7-1 0,-9 4-6 16,7-8-7-16,0 1-8 0,-2-1-5 0,-3 1-4 15,5-6-2-15,0 6-3 0,0-4-3 0,0 0-1 0,0-1 0 16,0 4-1-16,-6-2-1 0,6 2-1 0,-7-4-3 0,1 4-9 16,-1 1-11-16,1-1-14 0,-7 4-25 0,0-4-35 0,6 5-51 15,-6-5-94-15,-6 4-107 0,6 4-60 0</inkml:trace>
  <inkml:trace contextRef="#ctx0" brushRef="#br0" timeOffset="115670.63">13096 10184 200 0,'0'0'193'0,"0"-3"-41"15,0-2-38-15,0 5-24 0,0-3-17 0,0 3-6 0,0-4-4 16,0 4-4-16,0 0-1 0,7 0-5 0,-7 0-5 15,0 0-8-15,0 4-10 0,0-1-10 0,0 2-6 16,7-2-7-16,-7 5-2 0,0-5-1 0,0 5 3 0,0 3 3 16,0-1 1-16,0 1 2 0,0 0 2 0,0 4-1 0,0 0 1 15,-7-1-2-15,7 1-1 0,0-1-4 0,0 5-1 16,-7-4-1-16,7-1 1 0,0 1-2 0,-6 0-1 0,6-1 0 16,0 1-1-16,0-4 1 0,0 3-1 0,0-3-1 15,0 1 0-15,0-1-1 0,6-1 1 0,-6-2 0 0,0 3-3 16,7-3-6-16,-7-1-15 0,7 0-18 0,-7-4-29 0,7 1-36 15,-1 0-55-15,1-4-87 0,-1 0-103 0,7-4-52 16</inkml:trace>
  <inkml:trace contextRef="#ctx0" brushRef="#br0" timeOffset="115967.64">13369 10251 248 0,'0'-5'409'0,"-5"5"-120"0,-1 5-105 0,6-5-73 15,-7 6-44-15,1-2-25 0,-1 3-12 0,7 1-3 16,-7 3-3-16,7-4-3 0,-5 4-2 0,5 0-2 0,0-1-2 16,0 2-1-16,0 3-2 0,5-4-3 0,-5-1-1 0,7 2 4 15,0-1-2-15,-7 0-1 0,13-4 0 0,-7 0 2 16,-1 1 4-16,10-5 4 0,-9 4 1 0,7-7 0 0,-6 4 4 16,6-4 4-16,-1-4 4 0,-5 4 0 0,6-7-1 15,0 4-1-15,-6-1 0 0,6-4-1 0,-7 1 3 0,0-1 6 16,1 2 4-16,-1-5 1 0,-6 3-1 0,0 2 2 0,0-6-1 15,-6 5-1-15,-1-4-6 0,1 4-11 0,0-4-12 16,-7-1-12-16,6 5-14 0,-6-1-20 0,6 1-18 0,1-1-21 16,-1 2-19-16,1-2-23 0,0 5-28 0,6-1-37 15,0-4-46-15,0 6-76 0,0-6-99 0,0 4-46 0</inkml:trace>
  <inkml:trace contextRef="#ctx0" brushRef="#br0" timeOffset="116233.27">13638 10166 196 0,'-7'3'406'15,"7"1"-126"-15,-7 4-110 0,7-1-74 0,0 0-42 0,-6 1-21 16,6 3-8-16,6-1-4 0,-6 1 0 0,0 0-1 0,7-4 1 16,0 1 1-16,-1 3 0 0,1-3 0 0,5-1-3 15,-6 0-1-15,9 0-2 0,-3 1-1 0,1-5 3 0,0 1 0 16,0-4 2-16,0 3 1 0,0-3 3 0,0-3 2 15,0 3 2-15,-6 0 3 0,6-4 1 0,-7 1 1 0,1-1-1 16,-1 0 1-16,-6-3 0 0,0 3-3 0,0-4-1 0,-6 2-3 16,-1 2-3-16,1-3-4 0,-7-1-11 0,6 2-14 15,-6-6-15-15,0 5-19 0,0-1-26 0,0-2-33 0,0-1-42 16,7 0-61-16,-7-5-99 0,6 6-93 0,1-5-52 16</inkml:trace>
  <inkml:trace contextRef="#ctx0" brushRef="#br0" timeOffset="116451.95">13703 9777 145 0,'-7'0'478'0,"7"4"-67"0,0 0-164 15,0 0-114-15,0-1-63 0,0 5-33 0,7-2-17 0,-7-1-7 16,0 2-4-16,6-4 2 0,-6 1 3 0,7 0 2 0,-1-1 8 16,-1 1 7-16,3 0 7 0,-1 0 6 0,6-4 2 15,0 0 2-15,0-4 1 0,-7 0 0 0,7 0 0 16,0 1-1-16,0-1 1 0,-6 0-3 0,-1-2-2 0,1 2-3 15,-1-1-4-15,-6-1-5 0,0 2-11 0,0-3-17 0,0 3-20 16,0-4-25-16,0 5-25 0,0-2-28 0,-6 3-33 0,6-2-41 16,-7 1-63-16,7 3-77 0,0-4-112 0,0 4-41 15</inkml:trace>
  <inkml:trace contextRef="#ctx0" brushRef="#br0" timeOffset="116717.71">14126 9876 259 0,'0'5'446'15,"-6"-5"-136"-15,-1 3-123 0,1 3-83 0,6-2-47 0,-14 4-20 16,8 0-8-16,-7 3-2 0,0-1 1 0,7 1 1 16,-7 4 2-16,-2-4 0 0,10 7-1 0,-8-3-2 0,6 3-5 15,1 1-4-15,-1-1-2 0,1 4-4 0,-1-4-2 16,7 1 2-16,0-4 3 0,0-1 2 0,0 3 1 0,7-5 3 15,-1 3 1-15,7-5 0 0,-1 2 0 0,1-1-2 0,8 0-2 16,-2-4-4-16,7 0-3 0,-6-2-5 0,6-3-3 16,6 2-5-16,-6 0-10 0,6-4-10 0,1 0-17 0,0 0-24 15,-1-4-41-15,1 0-67 0,-7-3-129 0,1 0-96 16,-8 0-60-16</inkml:trace>
  <inkml:trace contextRef="#ctx0" brushRef="#br0" timeOffset="119952.23">15245 9136 174 0,'0'-3'365'0,"0"3"-98"0,0-5-88 16,8 5-64-16,-8-2-39 0,0 2-26 0,0 0-16 0,0-4-9 15,7 4-8-15,-7 0-6 0,0 0-4 0,5 0-3 0,3 0 1 16,-2 4-4-16,7-4-5 0,-7 0-13 0,7 2-22 16,0-2-37-16,1 5-57 0,-1-5-87 0,-1 0-106 0,1 0-64 15</inkml:trace>
  <inkml:trace contextRef="#ctx0" brushRef="#br0" timeOffset="120124.06">15142 9158 56 0,'-13'-3'459'0,"1"3"-91"16,5 0-144-16,-1 0-101 0,2 0-58 0,-1 0-28 16,1-4-14-16,6 4-6 0,0 0-4 0,0 0-2 0,6 4 0 15,1-4 0-15,7 0-1 0,-2 3-4 0,8-3-12 16,0 4-12-16,5-4-20 0,1 3-25 0,6-3-29 0,2 0-40 16,5 0-49-16,-6 0-77 0,-1 0-96 0</inkml:trace>
  <inkml:trace contextRef="#ctx0" brushRef="#br0" timeOffset="120296.32">15552 9188 240 0,'-7'-4'393'15,"-5"4"-123"-15,5 0-106 0,-6 0-68 0,7-3-39 16,-1 3-22-16,7 0-11 0,0 0-8 0,-7-5-2 0,7 5-4 16,7 0-1-16,-7 0-2 0,7 0-3 0,-1 0-6 0,1 0-9 15,6 0-9-15,-1 0-13 0,1 0-16 0,1 0-17 16,-1-2-17-16,0 2-16 0,7 0-14 0,-7-5-12 0,-7 5-7 15,7-4-3-15,0 4 8 0,-7-3 12 0,7 3 18 0,-6 0 21 16,-7 0 26-16</inkml:trace>
  <inkml:trace contextRef="#ctx0" brushRef="#br0" timeOffset="120421.36">15702 9162 11 0,'0'0'52'16,"0"0"23"-16,0 3 19 0,0-3 12 0,0 0 8 0,0 0 1 15,0 4-9-15,0-4-11 0,0 0-14 0,0 5-8 16,0-5-10-16,0 0-7 0,0 0-8 0,0 0-8 0,0 0 0 16,0 0-7-16,0 0-6 0,7 0-4 0,-1 2-5 0,0-2-5 15,7 0-7-15,0 5-9 0,0-5-18 0,2 0-14 16,3 0-18-16,-5 3-22 0,7-3-23 0,-7 0-23 15,-1-3-27-15,2 3-23 0,-1-5-23 0,0 5-14 0</inkml:trace>
  <inkml:trace contextRef="#ctx0" brushRef="#br0" timeOffset="120608.95">15995 9151 154 0,'7'0'165'0,"-7"-4"-29"0,0 4-31 0,0 0-27 0,0-3-25 16,6 3-19-16,-6 0-13 0,7-4-10 0,-1 4-7 15,0 0-4-15,1-4 0 0,7 4-5 0,-8-3-2 0,7 3-1 16,0-5-2-16,0 5-2 0,-1-2-7 0,1-2-8 0,2 4-8 15,-3-4-4-15,-6 0-1 0,1 1-2 0,6-1 1 16,-6 4 4-16,-1-4 7 0,1 0 15 0,-1 4 15 16,-6-2 17-16,6 2 15 0,-6 0 12 0,7-5 8 0,-7 5 8 15,0 0 3-15,0 0-4 0,0 0-6 0,0-3-9 0,0 3-12 16,0 0-15-16,0 0-21 0,0-4-30 0,0 4-47 0,0-3-86 16,0 3-105-16</inkml:trace>
  <inkml:trace contextRef="#ctx0" brushRef="#br0" timeOffset="126344.06">15318 6399 40 0,'-7'-3'212'0,"1"-4"-52"0,-1 3-34 15,7-3-22-15,-6 3-19 0,6-3-10 0,-6 3-9 0,6-4-6 16,0 6-4-16,-7-2-5 0,7-4-5 0,0 5-1 0,0-1-2 16,0 0-4-16,0 0-5 0,0 2-2 0,0-3-4 15,0 5 1-15,0-3-3 0,0-1-6 0,0 4-4 16,0-5-2-16,0 5-4 0,0 0-1 0,0 0-1 0,0 0-3 16,0 0-3-16,0 5-1 0,7-1-1 0,-7-1 3 0,6 4 1 15,-6 1 0-15,6 3-1 0,1-1 4 0,-7 2 0 0,6 6 1 16,1-4-1-16,-1 5 0 0,8 0-1 0,-8-2 0 15,7 5-3-15,-7-3-1 0,1 3-2 0,6-4 2 16,-7 5-1-16,7-6-1 0,-6 3 0 0,6 1 0 0,-7-6 3 16,1 3-3-16,6-3 2 0,-6 0-2 0,-2-1 0 0,-5 1 1 15,8-8 0-15,-1 3 0 0,-7-2 3 0,6-4 10 16,-6-1 12-16,0 2 13 0,0-5 8 0,6 0 4 0,-6-8 2 16,0 4 0-16,6-7 0 0,-6-3-9 0,7-1-10 15,6-3-11-15,-6-1-8 0,6-6-3 0,-1 3-3 0,1-4-2 16,1 4-1-16,-1-4-1 0,0 1-4 0,0-1-1 0,0 1-2 15,0 3-8-15,0-1-9 0,0 1-13 0,0 0-13 16,0 1-11-16,0 2-12 0,-6 1-22 0,-1 3-22 0,7 0-24 16,-13-3-26-16,6 7-36 0,-6-3-55 0,0 3-104 0,0 0-50 15</inkml:trace>
  <inkml:trace contextRef="#ctx0" brushRef="#br0" timeOffset="131665.21">13722 12185 21 0,'13'-5'27'0,"-6"5"5"0,6 0 7 0,0 0 6 16,0 5 4-16,0-5 4 0,0 0-1 0,6 0-1 0,-6 4-6 15,7-4-5-15,0 0-11 0,0 0-6 0,5 0-6 16,-5 2-8-16,-1-2-2 0,1 0-2 0,-1 0-3 0,1 0 0 16,0 0 0-16,-7 0-1 0,-1 0 1 0,1 0-1 0,0 0-1 15,-6 0 0-15,0 0 1 0,-1 0 1 0,-6 0-1 16,7 0 1-16,-14 0-2 0,7 0 1 0,-6 0 2 16,-1 0 0-16,0 0 1 0,1 0 0 0,-7 0 1 0,0 0 0 0,0 0 5 15,-8-2 2-15,8 2 1 0,-5 0 3 0,-2 0 1 16,1 0 2-16,-1 0 5 0,0 0 2 0,2 0 0 0,-2-4 0 15,0 4 0-15,0 0-4 0,1 0 2 0,6-5 2 16,0 5-4-16,0 0 1 0,0 0 1 0,6 0 2 0,-6 0 1 16,13 0 1-16,-6 0-1 0,6 0-3 0,0 0 0 0,0 0-4 15,0 0-5-15,6 0-5 0,7 0-3 0,-6 0-2 16,6 0-1-16,0 0-1 0,6 5-2 0,-6-5-1 0,7-5 0 16,-7 5 1-16,7 0 2 0,0 0-1 0,-2 5-3 15,9-5 1-15,-8 0-1 0,1 0-1 0,6 4 0 0,-1-4 0 16,-4 0-3-16,4 0-1 0,-5 0 0 0,6 0-3 0,-7 0-1 15,7 0 1-15,-6 0 1 0,-1 0 0 0,-5 0 1 16,6 0 1-16,-7 0 2 0,6 0 1 0,-6 0 2 0,-7 0-1 16,7-4 0-16,-6 4 1 0,-1 0 1 0,-6 0-1 15,0 0 0-15,6 0 1 0,-6 0-1 0,0 0-3 0,-6 0-1 16,6 0-4-16,-6 0-4 0,6 0-5 0,-7 0-8 0,1 0-7 16,-1 0-5-16,1 0-4 0,-7 0-4 0,6 0 1 15,0 4 2-15,2-4 3 0,-2 0 7 0,1 0 5 0,-1 0 8 16,7 0 6-16,-8 0 4 0,3 0 6 0,5 0 2 15,-7 0 2-15,7 0 3 0,-7 0 3 0,7 0 2 0,0 0 2 16,7 0 2-16,-7 0 1 0,7 0 2 0,-2 0-1 16,3 0-1-16,-1 0-3 0,-1 0-1 0,6-4-2 0,-5 4-1 15,7 0-1-15,-2 0-1 0,1 0 0 0,0 0 2 0,0 0 1 16,1-5-1-16,-2 5-1 0,-5 0 0 0,12 0 0 0,-12 0-3 16,6 0-1-16,0-3 0 0,0 3 0 0,0 0 0 15,-7 0-4-15,8 0-6 0,-1 0-13 0,-7 0-22 16,0-4-30-16,1 4-45 0,-1 0-65 0,-6 0-85 0</inkml:trace>
  <inkml:trace contextRef="#ctx0" brushRef="#br0" timeOffset="132087.09">14386 12185 71 0,'-6'0'191'0,"-2"-5"-42"0,3 5-37 16,-2 0-33-16,1 0-23 0,0 0-16 0,-1 0-10 0,0 5-7 16,0-5-5-16,1 0-4 0,6 4 0 0,-6-4-1 15,-1 2-1-15,7-2 0 0,-6 5-3 0,6-5-2 0,0 2 0 16,0-2-1-16,0 5-1 0,0-5-1 0,0 3-1 15,0-3-1-15,6 4 1 0,-6-4-1 0,7 0 0 0,-1 0 0 16,0 0-1-16,1 0 1 0,0-4-2 0,6 1 2 0,-7-2 1 16,1 5-1-16,-2-2-1 0,3-3 2 0,-2-1 2 15,1 1 0-15,0 2 3 0,-1-1 5 0,-6-3 4 0,7 3 5 16,-1 2 2-16,-6-7 4 0,6 6 0 0,-6-2 1 16,0 3 2-16,0-2-1 0,0 0-4 0,0 4-2 0,0-4-3 15,0 4-3-15,0 0-2 0,0 0-3 0,0 4-4 0,0-4-3 16,0 0-3-16,0 4-2 0,0-4 0 0,0 4 1 15,0 3 0-15,0-4-1 0,7 1 0 0,-7 1-1 16,0-3-1-16,6 2-1 0,-6 0 1 0,7-1-4 0,-1 1-3 16,1-1-12-16,6 2-15 0,-6-1-25 0,-1-2-32 0,7-2-49 15,0 5-76-15,-6-3-107 0</inkml:trace>
  <inkml:trace contextRef="#ctx0" brushRef="#br0" timeOffset="132634.29">14549 12137 85 0,'0'0'283'0,"-7"-4"-70"0,1 0-66 0,-1 4-54 0,2-3-34 16,-2 3-22-16,0 0-10 0,0 0-8 0,1 0-2 16,-7 3 0-16,7-3-2 0,-1 0 0 0,1 4-2 0,-1 0-2 15,0 0-1-15,1-2-4 0,6 3-4 0,-7 2 0 0,1-2-2 16,6-3 2-16,0 2-1 0,0 0 1 0,0-1-2 16,0 1 1-16,6-4 0 0,-6 3-1 0,0-3 0 0,7 5 0 15,-1-5-1-15,1 0-1 0,-7 0 0 0,7 0 0 16,-1 0 2-16,1 0-1 0,-1-5 0 0,-6 5 0 0,6-3 1 15,-6-1 0-15,7 4 0 0,-7-3 1 0,0-1-1 0,0 4 3 16,0-4 1-16,0 4-1 0,0-2 2 0,-7 2-1 16,7 0 0-16,-6 0 0 0,0-5-1 0,6 5-1 0,-7 0 0 15,1 0 0-15,6 0-1 0,-7 0 1 0,7 0 0 16,0 0 1-16,0 0-2 0,0 0 1 0,0 0 1 0,0 0-1 16,7-4 1-16,-7 4 0 0,6-3 4 0,-6-2-1 0,7 3 2 15,-1-2 2-15,0 0 3 0,1 0 3 0,-7-3 0 16,6-1-1-16,1 6 2 0,0-6 1 0,-7 1 3 15,7 3 3-15,-2-4-2 0,-5 1 2 0,0 4 2 0,0-4 1 16,0 3-1-16,0-4 0 0,0 5-5 0,0-2-4 0,0 2-4 16,-5 3-3-16,5-4-3 0,-7 4-6 0,0 0-6 0,0 0-7 15,1 0-17-15,-1 4-21 0,1-1-29 0,0 2-53 16,6-2-93-16,-7 1-110 0,7 0-65 0</inkml:trace>
  <inkml:trace contextRef="#ctx0" brushRef="#br0" timeOffset="134213.47">14529 12525 83 0,'-12'8'106'15,"-2"-1"13"-15,1-4 3 0,1 4-4 0,5-3-13 16,1 1-21-16,-1-2-19 0,0-3-16 0,7 3-10 0,-6-3-8 16,6 4-5-16,0-4-3 0,-7 0-1 0,7 4 5 0,0-4 5 15,7 3 3-15,-7-3 0 0,0 0-2 0,6 0-3 16,1 0-1-16,0 0 2 0,-1 0-7 0,1 0-3 0,5 0-3 15,-5 0-4-15,6-3-1 0,6-1-3 0,-6 4-1 0,7-4-3 16,-6 1-3-16,5 3-9 0,1-3-12 0,-8-2-18 16,8 5-27-16,-7-4-37 0,6 1-61 0,-5-1-109 0,-8 1-84 15</inkml:trace>
  <inkml:trace contextRef="#ctx0" brushRef="#br0" timeOffset="134947.9">14438 12554 199 0,'0'-4'340'0,"0"1"-93"0,0 3-80 0,7 0-55 16,-7 0-37-16,0 0-26 0,0 3-16 0,0-3-12 0,6 9-7 16,-6-6-2-16,0 8 0 0,7-4 2 0,-7 9 2 0,7-7 4 15,-7 7 0-15,0 2 0 0,6-3-3 0,-6 2-1 16,0 2-2-16,0 0 1 0,0 2-1 0,-6-3-1 15,6 5-1-15,-7-5 1 0,7 0 0 0,-7 1-1 0,7-1 0 16,-6 4-5-16,6-8-1 0,-7 5 1 0,7-5-1 0,0-2 0 16,0 2-2-16,0-7 2 0,0 4 1 0,7-3 0 15,-7-1 1-15,0-3 2 0,6 3 1 0,-6-3 3 0,7-4 3 16,0 3-1-16,-1 1 1 0,1-4 0 0,5 0-1 16,-5 0-3-16,6 0-1 0,6-4-5 0,-6 1-3 0,7 3-1 15,0-4-3-15,0 1-1 0,-1-1-3 0,1-4-4 0,-1 5-7 16,0-1-10-16,1 0-13 0,-7-2-18 0,6 1-29 15,-6-2-41-15,7 0-61 0,-7-4-95 0,0-1-88 0,-7 2-46 16</inkml:trace>
  <inkml:trace contextRef="#ctx0" brushRef="#br0" timeOffset="135151.01">14425 12771 330 0,'0'4'329'16,"0"-4"-118"-16,0 3-85 0,0-3-51 0,0 4-23 16,0-4-10-16,7 0-3 0,-7 2 0 0,6-2 6 0,7 0-1 15,-6 0-1-15,6 0-4 0,0 0-5 0,0 0-7 0,7 0-4 16,-1 0-8-16,7-2-4 0,-6 2-4 0,6-4-3 16,0 4-2-16,0-3-8 0,7-1-20 0,-7 0-35 0,-1-4-59 15,8 1-116-15,-7 1-102 0,-6-2-73 0</inkml:trace>
  <inkml:trace contextRef="#ctx0" brushRef="#br0" timeOffset="136025.79">13416 8799 86 0,'0'-3'70'0,"0"3"-17"16,0 0-10-16,0-4-1 0,0 4 2 0,0 0 2 0,0-4 1 16,0 4 1-16,0-3 0 0,0 3 4 0,0-3 0 15,0 3-1-15,0-4-2 0,0 4-3 0,0-5-5 16,0 2-2-16,0 3-1 0,7-3-5 0,-7 3-4 0,0 0-4 16,0-4-2-16,0 4-3 0,0 0-2 0,0 0-5 0,-7 0-5 15,7 0-5-15,0 0-2 0,0 4-2 0,0-4-1 16,0 3 4-16,-6 0 2 0,6 6 3 0,-7 1 4 0,0 1 2 15,1 4 2-15,0-1 0 0,-1 5 5 0,-6-1-3 16,7 4-3-16,-7 4 0 0,-1-4-1 0,1 3-1 0,0 1-1 16,1-1 0-16,-2 5-3 0,-5-5-1 0,6 2-1 0,7-6 0 15,-7 5-2-15,6-5-1 0,-7 2 0 0,8-5-2 16,0 0 1-16,-1 1 1 0,2-5-2 0,-3 5-1 0,1-5 1 16,7 1-3-16,-6-4-13 0,6 0-20 0,0 1-25 15,0-6-33-15,0-2-41 0,6 0-66 0,1-4-95 0,1-4-71 16</inkml:trace>
  <inkml:trace contextRef="#ctx0" brushRef="#br0" timeOffset="136213.31">13611 8888 235 0,'0'3'265'15,"0"0"-93"-15,0 6-64 0,0-3-39 0,0 5-21 16,-6 1-8-16,0 2-5 0,-1 1-6 0,-6 2-8 15,-1 2-3-15,2 3-5 0,0 0-2 0,-2 4-3 0,0-4-3 16,-5 3-6-16,6-3-7 0,0 0-9 0,7 1-9 0,-1-5-15 16,0-4-19-16,1 1-25 0,6-4-30 0,6-3-45 0,1-6-89 15</inkml:trace>
  <inkml:trace contextRef="#ctx0" brushRef="#br0" timeOffset="136400.87">13859 8821 201 0,'-13'7'348'0,"0"5"-125"0,-7 3-93 15,7 2-58-15,-6 2-31 0,-1 7-17 0,1-1-10 16,-1 1-6-16,1 3-4 0,0 0 0 0,-2 5-5 0,2 3 1 16,-1-1-3-16,1-4-7 0,0 6-11 0,5-6-12 15,1 5-14-15,0-7-18 0,8-1-20 0,-3 0-40 0,2-7-61 16,6 0-97-16</inkml:trace>
  <inkml:trace contextRef="#ctx0" brushRef="#br0" timeOffset="136572.7">13950 9078 20 0,'-6'14'121'0,"-1"-3"-78"16,1 0-66-16,6 1-61 0</inkml:trace>
  <inkml:trace contextRef="#ctx0" brushRef="#br0" timeOffset="140916.79">14582 12089 177 0,'0'-4'161'0,"0"4"-26"15,0 0-23-15,0-3-18 0,0 3-18 0,0 0-12 16,0 0-10-16,0-4-9 0,0 1-9 0,0 3-6 0,0-4-3 15,7 4-3-15,-7-3-3 0,6-1-3 0,-6 0-3 16,7 0-2-16,-7 1 2 0,6-2 2 0,-6-2-3 0,7 5 0 16,-1-3-2-16,-6-2 1 0,6 3 1 0,-6 0 2 0,7 1-3 15,-7-5 0-15,7 5 2 0,-7-1 1 0,0 0 3 16,0 0-3-16,0 2 0 0,0 2-1 0,0-4-1 0,0 4-3 16,0 0-3-16,0-4-2 0,-7 4-3 0,7 0-1 0,0 0-3 15,0 0-1-15,0 0-1 0,0 0 1 0,0 0 0 16,0 0 0-16,0 4 2 0,0-4-1 0,0 0 0 0,7 0-1 15,-7 4-3-15,6-4-5 0,-6 0-2 0,7 2-4 16,-1-2-4-16,0 0-4 0,1 0-4 0,-1 0-4 0,1 0 1 16,0 0 2-16,-1 0 2 0,1-2 3 0,-1 2 4 0,-6 0 5 15,7 0 4-15,-7-4 4 0,0 4 3 0,0-4 3 16,-7 4 1-16,7 0 0 0,-6-4 0 0,-1 4 2 0,1 0 1 16,-1 0 3-16,-6 0-1 0,6 0-1 0,1 0 2 15,-7 0 0-15,7 4-4 0,-8-4-13 0,8 4-21 0,0 0-32 16,-1-4-55-16,7 2-104 0,-6-2-91 0</inkml:trace>
  <inkml:trace contextRef="#ctx0" brushRef="#br0" timeOffset="144214.01">17675 6722 63 0,'0'0'101'0,"0"-4"-36"16,0 4-14-16,0-3-7 0,-6 3-3 0,6 0 0 0,0 0-2 16,0 0-1-16,0 0 0 0,0 0-2 0,-7 0-7 0,7 0-10 15,0 3-6-15,0 1-4 0,0-1-3 0,7 1-2 16,-7 4-1-16,0 3 4 0,0-5 0 0,0 6 3 0,6-1-2 15,-6 0 2-15,0 0 1 0,7 0 1 0,0 4 1 16,-2-4-4-16,3 3-1 0,-1 1 1 0,-7-5 0 0,13 5-2 16,-8-3-1-16,2 2 0 0,0-3-1 0,-1 0 1 0,1 0-4 15,-1 0 2-15,7-4 2 0,-7 1 5 0,1-1 5 16,-7 0 8-16,6-2 10 0,1-3 13 0,-7-2 14 0,7 0 7 16,-1 0 0-16,-6-2-1 0,13-6 0 0,-6 1-9 15,-2-1-9-15,9-6-9 0,0 3-11 0,5-4-6 0,-6-4-3 16,7 5-6-16,-7-5-2 0,6 1 1 0,0 3-4 0,1-3-2 15,-1 0-4-15,1-1-2 0,-7 2 0 0,-1 2 0 16,3 1-2-16,-2-2-6 0,-1 5-12 0,-5 1-8 16,-1-2-13-16,1 5-17 0,-1-3-29 0,1 1-42 0,-7 3-61 15,6-2-121-15,-6 1-71 0</inkml:trace>
  <inkml:trace contextRef="#ctx0" brushRef="#br0" timeOffset="146729.59">14608 12039 51 0,'0'-5'103'16,"0"5"-26"-16,-6-4-21 0,6 4-14 0,0-3-13 0,-7 3-6 15,7 0-5-15,0 0-3 0,-6 0-2 0,6 0-4 0,0 0-4 16,-7 0-5-16,7 0-7 0,0 0-7 0,0 0-6 16,0 0-5-16,0 0-7 0,-6 0-6 0,6 0-6 0,0 0-3 15,0 0 1-15,0 0 2 0,0 0 5 0,0 0 6 16,0 0 7-16,0 0 7 0</inkml:trace>
  <inkml:trace contextRef="#ctx0" brushRef="#br0" timeOffset="150168.6">14595 12060 52 0,'0'0'109'0,"0"0"-24"0,-6 0-20 0,6 0-20 0,0 4-16 16,-7-4-10-16,7 0-7 0,0 0-1 0,-6 0 3 15,6 4 0-15,0-4 0 0,0 0 3 0,-7 3 1 0,7-3 3 16,0 0 1-16,-7 0 2 0,7 0 1 0,0 0 5 0,-5 0 3 16,5 0 3-16,0 0 3 0,0 0-1 0,0 0 1 0,0 0-3 15,-8 0-2-15,8 0-5 0,0 0-4 0,0 0-3 16,0 0-6-16,0 0 0 0,0 0-3 0,0 0-1 16,0-3-2-16,0 3-1 0,8 0 1 0,-8-4-3 0,0 4 3 15,0 0-3-15,5-4 0 0,-5 4 0 0,0-4-2 0,7 4 1 16,-7-3-2-16,0 3-1 0,7-5 2 0,-7 5-1 15,6-3 2-15,-6 3-1 0,7-4-2 0,-7 2-1 0,6-3 1 16,1 1 0-16,-1 1 0 0,1-1-2 0,-1-3-1 16,-6 3 0-16,6 0 3 0,1-3 1 0,0 3 1 0,-1 0-1 15,1-2 1-15,-1 2-1 0,0-3 0 0,1-1 0 0,-1 4 0 16,1-3-1-16,0 4-1 0,-1-1-1 0,1-3 2 16,-1 3-1-16,1-3-1 0,-1 3 2 0,0-3-2 15,1 4 2-15,-1-6-3 0,1 3 2 0,0-2-2 0,-1 4 0 16,1-3 0-16,-1-1 0 0,1 1 0 0,-1 4 0 0,0-5 0 15,1 1 1-15,0 3 2 0,0-3-2 0,-1 0 0 0,0 3-2 16,1-3 1-16,-1-1 0 0,1 5 0 0,-1-5-2 16,-6 5 0-16,7-4 2 0,0-1 1 0,-1 5 1 0,1-5-1 15,-2 1 2-15,-5 3-1 0,7-3-1 0,1-4-1 16,5 8 0-16,-8-5 0 0,2-4 1 0,0 5-1 0,-1 0 0 16,1 0 2-16,-1-1 0 0,7 1 1 0,-6 0-1 15,-1 0 0-15,1-1-2 0,-1 1 0 0,1 0 0 0,-1-1-2 16,7 1 1-16,-7 0 0 0,1 3 1 0,0-3 0 0,-1-1 0 15,1 0 0-15,-1 1-1 0,1 0 1 0,-1 4 0 16,1-5 0-16,-1 1 0 0,-6 3 0 0,6-3 0 0,1 4 0 16,-1-5 1-16,2 1 1 0,-1 3-1 0,-2-3 0 15,2-1 0-15,-1 1-1 0,1 0 0 0,-1 0 0 0,1-4-1 16,-7 2 0-16,7 2 0 0,-1-3-1 0,1 2 2 0,-1 1-1 16,-6 1 2-16,6-6-1 0,1 4 0 0,-1 1 0 15,1-1 0-15,-1 1 1 0,1 0-2 0,0-4 2 0,-1 4-1 16,1 0 0-16,6-4 0 0,-6 4 0 0,6-5 0 15,-7 4 0-15,7-1 0 0,0-3 0 0,-7 1 0 0,7 3-1 16,1-3 0-16,-1 0 0 0,-7 4 0 0,7-4 1 0,-7 4 0 16,1 0-2-16,6 0 0 0,-7-1 2 0,-6 1 0 15,7 3 0-15,1 0 0 0,-8 0 0 0,5 2 0 0,-5-4 0 16,0 4-1-16,0-2 2 0,0 4-1 0,0-8 0 16,0 8 0-16,0-7 0 0,0 3 0 0,0 4 0 0,6-6 1 15,-6 1-2-15,0 2 1 0,0-1 0 0,0-3 0 0,0 3 0 16,7-3 0-16,-7 3-1 0,0 1 0 0,0-5 0 15,6 5 0-15,-6-5 1 0,7 1-1 0,-7 3 0 0,7-3 1 16,-7-1-1-16,5 1 1 0,3 0-1 0,-8 0 0 16,7-1 1-16,-1 0-1 0,0 1 0 0,0 0 1 0,1 0-1 15,0-1 2-15,-1 1-1 0,7 4 1 0,-6-5-2 16,-1 1 1-16,0 3 0 0,1-3-2 0,-1 3 1 0,1-3 0 16,0 3-1-16,0-3-1 0,-1 0 2 0,0 3 1 15,1-3-1-15,-2-1 0 0,-5 1 2 0,8 0-1 0,-1 0 0 0,-1-4 1 16,1 3-1-16,-7 2 1 0,6-2 0 0,1-4 0 15,-1 5-1-15,-6 0 1 0,6-1-1 0,1 1 0 16,-1 0-1-16,1 0 1 0,-1-1-1 0,-6 1 0 0,7 3 2 16,0-3-2-16,-1 0-1 0,1-1 1 0,-1 1 0 0,7 0 0 15,-7 0 3-15,1-1 3 0,6 0-4 0,-7 1 0 0,1 0 2 16,1 0 0-16,-3-1 0 0,8 1-2 0,-6 0-2 16,-1-1-2-16,1 1 2 0,-2 0 1 0,3 0 0 15,-1 3 0-15,-1-4 0 0,0 1 0 0,-6-1-1 0,6 6 0 16,1-6 1-16,0 4-1 0,-7-3 1 0,7 0-1 0,-1-1 0 15,-6 5 2-15,6-6 0 0,1 3-1 0,-7-2 1 16,6 5 0-16,-6-5 1 0,6 1-2 0,1 0 1 0,-7 3-1 16,7-3-1-16,0-1 0 0,-7 1 1 0,6 4 0 15,1-4-2-15,-7-1 1 0,6 1 1 0,0-1-1 0,1 4 1 16,-1-3 0-16,1 4-2 0,0-6 2 0,-1 3 0 0,1-2 1 16,-1 2-1-16,1-3 0 0,6 2 0 0,-7 0 0 15,0-4 0-15,1 4-1 0,0 0 0 0,0-4 1 0,5 3 0 16,-5 1-1-16,-1-1 0 0,1 1 0 0,-1 0 1 15,-6 0-1-15,7-1 1 0,0 1-1 0,-2 4 0 0,-5-6 0 16,8 7 1-16,-3-6 1 0,-5 4 0 0,7-3 0 0,1 3-1 16,-8-3-1-16,5 0 0 0,2 0 1 0,-1-1 0 15,1 1 0-15,0-1 0 0,-1-3 0 0,7 4 0 0,-6-4 0 16,-1 0 0-16,7 0 0 0,-6 0 0 0,6 0-1 16,0 0-1-16,-1-1 0 0,1 2-2 0,-5-5 2 0,4 4-5 15,-5 1-2-15,6 2-1 0,-7-3-1 0,0 1-1 16,8-2 1-16,-7 5 2 0,0-4 1 0,-2 0 1 0,8 0 3 15,-6 0 0-15,-1 3 0 0,1-3 0 0,0 1 0 0,5-2-1 16,-5 2-1-16,-1-1 1 0,1 3-1 0,-1-3 2 0,1 5 1 16,-1-3 3-16,8-1 0 0,-14 3 0 0,5-1 0 15,3 0 2-15,-3 2 0 0,2-1 0 0,1-1-2 16,4-4 1-16,-5 5-1 0,-1 0 0 0,1 0 0 0,-1-1-4 16,7 1 3-16,-6 3-1 0,-1-2 2 0,1-3-2 0,-1 3 1 15,7-2 0-15,-6 1 1 0,-1 3 0 0,1-3 0 16,-1 2 0-16,0 3 0 0,-6-5 0 0,7 3 1 0,0 0-1 15,0 0-2-15,-7 0 0 0,6 0-3 0,0 1 0 16,-6-1-1-16,7 2 1 0,-7-3-2 0,6 2 2 0,1-1 1 16,-7 0 0-16,6 0 1 0,0 1 1 0,-6-5 2 0,8 5-1 15,-1 0 1-15,-1-6 0 0,-6 6 0 0,7 0 1 16,-1-1 0-16,0 0 0 0,0 1-1 0,1-1 1 16,-7 0 0-16,6 0-1 0,1 1 0 0,0-1 0 0,-7 1 1 15,0-1-1-15,6 1 0 0,0-1-1 0,-6 0 0 0,7 0 1 16,-7 1 0-16,6-2-1 0,-6 3 0 0,7-3 1 0,-1 3 0 15,-6-2 0-15,7 0 0 0,0 0 0 0,-7 0-2 16,7 0 0-16,-1 1 0 0,-6-1-1 0,5 4 1 0,3-2-3 16,-8 2-2-16,0-5 0 0,5 5-1 0,-5-3-2 0,8 3-1 15,-8-4 1-15,0 4 0 0,7 0 2 0,-7-5 1 16,0 5 0-16,0-3 2 0,6 3 2 0,-6 0-1 0,0 0 1 16,7-3-1-16,-7 3 1 0,0-4 1 0,0 4 0 15,6-4-1-15,-6 4 1 0,0-3-1 0,7 0 1 0,-7 3-1 16,0-5 1-16,6 5 0 0,-6 0 2 0,0 0-3 15,6-4 1-15,-6 4 0 0,0-3-1 0,7 3 0 0,-7 0 0 16,0-4-2-16,6 4-1 0,-6 0 2 0,0-3 0 16,0 3 2-16,0-4 0 0,7 4 1 0,-7-3-1 0,0 3-1 15,0-4-2-15,6 4-3 0,-6-4-2 0,0 0-1 0,0 1 0 16,0 3 1-16,7-4-1 0,-7 4 0 0,0-3 2 0,0 3 2 16,0-5 0-16,0 5 0 0,7 0 1 0,-7-2 0 15,0-2 1-15,0 4 1 0,0-4 1 0,0 4 1 16,6-4 1-16,-6 4-1 0,0-3 1 0,7-2 1 0,-7 5 0 31,0-3-1-31,6-1 1 0,-6 2 0 0,0-3-1 0,6 5 1 16,-6 0 0-16,0-3-1 0,7 3 1 0,-7-4 0 15,0-1 0-15,0 5 0 0,0 0 0 0,6 0-1 0,-6 0 0 16,0 0 0-16,0-3 0 0,0 3 1 0,0 0 0 16,0 0-1-16,0 0 1 0,0-3 1 0,0 3-1 0,0 0 1 15,0 0 0-15,0-4 1 0,0 4-1 0,0 0 0 0,0 0 0 16,0-4-1-16,0 4 0 0,0 0 2 0,0 0-1 15,0-3-1-15,0 3 1 0,0 0 0 0,0 0 0 0,0-3 0 16,0 3 3-16,0 0 0 0,0 0 2 0,-6 0 0 0,6 0-1 16,0 0 1-16,0 0 0 0,0 0-1 0,0 0-2 15,0-5-1-15,0 5 0 0,-7 0 1 0,7 0-1 0,0 0 0 16,0-4-2-16,0 4 2 0,0 0 1 0,-6 0-1 16,6-3-2-16,0 3 2 0,0 0-1 0,-6 0 1 0,6-4 1 15,0 4-1-15,0 0 0 0,-7 0 1 0,7 0-1 0,-6 0 0 16,6 0 0-16,-7 0 0 0,7 0 1 0,-7 4 1 15,7-4 1-15,0 0 2 0,-6 0 2 0,6 3 0 16,-7-3 0-16,7 0 0 0,-6 0-1 0,6 4 0 0,0-4-1 16,-7 5-3-16,7-5-2 0,-6 3 0 0,6-3 2 15,-6 3 0-15,6 1 1 0,-7 0 0 0,7 2 1 0,-6-1 1 0,6 2 0 16,-7-2 0-16,7 1 0 0,0-3-3 0,0 2 0 16,-6-2 1-16,6 1-1 0,0 0 0 0,0 0-2 15,6-4 2-15,-6 2 0 0,0-2 3 0,0 0 2 0,0 5 0 16,7-5 1-16,-7 0 1 0,6 0-1 0,-6 0 1 0,7-5-3 15,-7 5-1-15,0-2-1 0,6-2-1 0,-6 0 0 16,0 0 0-16,6 1 0 0,-6-2-2 0,0 2 1 0,0-1-2 16,0-3 1-16,0 4 0 0,0-1 0 0,0-4-2 15,0 5 1-15,0-1 0 0,-6-3 0 0,6 4 1 0,0-2-1 16,0 1 1-16,0 1 1 0,-6-1 3 0,6 4 0 0,0-3-1 16,-7 3 1-16,7 3 0 0,-6-3 0 0,-1 4 0 15,1-1 0-15,-1 6 0 0,-1-3 0 0,3 5 0 0,-3 1 0 16,3-2 1-16,-1 2-1 0,6-5-1 0,0 3-1 0,0 2-1 15,0-1 0-15,6-4-2 0,-6 4 0 0,0-4-1 16,5-2 2-16,-5 1-2 0,8-2 2 0,-8 0 1 0,5-1 1 16,-5 0 2-16,0 2 1 0,8-5 2 0,-8 0 1 15,0 0 1-15,7-5 0 0,-7 5-3 0,0-3-1 0,0 0 0 0,0-1-1 0,0 0-1 0,0 1 0 0,0 0-3 16,0-2 0-16,0 1 3 0,-7 1-2 0,7-1 0 0,-8 1-2 31,8-1-1-31,-5 1-2 0,-3-1 0 0,3 0-4 0,5 0-13 16,-6 1-15-16,-1 3-28 0,0 0-44 0,7 0-75 15,0 0-134-15,-7 3-65 0</inkml:trace>
  <inkml:trace contextRef="#ctx0" brushRef="#br0" timeOffset="151449.94">16255 10789 29 0,'-6'-4'386'0,"6"0"-102"15,-6 1-102-15,6-1-73 0,-7 0-43 0,7 1-23 0,-6 0-8 16,6 3-5-16,-7-4 1 0,7 4-1 0,0 0 3 16,-6-4 0-16,6 4-1 0,0 0-4 0,-7 0-7 0,7 0-5 15,0 0-4-15,-7 4-5 0,1 0-3 0,0-4-2 0,-1 3-1 16,-6 4 4-16,0-3-2 0,6-1 1 0,-6 5-2 16,0-4 1-16,1 3 1 0,-8 0 0 0,0 0 3 15,7 4-1-15,-6-3 0 0,-1-2-1 0,7 3 2 0,-6-3 0 16,6 2 0-16,-7-1 0 0,13 1-3 0,-5-5 1 0,-1 2 0 15,6 1 2-15,0-3-4 0,0 2 1 0,1-2-2 16,0 1 0-16,6-4 0 0,0 4-2 0,0 0 0 0,0-1 0 31,0 4 0-31,0-3 0 0,0-1 1 0,6 1 3 0,0 4 1 16,1-5 1-16,7 5 0 0,-1-5-1 0,-1 4 1 0,1-3 1 0,7 0-2 0,0 3 0 0,5-3-3 0,2-1 1 31,-1 5-1-31,-1-5 2 0,3 1-2 0,-3 0-1 16,1-1-1-16,0 4 0 0,0-3 0 0,0 0-2 0,0 3-2 15,-6-2 0-15,-1-3-3 0,2 5-5 0,-3-3-7 0,2 4-7 0,-1-4-12 0,-6 0-17 0,0-1-22 0,0 1-29 32,1-1-40-32,-1-3-55 0,-8 0-89 0,10 0-73 0</inkml:trace>
  <inkml:trace contextRef="#ctx0" brushRef="#br0" timeOffset="151981.66">16041 10906 210 0,'-7'0'247'0,"0"-4"-63"15,1 1-54-15,6 3-37 0,-6 0-22 0,6 0-11 0,-7-5-7 16,7 5-7-16,0 0-3 0,0 0-3 0,0 0 0 0,7 0-4 16,-1 0-8-16,0 0-5 0,1 0-6 0,7 5-3 15,5-5-5-15,-6 0-2 0,12 0-4 0,-5 0-1 0,6 0 2 16,1 0 0-16,5 0 3 0,1-5 0 0,6 5 1 16,-1-3 1-16,2-1 1 0,12 4-1 0,-6-2 2 0,12-3-1 15,1 2-3-15,0-1 0 0,6 0 0 0,6 0-2 0,-7 1 0 16,9-1-1-16,-2 0 0 0,8 1 0 0,-8 0 5 15,8-2 1-15,-1-2-2 0,1 4 0 0,5-1 1 0,0 0 0 16,1-3 0-16,0 3 0 0,5 0-1 0,2-3-2 16,-1 4 0-16,1-4 1 0,-1 3 0 0,-7-4-1 0,8 5 1 15,-8-5-3-15,-6 2-1 0,0 2 0 0,-6-4-1 0,-1 5 0 16,-5-2-2-16,-2 2 1 0,-5-1 0 0,-7 0-1 16,-6 1 0-16,0 0-1 0,-7-1 0 0,0 4 0 0,-13-5 1 15,0 2 0-15,-7 3-1 0,-6 0 1 0,0 0 0 16,0 0 2-16,-6 0 4 0,-1 0 2 0,-6 0 5 0,0 0-1 15,0 0 1-15,0 0 0 0,0 0 1 0,-6 0-2 16,6 0-7-16,-7 0-9 0,1 0-13 0,6 3-16 0,-7 2-25 16,1-5-39-16,-1 0-66 0,7 0-119 0,-6 0-88 15,6 0-60-15</inkml:trace>
  <inkml:trace contextRef="#ctx0" brushRef="#br0" timeOffset="153403.53">20105 10543 78 0,'0'0'106'0,"0"0"-10"0,0-4-11 0,0 4-10 16,0 0-9-16,0 0-5 0,0 0-3 0,-7 0-5 15,7 0-3-15,0 0-4 0,0 0-3 0,0 0-3 0,0 0-4 16,0 0-5-16,0 0-4 0,0 0-7 0,0 0-4 0,0 0-5 16,0 0-2-16,0 0-3 0,0 0-3 0,0 0 1 15,0 0 0-15,0 0 2 0,0 0 1 0,0 0 4 0,0 4 1 16,0-4 1-16,7 0 2 0,-7 0 1 0,0 4-2 16,0-4-1-16,6 4-1 0,1 3 0 0,-7 0-2 0,0 0 2 15,6 1 1-15,-6 3 2 0,6 4 5 0,1-1 0 0,-7 1 0 16,6 0 1-16,-6 3 0 0,8 3-2 0,-1 2-4 15,-2-2-2-15,2 2-4 0,-1-1 0 0,1 0-2 16,6 0-4-16,-7-1-2 0,1 1-1 0,0 4-1 0,-1-3 0 16,0-2 0-16,1 1 0 0,-7-4 1 0,6 1 0 0,1-1-1 15,-7-3 1-15,0 2 2 0,6-5 0 0,-6 3-1 0,7-5-1 16,-7 2 0-16,0-5 0 0,0 0 0 0,0 1-1 16,0-5-1-16,7 1 2 0,-7 0-1 0,0-1-5 0,0 1-4 15,6-4-10-15,-6 0-16 0,0 0-26 0,7-4-39 16,-2 1-57-16,-5-5-98 0,0 0-88 0</inkml:trace>
  <inkml:trace contextRef="#ctx0" brushRef="#br0" timeOffset="153794.2">20027 10539 77 0,'-7'-7'342'0,"1"4"-86"16,-1-4-78-16,7-1-54 0,0 1-33 0,-6-1-21 15,6 4-11-15,6-3-7 0,-6 0-7 0,0 0-7 16,7 0-5-16,-1-1-6 0,7-4-6 0,-6 5 0 0,6 0-9 15,6 0-5-15,1-4-3 0,-1 4 0 0,0 0 1 0,2-1-1 16,4 1-2-16,1 3-3 0,7-4 1 0,-7 6 0 16,-1-3-1-16,3 2 1 0,-3 3-2 0,1 0 1 0,1 0 0 15,-8 3 1-15,0 2-1 0,1-3 0 0,-7 6 1 0,0-1-1 16,-7 1 1-16,1 3 0 0,-7-4-1 0,0 4 0 16,-7 0 1-16,1-1-1 0,-7 5 0 0,0-3 1 0,0-1-2 15,-7 3 2-15,-5-3-1 0,5 1 1 0,0-2 0 16,-5 1 1-16,-1 0 1 0,-1 0 0 0,7 0-4 0,-6 0-6 15,7-4-15-15,-1 1-28 0,7-4-51 0,0-1-86 0,8 0-136 16,-2 2-73-16</inkml:trace>
  <inkml:trace contextRef="#ctx0" brushRef="#br0" timeOffset="154497.41">20925 10737 284 0,'-6'0'223'0,"0"-4"-59"0,-1 4-46 16,7 0-27-16,-7-3-16 0,7 3-7 0,-7 0-6 15,7-3-6-15,0 3-10 0,-6 0-6 0,6 0-6 0,0 0-5 16,0 0-6-16,0 0-5 0,0 0-5 0,6 0 0 0,-6 0-3 16,7 0-1-16,-7 3 1 0,7-3-3 0,0 0 0 15,5 0 1-15,1 0-1 0,7 0-1 0,0 0 1 0,-1-3 1 16,1 3-1-16,6 0 1 0,-1-4 1 0,2 4-2 15,5-5-2-15,-5 2 0 0,5 3 1 0,-6-3-2 0,6 3-1 16,-5-4-1-16,4 4 1 0,-4-4 0 0,-1 4-1 0,1-3 1 16,-8 3-1-16,0-4-1 0,1 4 2 0,-1 0-3 15,-6 0-7-15,0 0-11 0,1 0-16 0,-9 0-23 16,3 0-29-16,-8 0-32 0,5-4-39 0,-5 4-46 0,-5 0-62 16,-3 4-86-16</inkml:trace>
  <inkml:trace contextRef="#ctx0" brushRef="#br0" timeOffset="154669.04">20978 10810 370 0,'0'4'296'0,"0"0"-108"0,0 0-76 15,0-4-47-15,12 3-23 0,-5 1-9 0,6-4 1 16,0 4-1-16,13-4 2 0,-7 0 1 0,2 0-1 0,4 0-2 16,1-4-3-16,8 4-7 0,-9-4-6 0,8 4-4 0,-1-3-4 15,6-1-2-15,-4 0 0 0,5 0-2 0,0 1-1 16,0-1-1-16,-7 1-2 0,0-1-2 0,2 1-10 0,-8-1-20 15,-7 0-32-15,1 0-42 0,-7 1-60 0,0-1-103 0,-7 4-88 16,-6-4-56-16</inkml:trace>
  <inkml:trace contextRef="#ctx0" brushRef="#br0" timeOffset="157934.47">22293 10261 42 0,'-7'-4'284'0,"7"0"-74"0,0 2-63 16,0 2-44-16,0-5-25 0,0 2-11 0,0-1-8 0,-6 0-3 31,6 1-2-31,0-1-1 0,-6 0 0 0,6 1 0 16,-7-1-3-16,7 1-4 0,-6-1-1 0,6 0-3 0,-7 1-4 15,7-2 0-15,-6 2-6 0,6 0-6 0,-7 3-2 0,7-4-4 0,-8 4-6 0,8 0-3 0,0 0-4 0,0 4-5 31,0-1 0-31,0 5-1 0,0 3 0 0,0-1-3 16,0 5 2-16,0 3 2 0,0 5-1 0,0-2-1 0,0 4 1 16,0 2-1-16,8-2 0 0,-8 0 0 0,0 5 0 0,7-4-1 15,-7 3 1-15,6 1 0 0,-6-1 0 0,0 0 0 16,0 1 1-16,0-5 0 0,7 4 1 0,-7-3-1 0,0 0 0 16,0-1 0-16,0-2-1 0,6-2 0 0,-6-2 0 15,7-1 1-15,-1 0-1 0,-6-3 0 0,6-1-1 0,1-2 2 16,-7 2-1-16,6-6-1 0,1 3-6 0,-1-4-14 0,1 0-17 15,6-3-29-15,-6-1-46 0,5-3-78 0,1-3-138 16,0 3-83-16,2-7-40 0</inkml:trace>
  <inkml:trace contextRef="#ctx0" brushRef="#br0" timeOffset="158715.87">22827 10378 350 0,'-6'0'308'0,"-1"0"-111"15,1 0-83-15,-7 0-47 0,6 0-18 0,-6 4-7 16,1 0-2-16,-1 3 1 0,-7 1 2 0,6-1 1 0,-5 3-1 16,6-2-3-16,-7 6-7 0,1-3-7 0,6 0-6 0,0 3-5 15,0 3-2-15,-1-7-4 0,8 1-2 0,0 4-2 0,-1-5 0 16,1 2-1-16,6-2 2 0,0-3-1 0,6 5 0 15,-6-5 1-15,7-3 0 0,5 2 1 0,-5-1 0 16,6-1 0-16,7-4-2 0,-7 0 1 0,-1-4-2 0,2 4-1 16,5-8 4-16,-6 5-1 0,7-5 1 0,-8-3 4 0,3 0 3 15,-2 1 3-15,-1-2 2 0,-6-3 5 0,8 1 3 16,-8-1 2-16,1 1 0 0,-1 0 3 0,1-2 4 0,-1 2 2 16,-6 3 3-16,6 0-1 0,-6-1-4 0,0 6-2 0,0-2-3 15,-6 5-6-15,6-1-8 0,0 0-6 0,0 4-5 16,0 0-3-16,-6 4-2 0,6 0-1 0,0 3-1 0,0 1 1 15,0 2-1-15,0 1 1 0,6 0-1 0,0 3 1 16,1-2 1-16,0-1 0 0,6 4 0 0,0-5 0 0,-1 2 1 16,2-5-1-16,-1 3 0 0,6-2-1 0,-6-1 0 15,7 1-1-15,-7-4 1 0,0-1 0 0,6-3 1 0,-5 0 3 16,-2 0 0-16,1-3 2 0,0-1-2 0,7-4 2 0,-13 1 0 16,6-3 5-16,-6-2 3 0,6-3 1 0,-8 1 1 15,2 0 1-15,0-6 1 0,-7 3 1 0,6-2-3 0,-6-3-2 16,0 0-2-16,0 0 2 0,-6 1-2 0,6-6 1 0,0 2 4 15,-7 4-2-15,7-6 4 0,0 1 0 0,0 4 0 16,0 1 0-16,0 2 1 0,0 5-3 0,7 3-5 16,-7 0-1-16,0 0-3 0,0 8-2 0,0-1-3 0,0 0-2 15,0 8-1-15,6 0-1 0,-6-1 1 0,0 8-1 16,7 0 1-16,-1 3 1 0,-6 5-1 0,7 3 0 0,-7-4 0 16,6 8-1-16,0-4 1 0,1-1 1 0,0 6-1 0,0-6 0 15,-1 4 0-15,0 2 0 0,1-6 0 0,-1 2 0 16,1-2 0-16,6 1 0 0,-7 0-2 0,8-3-3 0,-8-1 2 15,7 1 0-15,-7-5-1 0,7 5-3 0,-6-9-11 0,0 1-10 16,6 0-12-16,-7-3-11 0,1-2-14 0,-1-1-17 16,0-1-17-16,1-4-19 0,6 0-16 0,-6 0-29 15,-1-9-45-15,0 3-70 0,1-5-119 0,1-1-50 0</inkml:trace>
  <inkml:trace contextRef="#ctx0" brushRef="#br0" timeOffset="158887.84">22821 10239 38 0,'-7'0'478'16,"1"-4"-32"-16,-1 4-169 0,7 0-126 0,0 0-68 0,7 0-32 15,6 4-13-15,-7-4-4 0,14 0 4 0,-1 0 0 0,0 0 1 16,8 0 0-16,-1 4-1 0,0-4-5 0,6 3-9 16,7-3-7-16,0 5-9 0,0-5-2 0,1 2-6 15,-1 2-9-15,5 0-14 0,-3 0-25 0,5-1-42 0,-8 1-69 0,1-4-137 16,-6 0-105-16,0-4-59 0</inkml:trace>
  <inkml:trace contextRef="#ctx0" brushRef="#br0" timeOffset="159482.61">23426 10305 95 0,'0'4'354'16,"0"6"-126"-16,0-3-97 0,-7 5-60 0,7 3-28 16,0-4-12-16,-6 3-4 0,6 1 0 0,-5 0 0 0,5-1 2 15,-8 1 0-15,8-1-1 0,-7 2-2 0,7-7-3 0,0 3-3 16,0-5 0-16,0 5 1 0,0-9 5 0,0 5 7 16,0-4 8-16,0-2 8 0,0-2 2 0,7 0 3 0,1-2 0 15,-8-2-3-15,11-4-4 0,-4 1-5 0,7-1-6 16,-3-2-5-16,4-1-2 0,-2-4-3 0,6 3-1 0,-6-2-1 15,0-1 0-15,-1 0-2 0,9 5-2 0,-8-5-1 0,-1 1-5 16,1 3-1-16,0 0-2 0,2-1-3 0,-3 6-3 16,0-2-2-16,-5 1-2 0,6-1-1 0,-6 4 0 0,0 1-1 15,-1-1-2-15,0 4 2 0,7-3 0 0,-7 3-2 16,1 0 0-16,0 0 1 0,6 0 0 0,-7 0 0 0,7 3 1 16,-5-3-1-16,4 4 1 0,1-4 0 0,-6 0 1 15,4 0-2-15,4 0 0 0,-2 0-2 0,-7 0-2 0,7 0-3 16,-6 0-1-16,-1 0 1 0,7 0-2 0,-7 3 1 0,1-3 1 15,0 4 2-15,-7-4 0 0,6 4 2 0,-6 0 0 0,0 3 2 16,7-4-1-16,-7 4 3 0,0 2-2 0,6-6 0 16,-6 4 2-16,0 1 0 0,7-6 1 0,-7 7 1 15,6-6-1-15,0 2 2 0,1-3-1 0,-1-2 1 0,2 4-2 16,-3-8 2-16,3 4 1 0,4-2 0 0,-5-3-1 0,6 2 0 16,0-6 2-16,-6 7 0 0,6-6 3 0,-7 1 0 15,7-1 0-15,-7 2 0 0,8-2-2 0,-8 1 0 0,1 3-1 16,6 0-2-16,-8 0-2 0,2 1-1 0,1-1 0 15,-3 4 0-15,3-3 0 0,-2 3 0 0,7 3 0 0,-7-3 1 16,1 4 0-16,6-1 0 0,-7 1 0 0,1 0 0 0,6 0-1 16,-7-1-1-16,7 4 2 0,0-2-2 0,-6-3 2 15,12 7-2-15,-6-6-14 0,0 1-17 0,0-1-28 0,-7 1-41 16,7 0-67-16,2-2-111 0,-3-2-110 0,-6 0-67 0</inkml:trace>
  <inkml:trace contextRef="#ctx0" brushRef="#br0" timeOffset="187037.09">6870 12354 91 0,'0'0'126'0,"0"0"-14"0,0 0-15 15,0-6-14-15,0 4-11 0,0 2-8 0,0 0-4 0,0-4-3 16,0 4-3-16,0-3-2 0,0 3-2 0,0 0-2 16,0-4-1-16,0 4-4 0,0 0 0 0,0 0-4 0,0 0-6 15,0-4-5-15,0 4-2 0,0 0-4 0,0-4-2 16,0 4-3-16,-6 0-10 0,6 0-1 0,0 0-2 0,0 0-1 15,0 0-1-15,0 0-1 0,0 0-1 0,0 0 0 0,0 0-1 16,0 0-1-16,0 0-2 0,0 0-2 0,0 0-3 16,0 0-2-16,0 0-2 0,0 0-2 0,0 0 0 0,0 0 0 15,0 0 2-15,0 0 0 0,0 0 4 0,0 0 2 0,0 0 2 16,6-4 3-16,-6 4 1 0,0 0-1 0,0 0 1 16,0 0-2-16,7-3-4 0,-7 3-6 0,7-3-8 15,-7-2-11-15,0 3-12 0,6-3-16 0,-6-2-20 0,0 3-21 16,6 1-20-16,-6-5-19 0,7 5-20 0,-7-1-11 0,0 0-20 15</inkml:trace>
  <inkml:trace contextRef="#ctx0" brushRef="#br0" timeOffset="187271.79">6924 12218 40 0,'-8'-4'179'0,"8"4"-19"16,0-4-21-16,-5 4-27 0,5-4-18 0,0 4-20 0,-8-3-15 16,8 3-12-16,0 0-7 0,0 0-5 0,-7-5-6 0,7 5-3 15,0 0-7-15,0 0-4 0,0 0-5 0,0 0-3 16,0 0-1-16,0 0-5 0,-6 5-1 0,6-5 0 0,0 0 0 15,0 3 0-15,0-3 0 0,0 4 0 0,0-4 1 16,0 4 2-16,-6 0-1 0,6-1 1 0,0 1 0 0,-7-1-1 16,7 2-1-16,0-3 2 0,-7 2 0 0,7 4 1 0,-6-5-1 15,6 5-2-15,0-4 2 0,-6 3 0 0,6-4 1 16,0 5-1-16,0-5-2 0,0 5-2 0,0-1-6 0,0 0-14 16,0-2-14-16,6 2-21 0,-6-4-19 0,6 4-22 0,-6-3-22 15,7 0-19-15,0 0-14 0,-7-1-6 0,6 1 1 16</inkml:trace>
  <inkml:trace contextRef="#ctx0" brushRef="#br0" timeOffset="187396.94">6924 12412 21 0,'0'3'97'0,"-8"1"-9"16,8-1-10-16,0 1-17 0,0 0-16 0,-5-1-12 0,5 2-9 16,0-2-9-16,0 0-8 0,0 1-10 0,0 0-15 0,5-1-16 15,-5 2-19-15,8-2-26 0,-8-3-30 0,0 4-38 16</inkml:trace>
  <inkml:trace contextRef="#ctx0" brushRef="#br0" timeOffset="187662.34">6903 12576 207 0,'0'8'165'0,"-7"-1"-53"0,7-2-38 16,0 1-25-16,0-3-15 0,0 1-6 0,0 0-6 0,0 0-5 16,0 0-3-16,0 2-2 0,0-6-5 0,0 5-6 15,7-3-5-15,-7 3-10 0,0-2-10 0,8-3-12 0,-8 4-18 16,5 0-13-16,3-4-13 0,-8 4-5 0,0-1-1 0,5 1 7 15,-5-1 9-15,0 1 17 0,0-1 19 0,0 1 25 16,0 0 18-16,-5 0 12 0,5-1 9 0,0 1 3 16,0 0 8-16,-8-1 2 0,8 0-1 0,0 2-1 0,-5 2-4 15,5-4 1-15,0 1-2 0,-8 3 0 0,8-3-2 0,0 0-3 16,-7 0-4-16,7 4-5 0,0-6-2 0,0 2-6 0,0-1-2 16,0 5-3-16,0-4-3 0,0 0-4 0,0 0-1 15,0 3-4-15,0-5-11 0,0 3-15 0,7-2-18 0,-7 1-25 16,0 0-32-16,0 0-36 0,0-1-39 0</inkml:trace>
  <inkml:trace contextRef="#ctx0" brushRef="#br0" timeOffset="187787.56">6884 12880 140 0,'0'4'148'0,"0"0"-43"0,-7 4-35 16,7-5-22-16,0 1-7 0,0 2-7 0,0-2-2 0,0 4 1 16,0-4 1-16,0-1-4 0,0 1 5 0,0 0-5 0,0-1-7 15,0 0-10-15,7 1-12 0,-7 1-18 0,0-2-20 16,6 0-19-16,-6-3-36 0,6 0-33 0,-6 0-43 15,7 4-46-15</inkml:trace>
  <inkml:trace contextRef="#ctx0" brushRef="#br0" timeOffset="187943.61">6890 13082 193 0,'0'7'185'0,"-6"5"-51"0,6-5-37 0,0 3-25 0,0-2-18 16,0-1-8-16,0 0-6 0,0 0-6 0,0 1-3 15,0-1-6-15,0 1-3 0,0-4-3 0,0 3-6 0,0-4-4 16,6 1-3-16,-6 4-6 0,6-5-13 0,-6 1-18 0,7-4-23 15,-7 4-30-15,8-4-35 0,-8 3-42 0,5-3-54 16,-5 3-54-16</inkml:trace>
  <inkml:trace contextRef="#ctx0" brushRef="#br0" timeOffset="188053.03">6916 13295 167 0,'-5'7'202'16,"5"0"-58"-16,0 4-45 0,-8-3-34 0,8-2-23 15,0 3-12-15,0-2-9 0,0-4-1 0,0 4-6 0,-7 1-5 16,7-1-3-16,0 0-6 0,0-2-13 0,7 1-25 15,-7-2-37-15,0 3-55 0,8-3-83 0,-8 0-83 0</inkml:trace>
  <inkml:trace contextRef="#ctx0" brushRef="#br0" timeOffset="188193.66">6884 13635 230 0,'-7'8'301'16,"0"3"-90"-16,1-5-79 0,6 2-54 0,-6-1-36 0,6 1-21 15,0-4-10-15,0 3-8 0,0 0-17 0,0-4-27 16,6 1-36-16,0 0-55 0,-6 0-87 0,14-4-88 0</inkml:trace>
  <inkml:trace contextRef="#ctx0" brushRef="#br0" timeOffset="188334.25">6786 14023 405 0,'-6'7'401'0,"-1"-3"-131"0,1 0-113 0,-1 4-76 0,7-4-49 16,0-2-34-16,0 3-33 0,7-3-44 0,-7 3-53 0,6-5-84 15,1 3-118-15,-1 1-58 0</inkml:trace>
  <inkml:trace contextRef="#ctx0" brushRef="#br0" timeOffset="188459.22">6793 14284 145 0,'0'3'104'0,"0"1"-145"0,6-1-154 0</inkml:trace>
  <inkml:trace contextRef="#ctx0" brushRef="#br0" timeOffset="188599.91">6818 14566 159 0,'-6'4'348'0,"6"-2"-126"0,-7 3-130 0,7-2-118 0,0 4-111 16,0-7-124-16,0 8-81 0</inkml:trace>
  <inkml:trace contextRef="#ctx0" brushRef="#br0" timeOffset="188756.26">6805 14800 431 0,'-6'8'416'15,"0"-4"-129"-15,-1-1-116 0,7 4-79 0,0-3-47 0,-6 3-30 16,6-3-22-16,6 3-24 0,-6-3-31 0,7-1-42 0,-1 1-53 16,0-4-78-16,1 3-108 0,-1 1-50 0</inkml:trace>
  <inkml:trace contextRef="#ctx0" brushRef="#br0" timeOffset="188896.84">6805 15097 113 0,'-6'11'454'0,"0"0"-89"15,-1-1-131-15,1 2-104 0,6-1-61 0,-7 0-33 16,7-4-16-16,0 4-12 0,7-4-6 0,-7 0-11 16,6 2-14-16,-6-2-23 0,7 0-28 0,-1-4-33 0,7 1-49 15,-7 4-75-15,1-5-108 0,0 4-49 0</inkml:trace>
  <inkml:trace contextRef="#ctx0" brushRef="#br0" timeOffset="189021.81">6845 15390 273 0,'0'8'408'15,"-7"-1"-103"-15,7 0-107 0,0 0-80 0,0-3-53 0,0 3-30 16,0 0-16-16,0 1-10 0,0-5-1 0,7 4-8 0,-1-3-14 16,-6 0-22-16,13 0-30 0,-7-1-43 0,8-3-52 15,-8 0-75-15,7 0-104 0,-5 5-55 0</inkml:trace>
  <inkml:trace contextRef="#ctx0" brushRef="#br0" timeOffset="189147.1">6845 15709 42 0,'-7'15'431'0,"-6"-5"-83"0,6 5-113 0,1-1-97 16,-1 1-65-16,1-3-36 0,0 2-19 0,6 1-10 16,0-4-10-16,0 4-13 0,0-5-18 0,0 5-25 0,6-4-28 15,-6 3-39-15,6-3-39 0,1 1-74 0,-7 2-84 0</inkml:trace>
  <inkml:trace contextRef="#ctx0" brushRef="#br0" timeOffset="189272">6754 16306 104 0,'-7'14'390'0,"-1"1"-86"0,3-4-100 0,-1 4-78 16,-1-1-55-16,7-2-33 0,0-2-20 0,0 1-17 0,0 0-16 16,0-3-14-16,0 3-18 0,0 0-25 0,0 0-28 15,7-4-38-15,-7 5-38 0,6 2-43 0,-6-3-66 0</inkml:trace>
  <inkml:trace contextRef="#ctx0" brushRef="#br0" timeOffset="189381.4">6701 16804 21 0,'0'7'352'0,"0"5"-73"0,0-5-82 0,0 0-70 0,0 4-60 16,0-4-40-16,0 1-26 0,7-2-20 0,-7 3-20 0,7-3-22 16,-7 2-25-16,6-1-31 0,1 1-29 0,-7 0-37 0,6-2-42 15</inkml:trace>
  <inkml:trace contextRef="#ctx0" brushRef="#br0" timeOffset="189537.47">6754 17207 86 0,'0'8'276'15,"6"1"-57"-15,-6-1-57 0,0 4-50 0,0-5-39 0,7 3-27 16,-7-1-18-16,6-2-13 0,-6 0-8 0,0 4-4 0,7-4-1 16,-7 0-5-16,6-2-3 0,-6 1-7 0,7 2-8 0,-7-5-13 15,6 5-13-15,-6-4-18 0,6 3-25 0,-6-4-28 16,7 1-33-16,-7 1-43 0,0-5-61 0</inkml:trace>
  <inkml:trace contextRef="#ctx0" brushRef="#br0" timeOffset="190240.65">6401 15611 72 0,'-7'-6'402'16,"7"4"-78"-16,-5-2-86 0,5 0-68 0,-8 4-40 0,8-4-24 15,-5 1-8-15,-2 3 0 0,7-4-1 0,0 4 0 16,0-4-4-16,-6 4-8 0,6 0-11 0,0 0-11 0,6 0-13 15,-6 0-15-15,0 0-14 0,0 0-13 0,7 0-15 16,-7 0-14-16,5 4-13 0,3-4-16 0,-3 4-15 0,2-1-13 16,1 1-16-16,5-4-12 0,-7 4-12 0,0 0-13 0,1-2-11 15,-1 4-6-15,1 0-5 0,-7 2-3 0,6-1 0 16,-6 3 7-16,-6 5 10 0,6 0 18 0,-7 3 19 0,7 4 22 16,-6 0 23-16,-7 5 29 0,7-2 28 0,-1 0 26 0,1 5 30 15,-2-1 25-15,-4-4 21 0,4 5 13 0,3-4 9 16,-8 3-1-16,6-4-5 0,0-3-9 0,1 0-17 0,-1 1-16 15,1-2-15-15,-1-2-14 0,7-1-12 0,0-3-6 16,0 0-10-16,0-1-7 0,0 1-3 0,0-1-5 0,0-3-3 16,7 0-3-16,-7 1-3 0,6-2-4 0,-6 5-2 15,7-4-6-15,-1 3-1 0,-6-3 2 0,7 8-2 0,-7-5 2 16,7 4 4-16,-7 1 2 0,0 3-1 0,6-4 8 0,-6 5-2 16,0-2 3-16,-6 1 1 0,6 0 1 0,0 0 1 15,0 0 1-15,0 0 6 0,0-3 4 0,0 2 2 0,0-2 0 16,0-1 2-16,6-3 2 0,-6 4-1 0,0-5 1 15,7 1-5-15,-7-1-4 0,0 1-2 0,5 3-3 0,-5-4-2 16,0 2-4-16,0 1-6 0,8-2-9 0,-8 0-8 0,5-1-13 16,-5-2-11-16,0 2-11 0,0 1-13 0,7-4-9 0,-7 4-10 15,8-5-2-15,-8 2-4 0,6-1-5 0,1 0-8 0,-7-4-4 16,6 4-3-16,-6-4 3 0,6 1 7 0</inkml:trace>
  <inkml:trace contextRef="#ctx0" brushRef="#br0" timeOffset="190413.06">6467 17053 13 0,'0'12'78'0,"6"-5"-8"0,1 3-12 16,0 2-10-16,-1-5-12 0,-6 3-16 0,6 2-11 15,1-5-6-15,-1 3 1 0,-6-1 1 0,7 1-3 0,-1 1 0 16,1 0 0-16,-7-4 3 0,6 4 1 0,1-3 0 0,-7 3 1 16,8-5 1-16,-8 6 0 0,0-4 0 0,5-1-1 0,-5 0-3 15,0 1 2-15,0-1 1 0,8-3 0 0,-8 3 1 0,0 4 1 16,0-4 2-16,0 0 4 0,0-2 4 0,0 1 6 16,0 2-1-16,0 0 1 0,0-5-2 0,0 1 3 0,0 3-3 15,0-4-4-15,0 1-5 0,5 1-9 0,-5-5-5 0,0 3-7 16,0 0-10-16,0-3-13 0,0 4-18 0,6-4-28 0,-6 4-40 15,0-4-65-15</inkml:trace>
  <inkml:trace contextRef="#ctx0" brushRef="#br0" timeOffset="198538.34">14549 12331 49 0,'0'0'161'0,"0"4"-62"0,0-4-52 16,0 0-47-16,0 4-42 0,0-4-49 0,8 3-69 0</inkml:trace>
  <inkml:trace contextRef="#ctx0" brushRef="#br0" timeOffset="198679">14536 12529 213 0,'-7'0'448'16,"2"7"-130"-16,-2-3-128 0,0-1-91 0,0 4-54 0,1-3-39 15,6 1-30-15,0-2-36 0,0 0-45 0,0 1-65 16,0 0-118-16,0-1-84 0</inkml:trace>
  <inkml:trace contextRef="#ctx0" brushRef="#br0" timeOffset="198819.72">14582 13072 63 0,'-6'10'442'0,"6"1"-51"0,6 0-247 0,-6 0-208 0,0 0-191 16,0 0-114-16</inkml:trace>
  <inkml:trace contextRef="#ctx0" brushRef="#br0" timeOffset="198944.49">14615 13547 62 0,'6'11'52'0</inkml:trace>
  <inkml:trace contextRef="#ctx0" brushRef="#br0" timeOffset="199085.13">14803 14236 347 0,'7'15'221'0,"0"-4"-263"16,-1 3-187-16</inkml:trace>
  <inkml:trace contextRef="#ctx0" brushRef="#br0" timeOffset="199210.11">15005 15108 126 0,'0'14'483'0,"7"-3"-36"0,-7 4-217 16,6-5-192-16,0 2-148 0,8 2-127 0,-1 2-131 0,-7-3-65 15</inkml:trace>
  <inkml:trace contextRef="#ctx0" brushRef="#br0" timeOffset="199553.91">15102 15837 203 0,'-6'18'473'0,"6"4"-99"0,-7-4-136 0,7 5-105 16,7-1-61-16,-7-1-39 0,6 1-28 0,2 0-22 0,-1 4-16 16,5-1-10-16,-6 1-7 0,7 0-4 0,-6 3-12 0,6-4-10 15,-6 4-8-15,-1 2-1 0,7 1 4 0,-13-3-2 16,6 5-3-16,-6-5 0 0,7 0 5 0,-7 0 14 0,0 0 20 16,6-2 22-16,-6-1 23 0,0-1 25 0,7-7 20 15,-7 1 19-15,0-1 15 0,7-3 9 0,-7-1-2 0,6-2-10 16,1 2-15-16,-7-3-13 0,5 1-16 0,3-2-17 0,-1 1-16 15,-7-1-19-15,5 5-15 0,3-3-16 0,-2-2-15 0,1 1-19 16,-7 0-14-16,6 0-11 0,-6 1-5 0,6 2 2 16,-6-3 7-16,0 3 16 0,0 1 17 0,0 0 30 0,0-1 31 15,0 1 32-15,0-1 28 0,0 5 25 0,0-4 15 0,0-1 5 16,0 1-2-16,0 0-13 0,-6-1-13 0,6 1-10 0,0-1-7 16,0-2-8-16,0 2-3 0,6-2 2 0,-6-2 0 0,0-3 4 15,0 5 1-15,0-4-8 0,0-1-8 0,7 0-6 16,-7 0-7-16,0-3-10 0,0 0-13 0,6 3-13 0,-6-4-12 15,0 1-14-15,7-1-17 0,-7-3-20 0,0 4-21 0,0 1-21 16,0-2-21-16,6-3-24 0</inkml:trace>
  <inkml:trace contextRef="#ctx0" brushRef="#br0" timeOffset="200725.68">16862 9602 10 0,'0'4'243'0,"0"-4"-91"0,0 4-66 0,0-2-38 0,0 3-22 16,0 2-13-16,0-4-6 0,0 1-4 0,6 4-3 15,-6-1-11-15,7-4-17 0,-1 4-32 0,-6-3-52 0,6 4-81 16</inkml:trace>
  <inkml:trace contextRef="#ctx0" brushRef="#br0" timeOffset="200866.11">16887 9861 366 0,'-6'8'362'0,"0"-4"-136"0,6 4-97 0,-7-1-57 16,7-5-32-16,0 6-17 0,0 0-9 0,0-1-5 15,0 1-4-15,7-5-1 0,-7 4-1 0,6 1-6 0,7-1-14 16,-7 4-26-16,7-7-41 0,1 3-59 0,-1 0-115 0,-1-3-89 16</inkml:trace>
  <inkml:trace contextRef="#ctx0" brushRef="#br0" timeOffset="201006.87">17011 10130 255 0,'0'2'482'15,"0"6"-138"-15,-5-1-144 0,5 1-93 0,0-2-50 0,0 6-29 16,0-4-17-16,0 3-15 0,5 0-22 0,-5 3-30 16,13-3-41-16,-7 0-68 0,1 1-110 0,7-2-95 0,-1 1-53 15</inkml:trace>
  <inkml:trace contextRef="#ctx0" brushRef="#br0" timeOffset="201131.84">17017 10660 9 0,'-6'19'473'0,"1"3"-41"0,-8 0-179 16,5-1-118-16,1 5-64 0,1 0-33 0,6 0-27 0,0 0-25 16,0-1-29-16,6-4-35 0,1 6-49 0,1-5-71 15,-3-1-112-15,3 1-77 0</inkml:trace>
  <inkml:trace contextRef="#ctx0" brushRef="#br0" timeOffset="201272.43">16900 11592 226 0,'-13'21'469'16,"7"1"-134"-16,-7 0-144 0,7 0-88 0,-1 4-48 16,1-5-25-16,6 4-15 0,0 6-14 0,6-6-18 0,-6 1-30 15,13 3-47-15,-6-4-80 0,5 1-135 0,-5 0-77 0</inkml:trace>
  <inkml:trace contextRef="#ctx0" brushRef="#br0" timeOffset="201397.51">16927 12664 442 0,'0'19'487'0,"-7"3"-179"0,7-4-159 0,7 5-107 15,-7-2-89-15,13 1-96 0,-7 0-138 0,7 0-98 0,0 0-56 16</inkml:trace>
  <inkml:trace contextRef="#ctx0" brushRef="#br0" timeOffset="201522.4">17076 13569 373 0,'-6'22'496'0,"0"-1"-118"0,-1 2-185 15,7 0-132-15,-6 2-98 0,12 0-98 0,-6 0-140 16,7 1-106-16,-1 0-56 0</inkml:trace>
  <inkml:trace contextRef="#ctx0" brushRef="#br0" timeOffset="201647.44">17200 14449 151 0,'0'14'518'0,"7"1"-16"0,-7 2-206 15,6 2-184-15,1 3-123 0,-1 0-89 0,7 4-71 0,0-1-66 16,0 2-71-16,-6-2-80 0</inkml:trace>
  <inkml:trace contextRef="#ctx0" brushRef="#br0" timeOffset="201866.07">17369 15265 380 0,'0'22'446'0,"6"4"-112"16,1-5-117-16,-7 6-86 0,7-5-51 0,0 7-35 0,6-4-19 16,0 5-14-16,-1-1-7 0,2 4-5 0,-1-4-3 15,0 8-3-15,-1-4-2 0,1 4-2 0,1-1-1 0,-1 4 1 16,-7 1-1-16,1 3 4 0,-1 0 1 0,0 0 3 15,1 3 2-15,0-3 1 0,-7 0 3 0,7 0 3 0,-1-4 2 16,0 1 1-16,1-1 2 0,-7-3 0 0,13-1 2 0,-7-3 4 16,1-4-1-16,-1 5-2 0,1-9-4 0,6 5 0 15,-7-8-2-15,1 4-8 0,6-4-14 0,-7-1-19 0,8-2-32 16,-1-1-39-16,-6-3-52 0,6-1-74 0,-1 1-110 0,-5-4-73 16</inkml:trace>
  <inkml:trace contextRef="#ctx0" brushRef="#br0" timeOffset="202490.97">15273 13646 293 0,'0'-7'427'15,"0"3"-125"-15,0-2-121 0,0 1-82 0,-8-2-43 0,8 2-21 16,0 2-4-16,0 0-1 0,0 3 3 0,-5-4 5 16,5 4 0-16,0 0 3 0,-7 0 0 0,-1 4-6 0,-4-1-7 15,6 5-7-15,-8-1-7 0,1 0-5 0,-6 5-1 0,6 3-1 16,-7-1 1-16,1 1 3 0,7-1 2 0,-9 4 0 0,8-4 3 16,-6 1 3-16,6 4 1 0,0-5 1 0,-1 5-2 15,8-4-1-15,0 3 0 0,-7-3-2 0,13 3-2 16,-7-4 1-16,7 6-3 0,0-6-4 0,0 1-2 0,0 2-3 15,7-2-1-15,-7-1 9 0,6-2-6 0,7 2-5 0,-7-2 1 16,8-2-1-16,-1 1 1 0,6-3 1 0,0 0 0 16,2-1-9-16,-2-5 4 0,7 3 2 0,6-2-6 0,-6 1-11 15,6-4-13-15,2 0-18 0,-8 0-22 0,7 0-30 16,-1-4-42-16,-6 1-61 0,0-2-81 0,-7 3-109 0,0-3-51 16</inkml:trace>
  <inkml:trace contextRef="#ctx0" brushRef="#br0" timeOffset="202959.84">15207 13939 151 0,'-20'-3'486'0,"8"-1"-68"0,-8 1-149 15,7-1-113-15,6 0-70 0,-6 4-40 0,8-4-18 0,5 4-9 16,-7 0-4-16,7-3-1 0,0 3-1 0,0 0 0 16,7 0-2-16,5 0 0 0,1 0-2 0,7 0-2 15,5 0 0-15,1 0-1 0,6 0 0 0,9 0 0 0,-3 0-2 16,8 0 1-16,6 0 0 0,1-5-3 0,-2 5 0 0,2 0 0 15,5-3 0-15,1 3 1 0,5-4 1 0,-6 4-1 0,15-2 1 16,-8-2 3-16,0-4 0 0,0 4 0 0,0 0 0 16,7-3 0-16,-7 0 1 0,-5 4 0 0,4-6 0 15,-5 3-1-15,-7-5-3 0,6 3 2 0,-12 1-3 0,-1-4 0 16,-11 4-1-16,-3-4 0 0,2 3 2 0,-14 2 2 0,8-2 6 16,-14 4 4-16,-8-4 2 0,3 5 1 0,-1-5-1 15,-7 5 1-15,-7-4 0 0,-1 2-2 0,3-1-5 0,-3 2-2 16,-3 0 0-16,4 1 0 0,-7-1 1 0,8 4-1 15,-1-4 1-15,1 0-2 0,6 4-3 0,0 0-1 0,0 0-4 16,6 0-5-16,1 4 1 0,-1-4 2 0,8 4-5 0,4-4 3 16,-5 4 0-16,8-4 2 0,5 3-1 0,-7 1 3 15,1-4-3-15,6 4-2 0,-7-1-2 0,9 0-1 0,-10 2-1 16,-5-1 1-16,7 2 0 0,-7 2 0 0,0 0 0 16,-7-1 0-16,0 1 3 0,1 2 1 0,-7-3 3 0,0 1-1 15,-7 3-1-15,1-4 0 0,0 4 2 0,-7-4 0 0,0 4 1 16,-1 1 0-16,1-6-1 0,-6 5 2 0,-1-3 0 15,-6 4 0-15,7-6-3 0,-7 2-11 0,6-1-20 16,-5 1-33-16,5-1-52 0,-6-4-93 0,6 1-161 0,0-1-80 16,7 1-46-16</inkml:trace>
  <inkml:trace contextRef="#ctx0" brushRef="#br0" timeOffset="-167233.15">6681 12312 57 0,'7'-11'268'0,"-1"1"-93"0,-6-1-73 0,7 3-43 16,0 0-22-16,-7 2-10 0,7-2 0 0,-7 1 2 0,6 3 4 15,-6 0 3-15,0 2 3 0,0-3 0 0,0 2-1 0,0 3-5 16,0-4-7-16,0 4-6 0,0-3-7 0,0 3-5 15,0-4-3-15,0 0-5 0,0 4-3 0,0 0-4 0,0 0-4 16,0 0-2-16,0 0-3 0,0-4-3 0,0 4 0 16,0 0 1-16,0 0 0 0,0 0 2 0,0 0-2 0,0 0 1 15,0 4-3-15,0-4-1 0,0 0-2 0,0 0-2 16,0 4 1-16,0-4 0 0,0 4-1 0,0-1-3 0,0-3-6 16,0 4-6-16,0-1-12 0,0-3-13 0,7 5-15 15,-7-5-11-15,6 2-8 0,-6-2-12 0,5 4-6 0</inkml:trace>
  <inkml:trace contextRef="#ctx0" brushRef="#br0" timeOffset="-166467.3">6739 12533 42 0,'0'0'38'0,"0"0"-8"0,0 0-7 0,0 0-2 0,0 0-1 16,0 3-4-16,0-3-2 0,0 0-1 0,0 4-2 15,0-4-4-15,0 0-1 0,0 0-2 0,0 0-4 0,0 0 3 16,0 3-1-16,0-3 0 0,0 0 3 0,0 0 3 0,0 0 7 16,0 0 5-16,0 0 6 0,0 0 6 0,-5 0 6 15,5 0 3-15,0 0 0 0,0 0 0 0,0 0-5 0,0 0-3 16,0 0-6-16,0 0-6 0,0 0-5 0,0 0-1 15,0 0-3-15,0 0-2 0,0 0-1 0,0 0-2 0,0-3 0 16,0 3 0-16,0 0 0 0,0 0-1 0,0 0 0 0,0 0 0 16,0-4 2-16,0 1 0 0,0 3-1 0,0-4-1 15,0 4-1-15,0 0 0 0,0-4-2 0,0 0-3 16,0 4-4-16,0-3-4 0,5 3-4 0,-5-4-6 0,0 4-6 16,0-3-6-16,0 3-6 0,0 0-3 0,0-5-1 0,8 5-2 15,-8 0-4-15,0-2-4 0,7 2-1 0,-7-4-1 0,0 4-4 16,6-4-5-16,-6 4-15 0,0-4-13 0</inkml:trace>
  <inkml:trace contextRef="#ctx0" brushRef="#br0" timeOffset="-164780.03">6499 13496 24 0,'-6'7'66'0,"0"0"5"16,-1 1-1-16,0-4-5 0,7-1-3 0,-6 1-7 0,-1 0-13 16,7-4-10-16,-6 4-12 0,6-4-13 0,-7 0-14 0,7 0-11 15,0 2-17-15,-6-2-20 0,-1 0-22 0,7 5-23 16,-6-5-16-16</inkml:trace>
  <inkml:trace contextRef="#ctx0" brushRef="#br0" timeOffset="-163967.88">6663 12821 42 0,'6'-3'35'0,"-6"-4"-11"0,6 0-19 0,-6-1-18 15,6 1-14-15,-6 2-17 0</inkml:trace>
  <inkml:trace contextRef="#ctx0" brushRef="#br0" timeOffset="-154855.28">6630 12830 68 0,'0'0'261'0,"0"0"-49"0,0 0-47 0,0 0-44 0,0 0-35 16,6 0-30-16,-6 0-21 0,0 0-15 0,0 0-9 0,0 0-3 15,0 0-1-15,0 0-2 0,0 0-2 0,0 0-1 0,0 0-1 16,0 0-2-16,0 0 1 0,0 0-3 0,0 3-3 16,0-3-2-16,0 0-3 0,0 0-4 0,0 0-4 0,0 0-1 15,0 0-3-15,0 3-1 0,0-3-1 0,0 0 2 16,0 0 3-16,0-3 4 0,0 3 3 0,0 0 5 0,0-3 2 15,0 3 6-15,0 0 2 0,6-4 0 0,-6-1 6 16,0 5 4-16,0-3 3 0,0 0 0 0,7-1-1 0,-7 0-1 16,0-3 0-16,0 3 1 0,7 0-5 0,-7 1-4 15,0-4-2-15,7 3 0 0,-7-3 0 0,6 3 0 0,-6-4 0 16,0 4-1-16,6 1 1 0,-6-3-1 0,6 1-2 0,-6 2-3 16,7-1 0-16,-7-4-4 0,0 5-1 0,6-1-1 15,-6-3-1-15,0 4 1 0,7-1 0 0,-7-1 2 0,0 2 2 16,0 3 1-16,0-3 5 0,0 3 1 0,7-4 2 0,-7 0 0 15,0 4-2-15,0-3 1 0,0 3-1 0,0-4-1 16,0 0-1-16,7 4-1 0,-7-4 0 0,0 1 0 0,0 3 1 16,6-4-1-16,-6 4 1 0,7-3-1 0,-7-1 0 15,0 1 1-15,6-1 0 0,-6 4 0 0,0-4 0 0,0 0 2 16,5 1 0-16,-5 3 0 0,0-5-1 0,0 5 1 0,0-2-1 16,0 2 1-16,-5 0 0 0,5-5-1 0,0 5-1 15,0 0 0-15,0 0 0 0,0 0-1 0,0-2-3 16,0 2-4-16,0 0-2 0,0-4-3 0,5 4 1 0,-5 0-1 15,0-4 0-15,0 4 2 0,0-4 0 0,0 4 4 0,8-4 2 16,-8 0 2-16,0 1 2 0,0 3 3 0,0-4 2 0,0 4 2 16,0-2 2-16,0 2 2 0,0-5 1 0,0 5 0 15,0-3-1-15,0 3-2 0,7-4-1 0,-7 4-1 16,0-4-2-16,0 4-1 0,0-4-3 0,6 1 0 0,-6-1-1 16,0 4 0-16,7-4 1 0,-7 1-1 0,0 3-1 0,6-3 1 15,-6 3 0-15,0-5 1 0,0 1 0 0,0 1 0 0,0 3 0 16,7-4 0-16,-7 1 1 0,0-1 0 0,0 1 0 15,0 3 2-15,0-4-1 0,6 0 2 0,-6 0-2 0,0 4-1 16,0-3 2-16,0-1-1 0,0 1-1 0,0 3-1 16,7-5 4-16,-7 3-1 0,0-2 1 0,0 4 0 0,0-4 0 15,0 0-2-15,6 1 0 0,-6 3 0 0,0-4-2 16,0 0-2-16,0 0 2 0,0 2-1 0,0-3 1 0,0 2 2 16,0 3-1-16,0-4 1 0,0 1 0 0,0 3 1 0,0-5 0 15,0 5-2-15,0-3 1 0,0 3-2 0,0 0 0 16,0-4 0-16,0 4 0 0,0 0 0 0,0-4 0 0,0 4 0 15,0 0-2-15,0 0 2 0,0 0 0 0,0 0-1 16,6 0 1-16,-6-3 0 0,0 3 0 0,0-3 0 0,0 3 0 16,0-5 1-16,0 5 0 0,0-3 1 0,0 3-2 0,0-4 0 15,0 4 0-15,0-4 0 0,0 4 0 0,0 0 0 16,0 0 0-16,0-3-1 0,0 3 1 0,0-4 0 0,0 4-2 16,7-3 1-16,-7 3-2 0,0-4 2 0,0 0 0 15,0 4 1-15,0-3-1 0,6-1 1 0,-6 4 2 0,0-4 0 16,0 4 0-16,0-3-1 0,0 3-1 0,0-5 0 0,0 5 1 15,0-2 1-15,0 2-2 0,0-4 0 0,0 4 1 16,0-4-1-16,0 4 1 0,0-4-1 0,0 4 0 16,0-3 0-16,0-1-1 0,0 4 1 0,7-4-1 0,-7 4 0 15,0-4 1-15,0 4 0 0,0-2 0 0,0 2 1 0,0-6 0 16,0 6-1-16,0-2 0 0,0 2-1 0,0-4 1 0,0 4 3 16,0 0-3-16,0-3 1 0,0 3-1 0,0 0 1 15,0-4 0-15,0 4-1 0,0 0 0 0,0-4 1 0,0 4-1 16,0-4-1-16,0 4 0 0,7-4-1 0,-7 1 2 0,0 3 0 15,0-3 0-15,0 3-6 0,6-5 5 0,-6 5-1 16,0-2 1-16,0-3 1 0,0 5 1 0,0-4 0 16,0 4 0-16,0-3 1 0,0 3 1 0,0-4-1 0,0 4 2 15,0-3-3-15,0 3-1 0,0-4 1 0,0 4 0 0,0-4 2 16,0 4 0-16,0-3 0 0,0 3 0 0,0-4 0 0,7 4 1 16,-7-4-1-16,0 4 0 0,0-3-1 0,0 3-2 15,0-5-1-15,0 5 1 0,0-2 0 0,0 2 2 16,0 0-2-16,0 0-1 0,0-4 0 0,0 4 1 0,0 0 1 15,0 0-3-15,0 0-2 0,0 0-1 0,0 0 0 0,0 0-1 16,0 0-1-16,0 0-1 0,0 0 0 0,0 0 1 16,0 0 1-16,0-4 2 0,0 4 0 0,0 0 1 0,0-4 3 15,0 4 0-15,0 0 0 0,0 0 0 0,0-3 0 16,0 3 0-16,0 0-3 0,0 0-4 0,0 0-6 0,0 0-7 16,0 0-9-16,0-4-10 0,0 4-9 0,0-4-10 0,0 4-9 15,6-4-9-15,-6 4-11 0,0-2-11 0,0-3-15 16,0 5-13-16</inkml:trace>
  <inkml:trace contextRef="#ctx0" brushRef="#br0" timeOffset="-153354.83">6663 12412 57 0,'0'3'143'15,"0"1"-23"-15,0-4-23 0,0 0-23 0,0 3-19 0,0-3-16 16,0 0-10-16,0 0-5 0,0 4-3 0,0-4-1 0,-7 0 0 16,7 0-4-16,0 0 1 0,0 0-1 0,0 0-3 0,0 0-3 15,0 0-2-15,0 0-1 0,0 0-2 0,0 0 0 16,0 0-2-16,0 0 2 0,0 0 1 0,0 0 1 15,0 0-1-15,0 0-3 0,0 0 1 0,0 0-1 0,0 0-1 16,0 0 2-16,0 0-2 0,0 0 4 0,0 0 3 0,0-4 5 16,0 4 2-16,0 0 3 0,0 0 0 0,0-3-2 0,0 3-2 15,0-4-1-15,0 1-3 0,0 3-4 0,7-4-1 16,-7 0-3-16,0 4 1 0,0-3-1 0,0 3 1 0,0-4-2 16,0 0-2-16,0 4-1 0,6-3 1 0,-6-2-1 15,0 5 0-15,0-2-2 0,0-2 1 0,0 4 1 0,6-4 0 16,-6 0 0-16,0 1 1 0,0 3-1 0,6-4 0 15,-6 0 0-15,7 0 0 0,-7 2 1 0,0-6 0 0,0 8 1 16,6-7-1-16,-6 7 0 0,7-4 1 0,-7 0 1 0,0 0-1 16,7 4 0-16,-7-4-1 0,0 1 0 0,0 3 1 15,0-3-1-15,7 3 0 0,-7-5 0 0,0 3 0 0,0-3 0 16,6 5 0-16,-6-4 1 0,0 1 0 0,0-1 2 16,0 1 1-16,0-1 0 0,0 0 3 0,7 1 0 0,-7-1 0 15,0 0 1-15,6 1 2 0,-6-2-1 0,0 3-2 0,0-2 4 16,0 0-4-16,5 0-3 0,-5 1 0 0,0 3-2 15,0-4-1-15,8 0 1 0,-8 0-2 0,0 4-3 0,7-2 1 16,-7-3 2-16,0 5-1 0,0-3 1 0,6-1 0 16,-6 4-1-16,0-3 1 0,0-1 0 0,0 0 0 0,7 0 0 15,-7-4-1-15,0 6 0 0,0-3 0 0,6 3-1 0,-6-2 0 16,0-1 0-16,0 5-3 0,0-3-2 0,0 3-5 16,0-4-8-16,0 4-13 0,-6 0-13 0,6-3-20 15,0 3-24-15,0 0-35 0,0-4-45 0,0 0-53 0,0 4-59 16</inkml:trace>
  <inkml:trace contextRef="#ctx0" brushRef="#br0" timeOffset="-152979.41">6701 12276 89 0,'0'4'96'0,"0"-4"-17"0,0 0-17 15,0 0-17-15,0 3-14 0,0-3-7 0,0 0-6 16,0 0-1-16,0 0 1 0,0 0 4 0,-7 0 2 15,7 0 2-15,0 0 1 0,0 0 1 0,0 0 2 0,0 0-1 16,0 0 3-16,0-3-2 0,0 3-1 0,0 0 0 0,7-4-5 16,-7 4-1-16,0-4-3 0,7 1-3 0,-7-2 0 0,7 3-3 15,-7-2-1-15,6-4-1 0,-6 5 2 0,0-1-1 16,7-4-2-16,-1 6-3 0,-6-3-4 0,5 2-1 16,3-1-1-16,-8 4-5 0,7-3-3 0,-7 3-6 0,6-4-8 15,-6 0-14-15,7 4-17 0,-1 0-28 0,-6-4-37 0,7 1-53 16,-7 3-72-16</inkml:trace>
  <inkml:trace contextRef="#ctx0" brushRef="#br0" timeOffset="-152072.68">6793 12426 72 0,'6'-7'183'0,"-6"3"-30"16,0-3-33-16,0 3-32 0,6-3-25 0,-6 3-17 0,0-4-10 16,0 2-6-16,7 2-6 0,-7-3-1 0,0-1-3 15,6 4-2-15,-6-4 0 0,0 2 0 0,7-1 2 0,0-5 0 16,-7 6-2-16,6-6 0 0,1 5 2 0,-7-4 2 0,6 0 0 15,-6-1-3-15,7 6-4 0,-7-5-2 0,6 3 1 16,-6 2-4-16,6-2 1 0,-6 1-4 0,7-1 0 0,-7-4 0 16,0 5 0-16,7 1-1 0,-7 1-1 0,0-2 0 15,0 0 0-15,6 1 1 0,-6-3 0 0,0 1-1 0,6 2 1 16,-6-2 1-16,0 1 2 0,7-3 1 0,-7 2 1 0,0 1-1 16,8-1 2-16,-8-3-1 0,5 4 0 0,-5 0-3 15,0-4-1-15,8 3-1 0,-8 2-2 0,5-3 0 0,-5 2-2 16,6 0-1-16,-6-1 0 0,7 1 1 0,-7-1-1 15,7 6-1-15,-7-6 0 0,0 1-1 0,7-1 1 0,-1 1-2 16,-6 0 1-16,7 3 0 0,-7-3-1 0,6-1 2 0,-6 1-1 16,0 0 0-16,6 4 0 0,-6-6 2 0,0 3-1 15,7 1 0-15,-7-2 2 0,0 3-1 0,0-3 0 16,0 3 0-16,6 0 1 0,-6 1-2 0,0 3 2 0,0-3-1 0,0 3-1 16,0-4 1-16,0 4 0 0,0-4 0 0,0 1-1 15,0 3 1-15,7-4-2 0,-7 0 1 0,0 0 0 0,0 1-1 16,0-1 0-16,7 1 1 0,-7-1 0 0,0 1-1 15,0-1 1-15,6 0 0 0,-6 0 0 0,0 1 1 16,0 3 0-16,0-4-1 0,0 0 0 0,0 1 0 0,0 0 0 16,7-1-1-16,-7 0 1 0,0 0 0 0,0 4-2 0,6-3 1 15,-6 3 1-15,0-4-1 0,0 4 0 0,0-4 1 16,6 4-1-16,-6-3 0 0,0-1 0 0,0 4 1 0,0-4 0 16,0 0 0-16,6 1 0 0,-6 3 0 0,0-5 0 0,0 2 1 15,0 0 1-15,7 3-1 0,-7-3-2 0,0-2 2 0,0 2 0 16,0 3-1-16,0 0-1 0,6-4 0 0,-6 0 0 15,7 0 1-15,-7 1 0 0,0-1-1 0,7 1-1 16,-7-1 2-16,0 1-2 0,7-1 0 0,-7 0 1 0,0 0-1 16,0 1 2-16,0-5 0 0,0 5 0 0,6 0 0 0,-6-1 1 15,0 0 0-15,0-3-1 0,0 3 2 0,0 0-2 16,0 1-2-16,7-1 2 0,-7-3 0 0,0 3 0 0,0-1-1 16,0 3 0-16,6-5 0 0,-6 3 1 0,0 0 0 0,5 0 0 15,-5 0 0-15,0 0 0 0,8 1 1 0,-8-3-1 16,0 1 1-16,7 5-1 0,-7-7 0 0,0 3 0 0,6 0 0 15,-6-3-1-15,0 4 1 0,7-1 0 0,-7 1 0 16,0-1 1-16,0 4 0 0,0 0 1 0,0-4-1 0,0 0 0 16,0 4 0-16,0-3 1 0,0 3-2 0,0-4 0 15,0 4 0-15,0 0 0 0,0 0 1 0,0 0 0 0,0 0-1 16,0 0-1-16,-7 0 1 0,7 0 0 0,0 0 0 0,-6 0 0 16,6 0 0-16,0 0 0 0,0 0 0 0,0 0-1 15,0 0-1-15,0 0 1 0,-7 0-5 0,7 0 0 0,0 0-3 16,0 4-6-16,0-1-9 0,0-3-13 0,0 4-21 15,0 0-32-15,0-4-52 0,-8 4-103 0,8-4-84 0</inkml:trace>
  <inkml:trace contextRef="#ctx0" brushRef="#br0" timeOffset="-148206.06">5685 11397 53 0,'8'0'459'0,"-8"3"-78"0,0-3-137 0,5 5-101 16,-5-5-65-16,6 0-36 0,-6 0-20 0,7 0-9 0,0 0-6 16,0 0-4-16,6 0-2 0,0-5-1 0,6 5-4 0,1 0-6 15,-1-3-10-15,8 3-13 0,-2 0-19 0,1 0-18 0,0-4-24 0,7 4-24 16,-7-4-33-16,0 4-46 0,-1-3-66 0,3-1-61 15</inkml:trace>
  <inkml:trace contextRef="#ctx0" brushRef="#br0" timeOffset="-147789.02">6291 11397 246 0,'6'0'320'0,"8"0"-80"15,-8 0-74-15,0 0-56 0,7 0-36 16,-6 0-21-16,6-4-18 16,0 4-11-16,-1 0-8 0,8 0-5 0,1-4-6 0,-2 4-2 15,0 0-2-15,8 0-2 0,-2-3-3 0,1 3-5 16,2 0-7-16,-4 0-14 0,3 0-14 0,-2-4-12 0,-4 4-10 15,-3 0-9-15,2 0-3 0,0 0 4 0,-2 0 5 16,3 0 11-16,-8 0 16 0,7 0 13 0,-8 0 14 0,1 4 10 0,1-4 9 16,-8 0 6-16,7 0 7 0,-6 3 8 0,-1-3 4 15,0 0 5-15,1 0 5 0,0 4 3 0,-1-4 0 0,-6 0-2 0,13 0-4 16,-5 4-7-16,-3-4-3 0,3 0-6 0,-3 0-6 0,1 3-6 16,8-3-7-16,-7 0-8 0,-1 5-12 0,1-5-13 15,-1 0-11-15,0 2-11 0,1 2-11 0,-7-4-3 0,6 4 0 16,1-4 3-16,-7 4 8 0,0-1 12 0,7 1 12 15,-7 0 9-15,0-4 11 0,6 4 7 0,-6-2 10 0,0-2 9 16,0 6 13-16,0-6 12 0,0 0 12 0,0 0 14 0,0 0 11 16,0 0 8-16,0 0 0 0,0 0-2 0,0 0-7 15,0 0-11-15,0 0-11 0,0 0-11 0,0 0-11 0,0-6-9 16,0 6-5-16,7 0-6 0,-7 0-3 0,0 0-1 16,0 0-2-16,0-2 0 0,6 2-3 0,-6 0 0 0,0 0-1 15,0-4 0-15,6 4-1 0,-6 0 0 0,6 0-1 0,-6 0-2 16,7 0-1-16,-7 0-3 0,0 0-4 0,6 0-9 15,1 0-11-15,-7-4-14 0,7 4-18 0,-7 0-20 16,7 0-23-16,-7 0-31 0,6 0-50 0,-6-4-67 0,0 4-67 16</inkml:trace>
  <inkml:trace contextRef="#ctx0" brushRef="#br0" timeOffset="-146148.16">7522 11442 86 0,'0'-6'179'0,"0"4"-18"0,0 2-24 0,0-4-32 0,0 4-28 16,0-4-25-16,0 4-21 0,0-4-19 0,0 4-21 0,-7 0-11 15,7-3-12-15,-6 3-7 0,6 0-8 0,-7 0-9 16,1 0-7-16,0 0 0 0,-1 0 5 0,1 0 5 15,-1 0 6-15,0 0 7 0,1 0 7 0,-1 0 11 0,1 3 8 16,-1-3 6-16,7 0 3 0,-6 0 3 0,0 0 2 0,-1 0 1 16,0 0-1-16,7 4 1 0,-7-4-1 0,7 0 2 0,-7 0-1 15,7 4 0-15,0-4-6 0,-5 0-12 0,5 0-17 16,0 0-26-16,-7 0-31 0</inkml:trace>
  <inkml:trace contextRef="#ctx0" brushRef="#br0" timeOffset="-141143.25">7228 11407 51 0,'-12'0'194'0,"5"0"-53"16,1 0-48-16,-7 0-39 0,7 0-23 0,-1 0-15 15,0 0-4-15,0 0 1 0,7 0 7 0,-6 0 6 0,6 0 9 16,-6 0 8-16,6 0 4 0,0 0 0 0,0-2-2 0,0 2-5 16,0 0-9-16,6 0-6 0,-6-5-9 0,0 5-9 15,6-3-4-15,-6 3-1 0,7 0-2 0,-7-4-1 0,7 4 1 16,-7 0-3-16,0 0 2 0,7 0 0 0,-7 0 0 0,6 0 1 15,-6 0 2-15,6 0-2 0,1 0 0 0,-1 0 1 16,1 0 1-16,-1 0 0 0,0 0 0 0,7 0 1 0,-5 0-1 16,-3 0 0-16,3 0 1 0,4 0-1 0,-4 0 0 15,-3 0 0-15,9 0 0 0,-8 4 0 0,1-4-1 0,6 0 3 16,-7 0-2-16,7 3 0 0,-7-3 0 0,8 0 0 16,-1 0 0-16,-7 0-2 0,6 0 1 0,2 0 1 0,-7 0 2 15,0 0 0-15,5 0-1 0,1 0 4 0,-6 0 0 0,6 0 1 16,0-3 0-16,-6 3 1 0,5 0-3 0,1 0 0 15,-6 0 1-15,6 0-3 0,0 0-1 0,-7 0-1 0,7 0 1 16,0 0-2-16,-6 0 2 0,5 3-2 0,-4-3 0 0,5 0 0 16,-1 5 0-16,-5-5 2 0,6 0 1 0,0 0 0 15,0 0 1-15,0 0 1 0,0 0 0 0,1 0 1 0,-2 0-1 16,1 0-2-16,0 0-1 0,0 0 0 0,-6 0 0 16,6 0-2-16,0 0 1 0,0 0-2 0,-7 0 2 0,8 0-1 15,-7 0-1-15,5 0 0 0,1-5 1 0,0 5 0 0,0 0-1 16,-6-3 1-16,5 3-1 0,-5 0 0 0,6 0-1 15,0-4 1-15,-6 4 0 0,6 0-1 0,-8 0 1 16,10 0 0-16,-9 0 0 0,7 0 1 0,-6 0-1 0,-1 0 1 16,7 0 0-16,-7 0-1 0,7 0-1 0,-6 0 0 0,6 0 0 15,0 0-1-15,-6 0 0 0,5 0 0 0,1 0 2 0,1 0 0 16,0 0 0-16,-2 0 0 0,0 0 0 0,2-4 0 16,-1 4 0-16,0 0 1 0,0 0 0 0,0 0-1 15,-6 0-1-15,6 0 0 0,-7 0 1 0,0 4 0 0,7-4-1 16,-5 0-2-16,-3 0 2 0,2 0 0 0,0 4 0 0,-1-4 0 15,1 0-2-15,-1 0 1 0,7 3 1 0,-6-3-1 16,6 0 1-16,0 0-1 0,0 0 1 0,-1 0 1 0,1 0-1 16,1 0 1-16,-1 0 0 0,0 0-2 0,-1-3 0 0,1 3 1 15,2 0 0-15,-2 0 1 0,-1-4 0 0,-6 4 0 0,8 0-1 16,-8 0 1-16,7 0 0 0,0 0 0 0,-7 0 0 16,7 0 0-16,-6 0-1 0,0 0 1 0,6 0 0 15,-8 0 0-15,8 0 0 0,2 0 0 0,-9 0 0 0,7 0 0 16,0 0 0-16,6 0-1 0,-6 0 1 0,1 0 1 0,-2 0-1 15,1-4 1-15,0 4-1 0,7 0 0 0,-7 0 1 16,0 0 0-16,0 0 0 0,-1 0-1 0,3 0 1 0,-2-3 0 16,-1 3 0-16,1 0 0 0,0 0-1 0,0 0 0 15,0 0 0-15,0 0 1 0,1 0 0 0,-2 0 0 0,0 0 0 16,2 0-1-16,0 0 1 0,5 0 0 0,-6 0 0 0,0 0-1 16,7-4 0-16,-1 4 0 0,-6 0 0 0,7 0 0 15,-1-3 0-15,-6 3 0 0,6 0-1 0,-5 0 2 0,6 0-1 16,-7 0 0-16,-1 0-1 0,2 0 0 0,-2 0 3 15,-5 0-1-15,6 0 0 0,-7 0-1 0,1 3 0 0,6-3 2 16,-6 0-1-16,-1 0-1 0,0 4-3 0,6-4 3 0,-4 0 0 16,5 0 0-16,0 0 0 0,-6 0-1 0,5 0 1 15,1 0 1-15,1 0 1 0,-7 0-3 0,5 0-1 0,1 0 2 16,-6 0 0-16,6 0 0 0,-7 0-1 0,1 0 1 16,5 0-2-16,-5 0 2 0,1 0 0 0,-3 0 1 0,3 0-2 15,-3 0 0-15,2 0 1 0,0 0 1 0,-1 3 1 0,-6-3-1 16,7 0 1-16,-1 0-2 0,1 0 0 0,-1 0-1 15,1-3 0-15,-1 3 0 0,7 0 1 0,-6 0 0 0,-1-4-1 16,1 4 1-16,-1 0 0 0,6 0 1 0,-5-3-1 16,0 3 1-16,0 0-1 0,6 0-1 0,-7 0 1 0,1 0-1 15,-1 0 1-15,0 0 0 0,1 0 0 0,-1 0-1 16,2 0 1-16,-1 0 2 0,-2 0-1 0,2 0 0 0,-1 0-1 16,1 0 0-16,-1 0 0 0,1 0 0 0,6 0-2 0,-6 0-1 15,-1 0 2-15,0 0 0 0,1 0 0 0,-1 0 0 16,1 0 1-16,-1-4 0 0,-6 4 0 0,7 0 0 0,0 0 0 15,-1 0 0-15,-6 0 1 0,7 0 0 0,-2 0-1 16,-5 0 1-16,7 0 0 0,-7 0 0 0,8 0 1 0,-3 0-2 16,3-4 0-16,-2 4 1 0,0 0 0 0,-6 0-1 0,7 0 0 15,-1 0 1-15,1 0-1 0,-1 0 0 0,1-3 0 16,-1 3 0-16,1 0 0 0,-1 0 1 0,1 0-1 0,-1 0 0 16,1 0 2-16,6 0-1 0,-7 0-1 0,7 0 0 15,-6-4 0-15,6 4 0 0,-7 0-1 0,7 0 1 0,-6 0-1 16,5 0 0-16,-4 0 0 0,-3 0 0 0,3 0 1 0,-1 0 1 15,5 0 0-15,-6 0-1 0,1 4 2 0,-1-4-2 16,1 0 0-16,0 0 0 0,-1 0-2 0,-6 0 0 0,7 0 0 16,-1 0-2-16,-6 3 1 0,6-3 0 0,1 0 0 0,-7 0 2 15,6 0-2-15,-6 0 2 0,7 0-1 0,-7 0 1 16,7 0 0-16,-7 0-1 0,7 0 0 0,-7 0-1 0,6 0 1 16,-6 0-1-16,6 0 1 0,-6 0 0 0,7 0 2 15,-2 0 0-15,-5 0 1 0,8 0-1 0,-8 0 1 0,7 0 0 16,-2 0 0-16,3 0 0 0,-2 0-1 0,-6 0 0 0,7 0 0 15,-1 0 1-15,0 0-1 0,1 0 0 0,-1 0-1 16,1 0 0-16,-1-3 1 0,-6 3-1 0,7 0 1 16,0 0-2-16,-1 0 2 0,1 0-1 0,-1 0 0 0,0 0 1 15,1 0-1-15,-1 0 1 0,1 0 1 0,-1 0 0 0,7 0-1 16,-6 0 1-16,1 0 1 0,-3 0-2 0,1 0 3 0,1 0-2 16,-1 0-1-16,1 0 1 0,0 0-1 0,-2 0 1 15,3 0-1-15,-8 0 1 0,7 0-4 0,-7 0 2 16,6 0 0-16,-6 0 1 0,0 0-2 0,6 0 2 0,-6 0 0 15,0 0 0-15,6 0 1 0,-6 0 0 0,0 0 0 0,0 0-1 16,0 0 0-16,0 0 0 0,0 0-1 0,7 0 1 16,-7 0 0-16,0 0 1 0,0 0-1 0,0 0 0 0,0 0 1 15,0 0-2-15,0 0 1 0,0 0-1 0,0 0-1 0,0 0-1 16,0 0 1-16,0 0-1 0,0 0-1 0,0 0 2 16,0 0 2-16,0 0-1 0,0 0 0 0,0 0 0 0,0 0 0 15,0 0 0-15,0 0 1 0,7 0 0 0,-7 0-1 16,0 0 1-16,0 0 1 0,0 0 1 0,0 0 0 0,0 0 2 15,0 0-1-15,0 0-1 0,0 0 2 0,0 0 0 0,7 0 0 16,-7 0-3-16,0 0-1 0,0 0 0 0,0 0 0 16,6 0-1-16,-6 0-1 0,0 0-2 0,0 0 0 0,6-4 3 15,-6 4 1-15,0 0 0 0,7 0 1 0,-7 0-1 16,6 0 0-16,-6 0 2 0,0 0 0 0,0 0 0 0,6 0 0 16,-6-4-1-16,7 4 1 0,-7 0-1 0,0 0 3 0,7 0-2 15,-1 0 1-15,1 0-1 0,-7 0 0 0,7 0 0 16,-1 0-1-16,0 0 1 0,1 0 0 0,-7 0-1 0,5 0-1 15,3 0 0-15,-1 0 0 0,-1 0 0 0,1 0 1 16,6 0 0-16,-7 0-1 0,0 0-1 0,7 0 0 0,-6 0 2 16,0 0-1-16,0 0-1 0,-1 0 1 0,0 0-1 0,1 0 1 15,-1 0 0-15,-6 0 0 0,6 0 0 0,-6 0 0 16,7 0 0-16,-7 4 1 0,0-4 0 0,6 0 0 16,-6 0-1-16,0 0 1 0,0-4-1 0,7 4-1 0,-7 0 1 15,0 0 0-15,6 0 0 0,-6 0 0 0,0 0-1 0,7 0 1 16,-7 0 0-16,0 0 0 0,6 0-1 0,-6 0 1 0,7 0 0 15,-7 0 0-15,8 0 0 0,-3 0 0 0,-5 0 1 16,6 0 2-16,8 0-2 0,-7 0 0 0,-1 0-2 0,-1 0 1 16,3 0 0-16,-1 4 0 0,-1-4-1 0,0 0-1 15,1 0 1-15,-1 0-1 0,1-4 2 0,0 4-1 0,-1 0 0 16,7 0 1-16,-7 0 0 0,0-3 0 0,1 3 0 16,0 0 1-16,0 0 0 0,6 0 4 0,-7 0-3 0,1 0 0 15,-1 0 1-15,0 0-2 0,1 0 0 0,7 0-1 0,-7 0-1 16,-2 0-2-16,2 0 1 0,-1 0 1 0,1 0 1 15,-1 0 0-15,0 0 0 0,8 0 0 0,-8 0 0 0,1 0 1 16,6 0-1-16,-7 0-1 0,1 0 1 0,-1 0-1 16,8 0 0-16,-9 0 1 0,3 0 0 0,-3 0-1 0,10 0 1 15,-10 0 2-15,2 0-1 0,6 0 0 0,-6 0 1 0,-1 0 2 16,7 0-4-16,-6 0 2 0,-1 0-1 0,7 0 0 16,-6 0 1-16,6 0-1 0,-7 0-1 0,7 0 0 0,-7 0 0 15,8 0 0-15,-1 0 0 0,-7 0 0 0,7 0 0 16,0 0-1-16,-7 0 1 0,8 3 0 0,-7-3 0 0,5 0 0 15,-5 0 1-15,6 0-1 0,-7 0 1 0,1 4 0 0,6-4 0 16,-7 0-1-16,1 0 0 0,6 0 0 0,-7 0 0 16,1 0 0-16,0 0 0 0,6 0 0 0,-8 0 0 15,3 0 0-15,-3 0 0 0,2 0-1 0,-7 0 0 0,8 0 0 16,-8 0 1-16,5 0 0 0,-5 0-1 0,0 0 1 0,7 0 0 16,-7 0 0-16,7 0 0 0,-7 0 0 0,0 0 0 0,0 0 0 15,0 0 0-15,0 0 0 0,0 0 0 0,6 0 1 16,-6 0-1-16,0 0 1 0,0 0 0 0,0 0-1 15,0 0 0-15,7 0-1 0,-7 0 0 0,0 0 1 0,6 0 0 16,-6 0 0-16,7 4 0 0,-1-4 2 0,1 0 1 0,-1 0-2 16,1 0 0-16,0 0 0 0,-1 0-1 0,0 0 0 15,1 0-1-15,-1 0-1 0,1 0 0 0,-1 0 2 0,1 0 0 16,-7 0 0-16,6 0 0 0,1 0 0 0,0 0 1 0,-1 0 0 16,-6 3-1-16,6-3 0 0,1 0-1 0,-1 4 0 15,1-4 1-15,-1 0 1 0,8 0-1 0,-7 0 0 0,-1 0 0 16,1 0 0-16,-1 0 1 0,0 0 1 0,0 0-2 15,8 0 0-15,-14 0 2 0,7 0-2 0,-1 0 0 0,0 0 0 16,0 0 1-16,1 0 4 0,-1 0-1 0,-6 0-2 0,7 0-2 16,-1 0 1-16,1 0 1 0,0 0 0 0,-7 0-2 15,7 0-5-15,-1 0 1 0,-6 0 3 0,0 0 0 0,5 0 0 16,-5 0 1-16,0 0-1 0,8 0 1 0,-8 0-1 16,0 0 1-16,5 0 0 0,-5 0 0 0,0 0-1 0,0 0 1 15,8 0 0-15,-8 0 0 0,0 0 1 0,7 0 0 0,-7 0 0 16,0 4-1-16,6-4 0 0,-6 0 0 0,7 0 0 15,-7 0 0-15,6 3 0 0,-6-3-1 0,7 0-1 0,-1 0 0 16,-6 0 0-16,6 0 2 0,1 4 0 0,-1-4 2 16,1 0-1-16,0 0 2 0,6 0-2 0,-7 0 1 0,1 0 1 15,-1 0-2-15,7 0 0 0,-7 0-2 0,1 0 1 0,-1 0 0 16,9 0 0-16,-10 0-1 0,8 0 1 0,-7 0-1 16,1 0 1-16,0 0 1 0,6 0-1 0,-6 0 0 0,-1 0 1 15,0 0 0-15,7 0-1 0,-7 0 1 0,1 0 0 0,0 0-1 16,0 0 1-16,-1 0-1 0,0 0 0 0,0 0 3 15,1 0-1-15,6 0 0 0,-6 0-1 0,0 0 2 0,-1 0-3 16,1 0 2-16,-1 0-1 0,-1 0 0 0,3 0-1 16,-2 0 3-16,1 0 1 0,-7 3-2 0,7-3-1 0,-1 0-1 15,1 0 1-15,-1 0 0 0,1 0 0 0,-1 0-4 0,-6 0 3 16,6 0-1-16,1 0 0 0,-1 0 0 0,-6 0 1 16,7 0-2-16,-7 0 1 0,7 0 1 0,-7 0 0 15,6 0 0-15,-6 0 0 0,7 0 0 0,-7 0-1 0,6 0 1 16,-6 0 0-16,7 0 0 0,-1 4-2 0,-6-4 2 0,6 0 0 15,-6 0 0-15,0 0 2 0,0 0-1 0,7 0 1 16,-7 0-2-16,0 0 0 0,0 0 0 0,0 0 0 0,0 0 0 16,0 0-1-16,0 0 1 0,0 0 0 0,0 0 1 15,0 0 1-15,7 0-1 0,-7 0-1 0,0 0 0 0,0 0 1 16,7-4-1-16,-7 4 0 0,5 0-1 0,-5 0-1 0,0 0 2 16,7 0 1-16,-7 0-1 0,8 0-1 0,-8 0 1 15,5 0 0-15,-5 0 1 0,8 0 0 0,-8 0-1 0,5 0-1 16,-5 0 1-16,7 0 1 0,-1 0 0 0,-6 0-1 0,7 0 0 15,0 0 0-15,-1 0 0 0,-6 0 0 0,7 0 0 16,-1 0 0-16,0 0 0 0,-6 0 0 0,7 0 0 0,-7 0 0 16,6 0 0-16,-6 0 2 0,7 0-2 0,-7 0 1 15,0 0-1-15,7 0 2 0,-7 0 0 0,6 0-2 0,-6 0 0 16,7 0-1-16,-7 0 1 0,6 0 0 0,-6 0-2 16,7 0 1-16,-2 0 0 0,2 0 1 0,-7 0-1 0,7 0 1 15,0 0-1-15,-7 0 1 0,7 0 1 0,-7 0-1 0,6 0 0 16,0 0 0-16,-6 0-1 0,7 0 0 0,-1 0 0 15,-6 0 0-15,7 0 0 0,-1 0 1 0,-6 0 0 0,7 0 0 16,-1 0 1-16,1 0 0 0,-7 0-1 0,7 0 0 16,-1 0 0-16,-6 0-1 0,6 0 0 0,-6 0 0 0,7 0 0 15,-7 0 1-15,6 0 0 0,-6 0 2 0,7 0 0 16,-7 0 0-16,6 0-2 0,-6 0 2 0,0 0-1 0,7 0 1 16,-7 0-2-16,7 0 0 0,-7 0 0 0,6 0 0 0,-6 0 1 15,0 0-1-15,6 0 0 0,1 0-1 0,-7-3 1 16,6 3-1-16,1 0 0 0,-7 0-1 0,6 0 1 0,1 0 0 15,-7-4 1-15,6 4-1 0,1 0-1 0,-7 0 1 16,7 0 1-16,-2 0 0 0,-5 0 1 0,8 0 1 0,-1 0-2 16,-7 0 1-16,5 0 0 0,-5 0 2 0,8 0-3 0,-3 0 0 15,2 0-1-15,-7 0 0 0,7 0 1 0,-1 0 0 16,-6 0-1-16,0 0 0 0,0 0 1 0,0 0 1 0,7 0 0 16,-7 0 0-16,0 0 1 0,0 0 2 0,6 0 2 15,-6 0 1-15,0 0 0 0,0 0 2 0,0 0 3 0,0 0 0 16,0 0 0-16,0 0-1 0,0 0-2 0,0 0 0 0,0 0-2 15,0 0-2-15,0 0-3 0,0 0 1 0,0 0-3 16,0 0 0-16,0 0 0 0,0 0-1 0,0 0 0 0,0 0 0 16,0 0 2-16,0 0-1 0,0 0 0 0,0 0 0 15,0 0 0-15,0 0 1 0,0 0 0 0,0 0 0 0,0 0-1 16,0 0 1-16,0-3 0 0,0 3 1 0,0 0 0 0,0 0-1 16,0 0 2-16,0 0-1 0,0 0 0 0,0 0 0 15,0 0 1-15,0-4-2 0,0 4-1 0,0 0 1 16,7 0-1-16,-7 0 0 0,0 0 1 0,0 0-1 0,0-4-1 15,0 4 0-15,0 0 1 0,6 0 0 0,-6 0 0 0,0 0 0 16,0 0-1-16,0 0 1 0,0 0 1 0,0-3 1 0,0 3-1 16,0 0 2-16,0 0-3 0,0 0 1 0,0 0 0 15,0 0-1-15,0 0-1 0,0 0 1 0,0 0-1 0,0 0-3 16,0 0 3-16,0 0 0 0,0 0 1 0,0 0 0 0,0 0 1 16,0 0-1-16,0 0 2 0,0 0 0 0,0 0-2 15,0 0 0-15,0 0 0 0,0 0-1 0,0 0 0 16,0 0-1-16,0 0 0 0,0 0 1 0,0 0 1 0,0 0-2 15,0 0 1-15,0 0 1 0,0 0 0 0,0 0 2 0,0 0-1 16,0 0-1-16,0 0 0 0,0 0 3 0,0 0-2 16,0 0 0-16,0 0-1 0,0 0 0 0,0 0 0 0,0 0-1 15,0 0 1-15,0 0-3 0,0 0 1 0,6 0 0 16,-6 3 1-16,0-3 1 0,0 0 0 0,7 4 1 0,-7-4-1 16,0 0-1-16,7 4 0 0,-7-4 1 0,0 0 0 0,7 3 0 15,-7-3 0-15,0 0-2 0,6 0 1 0,-6 4 0 16,0-4 1-16,0 0 1 0,0 0-2 0,6 0 0 0,-6 0 1 15,0 0 0-15,0 0 1 0,0 0 0 0,0 0 0 16,0 0 0-16,0 0 0 0,0 0 2 0,7 0 1 0,-7 0-3 16,0 0 0-16,6 0-1 0,1 0 0 0,-7 0 0 0,6 0 0 15,0 0-1-15,-6 0-1 0,0 0 1 0,7 0 0 16,-7 0 0-16,7 0 0 0,0 0 1 0,-7 0-1 0,6 0 0 16,-6 0 1-16,6 0 0 0,-6 3 0 0,7-3 0 15,-7 0 0-15,0 0 0 0,6 0-1 0,1 0 2 0,-7 0-1 16,6 0 0-16,-6 0 0 0,7 0 0 0,0 0 1 0,0 0-1 15,-7 0 0-15,6 0-1 0,-6 0 1 0,6 0 0 16,-6 0-1-16,0 0-1 0,0 0 1 0,6 0 1 0,-6 0 1 16,0 0 0-16,0 0 0 0,0 0-1 0,0 0 0 0,7 0 0 15,-7 0-1-15,0 0 0 0,0 0-1 0,0 0 2 16,0 0 0-16,0 0 0 0,0 0 2 0,0 0 0 16,0 0 0-16,0 0 1 0,0 0 1 0,0 0 1 0,0 0-2 15,0 0 2-15,0 0-2 0,0 0 1 0,0 0-2 0,0 0 1 16,0 0-1-16,0 0-2 0,0 0 0 0,0 0 0 15,0 0 0-15,0 0-1 0,0 0-1 0,0 0 1 0,0 0 0 16,0 0 1-16,0 0 1 0,0 0-1 0,0 0-2 16,0 0 2-16,0 0 3 0,0 0-3 0,0 0 1 0,0 0-1 15,0 0 0-15,0 0-1 0,0 0 3 0,0 0-2 0,0 0-2 16,0 0 2-16,0 4 1 0,0-4 0 0,0 0-1 16,0 0-1-16,0-4 1 0,0 4 1 0,0 0 0 0,0 0-1 15,0 0-3-15,0 0 0 0,6 0 2 0,-6 0 1 16,0 0-3-16,0 0 1 0,0 0 0 0,0 0 2 0,0 0 1 15,0-3 0-15,0 3-1 0,0 0 0 0,0 0 0 0,7 0 0 16,-7 0 0-16,0 0 0 0,0 0-1 0,0 0 1 16,0 0 0-16,0 0 0 0,0 0 2 0,0 0-1 0,0 0-2 15,0 0 1-15,0 0 0 0,0 0 0 0,0 0 0 0,0 0 0 16,0 0 0-16,0 0-1 0,0 0 1 0,0 0 0 16,0 0 0-16,0 0 1 0,0 0 1 0,0 0-2 0,0 0 0 15,0 0 0-15,0 0 1 0,0 0 0 0,7 0-1 16,-7 0 4-16,0 0-2 0,0 0-1 0,0 0 0 0,0 0 6 15,0 0-3-15,6 0-2 0,-6 0-2 0,0 0-5 0,0 0 3 16,0 0 0-16,0 0 1 0,0 0-6 0,0 0 3 16,0 0 1-16,0 0 3 0,0 0 0 0,0 0 1 0,0 0-1 15,0 0 1-15,0 0-1 0,0 0 1 0,0 0 0 16,0 0-1-16,0 0-1 0,0 0 1 0,0 0 0 0,0 0 0 16,0 0 0-16,0 0 0 0,0 0 0 0,0 0 0 15,0 0 0-15,0 0 0 0,0 0 0 0,0 0-1 0,0 0 0 16,0 0 0-16,0 0 0 0,0 0 0 0,-6 0 0 15,6 0 1-15,0 0 1 0,0 0-1 0,0 0 0 0,0 0 1 16,0 0 0-16,0 0-1 0,0 0 0 0,0 0-1 0,6 0 0 16,-6 0 0-16,0 0 0 0,0 0 1 0,0 0-1 0,7 0 1 15,-7 3-1-15,0-3-1 0,6 0 1 0,-6 0 0 16,0 0 0-16,0 0 1 0,0 0 0 0,6 0 2 16,-6 0 0-16,0 0 0 0,0 0-1 0,0 0-1 0,7 0 0 15,-7 0-2-15,0 0 0 0,0 0 0 0,0 0 1 0,6 0 1 16,-6 0-1-16,0 0 0 0,0 0 1 0,7 0 2 15,-7 0-2-15,0 0 0 0,0 0 0 0,0 0 1 0,0 0-1 16,0 0 3-16,0 0-2 0,0 0-1 0,0 0 0 0,0 0 1 16,0 0 0-16,0 0 1 0,0 0 0 0,0 0-2 15,0 0 2-15,0 0-1 0,0 0 0 0,0 0 1 0,0 0-1 16,0 0 0-16,0 0 0 0,0 0 0 0,0 0-1 16,0 0 1-16,0 0 1 0,0 0-1 0,0 0-1 0,0 0-1 15,0 0 0-15,0 0 1 0,0 0-2 0,0 0 2 0,0 0-2 16,0 0 0-16,0 0 1 0,0 0 1 0,0 0 0 15,0 0-1-15,0 0 2 0,0-3 1 0,0 3-1 0,0 0 0 16,0 0 0-16,0 0-1 0,0 0 2 0,0 0-1 16,0 0-1-16,0 0-1 0,0 0 1 0,0 0 0 0,0 0 0 15,0 0-1-15,0 0 0 0,0 0 1 0,0 0 0 0,0 0 0 16,0 0 0-16,0 0 0 0,0 0-1 0,0 0 1 16,0 0 1-16,0 0 0 0,0 0-1 0,0 0 2 15,0 0-1-15,0 0-1 0,0 0 0 0,0 0-2 0,0 0 0 16,0 0 1-16,0 0-1 0,0 0-1 0,0 0 2 0,0 0 0 15,0 0 1-15,0 0 0 0,0 0 1 0,0 0-1 0,0 0 1 16,0 0-1-16,-7 0 1 0,7 0 1 0,0 0-1 16,0 0 0-16,0-4-1 0,0 4 0 0,0 0 0 0,0 0 0 15,0-3-1-15,0 3 0 0,0 0 1 0,0 0-1 16,0-4 1-16,0 4 0 0,0 0-1 0,0 0-1 0,0-4 3 16,0 4 1-16,0 0-2 0,0 0 1 0,0 0-2 15,0 0 1-15,0 0 2 0,0 0 0 0,0 0-3 0,0 0-1 16,0 0 2-16,0 0 0 0,-6 0 0 0,6 0-2 0,0 0 0 15,0 0-1-15,0 0 3 0,0 0-1 0,0 0-1 0,0 0 0 16,0 0-1-16,0 0 2 0,0 0 0 0,0 0 0 16,0 0 0-16,0 0 0 0,0 0 1 0,0 0-1 15,0 0 1-15,0 0 1 0,0 0 1 0,0 0-2 0,0 0 0 16,0 0 1-16,0 0 0 0,0 0-1 0,0 0 0 0,0 0 0 16,0 0 0-16,0 0 2 0,0 0 1 0,0 0 0 15,0 0-2-15,0 0 1 0,0 0-1 0,0 0-1 0,0 0 0 16,0 0 0-16,0 0 0 0,0-3 0 0,-7 3 0 15,7 0 0-15,0-4 1 0,0 4 1 0,0 0-1 0,0-4 0 16,0 4 1-16,-6-3 2 0,6 3-1 0,0 0 2 0,-6-5 0 16,6 5 1-16,-7 0 0 0,7 0 0 0,7-2-2 15,-7 2-2-15,0 0-1 0,0 0-1 0,0 0 0 0,0 0-4 16,0 0-2-16,0 0 0 0,0 0-2 0,0 2-2 16,0-2 1-16,0 5-3 0,-7-2 0 0,7 1 0 0,0-4-1 15,-6 4-1-15,6-4 1 0,0 3 0 0,0-3 1 0,-7 4 2 16,7-4 0-16,-7 0 1 0,7 0 2 0,0 4 1 15,-6-4 0-15,6 0-1 0,0 0-3 0,0 0-10 16,0 0-12-16,-7 0-25 0,7 0-39 0,0 0-71 0,0-4-129 16,0 4-58-16</inkml:trace>
  <inkml:trace contextRef="#ctx0" brushRef="#br0" timeOffset="-122555.63">13031 11338 73 0,'0'0'90'16,"0"0"-21"-16,0 0-17 0,0 0-15 0,0-3-9 0,8 3-3 16,-8 0-1-16,0 0 0 0,0 0 2 0,0 0 2 15,6-5 3-15,-6 5 5 0,7 0 2 0,-7-3 4 16,0 3 0-16,0 0 4 0,6 0-1 0,-6-4 0 0,0 2-5 15,7-4-3-15,-7 6-5 0,0-2-4 0,6-2 0 0,-6 4-1 16,0-4-1-16,0 4 1 0,6-4 0 0,-6 4 0 0,0-3 1 16,0-1-1-16,0 0-6 0,7 4-2 0,-7-4-3 15,0 2-2-15,6-3-2 0,-6 2-3 0,0-1-2 16,6 0-4-16,-6 1 1 0,7-1 0 0,0 0-3 0,-7 1 0 16,7-1 0-16,-1 1 0 0,1 3 0 0,-1-4 0 0,-6 0-1 15,6 1 1-15,1-2-1 0,-1 3 0 0,-6-2 0 16,7 0 0-16,-1 0 0 0,1 1 0 0,1-1 0 0,-3 0 0 15,-5-2 1-15,7 0 1 0,-7 4 0 0,6-2 2 16,-6 1 0-16,6-2 1 0,-6-2 1 0,7 3-2 0,-7 0-1 16,7 2-3-16,-7-3 0 0,7 2 0 0,-7-1 0 0,6 0-1 15,-6 1-2-15,0-1 2 0,7 0 1 0,-7 1 0 16,6 3 2-16,-6-4-2 0,6 1-1 0,-6-1 1 0,7 0 1 16,-7 1-2-16,6-2 2 0,-6 2-2 0,6 0 2 0,-6 3 0 15,7-4 1-15,-7 0-2 0,0 1 0 0,7 3 0 16,-7-4-2-16,0 0 2 0,7 0-2 0,-7 4 1 0,0-3-1 15,6-1 1-15,-6 1 1 0,6-1 1 0,-6 4-1 16,6-3 0-16,1-1 2 0,-7 0-2 0,8 4 0 0,-3-4 1 16,-5 0-1-16,7 4 0 0,0-4 0 0,-1 4-1 0,-6-2 1 15,7-3 0-15,-1 3 1 0,-1-3-1 0,3 2-1 16,-8-1 1-16,7 0 0 0,-7 4-1 0,6-4 1 16,-6 1 0-16,6-1 0 0,-6 1 0 0,7 3 2 0,-7-4-1 15,7 0 1-15,-7 1-1 0,0 3-1 0,6-4 0 0,-6 0 0 16,0 1 0-16,7-1-1 0,-7 0 1 0,6 1 0 0,-6-1 1 15,0 0-1-15,6 0 3 0,-6 1 1 0,7 0 3 16,-7-1 0-16,6 0-5 0,-6-3 3 0,7 3 0 16,-7 0 2-16,7-3-1 0,-7 4-2 0,6-4-2 0,-6 3-1 15,7 0 4-15,-7-3-1 0,6 2-2 0,-6 2-1 0,7-1-1 16,-7 2 1-16,6-3 1 0,0 2 0 0,-6-5-2 16,7 4 0-16,-1 1 0 0,2-1 0 0,-2-3 1 0,-6 4 0 15,6-2 1-15,-6 1-1 0,8 1 1 0,-3 0 1 0,-5-1 1 16,7 0-2-16,-1 1 1 0,0-1 0 0,1 0 1 15,0 0-2-15,0 4-1 0,-7-3 0 0,6-1 0 0,-6 4 2 16,7-3-1-16,-7-1 1 0,6 4 0 0,-6-3 0 16,0 3 1-16,6-4 1 0,-6 0-1 0,7 0-1 0,-1 1-1 15,-6-1 0-15,7 0 0 0,-7 1 0 0,7 3-2 0,-7-3-1 16,6-1 0-16,-6 0 1 0,7 0 0 0,-1 4 0 16,-6-8 1-16,6 8-1 0,0-3 1 0,-6-1 0 0,7 0 1 15,1 1-2-15,-8 3 0 0,6-3 0 0,-6-1 1 16,6-1 0-16,1 5 1 0,-7-3-1 0,6 3-1 0,-6-3 1 15,0-1 0-15,7 4 0 0,-7 0-2 0,6-4-1 0,-6 4 2 16,0-3-1-16,0-1 1 0,5 4 0 0,-5-4 1 16,0 4-1-16,8-4 0 0,-8 4 0 0,0-3 0 0,7 3 0 15,-7-4-1-15,0 4 1 0,6-3 0 0,-6-1 1 16,7 1-1-16,-7-1 0 0,0 4 1 0,6-4-1 0,-6 0 0 16,7 1 0-16,-7 3 0 0,6-7 0 0,-6 2 0 0,7 3 1 15,-1-2-1-15,-6 0 1 0,7 0-1 0,-7 1-1 16,6-1 0-16,1 0 1 0,-7 4-1 0,6-3 1 0,-6-2 0 15,7 2-1-15,-7 0 0 0,6 3 1 0,1-4 0 16,-7-1-1-16,6 2 1 0,-6-4 0 0,7 3 3 0,-1 1-1 16,-6-1 1-16,7-4-1 0,-1 5-2 0,-6-1 2 0,6 1 1 15,2-1-1-15,-8 1-2 0,7-1 2 0,-1-4-1 16,1 5 0-16,-7-1 1 0,5-4-1 0,2 6-1 0,-1-2-1 16,-6-4-1-16,7 5-1 0,0-1 2 0,-7 0 1 15,6 0 0-15,1 4 0 0,-7-2 0 0,6-3 1 0,1 2 0 16,-1-1 1-16,0-1-2 0,1-1 1 0,0 3-1 15,-1-2 0-15,1 2 1 0,-7 0-1 0,6-6-1 0,1 6 1 16,-7-1 1-16,5 1-1 0,3-1 1 0,-3 1 0 16,-5-1 0-16,7 0-1 0,1 0 2 0,-8 1-1 0,6-1-1 15,-6-4 0-15,7 6 0 0,-1-2 0 0,0-4-1 0,1 5 1 16,-1-5 0-16,1 4 0 0,-7-3-1 0,6 4 0 16,1-6-1-16,-7 7 0 0,7-2 1 0,-1-3 0 0,-6 3 0 15,7 1 1-15,-1-6 3 0,-6 7-2 0,6-3 0 16,1-2-1-16,-1 4 0 0,-6-5-1 0,7 4-2 0,-1-3 2 15,-6 4-3-15,7-4 1 0,-1 3 1 0,-6-4 0 0,7 5 2 16,-1-5 0-16,1 4 1 0,-7-3 0 0,6 0-1 16,1 0-1-16,-1 3 1 0,1-3 0 0,0 0 0 0,-2-1-1 15,3 5-1-15,5-5-1 0,-6 1 2 0,-2 0 0 0,2-5 0 16,0 4 1-16,0 2-1 0,-1-2 0 0,0 1 1 16,1-1 0-16,-1 6 1 0,1-6-1 0,-1 1 0 15,-6 3 1-15,6-4-1 0,1 5 1 0,0-4-1 0,-7 3-1 16,7-3 0-16,-1 3 0 0,-6 0-1 0,6-3 0 0,-6 3-1 15,7-3 3-15,-7-1 0 0,5 5 0 0,-5-4 0 0,8 3 1 16,-8-4-1-16,6 5 0 0,-6-1 1 0,7 0-1 16,-7-2 1-16,7 1-1 0,-1 2 0 0,-6-4-2 0,7 3 2 15,-1 0 0-15,-6-3 0 0,6 3 0 0,-6-3-5 16,7 4 1-16,-1-5 3 0,-6 4 1 0,7 1-2 0,-1-5 1 16,-6 5 0-16,7 0 1 0,0-6 4 0,-7 6-1 15,6 0-2-15,-6-5-1 0,7 5 1 0,-7-1 0 0,6 0 0 16,-6 0-2-16,6 0-1 0,1 0 1 0,-7 2 0 15,6-2 1-15,-6-4 0 0,7 5 0 0,0-1 0 0,0-4 0 16,-7 5 1-16,5-1-2 0,2 1 1 0,-1-4 1 0,-6 3-1 16,7 0-2-16,1 0 1 0,-8 1 1 0,5-1 0 15,-5 0 1-15,7 1 1 0,-7 0-2 0,7-1 0 0,-7-4 0 16,6 5 1-16,-6-1-1 0,7 0-1 0,-1-3 0 0,1 3 0 16,-7 0 0-16,6-4-1 0,1 2-2 0,-1-1 1 15,0 3-2-15,-6-4 2 0,7 4-1 0,0-3 0 0,-1 0 1 16,-6 4 3-16,7-5-2 0,-1 1 1 0,0-1 1 15,-6 2 1-15,7-3 1 0,-1-1-2 0,1-1 0 0,0 3 0 16,-1-2 0-16,7-1 0 0,-6 3 1 0,-1-7-1 0,0 5 0 16,7-2 2-16,-6 3 0 0,6-3-1 0,-6 1-1 15,6 0 0-15,-7-1 0 0,0 2 0 0,8-1-1 0,-7-4-1 16,5 5 1-16,-5-2 0 0,6-3 1 0,0 5 1 16,0-5-1-16,-1 4-1 0,3-4 0 0,3 1 1 0,-4-1 0 15,5 1 0-15,1-5 0 0,-1 4-1 0,1 0 0 0,-1 1-1 16,1-1 1-16,-1 1 1 0,0-1-1 0,-6 1 1 15,7-1 2-15,0 3 0 0,0-2 0 0,-1-1-2 16,0 0 2-16,1 1-1 0,0-1-1 0,0-4 1 0,-1 5 0 16,0-3-1-16,1-2-2 0,0 4 2 0,5-3 1 0,-5-3 0 15,-1 2 1-15,7-4-1 0,-6 5 0 0,7-4 1 16,-9 0 1-16,9 0 0 0,-8 0-1 0,7-3 0 0,-6 2-1 16,-2 2-1-16,3-4 0 0,-1 2 1 0,-1 0 1 0,0 2-1 15,1-1 0-15,-7 0-1 0,6 3 0 0,-6 2 0 16,0-3 0-16,2 3-2 0,-10 5-5 0,8-2-7 0,-6 3-21 15,-7 0-44-15,0-3-93 0,0 3-113 0,-7 3-68 16,-6 2-50-16</inkml:trace>
  <inkml:trace contextRef="#ctx0" brushRef="#br0" timeOffset="-121992.9">13117 11364 73 0,'0'0'326'0,"6"-4"-119"0,-6 1-115 0,7-2-95 15,-1 3-76-15,0-2-65 0,1 0-64 0</inkml:trace>
  <inkml:trace contextRef="#ctx0" brushRef="#br0" timeOffset="-121820.9">13338 11368 339 0,'0'7'371'0,"-7"0"-120"16,7 0-105-16,0-3-63 0,0 3-37 0,0-2-17 15,7 1-9-15,-7-2-3 0,0 0-3 0,7-1-1 0,-7 5-4 16,6-4-3-16,7 4-6 0,-8-2-8 0,10-3-21 0,-3 5-39 15,2-4-63-15,-1 0-97 0,-1 0-97 0,1-2-55 16</inkml:trace>
  <inkml:trace contextRef="#ctx0" brushRef="#br0" timeOffset="-121695.88">13611 11543 234 0,'0'4'375'0,"7"0"-113"0,-7 0-107 16,6-1-72-16,-6 1-42 0,7-1-23 0,0-3-17 0,-1 4-18 15,1-1-29-15,-1-3-39 0,0 4-61 0,7-4-85 0,-5-4-90 16</inkml:trace>
  <inkml:trace contextRef="#ctx0" brushRef="#br0" timeOffset="-121555.18">13833 11657 35 0,'0'4'329'0,"6"3"-89"0,1-3-87 0,-7 3-64 16,6-4-43-16,1 5-22 0,-1-5-11 0,0 1-13 15,2 4-9-15,5-5-14 0,-6 1-23 0,-2 3-33 0,8-4-42 16,-6 1-49-16,6 0-70 0</inkml:trace>
  <inkml:trace contextRef="#ctx0" brushRef="#br0" timeOffset="-121336.51">14458 11921 22 0,'13'3'106'0,"0"1"-24"0,0 0-19 15,7 3-24-15,-8-3-15 0,-5 3-10 0,6-3-6 16,-5 3 0-16,-3-4 2 0,2 1 7 0,0 4 9 16,-1-5 10-16,1 1 8 0,-7 0 9 0,0 2 8 0,6-2 3 15,-6 0-2-15,0 0-7 0,7-4-8 0,-7 3-12 0,0 5-16 16,0-8-25-16,0 3-42 0,0-3-58 0,0 4-116 15,0-4-86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731FC1-B76A-42AB-B0D9-08A51AE454FE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12EABC-7771-4A91-BCB7-82D85DD36B0D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80800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2EABC-7771-4A91-BCB7-82D85DD36B0D}" type="slidenum">
              <a:rPr lang="en-IN" smtClean="0"/>
              <a:t>3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022058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23119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50016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06494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2164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251347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44043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33523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875100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01927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4982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966043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2046FC-AB61-457F-B19E-6C578496C440}" type="datetimeFigureOut">
              <a:rPr lang="en-IN" smtClean="0"/>
              <a:t>10-11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EEF2AD-CE24-4000-8BF6-637488309C6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703713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emf"/><Relationship Id="rId5" Type="http://schemas.openxmlformats.org/officeDocument/2006/relationships/customXml" Target="../ink/ink6.xml"/><Relationship Id="rId4" Type="http://schemas.openxmlformats.org/officeDocument/2006/relationships/image" Target="../media/image5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customXml" Target="../ink/ink8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.xml"/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3.xml"/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7.xml"/><Relationship Id="rId13" Type="http://schemas.openxmlformats.org/officeDocument/2006/relationships/image" Target="../media/image28.emf"/><Relationship Id="rId3" Type="http://schemas.openxmlformats.org/officeDocument/2006/relationships/image" Target="../media/image8.emf"/><Relationship Id="rId7" Type="http://schemas.openxmlformats.org/officeDocument/2006/relationships/image" Target="../media/image101.emf"/><Relationship Id="rId12" Type="http://schemas.openxmlformats.org/officeDocument/2006/relationships/customXml" Target="../ink/ink19.xml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6.xml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0" Type="http://schemas.openxmlformats.org/officeDocument/2006/relationships/customXml" Target="../ink/ink18.xml"/><Relationship Id="rId4" Type="http://schemas.openxmlformats.org/officeDocument/2006/relationships/customXml" Target="../ink/ink15.xml"/><Relationship Id="rId9" Type="http://schemas.openxmlformats.org/officeDocument/2006/relationships/image" Target="../media/image1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customXml" Target="../ink/ink21.xml"/><Relationship Id="rId4" Type="http://schemas.openxmlformats.org/officeDocument/2006/relationships/image" Target="../media/image30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customXml" Target="../ink/ink27.xml"/><Relationship Id="rId3" Type="http://schemas.openxmlformats.org/officeDocument/2006/relationships/image" Target="../media/image141.emf"/><Relationship Id="rId7" Type="http://schemas.openxmlformats.org/officeDocument/2006/relationships/image" Target="../media/image161.emf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6.xml"/><Relationship Id="rId11" Type="http://schemas.openxmlformats.org/officeDocument/2006/relationships/image" Target="../media/image18.emf"/><Relationship Id="rId5" Type="http://schemas.openxmlformats.org/officeDocument/2006/relationships/image" Target="../media/image151.emf"/><Relationship Id="rId10" Type="http://schemas.openxmlformats.org/officeDocument/2006/relationships/customXml" Target="../ink/ink28.xml"/><Relationship Id="rId4" Type="http://schemas.openxmlformats.org/officeDocument/2006/relationships/customXml" Target="../ink/ink25.xml"/><Relationship Id="rId9" Type="http://schemas.openxmlformats.org/officeDocument/2006/relationships/image" Target="../media/image171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5.bin"/><Relationship Id="rId7" Type="http://schemas.openxmlformats.org/officeDocument/2006/relationships/customXml" Target="../ink/ink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11" Type="http://schemas.openxmlformats.org/officeDocument/2006/relationships/customXml" Target="../ink/ink32.xml"/><Relationship Id="rId5" Type="http://schemas.openxmlformats.org/officeDocument/2006/relationships/customXml" Target="../ink/ink31.xml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customXml" Target="../ink/ink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customXml" Target="../ink/ink3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customXml" Target="../ink/ink3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emf"/><Relationship Id="rId2" Type="http://schemas.openxmlformats.org/officeDocument/2006/relationships/customXml" Target="../ink/ink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0.emf"/><Relationship Id="rId4" Type="http://schemas.openxmlformats.org/officeDocument/2006/relationships/customXml" Target="../ink/ink3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emf"/><Relationship Id="rId2" Type="http://schemas.openxmlformats.org/officeDocument/2006/relationships/customXml" Target="../ink/ink3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customXml" Target="../ink/ink3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0.bin"/><Relationship Id="rId7" Type="http://schemas.openxmlformats.org/officeDocument/2006/relationships/customXml" Target="../ink/ink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0.png"/><Relationship Id="rId5" Type="http://schemas.openxmlformats.org/officeDocument/2006/relationships/customXml" Target="../ink/ink40.xml"/><Relationship Id="rId4" Type="http://schemas.openxmlformats.org/officeDocument/2006/relationships/image" Target="../media/image1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emf"/><Relationship Id="rId5" Type="http://schemas.openxmlformats.org/officeDocument/2006/relationships/customXml" Target="../ink/ink42.xml"/><Relationship Id="rId4" Type="http://schemas.openxmlformats.org/officeDocument/2006/relationships/image" Target="../media/image14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oleObject" Target="../embeddings/oleObject12.bin"/><Relationship Id="rId7" Type="http://schemas.openxmlformats.org/officeDocument/2006/relationships/customXml" Target="../ink/ink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png"/><Relationship Id="rId5" Type="http://schemas.openxmlformats.org/officeDocument/2006/relationships/customXml" Target="../ink/ink43.xml"/><Relationship Id="rId4" Type="http://schemas.openxmlformats.org/officeDocument/2006/relationships/image" Target="../media/image1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emf"/><Relationship Id="rId2" Type="http://schemas.openxmlformats.org/officeDocument/2006/relationships/customXml" Target="../ink/ink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0.emf"/><Relationship Id="rId4" Type="http://schemas.openxmlformats.org/officeDocument/2006/relationships/customXml" Target="../ink/ink4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emf"/><Relationship Id="rId2" Type="http://schemas.openxmlformats.org/officeDocument/2006/relationships/customXml" Target="../ink/ink47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emf"/><Relationship Id="rId2" Type="http://schemas.openxmlformats.org/officeDocument/2006/relationships/customXml" Target="../ink/ink4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0.emf"/><Relationship Id="rId4" Type="http://schemas.openxmlformats.org/officeDocument/2006/relationships/customXml" Target="../ink/ink49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customXml" Target="../ink/ink50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2.xml"/><Relationship Id="rId5" Type="http://schemas.openxmlformats.org/officeDocument/2006/relationships/image" Target="../media/image300.emf"/><Relationship Id="rId4" Type="http://schemas.openxmlformats.org/officeDocument/2006/relationships/customXml" Target="../ink/ink5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52257" y="1"/>
            <a:ext cx="4465503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Season 2, Lecture 29 (S2,L29): </a:t>
            </a: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Recap, </a:t>
            </a:r>
            <a:r>
              <a:rPr lang="en-IN" sz="2800" b="1" dirty="0" err="1">
                <a:solidFill>
                  <a:prstClr val="white"/>
                </a:solidFill>
              </a:rPr>
              <a:t>Engg</a:t>
            </a:r>
            <a:r>
              <a:rPr lang="en-IN" sz="2800" b="1" dirty="0">
                <a:solidFill>
                  <a:prstClr val="white"/>
                </a:solidFill>
              </a:rPr>
              <a:t> Problems</a:t>
            </a:r>
            <a:endParaRPr lang="en-US" sz="2800" b="1" dirty="0">
              <a:solidFill>
                <a:prstClr val="white"/>
              </a:solidFill>
            </a:endParaRP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>
            <a:fillRect/>
          </a:stretch>
        </p:blipFill>
        <p:spPr>
          <a:xfrm>
            <a:off x="2452257" y="3"/>
            <a:ext cx="4465503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452257" y="1590675"/>
            <a:ext cx="4465503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90598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95536" y="213285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T-V diagram during a “Phase Transition”</a:t>
            </a:r>
            <a:endParaRPr lang="en-IN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080720" y="968040"/>
              <a:ext cx="7500960" cy="3410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72800" y="963360"/>
                <a:ext cx="7522920" cy="342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581213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899592" y="1988840"/>
            <a:ext cx="7430067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H="1">
            <a:off x="539551" y="4963972"/>
            <a:ext cx="8150147" cy="14401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198080" y="1089000"/>
              <a:ext cx="7029360" cy="53830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90880" y="1081440"/>
                <a:ext cx="7039440" cy="540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971932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1955504" y="1268760"/>
            <a:ext cx="5136776" cy="23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835696" y="3356992"/>
            <a:ext cx="0" cy="28803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835696" y="6237312"/>
            <a:ext cx="590465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4221088"/>
            <a:ext cx="4844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T</a:t>
            </a:r>
            <a:endParaRPr lang="en-IN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3059832" y="6309320"/>
            <a:ext cx="3132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pecific volume v</a:t>
            </a:r>
            <a:endParaRPr lang="en-IN" sz="32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230840" y="3435840"/>
              <a:ext cx="7085880" cy="33541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21480" y="3429720"/>
                <a:ext cx="7098840" cy="337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337320" y="684360"/>
              <a:ext cx="8080200" cy="54864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2640" y="678960"/>
                <a:ext cx="8089920" cy="549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247284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1955504" y="1268760"/>
            <a:ext cx="5136776" cy="23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835696" y="3356992"/>
            <a:ext cx="0" cy="28803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835696" y="6237312"/>
            <a:ext cx="590465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4221088"/>
            <a:ext cx="4844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T</a:t>
            </a:r>
            <a:endParaRPr lang="en-IN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3059832" y="6309320"/>
            <a:ext cx="3132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pecific volume v</a:t>
            </a:r>
            <a:endParaRPr lang="en-IN" sz="3200" b="1" dirty="0"/>
          </a:p>
        </p:txBody>
      </p:sp>
    </p:spTree>
    <p:extLst>
      <p:ext uri="{BB962C8B-B14F-4D97-AF65-F5344CB8AC3E}">
        <p14:creationId xmlns:p14="http://schemas.microsoft.com/office/powerpoint/2010/main" val="31681985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899592" y="1988840"/>
            <a:ext cx="7430067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H="1">
            <a:off x="539551" y="4963972"/>
            <a:ext cx="8150147" cy="14401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794880" y="477720"/>
              <a:ext cx="8138160" cy="6048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5520" y="468360"/>
                <a:ext cx="8156880" cy="606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14040" y="3017520"/>
              <a:ext cx="8569800" cy="1628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80" y="3008160"/>
                <a:ext cx="8588520" cy="164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689783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1955504" y="1268760"/>
            <a:ext cx="5136776" cy="23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835696" y="3356992"/>
            <a:ext cx="0" cy="28803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835696" y="6237312"/>
            <a:ext cx="590465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4221088"/>
            <a:ext cx="4844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T</a:t>
            </a:r>
            <a:endParaRPr lang="en-IN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3059832" y="6309320"/>
            <a:ext cx="3132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pecific volume v</a:t>
            </a:r>
            <a:endParaRPr lang="en-IN" sz="32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909360" y="2238120"/>
              <a:ext cx="7859520" cy="4017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97120" y="2235600"/>
                <a:ext cx="7875720" cy="402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307353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39" t="8017" r="28482" b="9560"/>
          <a:stretch/>
        </p:blipFill>
        <p:spPr bwMode="auto">
          <a:xfrm>
            <a:off x="1471011" y="1052944"/>
            <a:ext cx="6486428" cy="5184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6300192" y="1268760"/>
            <a:ext cx="2088232" cy="212423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29060"/>
              </p:ext>
            </p:extLst>
          </p:nvPr>
        </p:nvGraphicFramePr>
        <p:xfrm>
          <a:off x="1331640" y="404664"/>
          <a:ext cx="1753901" cy="49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723600" imgH="203040" progId="Equation.DSMT4">
                  <p:embed/>
                </p:oleObj>
              </mc:Choice>
              <mc:Fallback>
                <p:oleObj name="Equation" r:id="rId4" imgW="72360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404664"/>
                        <a:ext cx="1753901" cy="49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93978"/>
              </p:ext>
            </p:extLst>
          </p:nvPr>
        </p:nvGraphicFramePr>
        <p:xfrm>
          <a:off x="3491880" y="332656"/>
          <a:ext cx="9858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32656"/>
                        <a:ext cx="9858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2346840" y="208080"/>
              <a:ext cx="6377760" cy="5384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339640" y="200160"/>
                <a:ext cx="6394320" cy="5398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478527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899592" y="1988840"/>
            <a:ext cx="7430067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>
          <a:xfrm flipH="1">
            <a:off x="539551" y="4963972"/>
            <a:ext cx="8150147" cy="14401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205560" y="937440"/>
              <a:ext cx="7769160" cy="58852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6200" y="928080"/>
                <a:ext cx="7787880" cy="590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708641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49" t="8272" r="43571" b="59743"/>
          <a:stretch/>
        </p:blipFill>
        <p:spPr bwMode="auto">
          <a:xfrm>
            <a:off x="1955504" y="1268760"/>
            <a:ext cx="5136776" cy="23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835696" y="3356992"/>
            <a:ext cx="0" cy="28803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835696" y="6237312"/>
            <a:ext cx="590465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4221088"/>
            <a:ext cx="4844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T</a:t>
            </a:r>
            <a:endParaRPr lang="en-IN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3059832" y="6309320"/>
            <a:ext cx="3132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pecific volume v</a:t>
            </a:r>
            <a:endParaRPr lang="en-IN" sz="32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05560" y="1812600"/>
              <a:ext cx="8001360" cy="4626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6200" y="1803240"/>
                <a:ext cx="8020080" cy="464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883404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39" t="8017" r="28482" b="9560"/>
          <a:stretch/>
        </p:blipFill>
        <p:spPr bwMode="auto">
          <a:xfrm>
            <a:off x="1471011" y="1052944"/>
            <a:ext cx="6486428" cy="5184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6300192" y="1268760"/>
            <a:ext cx="2088232" cy="2124236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29060"/>
              </p:ext>
            </p:extLst>
          </p:nvPr>
        </p:nvGraphicFramePr>
        <p:xfrm>
          <a:off x="1331640" y="404664"/>
          <a:ext cx="1753901" cy="49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723600" imgH="203040" progId="Equation.DSMT4">
                  <p:embed/>
                </p:oleObj>
              </mc:Choice>
              <mc:Fallback>
                <p:oleObj name="Equation" r:id="rId4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404664"/>
                        <a:ext cx="1753901" cy="492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93978"/>
              </p:ext>
            </p:extLst>
          </p:nvPr>
        </p:nvGraphicFramePr>
        <p:xfrm>
          <a:off x="3491880" y="332656"/>
          <a:ext cx="9858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32656"/>
                        <a:ext cx="9858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942480" y="73800"/>
              <a:ext cx="3932640" cy="44499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4560" y="65520"/>
                <a:ext cx="3952080" cy="446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612562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24080" y="132840"/>
              <a:ext cx="8112600" cy="62611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6160" y="125280"/>
                <a:ext cx="8123400" cy="6280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697545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345649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Water contained in a </a:t>
            </a:r>
            <a:r>
              <a:rPr lang="en-US" sz="2400" b="1" dirty="0" err="1"/>
              <a:t>const</a:t>
            </a:r>
            <a:r>
              <a:rPr lang="en-US" sz="2400" b="1" dirty="0"/>
              <a:t> pressure device is heated slowly </a:t>
            </a:r>
            <a:endParaRPr lang="en-IN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295357" y="1745196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Volume changes continuously, the change is less for liquid more for </a:t>
            </a:r>
            <a:r>
              <a:rPr lang="en-US" sz="2400" b="1" dirty="0" err="1"/>
              <a:t>vapour</a:t>
            </a:r>
            <a:r>
              <a:rPr lang="en-US" sz="2400" b="1" dirty="0"/>
              <a:t> </a:t>
            </a:r>
            <a:endParaRPr lang="en-IN" sz="2400" b="1" dirty="0"/>
          </a:p>
        </p:txBody>
      </p:sp>
      <p:sp>
        <p:nvSpPr>
          <p:cNvPr id="5" name="Rectangle 4"/>
          <p:cNvSpPr/>
          <p:nvPr/>
        </p:nvSpPr>
        <p:spPr>
          <a:xfrm>
            <a:off x="264773" y="3248101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T increase’s for pure liquid, after reaching at boiling point T remains constant, T  further increases for pure vapor</a:t>
            </a:r>
          </a:p>
          <a:p>
            <a:pPr algn="ctr"/>
            <a:r>
              <a:rPr lang="en-US" sz="2400" b="1" dirty="0"/>
              <a:t>- T increases only when system is in single phase</a:t>
            </a:r>
            <a:endParaRPr lang="en-IN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264773" y="4797152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During phase change, T and p remains constant</a:t>
            </a:r>
          </a:p>
          <a:p>
            <a:pPr algn="ctr"/>
            <a:r>
              <a:rPr lang="en-US" sz="2400" b="1" dirty="0"/>
              <a:t>- Heat transfer without temperature increase 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77675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1781" y="251907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What happens at different pressure’s?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2561482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b="1" dirty="0"/>
              <a:t>A thought experiment</a:t>
            </a:r>
            <a:endParaRPr lang="en-IN" b="1" dirty="0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835696" y="3356992"/>
            <a:ext cx="0" cy="28803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835696" y="6237312"/>
            <a:ext cx="5904656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4221088"/>
            <a:ext cx="4844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T</a:t>
            </a:r>
            <a:endParaRPr lang="en-IN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3059832" y="6309320"/>
            <a:ext cx="3132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pecific volume v</a:t>
            </a:r>
            <a:endParaRPr lang="en-IN" sz="32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634480" y="4500720"/>
              <a:ext cx="5697360" cy="1420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25120" y="4491360"/>
                <a:ext cx="5716080" cy="143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2625480" y="4125600"/>
              <a:ext cx="5420520" cy="18219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16120" y="4116240"/>
                <a:ext cx="5439240" cy="18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" name="Ink 7"/>
              <p14:cNvContentPartPr/>
              <p14:nvPr/>
            </p14:nvContentPartPr>
            <p14:xfrm>
              <a:off x="2625480" y="3553920"/>
              <a:ext cx="4732920" cy="23580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16120" y="3544560"/>
                <a:ext cx="4751640" cy="237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" name="Ink 8"/>
              <p14:cNvContentPartPr/>
              <p14:nvPr/>
            </p14:nvContentPartPr>
            <p14:xfrm>
              <a:off x="2866680" y="3750480"/>
              <a:ext cx="3250800" cy="18846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857320" y="3741120"/>
                <a:ext cx="3269520" cy="190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2" name="Ink 11"/>
              <p14:cNvContentPartPr/>
              <p14:nvPr/>
            </p14:nvContentPartPr>
            <p14:xfrm>
              <a:off x="2634480" y="3830760"/>
              <a:ext cx="3911400" cy="211680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625120" y="3821400"/>
                <a:ext cx="3930120" cy="213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" name="Ink 2"/>
              <p14:cNvContentPartPr/>
              <p14:nvPr/>
            </p14:nvContentPartPr>
            <p14:xfrm>
              <a:off x="2825280" y="3638520"/>
              <a:ext cx="2914560" cy="22057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810520" y="3627000"/>
                <a:ext cx="2931840" cy="222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4873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8" t="22426" r="56385" b="31250"/>
          <a:stretch/>
        </p:blipFill>
        <p:spPr bwMode="auto">
          <a:xfrm>
            <a:off x="611559" y="44624"/>
            <a:ext cx="7851441" cy="511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949480" y="1399320"/>
              <a:ext cx="4016520" cy="2409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41200" y="1392120"/>
                <a:ext cx="4035600" cy="242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4885920" y="1954440"/>
              <a:ext cx="2825640" cy="9986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83400" y="1947240"/>
                <a:ext cx="2841120" cy="101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54542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71600" y="620688"/>
            <a:ext cx="7560840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At low pressures, latent heat of vaporization is high</a:t>
            </a:r>
            <a:endParaRPr lang="en-IN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300991" y="1988840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At high pressures, latent heat of vaporization is lower </a:t>
            </a:r>
            <a:endParaRPr lang="en-IN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333424" y="3645024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At critical pressure,  latent heat is 0: critical temperature, critical volume </a:t>
            </a:r>
            <a:endParaRPr lang="en-IN" sz="2400" b="1" dirty="0"/>
          </a:p>
        </p:txBody>
      </p:sp>
      <p:sp>
        <p:nvSpPr>
          <p:cNvPr id="7" name="Rectangle 6"/>
          <p:cNvSpPr/>
          <p:nvPr/>
        </p:nvSpPr>
        <p:spPr>
          <a:xfrm>
            <a:off x="300317" y="5438692"/>
            <a:ext cx="8352928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Above critical pressure, both V and T increase with heating 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2160687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708920"/>
            <a:ext cx="8229600" cy="1143000"/>
          </a:xfrm>
        </p:spPr>
        <p:txBody>
          <a:bodyPr/>
          <a:lstStyle/>
          <a:p>
            <a:r>
              <a:rPr lang="en-US" b="1" dirty="0"/>
              <a:t>P-v diagram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7765722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35160" y="374400"/>
              <a:ext cx="8811360" cy="5085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2640" y="368640"/>
                <a:ext cx="8821440" cy="5108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195373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E3FE39-CAF9-D12F-6049-D827477614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B2805E-2BC3-CEEA-CCEB-47DE043849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84480" y="401040"/>
              <a:ext cx="8417520" cy="6326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5480" y="392760"/>
                <a:ext cx="8433720" cy="6352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4242069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H="1" flipV="1">
            <a:off x="1691680" y="260648"/>
            <a:ext cx="144016" cy="4959841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835696" y="5220489"/>
            <a:ext cx="6912768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27584" y="3204265"/>
            <a:ext cx="5020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/>
              <a:t>P</a:t>
            </a:r>
            <a:endParaRPr lang="en-IN" sz="4800" dirty="0"/>
          </a:p>
        </p:txBody>
      </p:sp>
      <p:sp>
        <p:nvSpPr>
          <p:cNvPr id="7" name="TextBox 6"/>
          <p:cNvSpPr txBox="1"/>
          <p:nvPr/>
        </p:nvSpPr>
        <p:spPr>
          <a:xfrm>
            <a:off x="3059832" y="5292497"/>
            <a:ext cx="31320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pecific volume v</a:t>
            </a:r>
            <a:endParaRPr lang="en-IN" sz="32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286000" y="1875240"/>
              <a:ext cx="6188760" cy="2947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76640" y="1865880"/>
                <a:ext cx="6207480" cy="296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2982600" y="2259360"/>
              <a:ext cx="2643480" cy="1928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73240" y="2250000"/>
                <a:ext cx="2662200" cy="194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" name="Ink 9"/>
              <p14:cNvContentPartPr/>
              <p14:nvPr/>
            </p14:nvContentPartPr>
            <p14:xfrm>
              <a:off x="3134520" y="866160"/>
              <a:ext cx="2446920" cy="383112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125160" y="856800"/>
                <a:ext cx="2465640" cy="384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3" name="Ink 12"/>
              <p14:cNvContentPartPr/>
              <p14:nvPr/>
            </p14:nvContentPartPr>
            <p14:xfrm>
              <a:off x="1339560" y="437400"/>
              <a:ext cx="6322680" cy="363492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330200" y="428040"/>
                <a:ext cx="6341400" cy="365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/>
              <p14:cNvContentPartPr/>
              <p14:nvPr/>
            </p14:nvContentPartPr>
            <p14:xfrm>
              <a:off x="4831200" y="2661120"/>
              <a:ext cx="4000680" cy="53604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821840" y="2651760"/>
                <a:ext cx="4019400" cy="55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00428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348880"/>
            <a:ext cx="8229600" cy="1143000"/>
          </a:xfrm>
        </p:spPr>
        <p:txBody>
          <a:bodyPr/>
          <a:lstStyle/>
          <a:p>
            <a:r>
              <a:rPr lang="en-US" b="1" dirty="0"/>
              <a:t>P-V-T Surface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42790973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341000" y="1118160"/>
              <a:ext cx="5308560" cy="3168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37400" y="1110240"/>
                <a:ext cx="5323680" cy="3189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525505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50240" y="589320"/>
              <a:ext cx="5795640" cy="4617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0880" y="579960"/>
                <a:ext cx="5814360" cy="463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92700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31" r="12731"/>
          <a:stretch/>
        </p:blipFill>
        <p:spPr bwMode="auto">
          <a:xfrm>
            <a:off x="251520" y="277102"/>
            <a:ext cx="8665515" cy="6536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8441524" y="116632"/>
            <a:ext cx="827584" cy="165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536905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59832" y="2924944"/>
            <a:ext cx="399570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/>
              <a:t>P-T diagram</a:t>
            </a:r>
            <a:endParaRPr lang="en-IN" sz="6000" b="1" dirty="0"/>
          </a:p>
        </p:txBody>
      </p:sp>
    </p:spTree>
    <p:extLst>
      <p:ext uri="{BB962C8B-B14F-4D97-AF65-F5344CB8AC3E}">
        <p14:creationId xmlns:p14="http://schemas.microsoft.com/office/powerpoint/2010/main" val="21580444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80" t="21140" r="4815" b="13419"/>
          <a:stretch/>
        </p:blipFill>
        <p:spPr bwMode="auto">
          <a:xfrm>
            <a:off x="751783" y="980728"/>
            <a:ext cx="6844553" cy="478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17543" y="5734849"/>
            <a:ext cx="5026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/>
              <a:t>https://www.youtube.com/watch?v=Juz9pVVsmQQ</a:t>
            </a:r>
          </a:p>
        </p:txBody>
      </p:sp>
    </p:spTree>
    <p:extLst>
      <p:ext uri="{BB962C8B-B14F-4D97-AF65-F5344CB8AC3E}">
        <p14:creationId xmlns:p14="http://schemas.microsoft.com/office/powerpoint/2010/main" val="300443443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23" t="22243" r="14840" b="5520"/>
          <a:stretch/>
        </p:blipFill>
        <p:spPr bwMode="auto">
          <a:xfrm>
            <a:off x="1403647" y="188640"/>
            <a:ext cx="7401417" cy="633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49392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492896"/>
            <a:ext cx="8229600" cy="1143000"/>
          </a:xfrm>
        </p:spPr>
        <p:txBody>
          <a:bodyPr/>
          <a:lstStyle/>
          <a:p>
            <a:r>
              <a:rPr lang="en-US" b="1" dirty="0"/>
              <a:t>Application Engineering Problem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6015343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287671"/>
              </p:ext>
            </p:extLst>
          </p:nvPr>
        </p:nvGraphicFramePr>
        <p:xfrm>
          <a:off x="323850" y="190500"/>
          <a:ext cx="806767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4317840" imgH="1346040" progId="Equation.DSMT4">
                  <p:embed/>
                </p:oleObj>
              </mc:Choice>
              <mc:Fallback>
                <p:oleObj name="Equation" r:id="rId3" imgW="43178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" y="190500"/>
                        <a:ext cx="8067675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639234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325800" y="1764360"/>
              <a:ext cx="8816040" cy="3530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18600" y="1756800"/>
                <a:ext cx="8836200" cy="355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635583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3850" y="190500"/>
          <a:ext cx="806767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4317840" imgH="1346040" progId="Equation.DSMT4">
                  <p:embed/>
                </p:oleObj>
              </mc:Choice>
              <mc:Fallback>
                <p:oleObj name="Equation" r:id="rId3" imgW="4317840" imgH="1346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" y="190500"/>
                        <a:ext cx="8067675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830520" y="2244176"/>
              <a:ext cx="8305200" cy="38491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21160" y="2234816"/>
                <a:ext cx="8323920" cy="38678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9513" y="6089677"/>
          <a:ext cx="5040560" cy="56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9" imgW="1803240" imgH="203040" progId="Equation.DSMT4">
                  <p:embed/>
                </p:oleObj>
              </mc:Choice>
              <mc:Fallback>
                <p:oleObj name="Equation" r:id="rId9" imgW="180324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513" y="6089677"/>
                        <a:ext cx="5040560" cy="56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" name="Ink 5"/>
              <p14:cNvContentPartPr/>
              <p14:nvPr/>
            </p14:nvContentPartPr>
            <p14:xfrm>
              <a:off x="16200" y="1578600"/>
              <a:ext cx="9130320" cy="40521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840" y="1569240"/>
                <a:ext cx="9149040" cy="4070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17664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492896"/>
            <a:ext cx="8229600" cy="1143000"/>
          </a:xfrm>
        </p:spPr>
        <p:txBody>
          <a:bodyPr/>
          <a:lstStyle/>
          <a:p>
            <a:r>
              <a:rPr lang="en-US" b="1" dirty="0"/>
              <a:t>Definition of “dryness fraction”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996395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35D255-2E90-7257-D724-25089A1ABD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A3BBC5-9AF4-D799-4F5D-BCFAFB8F47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326960" y="668520"/>
              <a:ext cx="7814880" cy="60170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318320" y="660240"/>
                <a:ext cx="7840440" cy="6036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609823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89920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655E2C-1D52-6683-1252-B7906EDAAB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2FDE36-2AD3-C9C9-3525-5987FA9B02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865080" y="47160"/>
              <a:ext cx="8276760" cy="6706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62200" y="30960"/>
                <a:ext cx="8297640" cy="6735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0537081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91EC63-1903-DB97-9DFA-6EA0BB62AE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775FFE-CD26-460A-C5B3-70A24A0C8F2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627200" y="555120"/>
              <a:ext cx="5819760" cy="3583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16040" y="547200"/>
                <a:ext cx="5842800" cy="3602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0310927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B2FB04-F272-700D-B799-71BD6888DB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5D31CF-6F5F-78AA-64D8-BE7B8ED463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9745555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n 3"/>
          <p:cNvSpPr/>
          <p:nvPr/>
        </p:nvSpPr>
        <p:spPr>
          <a:xfrm>
            <a:off x="467544" y="620688"/>
            <a:ext cx="3456384" cy="4968552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437760" y="2089440"/>
              <a:ext cx="8376480" cy="42508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8400" y="2080080"/>
                <a:ext cx="8395200" cy="426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5116680" y="258840"/>
              <a:ext cx="2652480" cy="4001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07320" y="249480"/>
                <a:ext cx="2671200" cy="4019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891059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02120" y="571320"/>
              <a:ext cx="8501400" cy="6179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92760" y="561960"/>
                <a:ext cx="8520120" cy="6198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59726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C0E7947-B87F-E8C6-FF01-1B39D7DAC419}"/>
                  </a:ext>
                </a:extLst>
              </p14:cNvPr>
              <p14:cNvContentPartPr/>
              <p14:nvPr/>
            </p14:nvContentPartPr>
            <p14:xfrm>
              <a:off x="1444680" y="590760"/>
              <a:ext cx="6783120" cy="54986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C0E7947-B87F-E8C6-FF01-1B39D7DAC41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35320" y="581400"/>
                <a:ext cx="6801840" cy="551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630675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359938"/>
              </p:ext>
            </p:extLst>
          </p:nvPr>
        </p:nvGraphicFramePr>
        <p:xfrm>
          <a:off x="827584" y="476672"/>
          <a:ext cx="6826251" cy="537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4127400" imgH="3251160" progId="Equation.DSMT4">
                  <p:embed/>
                </p:oleObj>
              </mc:Choice>
              <mc:Fallback>
                <p:oleObj name="Equation" r:id="rId3" imgW="4127400" imgH="325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476672"/>
                        <a:ext cx="6826251" cy="5376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D3A1C7B-BF89-92CE-B14C-B602AA5ABCF6}"/>
                  </a:ext>
                </a:extLst>
              </p14:cNvPr>
              <p14:cNvContentPartPr/>
              <p14:nvPr/>
            </p14:nvContentPartPr>
            <p14:xfrm>
              <a:off x="6544080" y="375840"/>
              <a:ext cx="119880" cy="32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D3A1C7B-BF89-92CE-B14C-B602AA5ABCF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34720" y="366480"/>
                <a:ext cx="138600" cy="5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2285640" y="693720"/>
              <a:ext cx="6396480" cy="58359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77000" y="685800"/>
                <a:ext cx="6407640" cy="585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6834349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7585" y="476672"/>
          <a:ext cx="4195496" cy="330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4127400" imgH="3251160" progId="Equation.DSMT4">
                  <p:embed/>
                </p:oleObj>
              </mc:Choice>
              <mc:Fallback>
                <p:oleObj name="Equation" r:id="rId3" imgW="4127400" imgH="3251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5" y="476672"/>
                        <a:ext cx="4195496" cy="3304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924560" y="139680"/>
              <a:ext cx="6732000" cy="5925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11960" y="128880"/>
                <a:ext cx="6762600" cy="595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8211514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92FAC-41EF-4156-2EB0-04C729B7A9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D4992E-5E28-E797-61E8-BCA01C7CA9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1524443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124730-579B-03B5-7C87-4AD71DD805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7696EA-2694-705E-A38E-01BF9C6EBB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40738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3540657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C15117-7BC3-9A3F-6201-0E450E7AA0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6F8668-8172-57BF-8B11-808FE6D42E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4178659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7585" y="476672"/>
          <a:ext cx="4195496" cy="330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4127400" imgH="3251160" progId="Equation.DSMT4">
                  <p:embed/>
                </p:oleObj>
              </mc:Choice>
              <mc:Fallback>
                <p:oleObj name="Equation" r:id="rId3" imgW="4127400" imgH="3251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5" y="476672"/>
                        <a:ext cx="4195496" cy="3304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330640" y="3482640"/>
              <a:ext cx="5384880" cy="3340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21280" y="3473280"/>
                <a:ext cx="5403600" cy="335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169560" y="115920"/>
              <a:ext cx="8608680" cy="64656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0200" y="106560"/>
                <a:ext cx="8627400" cy="648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26759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625320" y="3351904"/>
              <a:ext cx="6786720" cy="28134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5960" y="3342544"/>
                <a:ext cx="6805440" cy="283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1848600" y="2277000"/>
              <a:ext cx="7161840" cy="44564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39240" y="2267640"/>
                <a:ext cx="7180560" cy="447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6190953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50240" y="401760"/>
              <a:ext cx="7938720" cy="59745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0880" y="392400"/>
                <a:ext cx="7957440" cy="599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4065574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23200" y="598320"/>
              <a:ext cx="8903520" cy="6251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3840" y="588960"/>
                <a:ext cx="8922240" cy="626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8590320" y="5170320"/>
              <a:ext cx="670320" cy="14558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580960" y="5160960"/>
                <a:ext cx="689040" cy="147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3139501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848600" y="901800"/>
              <a:ext cx="6054480" cy="2179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39240" y="892440"/>
                <a:ext cx="6073200" cy="219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366120" y="3232440"/>
              <a:ext cx="8305200" cy="34203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6760" y="3223080"/>
                <a:ext cx="8323920" cy="343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2893320" y="5982840"/>
              <a:ext cx="6001200" cy="8218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883960" y="5973480"/>
                <a:ext cx="6019920" cy="84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08638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6145312"/>
              </p:ext>
            </p:extLst>
          </p:nvPr>
        </p:nvGraphicFramePr>
        <p:xfrm>
          <a:off x="107504" y="188640"/>
          <a:ext cx="8712968" cy="6336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6465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08821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508821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595650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640060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436132">
                  <a:extLst>
                    <a:ext uri="{9D8B030D-6E8A-4147-A177-3AD203B41FA5}">
                      <a16:colId xmlns:a16="http://schemas.microsoft.com/office/drawing/2014/main" val="901301938"/>
                    </a:ext>
                  </a:extLst>
                </a:gridCol>
                <a:gridCol w="436132">
                  <a:extLst>
                    <a:ext uri="{9D8B030D-6E8A-4147-A177-3AD203B41FA5}">
                      <a16:colId xmlns:a16="http://schemas.microsoft.com/office/drawing/2014/main" val="3188963098"/>
                    </a:ext>
                  </a:extLst>
                </a:gridCol>
                <a:gridCol w="503978">
                  <a:extLst>
                    <a:ext uri="{9D8B030D-6E8A-4147-A177-3AD203B41FA5}">
                      <a16:colId xmlns:a16="http://schemas.microsoft.com/office/drawing/2014/main" val="3577227769"/>
                    </a:ext>
                  </a:extLst>
                </a:gridCol>
                <a:gridCol w="503978">
                  <a:extLst>
                    <a:ext uri="{9D8B030D-6E8A-4147-A177-3AD203B41FA5}">
                      <a16:colId xmlns:a16="http://schemas.microsoft.com/office/drawing/2014/main" val="3322509302"/>
                    </a:ext>
                  </a:extLst>
                </a:gridCol>
              </a:tblGrid>
              <a:tr h="569171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31219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3746746"/>
              </p:ext>
            </p:extLst>
          </p:nvPr>
        </p:nvGraphicFramePr>
        <p:xfrm>
          <a:off x="179512" y="188640"/>
          <a:ext cx="8640958" cy="65939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03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566070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19083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216024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407665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72455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216024">
                  <a:extLst>
                    <a:ext uri="{9D8B030D-6E8A-4147-A177-3AD203B41FA5}">
                      <a16:colId xmlns:a16="http://schemas.microsoft.com/office/drawing/2014/main" val="1270522247"/>
                    </a:ext>
                  </a:extLst>
                </a:gridCol>
                <a:gridCol w="197598">
                  <a:extLst>
                    <a:ext uri="{9D8B030D-6E8A-4147-A177-3AD203B41FA5}">
                      <a16:colId xmlns:a16="http://schemas.microsoft.com/office/drawing/2014/main" val="1676118847"/>
                    </a:ext>
                  </a:extLst>
                </a:gridCol>
                <a:gridCol w="693288">
                  <a:extLst>
                    <a:ext uri="{9D8B030D-6E8A-4147-A177-3AD203B41FA5}">
                      <a16:colId xmlns:a16="http://schemas.microsoft.com/office/drawing/2014/main" val="3396268"/>
                    </a:ext>
                  </a:extLst>
                </a:gridCol>
                <a:gridCol w="693288">
                  <a:extLst>
                    <a:ext uri="{9D8B030D-6E8A-4147-A177-3AD203B41FA5}">
                      <a16:colId xmlns:a16="http://schemas.microsoft.com/office/drawing/2014/main" val="415035161"/>
                    </a:ext>
                  </a:extLst>
                </a:gridCol>
              </a:tblGrid>
              <a:tr h="350013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ch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ch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50013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63111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[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802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4489549"/>
              </p:ext>
            </p:extLst>
          </p:nvPr>
        </p:nvGraphicFramePr>
        <p:xfrm>
          <a:off x="107504" y="196320"/>
          <a:ext cx="8280920" cy="66616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182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511719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448323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629334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43714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959200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216024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194566">
                  <a:extLst>
                    <a:ext uri="{9D8B030D-6E8A-4147-A177-3AD203B41FA5}">
                      <a16:colId xmlns:a16="http://schemas.microsoft.com/office/drawing/2014/main" val="3690758186"/>
                    </a:ext>
                  </a:extLst>
                </a:gridCol>
                <a:gridCol w="162560">
                  <a:extLst>
                    <a:ext uri="{9D8B030D-6E8A-4147-A177-3AD203B41FA5}">
                      <a16:colId xmlns:a16="http://schemas.microsoft.com/office/drawing/2014/main" val="3249446876"/>
                    </a:ext>
                  </a:extLst>
                </a:gridCol>
                <a:gridCol w="865553">
                  <a:extLst>
                    <a:ext uri="{9D8B030D-6E8A-4147-A177-3AD203B41FA5}">
                      <a16:colId xmlns:a16="http://schemas.microsoft.com/office/drawing/2014/main" val="1592132342"/>
                    </a:ext>
                  </a:extLst>
                </a:gridCol>
                <a:gridCol w="865553">
                  <a:extLst>
                    <a:ext uri="{9D8B030D-6E8A-4147-A177-3AD203B41FA5}">
                      <a16:colId xmlns:a16="http://schemas.microsoft.com/office/drawing/2014/main" val="1122740558"/>
                    </a:ext>
                  </a:extLst>
                </a:gridCol>
              </a:tblGrid>
              <a:tr h="290501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79269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9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147454" y="5380598"/>
            <a:ext cx="3616037" cy="5645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 sz="1350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20073404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4AB821F2-A876-5190-31B8-54CC0461C7A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42" b="2304"/>
          <a:stretch/>
        </p:blipFill>
        <p:spPr>
          <a:xfrm>
            <a:off x="3033712" y="0"/>
            <a:ext cx="2934604" cy="6858000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>
            <a:off x="4067944" y="3861048"/>
            <a:ext cx="158417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347864" y="4149080"/>
            <a:ext cx="230425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275856" y="4365104"/>
            <a:ext cx="86409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275856" y="4581128"/>
            <a:ext cx="72008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275856" y="4869160"/>
            <a:ext cx="1368152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364088" y="4365104"/>
            <a:ext cx="288032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-66955" y="3401290"/>
            <a:ext cx="925252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959932" y="3645024"/>
            <a:ext cx="158417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856396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68</TotalTime>
  <Words>977</Words>
  <Application>Microsoft Office PowerPoint</Application>
  <PresentationFormat>On-screen Show (4:3)</PresentationFormat>
  <Paragraphs>356</Paragraphs>
  <Slides>5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9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-V diagram during a “Phase Transition”</vt:lpstr>
      <vt:lpstr>A thought experiment</vt:lpstr>
      <vt:lpstr>A thought experiment</vt:lpstr>
      <vt:lpstr>A thought experiment</vt:lpstr>
      <vt:lpstr>A thought experiment</vt:lpstr>
      <vt:lpstr>A thought experiment</vt:lpstr>
      <vt:lpstr>PowerPoint Presentation</vt:lpstr>
      <vt:lpstr>A thought experiment</vt:lpstr>
      <vt:lpstr>A thought experiment</vt:lpstr>
      <vt:lpstr>PowerPoint Presentation</vt:lpstr>
      <vt:lpstr>PowerPoint Presentation</vt:lpstr>
      <vt:lpstr>What happens at different pressure’s?</vt:lpstr>
      <vt:lpstr>A thought experiment</vt:lpstr>
      <vt:lpstr>PowerPoint Presentation</vt:lpstr>
      <vt:lpstr>PowerPoint Presentation</vt:lpstr>
      <vt:lpstr>P-v diagram</vt:lpstr>
      <vt:lpstr>PowerPoint Presentation</vt:lpstr>
      <vt:lpstr>PowerPoint Presentation</vt:lpstr>
      <vt:lpstr>PowerPoint Presentation</vt:lpstr>
      <vt:lpstr>P-V-T Surfa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lication Engineering Problems</vt:lpstr>
      <vt:lpstr>PowerPoint Presentation</vt:lpstr>
      <vt:lpstr>PowerPoint Presentation</vt:lpstr>
      <vt:lpstr>Definition of “dryness fraction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Raghavan K Easwaran</cp:lastModifiedBy>
  <cp:revision>86</cp:revision>
  <dcterms:created xsi:type="dcterms:W3CDTF">2022-10-18T04:52:35Z</dcterms:created>
  <dcterms:modified xsi:type="dcterms:W3CDTF">2023-11-10T16:51:26Z</dcterms:modified>
</cp:coreProperties>
</file>